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5AD6" w:rsidRDefault="00B95AD6" w:rsidP="00F625B3">
      <w:pPr>
        <w:pStyle w:val="2"/>
        <w:rPr>
          <w:b/>
          <w:sz w:val="24"/>
        </w:rPr>
      </w:pPr>
      <w:r>
        <w:rPr>
          <w:noProof/>
          <w:sz w:val="24"/>
        </w:rPr>
        <w:drawing>
          <wp:inline distT="0" distB="0" distL="0" distR="0">
            <wp:extent cx="6119495" cy="8655155"/>
            <wp:effectExtent l="19050" t="0" r="0" b="0"/>
            <wp:docPr id="3" name="Рисунок 3" descr="C:\Documents and Settings\User1\Рабочий стол\1\Сканировать1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User1\Рабочий стол\1\Сканировать10001.JPG"/>
                    <pic:cNvPicPr>
                      <a:picLocks noChangeAspect="1" noChangeArrowheads="1"/>
                    </pic:cNvPicPr>
                  </pic:nvPicPr>
                  <pic:blipFill>
                    <a:blip r:embed="rId8"/>
                    <a:srcRect/>
                    <a:stretch>
                      <a:fillRect/>
                    </a:stretch>
                  </pic:blipFill>
                  <pic:spPr bwMode="auto">
                    <a:xfrm>
                      <a:off x="0" y="0"/>
                      <a:ext cx="6119495" cy="8655155"/>
                    </a:xfrm>
                    <a:prstGeom prst="rect">
                      <a:avLst/>
                    </a:prstGeom>
                    <a:noFill/>
                    <a:ln w="9525">
                      <a:noFill/>
                      <a:miter lim="800000"/>
                      <a:headEnd/>
                      <a:tailEnd/>
                    </a:ln>
                  </pic:spPr>
                </pic:pic>
              </a:graphicData>
            </a:graphic>
          </wp:inline>
        </w:drawing>
      </w:r>
    </w:p>
    <w:p w:rsidR="00B95AD6" w:rsidRDefault="00B95AD6" w:rsidP="00F625B3">
      <w:pPr>
        <w:pStyle w:val="2"/>
        <w:rPr>
          <w:b/>
          <w:sz w:val="24"/>
        </w:rPr>
      </w:pPr>
    </w:p>
    <w:p w:rsidR="00B95AD6" w:rsidRDefault="00B95AD6" w:rsidP="00F625B3">
      <w:pPr>
        <w:pStyle w:val="2"/>
        <w:rPr>
          <w:b/>
          <w:sz w:val="24"/>
        </w:rPr>
      </w:pPr>
    </w:p>
    <w:p w:rsidR="00B95AD6" w:rsidRDefault="00B95AD6" w:rsidP="00F625B3">
      <w:pPr>
        <w:pStyle w:val="2"/>
        <w:rPr>
          <w:b/>
          <w:sz w:val="24"/>
        </w:rPr>
      </w:pPr>
    </w:p>
    <w:p w:rsidR="00B95AD6" w:rsidRDefault="00B95AD6" w:rsidP="00F625B3">
      <w:pPr>
        <w:pStyle w:val="2"/>
        <w:rPr>
          <w:b/>
          <w:sz w:val="24"/>
        </w:rPr>
      </w:pPr>
    </w:p>
    <w:p w:rsidR="00F625B3" w:rsidRPr="000C607D" w:rsidRDefault="00F625B3" w:rsidP="00F625B3">
      <w:pPr>
        <w:pStyle w:val="2"/>
        <w:rPr>
          <w:b/>
          <w:sz w:val="24"/>
        </w:rPr>
      </w:pPr>
      <w:r w:rsidRPr="000C607D">
        <w:rPr>
          <w:b/>
          <w:sz w:val="24"/>
        </w:rPr>
        <w:lastRenderedPageBreak/>
        <w:t>ПАСПОРТ</w:t>
      </w:r>
    </w:p>
    <w:p w:rsidR="00F625B3" w:rsidRPr="000C607D" w:rsidRDefault="00F625B3" w:rsidP="00F625B3">
      <w:pPr>
        <w:jc w:val="center"/>
        <w:rPr>
          <w:b/>
        </w:rPr>
      </w:pPr>
      <w:r w:rsidRPr="000C607D">
        <w:rPr>
          <w:b/>
        </w:rPr>
        <w:t xml:space="preserve"> ОБРАЗОВАТЕЛЬНОЙ ПРОГРАММЫ</w:t>
      </w:r>
    </w:p>
    <w:p w:rsidR="00F625B3" w:rsidRPr="002C1AEA" w:rsidRDefault="00F625B3" w:rsidP="00F625B3"/>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5"/>
        <w:gridCol w:w="1418"/>
        <w:gridCol w:w="6790"/>
      </w:tblGrid>
      <w:tr w:rsidR="00F625B3" w:rsidRPr="002C1AEA" w:rsidTr="00B37C58">
        <w:tc>
          <w:tcPr>
            <w:tcW w:w="1715" w:type="dxa"/>
          </w:tcPr>
          <w:p w:rsidR="00F625B3" w:rsidRPr="002C1AEA" w:rsidRDefault="00F625B3" w:rsidP="00D50550">
            <w:r w:rsidRPr="002C1AEA">
              <w:t>Наименование программы</w:t>
            </w:r>
          </w:p>
        </w:tc>
        <w:tc>
          <w:tcPr>
            <w:tcW w:w="8208" w:type="dxa"/>
            <w:gridSpan w:val="2"/>
          </w:tcPr>
          <w:p w:rsidR="00F625B3" w:rsidRDefault="000365D8" w:rsidP="00D50550">
            <w:r>
              <w:t>Основная о</w:t>
            </w:r>
            <w:r w:rsidR="00F625B3">
              <w:t>бразовательная программа М</w:t>
            </w:r>
            <w:r w:rsidR="00C1559E">
              <w:t>униципального казенного</w:t>
            </w:r>
            <w:r w:rsidR="00F625B3" w:rsidRPr="002C1AEA">
              <w:t xml:space="preserve"> обще</w:t>
            </w:r>
            <w:r w:rsidR="00F625B3">
              <w:t>образовательного учреждения с</w:t>
            </w:r>
            <w:r w:rsidR="00C1559E">
              <w:t>редней общеобразовательной</w:t>
            </w:r>
          </w:p>
          <w:p w:rsidR="00F625B3" w:rsidRPr="002C1AEA" w:rsidRDefault="00C1559E" w:rsidP="00EF2437">
            <w:r>
              <w:t xml:space="preserve"> школы</w:t>
            </w:r>
            <w:r w:rsidR="00F625B3">
              <w:t xml:space="preserve"> №</w:t>
            </w:r>
            <w:r w:rsidR="00141D5D">
              <w:t xml:space="preserve"> </w:t>
            </w:r>
            <w:r w:rsidR="00F625B3">
              <w:t>4</w:t>
            </w:r>
            <w:r w:rsidR="00EF2437">
              <w:t xml:space="preserve"> </w:t>
            </w:r>
            <w:r w:rsidR="00F625B3">
              <w:t xml:space="preserve">на </w:t>
            </w:r>
            <w:r>
              <w:t>201</w:t>
            </w:r>
            <w:r w:rsidR="00EF2437">
              <w:t>1</w:t>
            </w:r>
            <w:r>
              <w:t xml:space="preserve"> -2015</w:t>
            </w:r>
            <w:r w:rsidR="00F625B3" w:rsidRPr="002C1AEA">
              <w:t xml:space="preserve"> годы</w:t>
            </w:r>
            <w:r w:rsidR="00B37C58">
              <w:t xml:space="preserve"> (5-11 классы, ГОС)</w:t>
            </w:r>
          </w:p>
        </w:tc>
      </w:tr>
      <w:tr w:rsidR="00F625B3" w:rsidRPr="002C1AEA" w:rsidTr="00B37C58">
        <w:tc>
          <w:tcPr>
            <w:tcW w:w="1715" w:type="dxa"/>
          </w:tcPr>
          <w:p w:rsidR="00F625B3" w:rsidRPr="002C1AEA" w:rsidRDefault="00F625B3" w:rsidP="00D50550">
            <w:r w:rsidRPr="002C1AEA">
              <w:t>Основание для разработки программы</w:t>
            </w:r>
          </w:p>
        </w:tc>
        <w:tc>
          <w:tcPr>
            <w:tcW w:w="8208" w:type="dxa"/>
            <w:gridSpan w:val="2"/>
          </w:tcPr>
          <w:p w:rsidR="00F625B3" w:rsidRDefault="00F625B3" w:rsidP="00D50550"/>
          <w:p w:rsidR="00F625B3" w:rsidRPr="002C1AEA" w:rsidRDefault="00F625B3" w:rsidP="00D50550">
            <w:r>
              <w:t>ФЗ «Об образовании в Российской Федерации»от 29.12.2012 года, №273</w:t>
            </w:r>
          </w:p>
          <w:p w:rsidR="00F625B3" w:rsidRPr="00782008" w:rsidRDefault="00F625B3" w:rsidP="00D50550">
            <w:pPr>
              <w:pStyle w:val="a5"/>
              <w:jc w:val="left"/>
            </w:pPr>
          </w:p>
        </w:tc>
      </w:tr>
      <w:tr w:rsidR="00F625B3" w:rsidRPr="002C1AEA" w:rsidTr="00B37C58">
        <w:tc>
          <w:tcPr>
            <w:tcW w:w="1715" w:type="dxa"/>
          </w:tcPr>
          <w:p w:rsidR="00F625B3" w:rsidRPr="002C1AEA" w:rsidRDefault="00F625B3" w:rsidP="00D50550">
            <w:r w:rsidRPr="002C1AEA">
              <w:t>Заказчик программы</w:t>
            </w:r>
          </w:p>
        </w:tc>
        <w:tc>
          <w:tcPr>
            <w:tcW w:w="8208" w:type="dxa"/>
            <w:gridSpan w:val="2"/>
          </w:tcPr>
          <w:p w:rsidR="00F625B3" w:rsidRPr="002C1AEA" w:rsidRDefault="00B37C58" w:rsidP="00B37C58">
            <w:r>
              <w:t>Участники образовательного процесса, социум.</w:t>
            </w:r>
          </w:p>
        </w:tc>
      </w:tr>
      <w:tr w:rsidR="00F625B3" w:rsidRPr="002C1AEA" w:rsidTr="00B37C58">
        <w:tc>
          <w:tcPr>
            <w:tcW w:w="1715" w:type="dxa"/>
          </w:tcPr>
          <w:p w:rsidR="00F625B3" w:rsidRPr="002C1AEA" w:rsidRDefault="00F625B3" w:rsidP="00D50550">
            <w:r w:rsidRPr="002C1AEA">
              <w:t xml:space="preserve">В разработке программы участвовали </w:t>
            </w:r>
          </w:p>
        </w:tc>
        <w:tc>
          <w:tcPr>
            <w:tcW w:w="8208" w:type="dxa"/>
            <w:gridSpan w:val="2"/>
          </w:tcPr>
          <w:p w:rsidR="00BA35B7" w:rsidRDefault="00BA35B7" w:rsidP="00D50550">
            <w:r>
              <w:t xml:space="preserve">Рабочая группа, </w:t>
            </w:r>
          </w:p>
          <w:p w:rsidR="00F625B3" w:rsidRPr="002C1AEA" w:rsidRDefault="00F625B3" w:rsidP="00D50550">
            <w:r w:rsidRPr="002C1AEA">
              <w:t xml:space="preserve">Администрация ОУ, </w:t>
            </w:r>
          </w:p>
          <w:p w:rsidR="00F625B3" w:rsidRPr="002C1AEA" w:rsidRDefault="00F625B3" w:rsidP="00D50550">
            <w:r w:rsidRPr="002C1AEA">
              <w:t>Школьные методические объединения</w:t>
            </w:r>
          </w:p>
        </w:tc>
      </w:tr>
      <w:tr w:rsidR="00F625B3" w:rsidRPr="002C1AEA" w:rsidTr="00B37C58">
        <w:tc>
          <w:tcPr>
            <w:tcW w:w="1715" w:type="dxa"/>
          </w:tcPr>
          <w:p w:rsidR="00F625B3" w:rsidRPr="002C1AEA" w:rsidRDefault="00F625B3" w:rsidP="00D50550">
            <w:r w:rsidRPr="002C1AEA">
              <w:t>Основная цель и назначение программы</w:t>
            </w:r>
          </w:p>
        </w:tc>
        <w:tc>
          <w:tcPr>
            <w:tcW w:w="8208" w:type="dxa"/>
            <w:gridSpan w:val="2"/>
          </w:tcPr>
          <w:p w:rsidR="00F625B3" w:rsidRPr="002C1AEA" w:rsidRDefault="00F625B3" w:rsidP="00D50550">
            <w:pPr>
              <w:jc w:val="both"/>
            </w:pPr>
            <w:r w:rsidRPr="002C1AEA">
              <w:t xml:space="preserve"> Основная стратегическая цель – обновление структуры и содержания образования, развитие практической направленности образовательных программ с целью формирования социально-адаптированной личности выпускника, обладающей ключевыми компетенциями, способной достойно реализовать миссии семьянина, общественника, профес</w:t>
            </w:r>
            <w:r>
              <w:t xml:space="preserve">сионала. </w:t>
            </w:r>
          </w:p>
          <w:p w:rsidR="00F625B3" w:rsidRPr="002C1AEA" w:rsidRDefault="00F625B3" w:rsidP="00D50550">
            <w:pPr>
              <w:jc w:val="both"/>
            </w:pPr>
            <w:r w:rsidRPr="002C1AEA">
              <w:t>Создание адаптивной образовательной среды и соответствующей системы управления с целью обеспечения условий и помощи школьнику в получении  общего образования</w:t>
            </w:r>
          </w:p>
        </w:tc>
      </w:tr>
      <w:tr w:rsidR="00F625B3" w:rsidRPr="002C1AEA" w:rsidTr="00B37C58">
        <w:tc>
          <w:tcPr>
            <w:tcW w:w="1715" w:type="dxa"/>
          </w:tcPr>
          <w:p w:rsidR="00F625B3" w:rsidRPr="002C1AEA" w:rsidRDefault="00F625B3" w:rsidP="00D50550">
            <w:r w:rsidRPr="002C1AEA">
              <w:t>Основные задачи программы</w:t>
            </w:r>
          </w:p>
        </w:tc>
        <w:tc>
          <w:tcPr>
            <w:tcW w:w="8208" w:type="dxa"/>
            <w:gridSpan w:val="2"/>
          </w:tcPr>
          <w:p w:rsidR="00F625B3" w:rsidRPr="002C1AEA" w:rsidRDefault="00F625B3" w:rsidP="00D50550">
            <w:pPr>
              <w:jc w:val="both"/>
            </w:pPr>
            <w:r w:rsidRPr="002C1AEA">
              <w:t xml:space="preserve"> Основные задачи - совершенствование структуры, содержания и технологий образовательного процесса, осуществление успешного перехода на новые образовательные стандарты, формирование и развитие ключевых компетенций обучающихся, повышение эффективности управления. Обеспечить условия  для введения </w:t>
            </w:r>
            <w:r w:rsidR="00BA35B7">
              <w:t xml:space="preserve">федеральных </w:t>
            </w:r>
            <w:r w:rsidRPr="002C1AEA">
              <w:t>государственных образователь</w:t>
            </w:r>
            <w:r>
              <w:t xml:space="preserve">ных стандартов в </w:t>
            </w:r>
            <w:r w:rsidRPr="00AA3BA7">
              <w:t>основной и средней школе.</w:t>
            </w:r>
            <w:r w:rsidRPr="002C1AEA">
              <w:t>Реализовать меры, обеспечивающие изменение структуры учебно-воспитательного процесса и контингента учащихся.</w:t>
            </w:r>
          </w:p>
          <w:p w:rsidR="00F625B3" w:rsidRPr="002C1AEA" w:rsidRDefault="00F625B3" w:rsidP="00D50550">
            <w:pPr>
              <w:jc w:val="both"/>
            </w:pPr>
            <w:r w:rsidRPr="002C1AEA">
              <w:t>Обеспечить внедрение современных личностно-ориентированных технологий, в том числе информационных технологий. Осуществить комплексное психолого-педагогическое сопровождение учебно- воспитательного процесса.</w:t>
            </w:r>
          </w:p>
        </w:tc>
      </w:tr>
      <w:tr w:rsidR="00F625B3" w:rsidRPr="002C1AEA" w:rsidTr="00B37C58">
        <w:trPr>
          <w:cantSplit/>
        </w:trPr>
        <w:tc>
          <w:tcPr>
            <w:tcW w:w="1715" w:type="dxa"/>
          </w:tcPr>
          <w:p w:rsidR="00F625B3" w:rsidRPr="002C1AEA" w:rsidRDefault="00F625B3" w:rsidP="00D50550">
            <w:r>
              <w:t>Сроки реализации программы</w:t>
            </w:r>
          </w:p>
        </w:tc>
        <w:tc>
          <w:tcPr>
            <w:tcW w:w="8208" w:type="dxa"/>
            <w:gridSpan w:val="2"/>
          </w:tcPr>
          <w:p w:rsidR="00F625B3" w:rsidRPr="002C1AEA" w:rsidRDefault="00C1559E" w:rsidP="00EF2437">
            <w:r>
              <w:t>201</w:t>
            </w:r>
            <w:r w:rsidR="00EF2437">
              <w:t>1</w:t>
            </w:r>
            <w:r>
              <w:t>-20</w:t>
            </w:r>
            <w:r w:rsidR="00842B52">
              <w:t>1</w:t>
            </w:r>
            <w:r w:rsidR="00EF2437">
              <w:t xml:space="preserve">5 </w:t>
            </w:r>
            <w:r w:rsidR="00F625B3">
              <w:t>год</w:t>
            </w:r>
            <w:r w:rsidR="00842B52">
              <w:t>ы</w:t>
            </w:r>
          </w:p>
        </w:tc>
      </w:tr>
      <w:tr w:rsidR="00F625B3" w:rsidRPr="002C1AEA" w:rsidTr="00B37C58">
        <w:trPr>
          <w:cantSplit/>
        </w:trPr>
        <w:tc>
          <w:tcPr>
            <w:tcW w:w="1715" w:type="dxa"/>
            <w:vMerge w:val="restart"/>
          </w:tcPr>
          <w:p w:rsidR="00F625B3" w:rsidRPr="002C1AEA" w:rsidRDefault="00F625B3" w:rsidP="00D50550">
            <w:r w:rsidRPr="002C1AEA">
              <w:t>Основные разделы программы</w:t>
            </w:r>
          </w:p>
          <w:p w:rsidR="00F625B3" w:rsidRPr="002C1AEA" w:rsidRDefault="00F625B3" w:rsidP="00D50550"/>
          <w:p w:rsidR="00F625B3" w:rsidRPr="002C1AEA" w:rsidRDefault="00F625B3" w:rsidP="00D50550"/>
        </w:tc>
        <w:tc>
          <w:tcPr>
            <w:tcW w:w="1418" w:type="dxa"/>
          </w:tcPr>
          <w:p w:rsidR="00F625B3" w:rsidRPr="00CB380E" w:rsidRDefault="00F625B3" w:rsidP="00D50550">
            <w:r w:rsidRPr="00CB380E">
              <w:t>I модуль</w:t>
            </w:r>
          </w:p>
        </w:tc>
        <w:tc>
          <w:tcPr>
            <w:tcW w:w="6790" w:type="dxa"/>
          </w:tcPr>
          <w:p w:rsidR="00F625B3" w:rsidRPr="00CB380E" w:rsidRDefault="00F625B3" w:rsidP="00D50550">
            <w:r w:rsidRPr="00CB380E">
              <w:t>Информационно-аналитический</w:t>
            </w:r>
          </w:p>
        </w:tc>
      </w:tr>
      <w:tr w:rsidR="00F625B3" w:rsidRPr="002C1AEA" w:rsidTr="00B37C58">
        <w:trPr>
          <w:cantSplit/>
        </w:trPr>
        <w:tc>
          <w:tcPr>
            <w:tcW w:w="1715" w:type="dxa"/>
            <w:vMerge/>
          </w:tcPr>
          <w:p w:rsidR="00F625B3" w:rsidRPr="002C1AEA" w:rsidRDefault="00F625B3" w:rsidP="00D50550"/>
        </w:tc>
        <w:tc>
          <w:tcPr>
            <w:tcW w:w="1418" w:type="dxa"/>
          </w:tcPr>
          <w:p w:rsidR="00F625B3" w:rsidRPr="00CB380E" w:rsidRDefault="00F625B3" w:rsidP="00D50550">
            <w:r w:rsidRPr="00CB380E">
              <w:t>II модуль</w:t>
            </w:r>
          </w:p>
        </w:tc>
        <w:tc>
          <w:tcPr>
            <w:tcW w:w="6790" w:type="dxa"/>
          </w:tcPr>
          <w:p w:rsidR="00F625B3" w:rsidRPr="00CB380E" w:rsidRDefault="00F625B3" w:rsidP="00D50550">
            <w:r w:rsidRPr="00CB380E">
              <w:t>Концептуальный</w:t>
            </w:r>
          </w:p>
        </w:tc>
      </w:tr>
      <w:tr w:rsidR="00F625B3" w:rsidRPr="002C1AEA" w:rsidTr="00B37C58">
        <w:trPr>
          <w:cantSplit/>
        </w:trPr>
        <w:tc>
          <w:tcPr>
            <w:tcW w:w="1715" w:type="dxa"/>
            <w:vMerge/>
          </w:tcPr>
          <w:p w:rsidR="00F625B3" w:rsidRPr="002C1AEA" w:rsidRDefault="00F625B3" w:rsidP="00D50550"/>
        </w:tc>
        <w:tc>
          <w:tcPr>
            <w:tcW w:w="1418" w:type="dxa"/>
          </w:tcPr>
          <w:p w:rsidR="00F625B3" w:rsidRPr="00CB380E" w:rsidRDefault="00F625B3" w:rsidP="00D50550">
            <w:r w:rsidRPr="00CB380E">
              <w:rPr>
                <w:lang w:val="en-US"/>
              </w:rPr>
              <w:t>III</w:t>
            </w:r>
            <w:r w:rsidRPr="00CB380E">
              <w:t xml:space="preserve"> модуль</w:t>
            </w:r>
          </w:p>
        </w:tc>
        <w:tc>
          <w:tcPr>
            <w:tcW w:w="6790" w:type="dxa"/>
          </w:tcPr>
          <w:p w:rsidR="00F625B3" w:rsidRPr="00CB380E" w:rsidRDefault="00F625B3" w:rsidP="00B37C58">
            <w:r w:rsidRPr="00CB380E">
              <w:t>Содержательный</w:t>
            </w:r>
          </w:p>
        </w:tc>
      </w:tr>
      <w:tr w:rsidR="00F625B3" w:rsidRPr="002C1AEA" w:rsidTr="00B37C58">
        <w:trPr>
          <w:cantSplit/>
        </w:trPr>
        <w:tc>
          <w:tcPr>
            <w:tcW w:w="1715" w:type="dxa"/>
            <w:vMerge/>
          </w:tcPr>
          <w:p w:rsidR="00F625B3" w:rsidRPr="002C1AEA" w:rsidRDefault="00F625B3" w:rsidP="00D50550"/>
        </w:tc>
        <w:tc>
          <w:tcPr>
            <w:tcW w:w="1418" w:type="dxa"/>
          </w:tcPr>
          <w:p w:rsidR="00F625B3" w:rsidRPr="00CB380E" w:rsidRDefault="00F625B3" w:rsidP="00D50550">
            <w:r w:rsidRPr="00CB380E">
              <w:t>IV модуль</w:t>
            </w:r>
          </w:p>
        </w:tc>
        <w:tc>
          <w:tcPr>
            <w:tcW w:w="6790" w:type="dxa"/>
          </w:tcPr>
          <w:p w:rsidR="00F625B3" w:rsidRPr="00CB380E" w:rsidRDefault="00F625B3" w:rsidP="00D50550">
            <w:r w:rsidRPr="00CB380E">
              <w:t>Мониторинг образования учащихся  школы</w:t>
            </w:r>
          </w:p>
        </w:tc>
      </w:tr>
      <w:tr w:rsidR="00F625B3" w:rsidRPr="002C1AEA" w:rsidTr="00B37C58">
        <w:trPr>
          <w:cantSplit/>
        </w:trPr>
        <w:tc>
          <w:tcPr>
            <w:tcW w:w="1715" w:type="dxa"/>
            <w:vMerge/>
          </w:tcPr>
          <w:p w:rsidR="00F625B3" w:rsidRPr="002C1AEA" w:rsidRDefault="00F625B3" w:rsidP="00D50550"/>
        </w:tc>
        <w:tc>
          <w:tcPr>
            <w:tcW w:w="1418" w:type="dxa"/>
          </w:tcPr>
          <w:p w:rsidR="00F625B3" w:rsidRPr="00CB380E" w:rsidRDefault="00F625B3" w:rsidP="00D50550">
            <w:r w:rsidRPr="00CB380E">
              <w:t>V модуль</w:t>
            </w:r>
          </w:p>
        </w:tc>
        <w:tc>
          <w:tcPr>
            <w:tcW w:w="6790" w:type="dxa"/>
          </w:tcPr>
          <w:p w:rsidR="00F625B3" w:rsidRPr="00CB380E" w:rsidRDefault="00F625B3" w:rsidP="00D50550">
            <w:r w:rsidRPr="00CB380E">
              <w:t>Управленческий. Структура управления школы</w:t>
            </w:r>
          </w:p>
        </w:tc>
      </w:tr>
      <w:tr w:rsidR="00F625B3" w:rsidRPr="002C1AEA" w:rsidTr="00B37C58">
        <w:trPr>
          <w:cantSplit/>
        </w:trPr>
        <w:tc>
          <w:tcPr>
            <w:tcW w:w="1715" w:type="dxa"/>
            <w:vMerge/>
          </w:tcPr>
          <w:p w:rsidR="00F625B3" w:rsidRPr="002C1AEA" w:rsidRDefault="00F625B3" w:rsidP="00D50550"/>
        </w:tc>
        <w:tc>
          <w:tcPr>
            <w:tcW w:w="1418" w:type="dxa"/>
          </w:tcPr>
          <w:p w:rsidR="00F625B3" w:rsidRPr="00CB380E" w:rsidRDefault="00F625B3" w:rsidP="00D50550">
            <w:r w:rsidRPr="00CB380E">
              <w:t>VI модуль</w:t>
            </w:r>
          </w:p>
        </w:tc>
        <w:tc>
          <w:tcPr>
            <w:tcW w:w="6790" w:type="dxa"/>
          </w:tcPr>
          <w:p w:rsidR="00F625B3" w:rsidRPr="00CB380E" w:rsidRDefault="00F625B3" w:rsidP="00D50550">
            <w:r w:rsidRPr="00CB380E">
              <w:t>Кадровый</w:t>
            </w:r>
          </w:p>
        </w:tc>
      </w:tr>
      <w:tr w:rsidR="00F625B3" w:rsidRPr="002C1AEA" w:rsidTr="00B37C58">
        <w:trPr>
          <w:cantSplit/>
        </w:trPr>
        <w:tc>
          <w:tcPr>
            <w:tcW w:w="1715" w:type="dxa"/>
            <w:vMerge/>
          </w:tcPr>
          <w:p w:rsidR="00F625B3" w:rsidRPr="002C1AEA" w:rsidRDefault="00F625B3" w:rsidP="00D50550"/>
        </w:tc>
        <w:tc>
          <w:tcPr>
            <w:tcW w:w="1418" w:type="dxa"/>
          </w:tcPr>
          <w:p w:rsidR="00F625B3" w:rsidRPr="00CB380E" w:rsidRDefault="00F625B3" w:rsidP="00D50550">
            <w:r w:rsidRPr="00CB380E">
              <w:t>VII модуль</w:t>
            </w:r>
          </w:p>
        </w:tc>
        <w:tc>
          <w:tcPr>
            <w:tcW w:w="6790" w:type="dxa"/>
          </w:tcPr>
          <w:p w:rsidR="00F625B3" w:rsidRPr="00CB380E" w:rsidRDefault="00F625B3" w:rsidP="00D50550">
            <w:r w:rsidRPr="00CB380E">
              <w:t>Заключительный</w:t>
            </w:r>
          </w:p>
        </w:tc>
      </w:tr>
      <w:tr w:rsidR="00F625B3" w:rsidRPr="002C1AEA" w:rsidTr="00B37C58">
        <w:trPr>
          <w:cantSplit/>
        </w:trPr>
        <w:tc>
          <w:tcPr>
            <w:tcW w:w="1715" w:type="dxa"/>
            <w:vMerge/>
          </w:tcPr>
          <w:p w:rsidR="00F625B3" w:rsidRPr="002C1AEA" w:rsidRDefault="00F625B3" w:rsidP="00D50550"/>
        </w:tc>
        <w:tc>
          <w:tcPr>
            <w:tcW w:w="1418" w:type="dxa"/>
          </w:tcPr>
          <w:p w:rsidR="00F625B3" w:rsidRPr="00EF2437" w:rsidRDefault="00F625B3" w:rsidP="00D50550">
            <w:pPr>
              <w:rPr>
                <w:b/>
              </w:rPr>
            </w:pPr>
          </w:p>
        </w:tc>
        <w:tc>
          <w:tcPr>
            <w:tcW w:w="6790" w:type="dxa"/>
          </w:tcPr>
          <w:p w:rsidR="00F625B3" w:rsidRPr="00EF2437" w:rsidRDefault="00F625B3" w:rsidP="00D50550">
            <w:pPr>
              <w:rPr>
                <w:b/>
              </w:rPr>
            </w:pPr>
          </w:p>
        </w:tc>
      </w:tr>
      <w:tr w:rsidR="00F625B3" w:rsidRPr="002C1AEA" w:rsidTr="00B37C58">
        <w:trPr>
          <w:cantSplit/>
        </w:trPr>
        <w:tc>
          <w:tcPr>
            <w:tcW w:w="1715" w:type="dxa"/>
          </w:tcPr>
          <w:p w:rsidR="00F625B3" w:rsidRPr="002C1AEA" w:rsidRDefault="00F625B3" w:rsidP="00D50550">
            <w:r w:rsidRPr="002C1AEA">
              <w:lastRenderedPageBreak/>
              <w:t>Ожидаемые результаты реализации программы</w:t>
            </w:r>
          </w:p>
        </w:tc>
        <w:tc>
          <w:tcPr>
            <w:tcW w:w="8208" w:type="dxa"/>
            <w:gridSpan w:val="2"/>
          </w:tcPr>
          <w:p w:rsidR="00F625B3" w:rsidRPr="00782008" w:rsidRDefault="00F625B3" w:rsidP="00D50550">
            <w:pPr>
              <w:pStyle w:val="a5"/>
            </w:pPr>
            <w:r w:rsidRPr="00782008">
              <w:t>Формирование  у обучающихся адекватной современному уровню знаний и уровню образовательной программы (ступени обучения) картины мира, интеграция личности в национальную и мировую культуру,  формирование человека и гражданина, нацеленного на совершенствование общества, производство и развитие кадрового потенциала общества.</w:t>
            </w:r>
          </w:p>
          <w:p w:rsidR="00F625B3" w:rsidRPr="002C1AEA" w:rsidRDefault="00F625B3" w:rsidP="00D50550">
            <w:pPr>
              <w:jc w:val="both"/>
            </w:pPr>
            <w:r w:rsidRPr="002C1AEA">
              <w:t>Оптимизация рынка образовательных услуг.</w:t>
            </w:r>
          </w:p>
          <w:p w:rsidR="00F625B3" w:rsidRPr="002C1AEA" w:rsidRDefault="00F625B3" w:rsidP="00D50550">
            <w:pPr>
              <w:jc w:val="both"/>
            </w:pPr>
            <w:r w:rsidRPr="002C1AEA">
              <w:t>Повышение качества образования.</w:t>
            </w:r>
          </w:p>
          <w:p w:rsidR="00F625B3" w:rsidRPr="002C1AEA" w:rsidRDefault="00F625B3" w:rsidP="00D50550">
            <w:pPr>
              <w:jc w:val="both"/>
            </w:pPr>
            <w:r w:rsidRPr="002C1AEA">
              <w:t>Внедрение новых технологий, в том числе информационных, в учебно-воспитательный процесс.</w:t>
            </w:r>
          </w:p>
          <w:p w:rsidR="00F625B3" w:rsidRPr="002C1AEA" w:rsidRDefault="00F625B3" w:rsidP="00D50550">
            <w:pPr>
              <w:jc w:val="both"/>
            </w:pPr>
            <w:r w:rsidRPr="002C1AEA">
              <w:t>Создание материально-технических условий для перехода к ФГОСам</w:t>
            </w:r>
            <w:r w:rsidR="00B37C58">
              <w:t>.</w:t>
            </w:r>
          </w:p>
          <w:p w:rsidR="00F625B3" w:rsidRPr="002C1AEA" w:rsidRDefault="00F625B3" w:rsidP="00D50550">
            <w:pPr>
              <w:jc w:val="both"/>
            </w:pPr>
            <w:r w:rsidRPr="002C1AEA">
              <w:t>Повышение эффективности и качества ресурсного обеспечения.</w:t>
            </w:r>
          </w:p>
          <w:p w:rsidR="00F625B3" w:rsidRPr="002C1AEA" w:rsidRDefault="00F625B3" w:rsidP="00D50550">
            <w:pPr>
              <w:jc w:val="both"/>
            </w:pPr>
            <w:r w:rsidRPr="002C1AEA">
              <w:t>Формирование и развитие навыков здорового образа жизни.</w:t>
            </w:r>
          </w:p>
          <w:p w:rsidR="00F625B3" w:rsidRPr="002C1AEA" w:rsidRDefault="00F625B3" w:rsidP="00D50550">
            <w:pPr>
              <w:jc w:val="both"/>
            </w:pPr>
            <w:r w:rsidRPr="002C1AEA">
              <w:t xml:space="preserve">Удовлетворенность педагогов, учащихся, родителей </w:t>
            </w:r>
            <w:r w:rsidR="00EF2437">
              <w:t>(зак</w:t>
            </w:r>
            <w:r w:rsidR="00B37C58">
              <w:t xml:space="preserve">онных представителей) </w:t>
            </w:r>
            <w:r w:rsidRPr="002C1AEA">
              <w:t>жизнедеятельностью</w:t>
            </w:r>
            <w:r>
              <w:t xml:space="preserve"> ОУ</w:t>
            </w:r>
            <w:r w:rsidRPr="002C1AEA">
              <w:t>.</w:t>
            </w:r>
          </w:p>
        </w:tc>
      </w:tr>
    </w:tbl>
    <w:p w:rsidR="00F625B3" w:rsidRPr="002C1AEA" w:rsidRDefault="00F625B3" w:rsidP="00F625B3">
      <w:pPr>
        <w:pStyle w:val="2"/>
        <w:jc w:val="left"/>
        <w:rPr>
          <w:sz w:val="24"/>
        </w:rPr>
      </w:pPr>
    </w:p>
    <w:p w:rsidR="00F625B3" w:rsidRDefault="00F625B3" w:rsidP="00F625B3">
      <w:pPr>
        <w:pStyle w:val="2"/>
        <w:jc w:val="left"/>
        <w:rPr>
          <w:sz w:val="24"/>
        </w:rPr>
      </w:pPr>
    </w:p>
    <w:p w:rsidR="00F625B3" w:rsidRDefault="00F625B3" w:rsidP="00F625B3">
      <w:pPr>
        <w:pStyle w:val="2"/>
        <w:rPr>
          <w:b/>
          <w:bCs/>
          <w:sz w:val="24"/>
        </w:rPr>
      </w:pPr>
      <w:r w:rsidRPr="002C1AEA">
        <w:rPr>
          <w:b/>
          <w:bCs/>
          <w:sz w:val="24"/>
        </w:rPr>
        <w:t>I МОДУЛЬ</w:t>
      </w:r>
      <w:r>
        <w:rPr>
          <w:b/>
          <w:bCs/>
          <w:sz w:val="24"/>
        </w:rPr>
        <w:t>.</w:t>
      </w:r>
    </w:p>
    <w:p w:rsidR="00F625B3" w:rsidRPr="002C1AEA" w:rsidRDefault="00F625B3" w:rsidP="00F625B3">
      <w:pPr>
        <w:pStyle w:val="2"/>
      </w:pPr>
      <w:r w:rsidRPr="002C1AEA">
        <w:rPr>
          <w:b/>
          <w:bCs/>
        </w:rPr>
        <w:t>ИНФОРМАЦИОННО-АНАЛИТИЧЕСКИЙ</w:t>
      </w:r>
    </w:p>
    <w:p w:rsidR="00F625B3" w:rsidRDefault="00F625B3" w:rsidP="00F625B3">
      <w:pPr>
        <w:pStyle w:val="a5"/>
      </w:pPr>
    </w:p>
    <w:p w:rsidR="00F625B3" w:rsidRPr="002C1AEA" w:rsidRDefault="00F625B3" w:rsidP="00F625B3">
      <w:pPr>
        <w:pStyle w:val="a5"/>
      </w:pPr>
      <w:r w:rsidRPr="002C1AEA">
        <w:t>Здание муниципального</w:t>
      </w:r>
      <w:r w:rsidR="00241B54">
        <w:t xml:space="preserve"> казенного</w:t>
      </w:r>
      <w:r w:rsidRPr="002C1AEA">
        <w:t xml:space="preserve"> о</w:t>
      </w:r>
      <w:r>
        <w:t>бщеобразовательного учреждения средней общеобразовательной</w:t>
      </w:r>
      <w:r w:rsidRPr="002C1AEA">
        <w:t xml:space="preserve"> школ</w:t>
      </w:r>
      <w:r>
        <w:t>ы</w:t>
      </w:r>
      <w:r w:rsidRPr="002C1AEA">
        <w:t xml:space="preserve"> №</w:t>
      </w:r>
      <w:r>
        <w:t xml:space="preserve"> 4 было построено в 1957 году</w:t>
      </w:r>
      <w:r w:rsidRPr="002C1AEA">
        <w:t xml:space="preserve">. В октябре </w:t>
      </w:r>
      <w:r>
        <w:t>2012 года</w:t>
      </w:r>
      <w:r w:rsidRPr="002C1AEA">
        <w:t xml:space="preserve"> школа отме</w:t>
      </w:r>
      <w:r w:rsidR="0021160E">
        <w:t>ти</w:t>
      </w:r>
      <w:r w:rsidRPr="002C1AEA">
        <w:t>ла</w:t>
      </w:r>
      <w:r>
        <w:t xml:space="preserve"> 55</w:t>
      </w:r>
      <w:r w:rsidRPr="002C1AEA">
        <w:t>-летний юбилей.</w:t>
      </w:r>
    </w:p>
    <w:p w:rsidR="00F625B3" w:rsidRPr="002C1AEA" w:rsidRDefault="00F625B3" w:rsidP="00F625B3">
      <w:pPr>
        <w:jc w:val="both"/>
      </w:pPr>
      <w:r w:rsidRPr="002C1AEA">
        <w:t xml:space="preserve">Имея закрепленный микрорайон комплектования, школа направляет свою деятельность на обучение, воспитание и развитие </w:t>
      </w:r>
      <w:r w:rsidR="00EF2437">
        <w:t xml:space="preserve"> </w:t>
      </w:r>
      <w:r w:rsidRPr="002C1AEA">
        <w:t xml:space="preserve"> каждого </w:t>
      </w:r>
      <w:r w:rsidR="00EF2437">
        <w:t>обу</w:t>
      </w:r>
      <w:r w:rsidRPr="002C1AEA">
        <w:t>ча</w:t>
      </w:r>
      <w:r w:rsidR="00EF2437">
        <w:t>ю</w:t>
      </w:r>
      <w:r w:rsidRPr="002C1AEA">
        <w:t xml:space="preserve">щегося с учетом </w:t>
      </w:r>
      <w:r w:rsidR="00EF2437">
        <w:t xml:space="preserve"> </w:t>
      </w:r>
      <w:r w:rsidRPr="002C1AEA">
        <w:t xml:space="preserve"> индивидуальных (возрастных, физиологических, пс</w:t>
      </w:r>
      <w:r w:rsidR="00241B54">
        <w:t xml:space="preserve">ихологических, интеллектуальных </w:t>
      </w:r>
      <w:r w:rsidRPr="002C1AEA">
        <w:t xml:space="preserve"> и других) особенностей, образовательных потребностей и возможностей, личностных склонностей через создани</w:t>
      </w:r>
      <w:r w:rsidR="0021160E">
        <w:t>е</w:t>
      </w:r>
      <w:r w:rsidRPr="002C1AEA">
        <w:t xml:space="preserve"> адаптивной педагогической системы и максимально благоприятных условий для умственного, нравственного, эмоционального и физического развития каждого ребенка.</w:t>
      </w:r>
    </w:p>
    <w:p w:rsidR="00F625B3" w:rsidRPr="002C1AEA" w:rsidRDefault="00F625B3" w:rsidP="00F625B3">
      <w:pPr>
        <w:jc w:val="both"/>
      </w:pPr>
    </w:p>
    <w:p w:rsidR="00F625B3" w:rsidRDefault="00F625B3" w:rsidP="00F625B3">
      <w:pPr>
        <w:jc w:val="center"/>
      </w:pPr>
      <w:r>
        <w:t>Статистика</w:t>
      </w:r>
    </w:p>
    <w:p w:rsidR="00F625B3" w:rsidRPr="002C1AEA" w:rsidRDefault="00F625B3" w:rsidP="00F625B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28"/>
        <w:gridCol w:w="1559"/>
        <w:gridCol w:w="1721"/>
        <w:gridCol w:w="1539"/>
      </w:tblGrid>
      <w:tr w:rsidR="00F625B3" w:rsidRPr="002C1AEA" w:rsidTr="00D50550">
        <w:tc>
          <w:tcPr>
            <w:tcW w:w="4928" w:type="dxa"/>
          </w:tcPr>
          <w:p w:rsidR="00F625B3" w:rsidRPr="002C1AEA" w:rsidRDefault="00F625B3" w:rsidP="00D50550">
            <w:pPr>
              <w:pStyle w:val="3"/>
            </w:pPr>
            <w:r w:rsidRPr="002C1AEA">
              <w:t>Параметры статистики</w:t>
            </w:r>
          </w:p>
        </w:tc>
        <w:tc>
          <w:tcPr>
            <w:tcW w:w="1559" w:type="dxa"/>
          </w:tcPr>
          <w:p w:rsidR="00F625B3" w:rsidRDefault="00F625B3" w:rsidP="00D50550">
            <w:pPr>
              <w:jc w:val="center"/>
              <w:rPr>
                <w:b/>
                <w:bCs/>
              </w:rPr>
            </w:pPr>
            <w:r>
              <w:rPr>
                <w:b/>
                <w:bCs/>
              </w:rPr>
              <w:t>201</w:t>
            </w:r>
            <w:r w:rsidR="00617CED">
              <w:rPr>
                <w:b/>
                <w:bCs/>
              </w:rPr>
              <w:t>1</w:t>
            </w:r>
            <w:r>
              <w:rPr>
                <w:b/>
                <w:bCs/>
              </w:rPr>
              <w:t>/1</w:t>
            </w:r>
            <w:r w:rsidR="00617CED">
              <w:rPr>
                <w:b/>
                <w:bCs/>
              </w:rPr>
              <w:t>2</w:t>
            </w:r>
          </w:p>
          <w:p w:rsidR="00F625B3" w:rsidRPr="002C1AEA" w:rsidRDefault="00F625B3" w:rsidP="00D50550">
            <w:pPr>
              <w:jc w:val="center"/>
              <w:rPr>
                <w:b/>
                <w:bCs/>
              </w:rPr>
            </w:pPr>
            <w:r w:rsidRPr="002C1AEA">
              <w:rPr>
                <w:b/>
                <w:bCs/>
              </w:rPr>
              <w:t>уч. год</w:t>
            </w:r>
          </w:p>
        </w:tc>
        <w:tc>
          <w:tcPr>
            <w:tcW w:w="1721" w:type="dxa"/>
          </w:tcPr>
          <w:p w:rsidR="00F625B3" w:rsidRDefault="00F625B3" w:rsidP="00D50550">
            <w:pPr>
              <w:jc w:val="center"/>
              <w:rPr>
                <w:b/>
                <w:bCs/>
              </w:rPr>
            </w:pPr>
            <w:r>
              <w:rPr>
                <w:b/>
                <w:bCs/>
              </w:rPr>
              <w:t>201</w:t>
            </w:r>
            <w:r w:rsidR="00617CED">
              <w:rPr>
                <w:b/>
                <w:bCs/>
              </w:rPr>
              <w:t>2</w:t>
            </w:r>
            <w:r>
              <w:rPr>
                <w:b/>
                <w:bCs/>
              </w:rPr>
              <w:t>/1</w:t>
            </w:r>
            <w:r w:rsidR="00617CED">
              <w:rPr>
                <w:b/>
                <w:bCs/>
              </w:rPr>
              <w:t>3</w:t>
            </w:r>
          </w:p>
          <w:p w:rsidR="00F625B3" w:rsidRPr="002C1AEA" w:rsidRDefault="00F625B3" w:rsidP="00D50550">
            <w:pPr>
              <w:jc w:val="center"/>
              <w:rPr>
                <w:b/>
                <w:bCs/>
              </w:rPr>
            </w:pPr>
            <w:r w:rsidRPr="002C1AEA">
              <w:rPr>
                <w:b/>
                <w:bCs/>
              </w:rPr>
              <w:t xml:space="preserve"> уч. год</w:t>
            </w:r>
          </w:p>
        </w:tc>
        <w:tc>
          <w:tcPr>
            <w:tcW w:w="1539" w:type="dxa"/>
          </w:tcPr>
          <w:p w:rsidR="00F625B3" w:rsidRPr="002C1AEA" w:rsidRDefault="00F625B3" w:rsidP="00617CED">
            <w:pPr>
              <w:jc w:val="center"/>
              <w:rPr>
                <w:b/>
                <w:bCs/>
              </w:rPr>
            </w:pPr>
            <w:r>
              <w:rPr>
                <w:b/>
                <w:bCs/>
              </w:rPr>
              <w:t>201</w:t>
            </w:r>
            <w:r w:rsidR="00617CED">
              <w:rPr>
                <w:b/>
                <w:bCs/>
              </w:rPr>
              <w:t>3</w:t>
            </w:r>
            <w:r>
              <w:rPr>
                <w:b/>
                <w:bCs/>
              </w:rPr>
              <w:t>/1</w:t>
            </w:r>
            <w:r w:rsidR="00617CED">
              <w:rPr>
                <w:b/>
                <w:bCs/>
              </w:rPr>
              <w:t>4</w:t>
            </w:r>
            <w:r>
              <w:rPr>
                <w:b/>
                <w:bCs/>
              </w:rPr>
              <w:t xml:space="preserve"> уч.год</w:t>
            </w:r>
          </w:p>
        </w:tc>
      </w:tr>
      <w:tr w:rsidR="00F625B3" w:rsidRPr="002C1AEA" w:rsidTr="00D50550">
        <w:tc>
          <w:tcPr>
            <w:tcW w:w="4928" w:type="dxa"/>
          </w:tcPr>
          <w:p w:rsidR="00F625B3" w:rsidRPr="002C1AEA" w:rsidRDefault="00F625B3" w:rsidP="00D50550">
            <w:r w:rsidRPr="002C1AEA">
              <w:t>Численность учащихся к концу учебного года</w:t>
            </w:r>
          </w:p>
        </w:tc>
        <w:tc>
          <w:tcPr>
            <w:tcW w:w="1559" w:type="dxa"/>
          </w:tcPr>
          <w:p w:rsidR="00F625B3" w:rsidRPr="007B3AE1" w:rsidRDefault="00F625B3" w:rsidP="00D50550">
            <w:pPr>
              <w:jc w:val="center"/>
            </w:pPr>
            <w:r>
              <w:t>193</w:t>
            </w:r>
          </w:p>
        </w:tc>
        <w:tc>
          <w:tcPr>
            <w:tcW w:w="1721" w:type="dxa"/>
          </w:tcPr>
          <w:p w:rsidR="00F625B3" w:rsidRPr="002C1AEA" w:rsidRDefault="00F625B3" w:rsidP="00D50550">
            <w:pPr>
              <w:jc w:val="center"/>
            </w:pPr>
            <w:r>
              <w:t>198</w:t>
            </w:r>
          </w:p>
        </w:tc>
        <w:tc>
          <w:tcPr>
            <w:tcW w:w="1539" w:type="dxa"/>
          </w:tcPr>
          <w:p w:rsidR="00F625B3" w:rsidRPr="002C1AEA" w:rsidRDefault="00617CED" w:rsidP="00617CED">
            <w:pPr>
              <w:jc w:val="center"/>
            </w:pPr>
            <w:r>
              <w:t>216</w:t>
            </w:r>
          </w:p>
        </w:tc>
      </w:tr>
      <w:tr w:rsidR="00F625B3" w:rsidRPr="002C1AEA" w:rsidTr="00D50550">
        <w:tc>
          <w:tcPr>
            <w:tcW w:w="4928" w:type="dxa"/>
          </w:tcPr>
          <w:p w:rsidR="00F625B3" w:rsidRPr="002C1AEA" w:rsidRDefault="00F625B3" w:rsidP="00D50550">
            <w:r w:rsidRPr="002C1AEA">
              <w:t>Численность учащихся, окончивших школу и получивших аттестат о среднем образовании</w:t>
            </w:r>
          </w:p>
          <w:p w:rsidR="00F625B3" w:rsidRPr="002C1AEA" w:rsidRDefault="00F625B3" w:rsidP="00D50550">
            <w:r w:rsidRPr="002C1AEA">
              <w:t>Из них награждены золотой медалью</w:t>
            </w:r>
          </w:p>
          <w:p w:rsidR="00F625B3" w:rsidRPr="002C1AEA" w:rsidRDefault="00F625B3" w:rsidP="00D50550">
            <w:r w:rsidRPr="002C1AEA">
              <w:t xml:space="preserve">   Серебряной медалью</w:t>
            </w:r>
          </w:p>
        </w:tc>
        <w:tc>
          <w:tcPr>
            <w:tcW w:w="1559" w:type="dxa"/>
          </w:tcPr>
          <w:p w:rsidR="00F625B3" w:rsidRDefault="00F625B3" w:rsidP="00D50550">
            <w:pPr>
              <w:jc w:val="center"/>
            </w:pPr>
            <w:r>
              <w:t>13</w:t>
            </w:r>
          </w:p>
          <w:p w:rsidR="00617CED" w:rsidRDefault="00617CED" w:rsidP="00D50550">
            <w:pPr>
              <w:jc w:val="center"/>
            </w:pPr>
          </w:p>
          <w:p w:rsidR="00F625B3" w:rsidRDefault="00F625B3" w:rsidP="00D50550">
            <w:pPr>
              <w:jc w:val="center"/>
            </w:pPr>
            <w:r>
              <w:t>0</w:t>
            </w:r>
          </w:p>
          <w:p w:rsidR="00F625B3" w:rsidRPr="002C1AEA" w:rsidRDefault="00F625B3" w:rsidP="00D50550">
            <w:r>
              <w:t xml:space="preserve">          1</w:t>
            </w:r>
          </w:p>
        </w:tc>
        <w:tc>
          <w:tcPr>
            <w:tcW w:w="1721" w:type="dxa"/>
          </w:tcPr>
          <w:p w:rsidR="00F625B3" w:rsidRPr="002C1AEA" w:rsidRDefault="00F625B3" w:rsidP="00D50550">
            <w:pPr>
              <w:jc w:val="center"/>
            </w:pPr>
            <w:r>
              <w:t>13</w:t>
            </w:r>
          </w:p>
          <w:p w:rsidR="00617CED" w:rsidRDefault="00617CED" w:rsidP="00617CED">
            <w:pPr>
              <w:jc w:val="center"/>
            </w:pPr>
          </w:p>
          <w:p w:rsidR="00F625B3" w:rsidRDefault="00F625B3" w:rsidP="00617CED">
            <w:pPr>
              <w:jc w:val="center"/>
            </w:pPr>
            <w:r w:rsidRPr="002C1AEA">
              <w:t>2</w:t>
            </w:r>
          </w:p>
          <w:p w:rsidR="00F625B3" w:rsidRPr="002C1AEA" w:rsidRDefault="00F625B3" w:rsidP="00D50550">
            <w:r>
              <w:t xml:space="preserve">            1</w:t>
            </w:r>
          </w:p>
        </w:tc>
        <w:tc>
          <w:tcPr>
            <w:tcW w:w="1539" w:type="dxa"/>
          </w:tcPr>
          <w:p w:rsidR="00F625B3" w:rsidRDefault="00F625B3" w:rsidP="00D50550">
            <w:pPr>
              <w:jc w:val="center"/>
            </w:pPr>
            <w:r>
              <w:t>14</w:t>
            </w:r>
          </w:p>
          <w:p w:rsidR="00617CED" w:rsidRDefault="00617CED" w:rsidP="00D50550">
            <w:pPr>
              <w:jc w:val="center"/>
            </w:pPr>
          </w:p>
          <w:p w:rsidR="00F625B3" w:rsidRDefault="00241B54" w:rsidP="00D50550">
            <w:pPr>
              <w:jc w:val="center"/>
            </w:pPr>
            <w:r>
              <w:t>1</w:t>
            </w:r>
          </w:p>
          <w:p w:rsidR="00241B54" w:rsidRPr="002C1AEA" w:rsidRDefault="00241B54" w:rsidP="00D50550">
            <w:pPr>
              <w:jc w:val="center"/>
            </w:pPr>
            <w:r>
              <w:t>1</w:t>
            </w:r>
          </w:p>
        </w:tc>
      </w:tr>
      <w:tr w:rsidR="00F625B3" w:rsidRPr="002C1AEA" w:rsidTr="00D50550">
        <w:tc>
          <w:tcPr>
            <w:tcW w:w="4928" w:type="dxa"/>
          </w:tcPr>
          <w:p w:rsidR="00F625B3" w:rsidRPr="002C1AEA" w:rsidRDefault="00F625B3" w:rsidP="00D50550">
            <w:r w:rsidRPr="002C1AEA">
              <w:t>Качество обучения учащихся (%)</w:t>
            </w:r>
            <w:r>
              <w:t>по итогам учебного года</w:t>
            </w:r>
          </w:p>
          <w:p w:rsidR="00F625B3" w:rsidRPr="002C1AEA" w:rsidRDefault="00F625B3" w:rsidP="00D50550">
            <w:r w:rsidRPr="002C1AEA">
              <w:t>Процент успеваемости</w:t>
            </w:r>
          </w:p>
        </w:tc>
        <w:tc>
          <w:tcPr>
            <w:tcW w:w="1559" w:type="dxa"/>
          </w:tcPr>
          <w:p w:rsidR="00F625B3" w:rsidRPr="00DC70B4" w:rsidRDefault="00F625B3" w:rsidP="00D50550">
            <w:pPr>
              <w:jc w:val="center"/>
            </w:pPr>
            <w:r>
              <w:t>50</w:t>
            </w:r>
          </w:p>
          <w:p w:rsidR="00617CED" w:rsidRDefault="00617CED" w:rsidP="00D50550">
            <w:pPr>
              <w:jc w:val="center"/>
            </w:pPr>
          </w:p>
          <w:p w:rsidR="00F625B3" w:rsidRPr="002C1AEA" w:rsidRDefault="00F625B3" w:rsidP="00D50550">
            <w:pPr>
              <w:jc w:val="center"/>
            </w:pPr>
            <w:r>
              <w:t>100</w:t>
            </w:r>
          </w:p>
        </w:tc>
        <w:tc>
          <w:tcPr>
            <w:tcW w:w="1721" w:type="dxa"/>
          </w:tcPr>
          <w:p w:rsidR="00F625B3" w:rsidRPr="002C1AEA" w:rsidRDefault="00F625B3" w:rsidP="00D50550">
            <w:pPr>
              <w:jc w:val="center"/>
            </w:pPr>
            <w:r>
              <w:t>50</w:t>
            </w:r>
          </w:p>
          <w:p w:rsidR="00617CED" w:rsidRDefault="00617CED" w:rsidP="00D50550">
            <w:pPr>
              <w:jc w:val="center"/>
            </w:pPr>
          </w:p>
          <w:p w:rsidR="00F625B3" w:rsidRPr="002C1AEA" w:rsidRDefault="00F625B3" w:rsidP="00D50550">
            <w:pPr>
              <w:jc w:val="center"/>
            </w:pPr>
            <w:r>
              <w:t>100</w:t>
            </w:r>
          </w:p>
        </w:tc>
        <w:tc>
          <w:tcPr>
            <w:tcW w:w="1539" w:type="dxa"/>
          </w:tcPr>
          <w:p w:rsidR="00F625B3" w:rsidRDefault="00F625B3" w:rsidP="00D50550">
            <w:pPr>
              <w:jc w:val="center"/>
            </w:pPr>
            <w:r>
              <w:t>52,6</w:t>
            </w:r>
          </w:p>
          <w:p w:rsidR="00617CED" w:rsidRDefault="00617CED" w:rsidP="00D50550">
            <w:pPr>
              <w:jc w:val="center"/>
            </w:pPr>
          </w:p>
          <w:p w:rsidR="00F625B3" w:rsidRPr="002C1AEA" w:rsidRDefault="00F625B3" w:rsidP="00D50550">
            <w:pPr>
              <w:jc w:val="center"/>
            </w:pPr>
            <w:r>
              <w:t>96</w:t>
            </w:r>
          </w:p>
        </w:tc>
      </w:tr>
      <w:tr w:rsidR="00F625B3" w:rsidRPr="002C1AEA" w:rsidTr="00D50550">
        <w:tc>
          <w:tcPr>
            <w:tcW w:w="4928" w:type="dxa"/>
          </w:tcPr>
          <w:p w:rsidR="00F625B3" w:rsidRPr="002C1AEA" w:rsidRDefault="00F625B3" w:rsidP="00D50550">
            <w:r w:rsidRPr="002C1AEA">
              <w:t>Количество неуспевающих, оставленных на повторный курс</w:t>
            </w:r>
          </w:p>
        </w:tc>
        <w:tc>
          <w:tcPr>
            <w:tcW w:w="1559" w:type="dxa"/>
          </w:tcPr>
          <w:p w:rsidR="00F625B3" w:rsidRPr="002C1AEA" w:rsidRDefault="00F625B3" w:rsidP="00D50550">
            <w:pPr>
              <w:jc w:val="center"/>
            </w:pPr>
            <w:r>
              <w:t>0</w:t>
            </w:r>
          </w:p>
        </w:tc>
        <w:tc>
          <w:tcPr>
            <w:tcW w:w="1721" w:type="dxa"/>
          </w:tcPr>
          <w:p w:rsidR="00F625B3" w:rsidRPr="002C1AEA" w:rsidRDefault="00994D9A" w:rsidP="00D50550">
            <w:pPr>
              <w:jc w:val="center"/>
            </w:pPr>
            <w:r>
              <w:t>0</w:t>
            </w:r>
          </w:p>
        </w:tc>
        <w:tc>
          <w:tcPr>
            <w:tcW w:w="1539" w:type="dxa"/>
          </w:tcPr>
          <w:p w:rsidR="00F625B3" w:rsidRPr="002C1AEA" w:rsidRDefault="00994D9A" w:rsidP="00D50550">
            <w:pPr>
              <w:jc w:val="center"/>
            </w:pPr>
            <w:r>
              <w:t>2</w:t>
            </w:r>
          </w:p>
        </w:tc>
      </w:tr>
      <w:tr w:rsidR="00F625B3" w:rsidRPr="002C1AEA" w:rsidTr="00D50550">
        <w:tc>
          <w:tcPr>
            <w:tcW w:w="4928" w:type="dxa"/>
          </w:tcPr>
          <w:p w:rsidR="00F625B3" w:rsidRDefault="00F625B3" w:rsidP="00D50550">
            <w:r w:rsidRPr="002C1AEA">
              <w:t>Количество призеров районных туров олимпиад</w:t>
            </w:r>
            <w:r>
              <w:t>,</w:t>
            </w:r>
          </w:p>
          <w:p w:rsidR="00F625B3" w:rsidRPr="002C1AEA" w:rsidRDefault="00F625B3" w:rsidP="00D50550">
            <w:r>
              <w:t xml:space="preserve"> о</w:t>
            </w:r>
            <w:r w:rsidRPr="002C1AEA">
              <w:t>бластных туров</w:t>
            </w:r>
          </w:p>
        </w:tc>
        <w:tc>
          <w:tcPr>
            <w:tcW w:w="1559" w:type="dxa"/>
          </w:tcPr>
          <w:p w:rsidR="00F625B3" w:rsidRPr="002C1AEA" w:rsidRDefault="00F625B3" w:rsidP="00D50550">
            <w:pPr>
              <w:jc w:val="center"/>
            </w:pPr>
            <w:r>
              <w:t>24</w:t>
            </w:r>
          </w:p>
          <w:p w:rsidR="00F625B3" w:rsidRDefault="00F625B3" w:rsidP="00D50550">
            <w:pPr>
              <w:jc w:val="center"/>
            </w:pPr>
          </w:p>
          <w:p w:rsidR="00F625B3" w:rsidRPr="002C1AEA" w:rsidRDefault="00F625B3" w:rsidP="00D50550">
            <w:pPr>
              <w:jc w:val="center"/>
            </w:pPr>
            <w:r>
              <w:t>0</w:t>
            </w:r>
          </w:p>
        </w:tc>
        <w:tc>
          <w:tcPr>
            <w:tcW w:w="1721" w:type="dxa"/>
          </w:tcPr>
          <w:p w:rsidR="00F625B3" w:rsidRPr="002C1AEA" w:rsidRDefault="00F625B3" w:rsidP="00D50550">
            <w:pPr>
              <w:jc w:val="center"/>
            </w:pPr>
            <w:r>
              <w:t>19</w:t>
            </w:r>
          </w:p>
          <w:p w:rsidR="00F625B3" w:rsidRDefault="00F625B3" w:rsidP="00D50550">
            <w:pPr>
              <w:jc w:val="center"/>
            </w:pPr>
          </w:p>
          <w:p w:rsidR="00F625B3" w:rsidRPr="002C1AEA" w:rsidRDefault="00994D9A" w:rsidP="00D50550">
            <w:pPr>
              <w:jc w:val="center"/>
            </w:pPr>
            <w:r>
              <w:t>1</w:t>
            </w:r>
          </w:p>
        </w:tc>
        <w:tc>
          <w:tcPr>
            <w:tcW w:w="1539" w:type="dxa"/>
          </w:tcPr>
          <w:p w:rsidR="00F625B3" w:rsidRDefault="00F625B3" w:rsidP="00D50550">
            <w:pPr>
              <w:jc w:val="center"/>
            </w:pPr>
            <w:r>
              <w:t>23</w:t>
            </w:r>
          </w:p>
          <w:p w:rsidR="00994D9A" w:rsidRDefault="00994D9A" w:rsidP="00D50550">
            <w:pPr>
              <w:jc w:val="center"/>
            </w:pPr>
          </w:p>
          <w:p w:rsidR="00994D9A" w:rsidRPr="002C1AEA" w:rsidRDefault="00994D9A" w:rsidP="00D50550">
            <w:pPr>
              <w:jc w:val="center"/>
            </w:pPr>
            <w:r>
              <w:t>1</w:t>
            </w:r>
          </w:p>
        </w:tc>
      </w:tr>
      <w:tr w:rsidR="00F625B3" w:rsidRPr="002C1AEA" w:rsidTr="00D50550">
        <w:tc>
          <w:tcPr>
            <w:tcW w:w="4928" w:type="dxa"/>
          </w:tcPr>
          <w:p w:rsidR="00F625B3" w:rsidRPr="002C1AEA" w:rsidRDefault="00F625B3" w:rsidP="00D50550">
            <w:r>
              <w:t>Количественный</w:t>
            </w:r>
            <w:r w:rsidRPr="002C1AEA">
              <w:t xml:space="preserve"> состав учителей</w:t>
            </w:r>
          </w:p>
          <w:p w:rsidR="00F625B3" w:rsidRPr="002C1AEA" w:rsidRDefault="00F625B3" w:rsidP="00D50550">
            <w:r>
              <w:t>Отличник народного образования</w:t>
            </w:r>
          </w:p>
          <w:p w:rsidR="00F625B3" w:rsidRPr="002C1AEA" w:rsidRDefault="00F625B3" w:rsidP="00D50550">
            <w:r w:rsidRPr="002C1AEA">
              <w:t>Высшей категории (%)</w:t>
            </w:r>
          </w:p>
          <w:p w:rsidR="00F625B3" w:rsidRPr="002C1AEA" w:rsidRDefault="00F625B3" w:rsidP="00D50550">
            <w:r w:rsidRPr="002C1AEA">
              <w:t>I квалификационной категории (%)</w:t>
            </w:r>
          </w:p>
          <w:p w:rsidR="00F625B3" w:rsidRPr="002C1AEA" w:rsidRDefault="00F625B3" w:rsidP="00D50550"/>
        </w:tc>
        <w:tc>
          <w:tcPr>
            <w:tcW w:w="1559" w:type="dxa"/>
          </w:tcPr>
          <w:p w:rsidR="00F625B3" w:rsidRPr="002C1AEA" w:rsidRDefault="00F625B3" w:rsidP="00D50550">
            <w:pPr>
              <w:jc w:val="center"/>
            </w:pPr>
            <w:r>
              <w:t>17</w:t>
            </w:r>
          </w:p>
          <w:p w:rsidR="00F625B3" w:rsidRPr="002C1AEA" w:rsidRDefault="00F625B3" w:rsidP="00D50550">
            <w:pPr>
              <w:jc w:val="center"/>
            </w:pPr>
            <w:r>
              <w:t>5</w:t>
            </w:r>
          </w:p>
          <w:p w:rsidR="00F625B3" w:rsidRPr="002C1AEA" w:rsidRDefault="00F625B3" w:rsidP="00D50550">
            <w:pPr>
              <w:jc w:val="center"/>
            </w:pPr>
            <w:r>
              <w:t>47%</w:t>
            </w:r>
          </w:p>
          <w:p w:rsidR="00F625B3" w:rsidRPr="002C1AEA" w:rsidRDefault="00F625B3" w:rsidP="00D50550">
            <w:pPr>
              <w:jc w:val="center"/>
            </w:pPr>
            <w:r>
              <w:t>54%</w:t>
            </w:r>
          </w:p>
          <w:p w:rsidR="00F625B3" w:rsidRPr="002C1AEA" w:rsidRDefault="00F625B3" w:rsidP="00D50550">
            <w:pPr>
              <w:jc w:val="center"/>
            </w:pPr>
          </w:p>
        </w:tc>
        <w:tc>
          <w:tcPr>
            <w:tcW w:w="1721" w:type="dxa"/>
          </w:tcPr>
          <w:p w:rsidR="00F625B3" w:rsidRPr="002C1AEA" w:rsidRDefault="00F625B3" w:rsidP="00D50550">
            <w:pPr>
              <w:jc w:val="center"/>
            </w:pPr>
            <w:r>
              <w:t>17</w:t>
            </w:r>
          </w:p>
          <w:p w:rsidR="00F625B3" w:rsidRPr="002C1AEA" w:rsidRDefault="00F625B3" w:rsidP="00D50550">
            <w:pPr>
              <w:jc w:val="center"/>
            </w:pPr>
            <w:r>
              <w:t>5</w:t>
            </w:r>
          </w:p>
          <w:p w:rsidR="00F625B3" w:rsidRPr="002C1AEA" w:rsidRDefault="00F625B3" w:rsidP="00D50550">
            <w:pPr>
              <w:jc w:val="center"/>
            </w:pPr>
            <w:r>
              <w:t>65%</w:t>
            </w:r>
          </w:p>
          <w:p w:rsidR="00F625B3" w:rsidRPr="002C1AEA" w:rsidRDefault="00F625B3" w:rsidP="00D50550">
            <w:r>
              <w:t xml:space="preserve">         35%</w:t>
            </w:r>
          </w:p>
          <w:p w:rsidR="00F625B3" w:rsidRPr="002C1AEA" w:rsidRDefault="00F625B3" w:rsidP="00D50550">
            <w:pPr>
              <w:jc w:val="center"/>
            </w:pPr>
          </w:p>
        </w:tc>
        <w:tc>
          <w:tcPr>
            <w:tcW w:w="1539" w:type="dxa"/>
          </w:tcPr>
          <w:p w:rsidR="00F625B3" w:rsidRDefault="00F625B3" w:rsidP="00D50550">
            <w:pPr>
              <w:jc w:val="center"/>
            </w:pPr>
            <w:r>
              <w:t>17</w:t>
            </w:r>
          </w:p>
          <w:p w:rsidR="00F625B3" w:rsidRDefault="00F625B3" w:rsidP="00D50550">
            <w:pPr>
              <w:jc w:val="center"/>
            </w:pPr>
            <w:r>
              <w:t>5</w:t>
            </w:r>
          </w:p>
          <w:p w:rsidR="00F625B3" w:rsidRDefault="00F625B3" w:rsidP="00D50550">
            <w:r>
              <w:t xml:space="preserve">         82%</w:t>
            </w:r>
          </w:p>
          <w:p w:rsidR="00F625B3" w:rsidRPr="002C1AEA" w:rsidRDefault="00F625B3" w:rsidP="00D50550">
            <w:pPr>
              <w:jc w:val="center"/>
            </w:pPr>
            <w:r>
              <w:t xml:space="preserve">  18%</w:t>
            </w:r>
          </w:p>
        </w:tc>
      </w:tr>
      <w:tr w:rsidR="00F625B3" w:rsidRPr="002C1AEA" w:rsidTr="00D50550">
        <w:tc>
          <w:tcPr>
            <w:tcW w:w="4928" w:type="dxa"/>
          </w:tcPr>
          <w:p w:rsidR="00F625B3" w:rsidRPr="002C1AEA" w:rsidRDefault="00F625B3" w:rsidP="00D50550">
            <w:r w:rsidRPr="002C1AEA">
              <w:t>Книжный фонд библиотеки школы – всего</w:t>
            </w:r>
          </w:p>
          <w:p w:rsidR="00F625B3" w:rsidRPr="002C1AEA" w:rsidRDefault="00F625B3" w:rsidP="00D50550">
            <w:r w:rsidRPr="002C1AEA">
              <w:lastRenderedPageBreak/>
              <w:t>Из них книг</w:t>
            </w:r>
          </w:p>
          <w:p w:rsidR="00F625B3" w:rsidRPr="002C1AEA" w:rsidRDefault="00F625B3" w:rsidP="00D50550">
            <w:r w:rsidRPr="002C1AEA">
              <w:t>Учебников</w:t>
            </w:r>
          </w:p>
          <w:p w:rsidR="00F625B3" w:rsidRPr="002C1AEA" w:rsidRDefault="00F625B3" w:rsidP="00D50550">
            <w:r w:rsidRPr="002C1AEA">
              <w:t>Наличие медиатеки</w:t>
            </w:r>
          </w:p>
        </w:tc>
        <w:tc>
          <w:tcPr>
            <w:tcW w:w="1559" w:type="dxa"/>
          </w:tcPr>
          <w:p w:rsidR="00F625B3" w:rsidRPr="002C1AEA" w:rsidRDefault="00F625B3" w:rsidP="00D50550">
            <w:pPr>
              <w:jc w:val="center"/>
            </w:pPr>
            <w:r>
              <w:lastRenderedPageBreak/>
              <w:t>16140</w:t>
            </w:r>
          </w:p>
          <w:p w:rsidR="00F625B3" w:rsidRPr="002C1AEA" w:rsidRDefault="00D0235B" w:rsidP="00D50550">
            <w:pPr>
              <w:jc w:val="center"/>
            </w:pPr>
            <w:r>
              <w:lastRenderedPageBreak/>
              <w:t>15664</w:t>
            </w:r>
          </w:p>
          <w:p w:rsidR="00F625B3" w:rsidRPr="002C1AEA" w:rsidRDefault="00F625B3" w:rsidP="00D50550">
            <w:pPr>
              <w:jc w:val="center"/>
            </w:pPr>
            <w:r>
              <w:t>476</w:t>
            </w:r>
          </w:p>
          <w:p w:rsidR="00F625B3" w:rsidRPr="002C1AEA" w:rsidRDefault="00F625B3" w:rsidP="00D50550">
            <w:pPr>
              <w:jc w:val="center"/>
            </w:pPr>
            <w:r>
              <w:t>-</w:t>
            </w:r>
          </w:p>
        </w:tc>
        <w:tc>
          <w:tcPr>
            <w:tcW w:w="1721" w:type="dxa"/>
          </w:tcPr>
          <w:p w:rsidR="00F625B3" w:rsidRPr="002C1AEA" w:rsidRDefault="00F625B3" w:rsidP="00D50550">
            <w:pPr>
              <w:jc w:val="center"/>
            </w:pPr>
            <w:r>
              <w:lastRenderedPageBreak/>
              <w:t>16140</w:t>
            </w:r>
          </w:p>
          <w:p w:rsidR="00F625B3" w:rsidRPr="002C1AEA" w:rsidRDefault="00D0235B" w:rsidP="00D50550">
            <w:pPr>
              <w:jc w:val="center"/>
            </w:pPr>
            <w:r>
              <w:lastRenderedPageBreak/>
              <w:t>15154</w:t>
            </w:r>
          </w:p>
          <w:p w:rsidR="00F625B3" w:rsidRPr="002C1AEA" w:rsidRDefault="00F625B3" w:rsidP="00D50550">
            <w:pPr>
              <w:jc w:val="center"/>
            </w:pPr>
            <w:r>
              <w:t>986</w:t>
            </w:r>
          </w:p>
          <w:p w:rsidR="00F625B3" w:rsidRPr="002C1AEA" w:rsidRDefault="00F625B3" w:rsidP="00D50550">
            <w:pPr>
              <w:jc w:val="center"/>
            </w:pPr>
            <w:r>
              <w:t>-</w:t>
            </w:r>
          </w:p>
        </w:tc>
        <w:tc>
          <w:tcPr>
            <w:tcW w:w="1539" w:type="dxa"/>
          </w:tcPr>
          <w:p w:rsidR="00F625B3" w:rsidRDefault="00F625B3" w:rsidP="00D50550">
            <w:pPr>
              <w:jc w:val="center"/>
            </w:pPr>
            <w:r>
              <w:lastRenderedPageBreak/>
              <w:t>18927</w:t>
            </w:r>
          </w:p>
          <w:p w:rsidR="00F625B3" w:rsidRDefault="00D0235B" w:rsidP="00D50550">
            <w:pPr>
              <w:jc w:val="center"/>
            </w:pPr>
            <w:r>
              <w:lastRenderedPageBreak/>
              <w:t>15504</w:t>
            </w:r>
          </w:p>
          <w:p w:rsidR="00F625B3" w:rsidRDefault="00F625B3" w:rsidP="00D50550">
            <w:pPr>
              <w:jc w:val="center"/>
            </w:pPr>
            <w:r>
              <w:t>3423</w:t>
            </w:r>
          </w:p>
          <w:p w:rsidR="00F625B3" w:rsidRPr="002C1AEA" w:rsidRDefault="00F625B3" w:rsidP="00D50550">
            <w:r>
              <w:t xml:space="preserve">             1</w:t>
            </w:r>
          </w:p>
        </w:tc>
      </w:tr>
      <w:tr w:rsidR="00F625B3" w:rsidRPr="002C1AEA" w:rsidTr="00D50550">
        <w:tc>
          <w:tcPr>
            <w:tcW w:w="4928" w:type="dxa"/>
          </w:tcPr>
          <w:p w:rsidR="00F625B3" w:rsidRPr="002C1AEA" w:rsidRDefault="00F625B3" w:rsidP="00D50550">
            <w:r w:rsidRPr="002C1AEA">
              <w:lastRenderedPageBreak/>
              <w:t>Обеспеченность учащихся учебниками</w:t>
            </w:r>
          </w:p>
        </w:tc>
        <w:tc>
          <w:tcPr>
            <w:tcW w:w="1559" w:type="dxa"/>
          </w:tcPr>
          <w:p w:rsidR="00F625B3" w:rsidRPr="002C1AEA" w:rsidRDefault="00F625B3" w:rsidP="00D50550">
            <w:pPr>
              <w:jc w:val="center"/>
            </w:pPr>
            <w:r>
              <w:t>5</w:t>
            </w:r>
            <w:r w:rsidRPr="002C1AEA">
              <w:t>0%</w:t>
            </w:r>
          </w:p>
        </w:tc>
        <w:tc>
          <w:tcPr>
            <w:tcW w:w="1721" w:type="dxa"/>
          </w:tcPr>
          <w:p w:rsidR="00F625B3" w:rsidRPr="002C1AEA" w:rsidRDefault="00F625B3" w:rsidP="00D50550">
            <w:pPr>
              <w:jc w:val="center"/>
            </w:pPr>
            <w:r>
              <w:t>7</w:t>
            </w:r>
            <w:r w:rsidRPr="002C1AEA">
              <w:t>0%</w:t>
            </w:r>
          </w:p>
        </w:tc>
        <w:tc>
          <w:tcPr>
            <w:tcW w:w="1539" w:type="dxa"/>
          </w:tcPr>
          <w:p w:rsidR="00F625B3" w:rsidRPr="002C1AEA" w:rsidRDefault="00F625B3" w:rsidP="00D50550">
            <w:pPr>
              <w:jc w:val="center"/>
            </w:pPr>
            <w:r>
              <w:t>100%</w:t>
            </w:r>
          </w:p>
        </w:tc>
      </w:tr>
      <w:tr w:rsidR="00F625B3" w:rsidRPr="002C1AEA" w:rsidTr="008252E5">
        <w:trPr>
          <w:trHeight w:val="2258"/>
        </w:trPr>
        <w:tc>
          <w:tcPr>
            <w:tcW w:w="4928" w:type="dxa"/>
          </w:tcPr>
          <w:p w:rsidR="00F625B3" w:rsidRPr="002C1AEA" w:rsidRDefault="00F625B3" w:rsidP="00D50550">
            <w:r w:rsidRPr="002C1AEA">
              <w:t>Социальный статус семей учащихся</w:t>
            </w:r>
          </w:p>
          <w:p w:rsidR="00F625B3" w:rsidRPr="002C1AEA" w:rsidRDefault="00F625B3" w:rsidP="00D50550">
            <w:r w:rsidRPr="002C1AEA">
              <w:t>Многодетные  семьи</w:t>
            </w:r>
          </w:p>
          <w:p w:rsidR="00F625B3" w:rsidRDefault="00F625B3" w:rsidP="00D50550">
            <w:r w:rsidRPr="002C1AEA">
              <w:t>Неблагополучные семьи</w:t>
            </w:r>
          </w:p>
          <w:p w:rsidR="001A08D4" w:rsidRPr="002C1AEA" w:rsidRDefault="001A08D4" w:rsidP="00D50550">
            <w:r>
              <w:t>Приемные семьи</w:t>
            </w:r>
          </w:p>
          <w:p w:rsidR="00F625B3" w:rsidRPr="002C1AEA" w:rsidRDefault="00F625B3" w:rsidP="00D50550">
            <w:r w:rsidRPr="002C1AEA">
              <w:t>Под опекой</w:t>
            </w:r>
          </w:p>
          <w:p w:rsidR="00F625B3" w:rsidRPr="002C1AEA" w:rsidRDefault="00F625B3" w:rsidP="00D50550">
            <w:r w:rsidRPr="002C1AEA">
              <w:t xml:space="preserve">Неполные </w:t>
            </w:r>
          </w:p>
          <w:p w:rsidR="00F625B3" w:rsidRDefault="00F625B3" w:rsidP="00D50550">
            <w:r w:rsidRPr="002C1AEA">
              <w:t>Дет</w:t>
            </w:r>
            <w:r w:rsidR="001A08D4">
              <w:t>и</w:t>
            </w:r>
            <w:r w:rsidRPr="002C1AEA">
              <w:t>-инвалид</w:t>
            </w:r>
            <w:r w:rsidR="001A08D4">
              <w:t>ы</w:t>
            </w:r>
          </w:p>
          <w:p w:rsidR="001A08D4" w:rsidRPr="002C1AEA" w:rsidRDefault="001A08D4" w:rsidP="001A08D4">
            <w:r>
              <w:t xml:space="preserve">Дети-сироты </w:t>
            </w:r>
          </w:p>
        </w:tc>
        <w:tc>
          <w:tcPr>
            <w:tcW w:w="1559" w:type="dxa"/>
          </w:tcPr>
          <w:p w:rsidR="00F625B3" w:rsidRPr="002C1AEA" w:rsidRDefault="00F625B3" w:rsidP="00D50550">
            <w:pPr>
              <w:jc w:val="center"/>
            </w:pPr>
          </w:p>
          <w:p w:rsidR="00F625B3" w:rsidRDefault="008252E5" w:rsidP="00D50550">
            <w:pPr>
              <w:jc w:val="center"/>
            </w:pPr>
            <w:r>
              <w:t>26</w:t>
            </w:r>
          </w:p>
          <w:p w:rsidR="008252E5" w:rsidRDefault="008252E5" w:rsidP="00D50550">
            <w:pPr>
              <w:jc w:val="center"/>
            </w:pPr>
            <w:r>
              <w:t>8</w:t>
            </w:r>
          </w:p>
          <w:p w:rsidR="008252E5" w:rsidRDefault="008252E5" w:rsidP="00D50550">
            <w:pPr>
              <w:jc w:val="center"/>
            </w:pPr>
            <w:r>
              <w:t>2</w:t>
            </w:r>
          </w:p>
          <w:p w:rsidR="008252E5" w:rsidRDefault="008252E5" w:rsidP="00D50550">
            <w:pPr>
              <w:jc w:val="center"/>
            </w:pPr>
            <w:r>
              <w:t>3</w:t>
            </w:r>
          </w:p>
          <w:p w:rsidR="008252E5" w:rsidRDefault="008252E5" w:rsidP="00D50550">
            <w:pPr>
              <w:jc w:val="center"/>
            </w:pPr>
            <w:r>
              <w:t>64</w:t>
            </w:r>
          </w:p>
          <w:p w:rsidR="008252E5" w:rsidRDefault="008252E5" w:rsidP="00D50550">
            <w:pPr>
              <w:jc w:val="center"/>
            </w:pPr>
            <w:r>
              <w:t>2</w:t>
            </w:r>
          </w:p>
          <w:p w:rsidR="008252E5" w:rsidRPr="002C1AEA" w:rsidRDefault="008252E5" w:rsidP="00D50550">
            <w:pPr>
              <w:jc w:val="center"/>
            </w:pPr>
            <w:r>
              <w:t>2</w:t>
            </w:r>
          </w:p>
        </w:tc>
        <w:tc>
          <w:tcPr>
            <w:tcW w:w="1721" w:type="dxa"/>
          </w:tcPr>
          <w:p w:rsidR="00F625B3" w:rsidRDefault="00F625B3" w:rsidP="00D50550">
            <w:pPr>
              <w:jc w:val="center"/>
            </w:pPr>
          </w:p>
          <w:p w:rsidR="008252E5" w:rsidRPr="002C1AEA" w:rsidRDefault="008252E5" w:rsidP="00D50550">
            <w:pPr>
              <w:jc w:val="center"/>
            </w:pPr>
            <w:r>
              <w:t>24</w:t>
            </w:r>
          </w:p>
          <w:p w:rsidR="00F625B3" w:rsidRDefault="008252E5" w:rsidP="00D50550">
            <w:pPr>
              <w:jc w:val="center"/>
            </w:pPr>
            <w:r>
              <w:t>3</w:t>
            </w:r>
          </w:p>
          <w:p w:rsidR="008252E5" w:rsidRDefault="008252E5" w:rsidP="00D50550">
            <w:pPr>
              <w:jc w:val="center"/>
            </w:pPr>
            <w:r>
              <w:t>3</w:t>
            </w:r>
          </w:p>
          <w:p w:rsidR="008252E5" w:rsidRDefault="008252E5" w:rsidP="00D50550">
            <w:pPr>
              <w:jc w:val="center"/>
            </w:pPr>
            <w:r>
              <w:t>6</w:t>
            </w:r>
          </w:p>
          <w:p w:rsidR="008252E5" w:rsidRDefault="008252E5" w:rsidP="00D50550">
            <w:pPr>
              <w:jc w:val="center"/>
            </w:pPr>
            <w:r>
              <w:t>61</w:t>
            </w:r>
          </w:p>
          <w:p w:rsidR="008252E5" w:rsidRDefault="008252E5" w:rsidP="00D50550">
            <w:pPr>
              <w:jc w:val="center"/>
            </w:pPr>
            <w:r>
              <w:t>2</w:t>
            </w:r>
          </w:p>
          <w:p w:rsidR="008252E5" w:rsidRPr="002C1AEA" w:rsidRDefault="008252E5" w:rsidP="00D50550">
            <w:pPr>
              <w:jc w:val="center"/>
            </w:pPr>
            <w:r>
              <w:t>2</w:t>
            </w:r>
          </w:p>
        </w:tc>
        <w:tc>
          <w:tcPr>
            <w:tcW w:w="1539" w:type="dxa"/>
          </w:tcPr>
          <w:p w:rsidR="00F625B3" w:rsidRDefault="00F625B3" w:rsidP="00D50550">
            <w:pPr>
              <w:jc w:val="center"/>
            </w:pPr>
          </w:p>
          <w:p w:rsidR="00F625B3" w:rsidRDefault="001A08D4" w:rsidP="00D50550">
            <w:pPr>
              <w:jc w:val="center"/>
            </w:pPr>
            <w:r>
              <w:t>14</w:t>
            </w:r>
          </w:p>
          <w:p w:rsidR="00F625B3" w:rsidRDefault="008252E5" w:rsidP="00D50550">
            <w:pPr>
              <w:jc w:val="center"/>
            </w:pPr>
            <w:r>
              <w:t>6</w:t>
            </w:r>
          </w:p>
          <w:p w:rsidR="008252E5" w:rsidRDefault="008252E5" w:rsidP="00D50550">
            <w:pPr>
              <w:jc w:val="center"/>
            </w:pPr>
            <w:r>
              <w:t>4</w:t>
            </w:r>
          </w:p>
          <w:p w:rsidR="008252E5" w:rsidRDefault="008252E5" w:rsidP="00D50550">
            <w:pPr>
              <w:jc w:val="center"/>
            </w:pPr>
            <w:r>
              <w:t>6</w:t>
            </w:r>
          </w:p>
          <w:p w:rsidR="008252E5" w:rsidRDefault="008252E5" w:rsidP="00D50550">
            <w:pPr>
              <w:jc w:val="center"/>
            </w:pPr>
            <w:r>
              <w:t>59</w:t>
            </w:r>
          </w:p>
          <w:p w:rsidR="008252E5" w:rsidRDefault="008252E5" w:rsidP="00D50550">
            <w:pPr>
              <w:jc w:val="center"/>
            </w:pPr>
            <w:r>
              <w:t>3</w:t>
            </w:r>
          </w:p>
          <w:p w:rsidR="00F625B3" w:rsidRPr="002C1AEA" w:rsidRDefault="008252E5" w:rsidP="008252E5">
            <w:pPr>
              <w:jc w:val="center"/>
            </w:pPr>
            <w:r>
              <w:t>2</w:t>
            </w:r>
          </w:p>
        </w:tc>
      </w:tr>
    </w:tbl>
    <w:p w:rsidR="00F625B3" w:rsidRDefault="00F625B3" w:rsidP="00F625B3">
      <w:pPr>
        <w:pStyle w:val="a5"/>
      </w:pPr>
    </w:p>
    <w:p w:rsidR="00F625B3" w:rsidRPr="002C1AEA" w:rsidRDefault="00617CED" w:rsidP="00F625B3">
      <w:pPr>
        <w:pStyle w:val="a5"/>
        <w:rPr>
          <w:b/>
        </w:rPr>
      </w:pPr>
      <w:r>
        <w:t xml:space="preserve">      </w:t>
      </w:r>
      <w:r w:rsidR="00994D9A">
        <w:t>МК</w:t>
      </w:r>
      <w:r w:rsidR="00F625B3">
        <w:t>ОУ СОШ № 4</w:t>
      </w:r>
      <w:r w:rsidR="00F625B3" w:rsidRPr="002C1AEA">
        <w:t xml:space="preserve"> является общеобразовательным учреждением с уровнями общеобразовательных программ трех ступеней образования. Организационно- содержательную модель образовательного учреждения можно представить следующим образом:</w:t>
      </w:r>
    </w:p>
    <w:p w:rsidR="00F625B3" w:rsidRPr="002C1AEA" w:rsidRDefault="00F625B3" w:rsidP="00F625B3">
      <w:pPr>
        <w:jc w:val="both"/>
      </w:pPr>
      <w:r w:rsidRPr="002C1AEA">
        <w:rPr>
          <w:b/>
        </w:rPr>
        <w:t xml:space="preserve">1 ступень </w:t>
      </w:r>
      <w:r>
        <w:t>- начальное общее образование</w:t>
      </w:r>
      <w:r w:rsidRPr="002C1AEA">
        <w:t xml:space="preserve"> (1-4 класс</w:t>
      </w:r>
      <w:r w:rsidR="0006468E">
        <w:t>ы</w:t>
      </w:r>
      <w:r w:rsidRPr="002C1AEA">
        <w:t>). Общеобразовательные классы. Общее развитие. Формирование общенаучных знаний и умений.</w:t>
      </w:r>
      <w:r w:rsidR="00E560D8">
        <w:t xml:space="preserve"> 1-4</w:t>
      </w:r>
      <w:r>
        <w:t xml:space="preserve"> классы об</w:t>
      </w:r>
      <w:r w:rsidR="00E560D8">
        <w:t>учаются по ФГОС</w:t>
      </w:r>
      <w:r>
        <w:t>.</w:t>
      </w:r>
    </w:p>
    <w:p w:rsidR="00F625B3" w:rsidRDefault="00F625B3" w:rsidP="00F625B3">
      <w:pPr>
        <w:jc w:val="both"/>
      </w:pPr>
      <w:r w:rsidRPr="002C1AEA">
        <w:rPr>
          <w:b/>
        </w:rPr>
        <w:t>2 ступень</w:t>
      </w:r>
      <w:r w:rsidRPr="002C1AEA">
        <w:t xml:space="preserve"> – основное общее образование</w:t>
      </w:r>
      <w:r w:rsidR="00337D8E">
        <w:t xml:space="preserve"> </w:t>
      </w:r>
      <w:r w:rsidRPr="002C1AEA">
        <w:t>(5-9 класс</w:t>
      </w:r>
      <w:r w:rsidR="0006468E">
        <w:t>ы</w:t>
      </w:r>
      <w:r w:rsidRPr="002C1AEA">
        <w:t>). Общеобра</w:t>
      </w:r>
      <w:r>
        <w:t>зовательные классы. Спецкурсы и индивидуальные консультации</w:t>
      </w:r>
      <w:r w:rsidRPr="002C1AEA">
        <w:t>.</w:t>
      </w:r>
      <w:r w:rsidR="0021160E">
        <w:t xml:space="preserve"> Обучаются по ГОС. </w:t>
      </w:r>
    </w:p>
    <w:p w:rsidR="00617CED" w:rsidRDefault="00F625B3" w:rsidP="00617CED">
      <w:pPr>
        <w:jc w:val="both"/>
      </w:pPr>
      <w:r w:rsidRPr="002C1AEA">
        <w:rPr>
          <w:b/>
        </w:rPr>
        <w:t>3 ступень</w:t>
      </w:r>
      <w:r w:rsidRPr="002C1AEA">
        <w:t xml:space="preserve"> – среднее </w:t>
      </w:r>
      <w:r w:rsidR="00B37C58">
        <w:t>общее</w:t>
      </w:r>
      <w:r w:rsidRPr="002C1AEA">
        <w:t xml:space="preserve"> образование (10-11 классы). Общеобразовательные классы  Реализация образовательных возможностей и потребностей </w:t>
      </w:r>
      <w:r w:rsidR="00617CED">
        <w:t>через спецкурсы и индивидуальные консультации</w:t>
      </w:r>
      <w:r w:rsidR="00617CED" w:rsidRPr="002C1AEA">
        <w:t>.</w:t>
      </w:r>
      <w:r w:rsidR="0021160E">
        <w:t xml:space="preserve"> Обучаются по ГОС.</w:t>
      </w:r>
    </w:p>
    <w:p w:rsidR="00F625B3" w:rsidRPr="002C1AEA" w:rsidRDefault="00617CED" w:rsidP="00F625B3">
      <w:pPr>
        <w:jc w:val="both"/>
      </w:pPr>
      <w:r>
        <w:t xml:space="preserve"> </w:t>
      </w:r>
      <w:r w:rsidR="00F625B3">
        <w:t xml:space="preserve">     Обучение проходит в одну смену</w:t>
      </w:r>
      <w:r w:rsidR="00F625B3" w:rsidRPr="002C1AEA">
        <w:t>.</w:t>
      </w:r>
    </w:p>
    <w:p w:rsidR="00F625B3" w:rsidRPr="002C1AEA" w:rsidRDefault="00617CED" w:rsidP="00F625B3">
      <w:pPr>
        <w:pStyle w:val="a5"/>
      </w:pPr>
      <w:r>
        <w:t xml:space="preserve"> </w:t>
      </w:r>
      <w:r w:rsidR="00F625B3" w:rsidRPr="002C1AEA">
        <w:t xml:space="preserve"> </w:t>
      </w:r>
      <w:r>
        <w:t xml:space="preserve">    В процессе разработки  образовательной программы были </w:t>
      </w:r>
      <w:r w:rsidR="00F625B3" w:rsidRPr="002C1AEA">
        <w:t xml:space="preserve"> изучены возможности педагогического коллектива, выявлены его сильные и слабые стороны, способность к качественному</w:t>
      </w:r>
      <w:r w:rsidR="00F625B3">
        <w:t xml:space="preserve"> изменению </w:t>
      </w:r>
      <w:r>
        <w:t xml:space="preserve"> </w:t>
      </w:r>
      <w:r w:rsidR="00F625B3">
        <w:t xml:space="preserve"> своей деятельности:</w:t>
      </w:r>
    </w:p>
    <w:p w:rsidR="00617CED" w:rsidRDefault="00617CED" w:rsidP="00820B28">
      <w:pPr>
        <w:pStyle w:val="a5"/>
      </w:pPr>
      <w:r>
        <w:t>В школе:</w:t>
      </w:r>
      <w:r w:rsidR="00F625B3">
        <w:t xml:space="preserve"> </w:t>
      </w:r>
    </w:p>
    <w:p w:rsidR="00F625B3" w:rsidRPr="002C1AEA" w:rsidRDefault="00617CED" w:rsidP="00820B28">
      <w:pPr>
        <w:pStyle w:val="a5"/>
      </w:pPr>
      <w:r>
        <w:t xml:space="preserve">       -    </w:t>
      </w:r>
      <w:r w:rsidR="00F625B3">
        <w:t>действует</w:t>
      </w:r>
      <w:r w:rsidR="00F625B3" w:rsidRPr="002C1AEA">
        <w:t xml:space="preserve"> </w:t>
      </w:r>
      <w:r>
        <w:t xml:space="preserve"> </w:t>
      </w:r>
      <w:r w:rsidR="00F625B3" w:rsidRPr="002C1AEA">
        <w:t xml:space="preserve"> социально-психологическо</w:t>
      </w:r>
      <w:r>
        <w:t>е</w:t>
      </w:r>
      <w:r w:rsidR="00F625B3" w:rsidRPr="002C1AEA">
        <w:t xml:space="preserve"> сопровождени</w:t>
      </w:r>
      <w:r>
        <w:t xml:space="preserve">е </w:t>
      </w:r>
      <w:r w:rsidR="00CD5356">
        <w:t xml:space="preserve"> </w:t>
      </w:r>
      <w:r>
        <w:t>учащихся</w:t>
      </w:r>
      <w:r w:rsidR="00F625B3" w:rsidRPr="002C1AEA">
        <w:t>;</w:t>
      </w:r>
    </w:p>
    <w:p w:rsidR="00F625B3" w:rsidRPr="002C1AEA" w:rsidRDefault="00F625B3" w:rsidP="00F625B3">
      <w:pPr>
        <w:pStyle w:val="a5"/>
        <w:numPr>
          <w:ilvl w:val="0"/>
          <w:numId w:val="1"/>
        </w:numPr>
      </w:pPr>
      <w:r w:rsidRPr="002C1AEA">
        <w:t>продолж</w:t>
      </w:r>
      <w:r w:rsidR="00CD5356">
        <w:t>ена</w:t>
      </w:r>
      <w:r w:rsidRPr="002C1AEA">
        <w:t xml:space="preserve"> работа по реализации дифференцированного подхода к учащимся через систему выбо</w:t>
      </w:r>
      <w:r>
        <w:t>ра</w:t>
      </w:r>
    </w:p>
    <w:p w:rsidR="00F625B3" w:rsidRPr="002C1AEA" w:rsidRDefault="00CD5356" w:rsidP="00F625B3">
      <w:pPr>
        <w:pStyle w:val="a5"/>
        <w:numPr>
          <w:ilvl w:val="0"/>
          <w:numId w:val="1"/>
        </w:numPr>
      </w:pPr>
      <w:r>
        <w:t>составлена дорожная карта перехода на ФГОСы,</w:t>
      </w:r>
    </w:p>
    <w:p w:rsidR="00F625B3" w:rsidRPr="002C1AEA" w:rsidRDefault="00F625B3" w:rsidP="00F625B3">
      <w:pPr>
        <w:pStyle w:val="a5"/>
        <w:numPr>
          <w:ilvl w:val="0"/>
          <w:numId w:val="1"/>
        </w:numPr>
      </w:pPr>
      <w:r w:rsidRPr="002C1AEA">
        <w:t xml:space="preserve">учителя школы активно участвуют в работе районных методических объединений, дают открытые уроки на </w:t>
      </w:r>
      <w:r w:rsidR="00CD5356">
        <w:t>школьном</w:t>
      </w:r>
      <w:r w:rsidRPr="002C1AEA">
        <w:t xml:space="preserve">, </w:t>
      </w:r>
      <w:r w:rsidR="00CD5356">
        <w:t>муниципальном</w:t>
      </w:r>
      <w:r w:rsidRPr="002C1AEA">
        <w:t xml:space="preserve"> и </w:t>
      </w:r>
      <w:r w:rsidR="00820B28">
        <w:t>региональном</w:t>
      </w:r>
      <w:r w:rsidRPr="002C1AEA">
        <w:t xml:space="preserve"> уровнях;</w:t>
      </w:r>
    </w:p>
    <w:p w:rsidR="00F625B3" w:rsidRPr="002C1AEA" w:rsidRDefault="00F625B3" w:rsidP="00F625B3">
      <w:pPr>
        <w:pStyle w:val="a5"/>
        <w:numPr>
          <w:ilvl w:val="0"/>
          <w:numId w:val="1"/>
        </w:numPr>
      </w:pPr>
      <w:r w:rsidRPr="002C1AEA">
        <w:t>получила дальнейшее развитие система дополнительного образования и детского самоуправления;</w:t>
      </w:r>
    </w:p>
    <w:p w:rsidR="00F625B3" w:rsidRDefault="00F625B3" w:rsidP="00F625B3">
      <w:pPr>
        <w:pStyle w:val="a5"/>
        <w:jc w:val="center"/>
        <w:rPr>
          <w:b/>
          <w:bCs/>
        </w:rPr>
      </w:pPr>
    </w:p>
    <w:p w:rsidR="00F625B3" w:rsidRPr="002C1AEA" w:rsidRDefault="00F625B3" w:rsidP="00F625B3">
      <w:pPr>
        <w:pStyle w:val="a5"/>
        <w:jc w:val="center"/>
        <w:rPr>
          <w:b/>
          <w:bCs/>
        </w:rPr>
      </w:pPr>
      <w:r w:rsidRPr="002C1AEA">
        <w:rPr>
          <w:b/>
          <w:bCs/>
        </w:rPr>
        <w:t>II МОДУЛЬ</w:t>
      </w:r>
    </w:p>
    <w:p w:rsidR="00F625B3" w:rsidRDefault="00F625B3" w:rsidP="00F625B3">
      <w:pPr>
        <w:pStyle w:val="a5"/>
        <w:jc w:val="center"/>
        <w:rPr>
          <w:b/>
          <w:bCs/>
        </w:rPr>
      </w:pPr>
      <w:r>
        <w:rPr>
          <w:b/>
          <w:bCs/>
        </w:rPr>
        <w:t>КОНЦЕПТУАЛЬНЫЙ</w:t>
      </w:r>
    </w:p>
    <w:p w:rsidR="00F625B3" w:rsidRPr="002C1AEA" w:rsidRDefault="00F625B3" w:rsidP="00F625B3">
      <w:pPr>
        <w:pStyle w:val="a5"/>
        <w:jc w:val="center"/>
        <w:rPr>
          <w:b/>
          <w:bCs/>
        </w:rPr>
      </w:pPr>
    </w:p>
    <w:p w:rsidR="00CD5356" w:rsidRDefault="00CD5356" w:rsidP="00F625B3">
      <w:pPr>
        <w:pStyle w:val="a5"/>
      </w:pPr>
      <w:r>
        <w:t xml:space="preserve">      </w:t>
      </w:r>
      <w:r w:rsidR="00F625B3" w:rsidRPr="002C1AEA">
        <w:t xml:space="preserve">Системообразующая педагогическая идея – это совокупность суждений, лежащих в основе деятельности педагогического коллектива. Ведущей идеей концепции педагогического коллектива школы является изменение </w:t>
      </w:r>
      <w:r w:rsidR="00F625B3">
        <w:t xml:space="preserve">содержания образования, </w:t>
      </w:r>
      <w:r w:rsidR="00F625B3" w:rsidRPr="002C1AEA">
        <w:t xml:space="preserve"> получение </w:t>
      </w:r>
      <w:r w:rsidR="00347A38">
        <w:t xml:space="preserve">основного и среднего </w:t>
      </w:r>
      <w:r w:rsidR="00F625B3" w:rsidRPr="002C1AEA">
        <w:t>общего  образования, гармонизация  социальной и</w:t>
      </w:r>
      <w:r w:rsidR="00F625B3">
        <w:t xml:space="preserve"> образовательной функции школы.</w:t>
      </w:r>
      <w:r w:rsidR="00F625B3" w:rsidRPr="002C1AEA">
        <w:t xml:space="preserve"> Образование ориентировано на самореализацию личности с учетом возможностей, склонностей, способностей и интересов для раскрытия её нравственного и интеллектуального потенциала; на создание стимулирующих условий развития творческой личности ученика и учителя на основе современных педагогических технологий. </w:t>
      </w:r>
      <w:r>
        <w:t xml:space="preserve">         </w:t>
      </w:r>
    </w:p>
    <w:p w:rsidR="00F625B3" w:rsidRPr="002C1AEA" w:rsidRDefault="00CD5356" w:rsidP="00F625B3">
      <w:pPr>
        <w:pStyle w:val="a5"/>
      </w:pPr>
      <w:r>
        <w:t xml:space="preserve">      </w:t>
      </w:r>
      <w:r w:rsidR="00F625B3" w:rsidRPr="002C1AEA">
        <w:t xml:space="preserve">Педагогический коллектив ставит своей целью обеспечение образования  высокого качества, воспитание активных и сознательных граждан демократического общества, освоение ценностного подхода к содержанию образования.  </w:t>
      </w:r>
    </w:p>
    <w:p w:rsidR="00F625B3" w:rsidRPr="002C1AEA" w:rsidRDefault="00CD5356" w:rsidP="00F625B3">
      <w:pPr>
        <w:pStyle w:val="a5"/>
      </w:pPr>
      <w:r>
        <w:t xml:space="preserve">      </w:t>
      </w:r>
      <w:r w:rsidR="00F625B3" w:rsidRPr="002C1AEA">
        <w:t xml:space="preserve">Важный путь гуманизации педагогического процесса – это создание эмоционально благоприятной обстановки для каждого ребенка, обеспечивающей его духовное и </w:t>
      </w:r>
      <w:r w:rsidR="00F625B3" w:rsidRPr="002C1AEA">
        <w:lastRenderedPageBreak/>
        <w:t>интеллектуальное развитие. При этом  большое внимание уделяется воспитанию и формированию творческих способностей у всех детей. Формирование творческой личности – одна из важных задач педагогической теории и практики на современном этапе.</w:t>
      </w:r>
    </w:p>
    <w:p w:rsidR="00F625B3" w:rsidRPr="002C1AEA" w:rsidRDefault="00CD5356" w:rsidP="00F625B3">
      <w:pPr>
        <w:pStyle w:val="a5"/>
      </w:pPr>
      <w:r>
        <w:t xml:space="preserve">      </w:t>
      </w:r>
      <w:r w:rsidR="00F625B3" w:rsidRPr="002C1AEA">
        <w:t>Выполнение новых целей требует от пед</w:t>
      </w:r>
      <w:r w:rsidR="00F625B3">
        <w:t xml:space="preserve">агогического </w:t>
      </w:r>
      <w:r w:rsidR="00F625B3" w:rsidRPr="002C1AEA">
        <w:t>коллектива формировани</w:t>
      </w:r>
      <w:r w:rsidR="00347A38">
        <w:t>я</w:t>
      </w:r>
      <w:r w:rsidR="00F625B3" w:rsidRPr="002C1AEA">
        <w:t xml:space="preserve"> и развити</w:t>
      </w:r>
      <w:r w:rsidR="00347A38">
        <w:t>я</w:t>
      </w:r>
      <w:r w:rsidR="00F625B3" w:rsidRPr="002C1AEA">
        <w:t xml:space="preserve"> у учащихся всех видов мыслительной деятельности: анализа, синтеза, обобщения, заключения, генерализации понятий, аналогии и др.</w:t>
      </w:r>
    </w:p>
    <w:p w:rsidR="00F625B3" w:rsidRPr="002C1AEA" w:rsidRDefault="00CD5356" w:rsidP="00F625B3">
      <w:pPr>
        <w:pStyle w:val="a5"/>
      </w:pPr>
      <w:r>
        <w:t xml:space="preserve">      </w:t>
      </w:r>
      <w:r w:rsidR="00F625B3" w:rsidRPr="002C1AEA">
        <w:t>Для формирования определенного уровня культуры необходимо развитие творческих сил и способностей человека, которые определяют формы организации его жизнедеятельности, отношение к миру, к себе,  обществу, социальную ориентацию поведения.</w:t>
      </w:r>
    </w:p>
    <w:p w:rsidR="00F625B3" w:rsidRPr="002C1AEA" w:rsidRDefault="00CD5356" w:rsidP="00F625B3">
      <w:pPr>
        <w:pStyle w:val="a5"/>
      </w:pPr>
      <w:r>
        <w:t xml:space="preserve">      </w:t>
      </w:r>
      <w:r w:rsidR="00F625B3" w:rsidRPr="002C1AEA">
        <w:t>Государственный стандарт общего образования и учебные программы ориентированы на формирование у учащихся широкого научного кругозора, общекультурных интересов,  развитие навыков самообразования, методов и средств научного понимания, умени</w:t>
      </w:r>
      <w:r w:rsidR="00347A38">
        <w:t>я</w:t>
      </w:r>
      <w:r w:rsidR="00F625B3" w:rsidRPr="002C1AEA">
        <w:t xml:space="preserve"> мыслить творчески и независимо, на утверждение в сознании приоритетов общечеловеческих ценностей.</w:t>
      </w:r>
    </w:p>
    <w:p w:rsidR="001A08D4" w:rsidRDefault="00CD5356" w:rsidP="000360DC">
      <w:pPr>
        <w:pStyle w:val="a5"/>
      </w:pPr>
      <w:r>
        <w:t xml:space="preserve">      </w:t>
      </w:r>
      <w:r w:rsidR="000360DC">
        <w:t xml:space="preserve"> </w:t>
      </w:r>
    </w:p>
    <w:p w:rsidR="00842B52" w:rsidRPr="001A08D4" w:rsidRDefault="00842B52" w:rsidP="00337D8E">
      <w:pPr>
        <w:pStyle w:val="a5"/>
        <w:jc w:val="center"/>
      </w:pPr>
      <w:r w:rsidRPr="001A08D4">
        <w:rPr>
          <w:b/>
        </w:rPr>
        <w:t>Характеристика базовой образовательной программы основного общего образования (5-9</w:t>
      </w:r>
      <w:r w:rsidR="00337D8E">
        <w:rPr>
          <w:b/>
        </w:rPr>
        <w:t xml:space="preserve"> классы</w:t>
      </w:r>
      <w:r w:rsidRPr="001A08D4">
        <w:rPr>
          <w:b/>
        </w:rPr>
        <w:t>)    (продолжительность обучения 5 лет)</w:t>
      </w:r>
    </w:p>
    <w:p w:rsidR="00842B52" w:rsidRPr="00842B52" w:rsidRDefault="00842B52" w:rsidP="00842B52">
      <w:pPr>
        <w:pStyle w:val="a5"/>
        <w:rPr>
          <w:b/>
        </w:rPr>
      </w:pPr>
    </w:p>
    <w:tbl>
      <w:tblPr>
        <w:tblW w:w="9498" w:type="dxa"/>
        <w:tblInd w:w="-386" w:type="dxa"/>
        <w:tblLayout w:type="fixed"/>
        <w:tblCellMar>
          <w:left w:w="40" w:type="dxa"/>
          <w:right w:w="40" w:type="dxa"/>
        </w:tblCellMar>
        <w:tblLook w:val="0000"/>
      </w:tblPr>
      <w:tblGrid>
        <w:gridCol w:w="2498"/>
        <w:gridCol w:w="15"/>
        <w:gridCol w:w="6985"/>
      </w:tblGrid>
      <w:tr w:rsidR="00842B52" w:rsidRPr="00842B52" w:rsidTr="00842B52">
        <w:tc>
          <w:tcPr>
            <w:tcW w:w="2498"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Цели</w:t>
            </w:r>
          </w:p>
          <w:p w:rsidR="00842B52" w:rsidRPr="00842B52" w:rsidRDefault="00842B52" w:rsidP="00842B52">
            <w:pPr>
              <w:pStyle w:val="a5"/>
            </w:pPr>
            <w:r w:rsidRPr="00842B52">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Создание условий для:</w:t>
            </w:r>
          </w:p>
          <w:p w:rsidR="00842B52" w:rsidRPr="00842B52" w:rsidRDefault="00842B52" w:rsidP="00842B52">
            <w:pPr>
              <w:pStyle w:val="a5"/>
            </w:pPr>
            <w:r w:rsidRPr="00842B52">
              <w:t>-</w:t>
            </w:r>
            <w:r w:rsidRPr="00842B52">
              <w:tab/>
              <w:t>Овладения обучающимися базовыми знаниями, умениями, навыками по основам наук;</w:t>
            </w:r>
          </w:p>
          <w:p w:rsidR="00842B52" w:rsidRPr="00842B52" w:rsidRDefault="00842B52" w:rsidP="00842B52">
            <w:pPr>
              <w:pStyle w:val="a5"/>
            </w:pPr>
            <w:r w:rsidRPr="00842B52">
              <w:t>-</w:t>
            </w:r>
            <w:r w:rsidRPr="00842B52">
              <w:tab/>
              <w:t>Создания условий достижения более высокого уровня культуры учебной деятельности;</w:t>
            </w:r>
          </w:p>
          <w:p w:rsidR="00842B52" w:rsidRPr="00842B52" w:rsidRDefault="00842B52" w:rsidP="00842B52">
            <w:pPr>
              <w:pStyle w:val="a5"/>
            </w:pPr>
            <w:r w:rsidRPr="00842B52">
              <w:t>-</w:t>
            </w:r>
            <w:r w:rsidRPr="00842B52">
              <w:tab/>
              <w:t>Осознания выбора профиля дальнейшего обучения;</w:t>
            </w:r>
          </w:p>
          <w:p w:rsidR="00842B52" w:rsidRPr="00842B52" w:rsidRDefault="00842B52" w:rsidP="00842B52">
            <w:pPr>
              <w:pStyle w:val="a5"/>
            </w:pPr>
            <w:r w:rsidRPr="00842B52">
              <w:t>-</w:t>
            </w:r>
            <w:r w:rsidRPr="00842B52">
              <w:tab/>
              <w:t>Формирования готовности к самообразованию, выработка основных умений и навыков самообразовательной деятельности;</w:t>
            </w:r>
          </w:p>
          <w:p w:rsidR="00842B52" w:rsidRPr="00842B52" w:rsidRDefault="00842B52" w:rsidP="00842B52">
            <w:pPr>
              <w:pStyle w:val="a5"/>
            </w:pPr>
            <w:r w:rsidRPr="00842B52">
              <w:t>-</w:t>
            </w:r>
            <w:r w:rsidRPr="00842B52">
              <w:tab/>
              <w:t>Воспитания общечеловеческих ценностей, уважение к национальной культуре, истории, гражданственности, патриотизма;</w:t>
            </w:r>
          </w:p>
          <w:p w:rsidR="00842B52" w:rsidRPr="00842B52" w:rsidRDefault="00842B52" w:rsidP="00842B52">
            <w:pPr>
              <w:pStyle w:val="a5"/>
            </w:pPr>
            <w:r w:rsidRPr="00842B52">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842B52" w:rsidRPr="00842B52" w:rsidTr="00842B52">
        <w:tc>
          <w:tcPr>
            <w:tcW w:w="2498"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Контингент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 xml:space="preserve">По данной образовательной программе обучаются дети смешанных способностей в возрасте от 11 до 15 лет.     </w:t>
            </w:r>
          </w:p>
        </w:tc>
      </w:tr>
      <w:tr w:rsidR="00842B52" w:rsidRPr="00842B52" w:rsidTr="00842B52">
        <w:tc>
          <w:tcPr>
            <w:tcW w:w="2498"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Порядок приема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Прием обучающихся в 5-е классы проводится без конкурса, при условии успешного завершения базового начального образования.</w:t>
            </w:r>
          </w:p>
        </w:tc>
      </w:tr>
      <w:tr w:rsidR="00842B52" w:rsidRPr="00842B52" w:rsidTr="00842B52">
        <w:tc>
          <w:tcPr>
            <w:tcW w:w="2498"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w:t>
            </w:r>
            <w:r w:rsidRPr="00842B52">
              <w:tab/>
              <w:t>очное обучение</w:t>
            </w:r>
          </w:p>
          <w:p w:rsidR="00842B52" w:rsidRPr="00842B52" w:rsidRDefault="00842B52" w:rsidP="00842B52">
            <w:pPr>
              <w:pStyle w:val="a5"/>
            </w:pPr>
            <w:r w:rsidRPr="00842B52">
              <w:t>•</w:t>
            </w:r>
            <w:r w:rsidRPr="00842B52">
              <w:tab/>
              <w:t>индивидуальное обучение на дому</w:t>
            </w:r>
          </w:p>
        </w:tc>
      </w:tr>
      <w:tr w:rsidR="00842B52" w:rsidRPr="00842B52" w:rsidTr="00842B52">
        <w:tc>
          <w:tcPr>
            <w:tcW w:w="2498"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Система текущей и промежуточной аттестации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Оценивание обучающихся проводится по пятибалльной системе и по «Положению о промежуточной аттестации»</w:t>
            </w:r>
          </w:p>
        </w:tc>
      </w:tr>
      <w:tr w:rsidR="00842B52" w:rsidRPr="00842B52" w:rsidTr="00842B52">
        <w:tc>
          <w:tcPr>
            <w:tcW w:w="2498"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0360DC">
            <w:pPr>
              <w:pStyle w:val="a5"/>
            </w:pPr>
            <w:r w:rsidRPr="00842B52">
              <w:t>• Четверт</w:t>
            </w:r>
            <w:r w:rsidR="00CD5356">
              <w:t>и (5-9 кл.)</w:t>
            </w:r>
          </w:p>
        </w:tc>
      </w:tr>
      <w:tr w:rsidR="00842B52" w:rsidRPr="00842B52" w:rsidTr="00842B52">
        <w:tc>
          <w:tcPr>
            <w:tcW w:w="2513"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Учебные</w:t>
            </w:r>
          </w:p>
          <w:p w:rsidR="00842B52" w:rsidRPr="00842B52" w:rsidRDefault="00842B52" w:rsidP="00842B52">
            <w:pPr>
              <w:pStyle w:val="a5"/>
            </w:pPr>
            <w:r w:rsidRPr="00842B52">
              <w:t>предметы, по</w:t>
            </w:r>
          </w:p>
          <w:p w:rsidR="00842B52" w:rsidRPr="00842B52" w:rsidRDefault="00842B52" w:rsidP="00842B52">
            <w:pPr>
              <w:pStyle w:val="a5"/>
            </w:pPr>
            <w:r w:rsidRPr="00842B52">
              <w:t>которым</w:t>
            </w:r>
          </w:p>
          <w:p w:rsidR="00842B52" w:rsidRPr="00842B52" w:rsidRDefault="00842B52" w:rsidP="00842B52">
            <w:pPr>
              <w:pStyle w:val="a5"/>
            </w:pPr>
            <w:r w:rsidRPr="00842B52">
              <w:t>установлена</w:t>
            </w:r>
          </w:p>
          <w:p w:rsidR="00842B52" w:rsidRPr="00842B52" w:rsidRDefault="00842B52" w:rsidP="00842B52">
            <w:pPr>
              <w:pStyle w:val="a5"/>
            </w:pPr>
            <w:r w:rsidRPr="00842B52">
              <w:t>обязательная</w:t>
            </w:r>
          </w:p>
          <w:p w:rsidR="00842B52" w:rsidRPr="00842B52" w:rsidRDefault="00842B52" w:rsidP="00842B52">
            <w:pPr>
              <w:pStyle w:val="a5"/>
            </w:pPr>
            <w:r w:rsidRPr="00842B52">
              <w:t>итоговая</w:t>
            </w:r>
          </w:p>
          <w:p w:rsidR="00842B52" w:rsidRPr="00842B52" w:rsidRDefault="00842B52" w:rsidP="00842B52">
            <w:pPr>
              <w:pStyle w:val="a5"/>
            </w:pPr>
            <w:r w:rsidRPr="00842B52">
              <w:t>аттестация</w:t>
            </w:r>
          </w:p>
        </w:tc>
        <w:tc>
          <w:tcPr>
            <w:tcW w:w="6985" w:type="dxa"/>
            <w:tcBorders>
              <w:top w:val="single" w:sz="6" w:space="0" w:color="auto"/>
              <w:left w:val="single" w:sz="6" w:space="0" w:color="auto"/>
              <w:bottom w:val="single" w:sz="6" w:space="0" w:color="auto"/>
              <w:right w:val="single" w:sz="6" w:space="0" w:color="auto"/>
            </w:tcBorders>
          </w:tcPr>
          <w:p w:rsidR="00842B52" w:rsidRPr="00842B52" w:rsidRDefault="00D02759" w:rsidP="00842B52">
            <w:pPr>
              <w:pStyle w:val="a5"/>
            </w:pPr>
            <w:r>
              <w:t>Годовая</w:t>
            </w:r>
            <w:r w:rsidR="001A08D4">
              <w:t xml:space="preserve"> промежуточная</w:t>
            </w:r>
            <w:r w:rsidR="00842B52" w:rsidRPr="00842B52">
              <w:t xml:space="preserve"> аттестация обучающихся 5-х - 8-х классов проводится по «Положению о промежуточной аттестации».</w:t>
            </w:r>
          </w:p>
          <w:p w:rsidR="00842B52" w:rsidRPr="00842B52" w:rsidRDefault="001A08D4" w:rsidP="00141D5D">
            <w:pPr>
              <w:pStyle w:val="a5"/>
            </w:pPr>
            <w:r>
              <w:t>Государственная итоговая аттестация выпускников</w:t>
            </w:r>
            <w:r w:rsidR="00842B52" w:rsidRPr="00842B52">
              <w:t xml:space="preserve"> 9-х класс</w:t>
            </w:r>
            <w:r>
              <w:t>ов проводится по 2-м</w:t>
            </w:r>
            <w:r w:rsidR="00842B52" w:rsidRPr="00842B52">
              <w:t xml:space="preserve"> </w:t>
            </w:r>
            <w:r>
              <w:t xml:space="preserve"> </w:t>
            </w:r>
            <w:r w:rsidR="00842B52" w:rsidRPr="00842B52">
              <w:t xml:space="preserve"> обязательны</w:t>
            </w:r>
            <w:r>
              <w:t>м</w:t>
            </w:r>
            <w:r w:rsidR="00842B52" w:rsidRPr="00842B52">
              <w:t xml:space="preserve"> экзамен</w:t>
            </w:r>
            <w:r>
              <w:t>ам</w:t>
            </w:r>
            <w:r w:rsidR="00842B52" w:rsidRPr="00842B52">
              <w:t xml:space="preserve"> в форме ОГЭ </w:t>
            </w:r>
            <w:r>
              <w:t xml:space="preserve"> </w:t>
            </w:r>
            <w:r w:rsidR="00842B52" w:rsidRPr="00842B52">
              <w:t xml:space="preserve"> </w:t>
            </w:r>
            <w:r w:rsidR="00141D5D">
              <w:t>(русский</w:t>
            </w:r>
            <w:r w:rsidR="00842B52" w:rsidRPr="00842B52">
              <w:t xml:space="preserve"> язык</w:t>
            </w:r>
            <w:r w:rsidR="00141D5D">
              <w:t xml:space="preserve"> и</w:t>
            </w:r>
            <w:r w:rsidR="00842B52" w:rsidRPr="00842B52">
              <w:t xml:space="preserve"> математик</w:t>
            </w:r>
            <w:r w:rsidR="00141D5D">
              <w:t>а)</w:t>
            </w:r>
            <w:r w:rsidR="00842B52" w:rsidRPr="00842B52">
              <w:t>.</w:t>
            </w:r>
          </w:p>
        </w:tc>
      </w:tr>
      <w:tr w:rsidR="00842B52" w:rsidRPr="00842B52" w:rsidTr="00842B52">
        <w:tc>
          <w:tcPr>
            <w:tcW w:w="2513"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 xml:space="preserve">Образовательная программа разработана </w:t>
            </w:r>
            <w:r w:rsidRPr="00842B52">
              <w:lastRenderedPageBreak/>
              <w:t>на основе БУП</w:t>
            </w:r>
          </w:p>
        </w:tc>
        <w:tc>
          <w:tcPr>
            <w:tcW w:w="6985"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lastRenderedPageBreak/>
              <w:t>Федерального Базисного учебного плана 2004 года для   5-9</w:t>
            </w:r>
            <w:r w:rsidR="00141D5D">
              <w:t>-</w:t>
            </w:r>
            <w:r w:rsidRPr="00842B52">
              <w:t>х классов</w:t>
            </w:r>
          </w:p>
        </w:tc>
      </w:tr>
      <w:tr w:rsidR="00842B52" w:rsidRPr="00842B52" w:rsidTr="00842B52">
        <w:tc>
          <w:tcPr>
            <w:tcW w:w="2513"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lastRenderedPageBreak/>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w:t>
            </w:r>
            <w:r w:rsidRPr="00842B52">
              <w:tab/>
              <w:t>Уровневой дифференциации;</w:t>
            </w:r>
          </w:p>
          <w:p w:rsidR="00842B52" w:rsidRPr="00842B52" w:rsidRDefault="00842B52" w:rsidP="00842B52">
            <w:pPr>
              <w:pStyle w:val="a5"/>
            </w:pPr>
            <w:r w:rsidRPr="00842B52">
              <w:t>-</w:t>
            </w:r>
            <w:r w:rsidRPr="00842B52">
              <w:tab/>
              <w:t>Проблемного обучения;</w:t>
            </w:r>
          </w:p>
          <w:p w:rsidR="00842B52" w:rsidRPr="00842B52" w:rsidRDefault="00842B52" w:rsidP="00842B52">
            <w:pPr>
              <w:pStyle w:val="a5"/>
            </w:pPr>
            <w:r w:rsidRPr="00842B52">
              <w:t>-</w:t>
            </w:r>
            <w:r w:rsidRPr="00842B52">
              <w:tab/>
              <w:t>Метод проектов;</w:t>
            </w:r>
          </w:p>
          <w:p w:rsidR="00842B52" w:rsidRPr="00842B52" w:rsidRDefault="00842B52" w:rsidP="00842B52">
            <w:pPr>
              <w:pStyle w:val="a5"/>
            </w:pPr>
            <w:r w:rsidRPr="00842B52">
              <w:t>-</w:t>
            </w:r>
            <w:r w:rsidRPr="00842B52">
              <w:tab/>
              <w:t>Личностно-ориентированные технологии;</w:t>
            </w:r>
          </w:p>
          <w:p w:rsidR="00842B52" w:rsidRPr="00842B52" w:rsidRDefault="00842B52" w:rsidP="00842B52">
            <w:pPr>
              <w:pStyle w:val="a5"/>
            </w:pPr>
            <w:r w:rsidRPr="00842B52">
              <w:t>-</w:t>
            </w:r>
            <w:r w:rsidRPr="00842B52">
              <w:tab/>
              <w:t>Технология критического мышления;</w:t>
            </w:r>
          </w:p>
          <w:p w:rsidR="00842B52" w:rsidRPr="00842B52" w:rsidRDefault="00842B52" w:rsidP="00842B52">
            <w:pPr>
              <w:pStyle w:val="a5"/>
            </w:pPr>
            <w:r w:rsidRPr="00842B52">
              <w:t>-</w:t>
            </w:r>
            <w:r w:rsidRPr="00842B52">
              <w:tab/>
              <w:t>Здоровьесберегающие технологии;</w:t>
            </w:r>
          </w:p>
          <w:p w:rsidR="00842B52" w:rsidRPr="00842B52" w:rsidRDefault="00842B52" w:rsidP="00842B52">
            <w:pPr>
              <w:pStyle w:val="a5"/>
            </w:pPr>
            <w:r w:rsidRPr="00842B52">
              <w:t>-</w:t>
            </w:r>
            <w:r w:rsidRPr="00842B52">
              <w:tab/>
              <w:t xml:space="preserve">Обучение в сотрудничестве; </w:t>
            </w:r>
          </w:p>
          <w:p w:rsidR="00842B52" w:rsidRPr="00842B52" w:rsidRDefault="00842B52" w:rsidP="00842B52">
            <w:pPr>
              <w:pStyle w:val="a5"/>
            </w:pPr>
            <w:r w:rsidRPr="00842B52">
              <w:t>-</w:t>
            </w:r>
            <w:r w:rsidR="00E221C9">
              <w:t xml:space="preserve">          </w:t>
            </w:r>
            <w:r w:rsidRPr="00842B52">
              <w:t>Информационно-коммуникационные технологии.</w:t>
            </w:r>
          </w:p>
        </w:tc>
      </w:tr>
      <w:tr w:rsidR="00842B52" w:rsidRPr="00842B52" w:rsidTr="00842B52">
        <w:tc>
          <w:tcPr>
            <w:tcW w:w="2513" w:type="dxa"/>
            <w:gridSpan w:val="2"/>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Предполагаемый образовательный результат</w:t>
            </w:r>
          </w:p>
          <w:p w:rsidR="00842B52" w:rsidRPr="00842B52" w:rsidRDefault="00842B52" w:rsidP="00842B52">
            <w:pPr>
              <w:pStyle w:val="a5"/>
            </w:pPr>
          </w:p>
        </w:tc>
        <w:tc>
          <w:tcPr>
            <w:tcW w:w="6985" w:type="dxa"/>
            <w:tcBorders>
              <w:top w:val="single" w:sz="6" w:space="0" w:color="auto"/>
              <w:left w:val="single" w:sz="6" w:space="0" w:color="auto"/>
              <w:bottom w:val="single" w:sz="6" w:space="0" w:color="auto"/>
              <w:right w:val="single" w:sz="6" w:space="0" w:color="auto"/>
            </w:tcBorders>
          </w:tcPr>
          <w:p w:rsidR="00842B52" w:rsidRPr="00842B52" w:rsidRDefault="00842B52" w:rsidP="00842B52">
            <w:pPr>
              <w:pStyle w:val="a5"/>
            </w:pPr>
            <w:r w:rsidRPr="00842B52">
              <w:t>Успешное</w:t>
            </w:r>
            <w:r w:rsidR="00E221C9">
              <w:t xml:space="preserve"> овладение учащимися основного </w:t>
            </w:r>
            <w:r w:rsidRPr="00842B52">
              <w:t>общего образования, достижение высокого уровня учебной деятельности и способности к самообразованию.</w:t>
            </w:r>
          </w:p>
          <w:p w:rsidR="00842B52" w:rsidRPr="00842B52" w:rsidRDefault="00842B52" w:rsidP="00E221C9">
            <w:pPr>
              <w:pStyle w:val="a5"/>
            </w:pPr>
            <w:r w:rsidRPr="00842B52">
              <w:t>Сформированность личностных качеств, общечеловеческих ценностей, уважения к культуре, истории России, патриотизм</w:t>
            </w:r>
            <w:r w:rsidR="00E221C9">
              <w:t>а</w:t>
            </w:r>
            <w:r w:rsidRPr="00842B52">
              <w:t xml:space="preserve">. Выработка ценностного отношения к здоровью и здоровому образу жизни, готовность к осознанному выбору дальнейшего </w:t>
            </w:r>
            <w:r w:rsidR="00E221C9">
              <w:t>самоопределения.</w:t>
            </w:r>
          </w:p>
        </w:tc>
      </w:tr>
    </w:tbl>
    <w:p w:rsidR="00842B52" w:rsidRPr="00842B52" w:rsidRDefault="00842B52" w:rsidP="00842B52">
      <w:pPr>
        <w:pStyle w:val="a5"/>
      </w:pPr>
    </w:p>
    <w:p w:rsidR="00842B52" w:rsidRPr="00842B52" w:rsidRDefault="00842B52" w:rsidP="00842B52">
      <w:pPr>
        <w:pStyle w:val="a5"/>
        <w:rPr>
          <w:b/>
          <w:bCs/>
        </w:rPr>
      </w:pPr>
      <w:r w:rsidRPr="00842B52">
        <w:rPr>
          <w:b/>
          <w:bCs/>
        </w:rPr>
        <w:t>Направления инновационной работы</w:t>
      </w:r>
    </w:p>
    <w:p w:rsidR="00842B52" w:rsidRPr="00842B52" w:rsidRDefault="00842B52" w:rsidP="00842B52">
      <w:pPr>
        <w:pStyle w:val="a5"/>
      </w:pPr>
    </w:p>
    <w:p w:rsidR="00842B52" w:rsidRPr="00842B52" w:rsidRDefault="00842B52" w:rsidP="00CB380E">
      <w:pPr>
        <w:pStyle w:val="a5"/>
        <w:numPr>
          <w:ilvl w:val="0"/>
          <w:numId w:val="2"/>
        </w:numPr>
      </w:pPr>
      <w:r w:rsidRPr="00842B52">
        <w:t>внедрение современных образовательных технологий;</w:t>
      </w:r>
    </w:p>
    <w:p w:rsidR="00842B52" w:rsidRPr="00842B52" w:rsidRDefault="00842B52" w:rsidP="00CB380E">
      <w:pPr>
        <w:pStyle w:val="a5"/>
        <w:numPr>
          <w:ilvl w:val="0"/>
          <w:numId w:val="2"/>
        </w:numPr>
      </w:pPr>
      <w:r w:rsidRPr="00842B52">
        <w:t>личностно-ориентированного обучения;</w:t>
      </w:r>
    </w:p>
    <w:p w:rsidR="00842B52" w:rsidRPr="00842B52" w:rsidRDefault="00842B52" w:rsidP="00CB380E">
      <w:pPr>
        <w:pStyle w:val="a5"/>
        <w:numPr>
          <w:ilvl w:val="0"/>
          <w:numId w:val="2"/>
        </w:numPr>
      </w:pPr>
      <w:r w:rsidRPr="00842B52">
        <w:t>информационно-коммуникационные технологии;</w:t>
      </w:r>
    </w:p>
    <w:p w:rsidR="00842B52" w:rsidRPr="00842B52" w:rsidRDefault="00842B52" w:rsidP="00CB380E">
      <w:pPr>
        <w:pStyle w:val="a5"/>
        <w:numPr>
          <w:ilvl w:val="0"/>
          <w:numId w:val="2"/>
        </w:numPr>
      </w:pPr>
      <w:r w:rsidRPr="00842B52">
        <w:t>здоровьесберегающие технологии;</w:t>
      </w:r>
    </w:p>
    <w:p w:rsidR="00842B52" w:rsidRPr="00842B52" w:rsidRDefault="00842B52" w:rsidP="00CB380E">
      <w:pPr>
        <w:pStyle w:val="a5"/>
        <w:numPr>
          <w:ilvl w:val="0"/>
          <w:numId w:val="2"/>
        </w:numPr>
      </w:pPr>
      <w:r w:rsidRPr="00842B52">
        <w:t>апробирование новых программ учебных курсов, учебно-методических комплексов.</w:t>
      </w:r>
    </w:p>
    <w:p w:rsidR="00842B52" w:rsidRPr="00842B52" w:rsidRDefault="00842B52" w:rsidP="00842B52">
      <w:pPr>
        <w:pStyle w:val="a5"/>
        <w:rPr>
          <w:b/>
          <w:bCs/>
        </w:rPr>
      </w:pPr>
      <w:r w:rsidRPr="00842B52">
        <w:rPr>
          <w:b/>
          <w:bCs/>
        </w:rPr>
        <w:t>Социальный заказ и образовательные потребности обучающихся, родителей</w:t>
      </w:r>
    </w:p>
    <w:p w:rsidR="00842B52" w:rsidRPr="00842B52" w:rsidRDefault="00842B52" w:rsidP="00842B52">
      <w:pPr>
        <w:pStyle w:val="a5"/>
        <w:rPr>
          <w:b/>
        </w:rPr>
      </w:pPr>
      <w:r w:rsidRPr="00842B52">
        <w:t xml:space="preserve">Реализация всестороннего развития школьников и учета их интересов осуществляется через курсы по выбору, в рамках предпрофильной подготовки обучающихся 9-х классов, предметные курсы, проектную деятельность старшеклассников, индивидуальную подготовку 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r w:rsidR="000360DC">
        <w:t xml:space="preserve"> </w:t>
      </w:r>
    </w:p>
    <w:p w:rsidR="00842B52" w:rsidRPr="00842B52" w:rsidRDefault="000360DC" w:rsidP="00842B52">
      <w:pPr>
        <w:pStyle w:val="a5"/>
        <w:rPr>
          <w:b/>
        </w:rPr>
      </w:pPr>
      <w:r>
        <w:rPr>
          <w:b/>
        </w:rPr>
        <w:t>М</w:t>
      </w:r>
      <w:r w:rsidR="00842B52" w:rsidRPr="00842B52">
        <w:rPr>
          <w:b/>
        </w:rPr>
        <w:t xml:space="preserve">одель выпускника основной  школы </w:t>
      </w:r>
    </w:p>
    <w:p w:rsidR="00842B52" w:rsidRPr="00842B52" w:rsidRDefault="00842B52" w:rsidP="00842B52">
      <w:pPr>
        <w:pStyle w:val="a5"/>
        <w:rPr>
          <w:iCs/>
        </w:rPr>
      </w:pPr>
      <w:r w:rsidRPr="00842B52">
        <w:rPr>
          <w:iCs/>
        </w:rPr>
        <w:t xml:space="preserve">Программа ООО ориентирована на следующую </w:t>
      </w:r>
      <w:r w:rsidRPr="00842B52">
        <w:rPr>
          <w:b/>
          <w:iCs/>
        </w:rPr>
        <w:t>модель выпускника основной школы</w:t>
      </w:r>
      <w:r w:rsidRPr="00842B52">
        <w:rPr>
          <w:iCs/>
        </w:rPr>
        <w:t>:</w:t>
      </w:r>
    </w:p>
    <w:p w:rsidR="00842B52" w:rsidRPr="00842B52" w:rsidRDefault="00842B52" w:rsidP="00CB380E">
      <w:pPr>
        <w:pStyle w:val="a5"/>
        <w:numPr>
          <w:ilvl w:val="0"/>
          <w:numId w:val="3"/>
        </w:numPr>
      </w:pPr>
      <w:r w:rsidRPr="00842B52">
        <w:t xml:space="preserve">любящий свой край и своё Отечество, знающий русский язык, уважающий свой народ, его культуру и духовные традиции; </w:t>
      </w:r>
    </w:p>
    <w:p w:rsidR="00842B52" w:rsidRPr="00842B52" w:rsidRDefault="00842B52" w:rsidP="00CB380E">
      <w:pPr>
        <w:pStyle w:val="a5"/>
        <w:numPr>
          <w:ilvl w:val="0"/>
          <w:numId w:val="3"/>
        </w:numPr>
      </w:pPr>
      <w:r w:rsidRPr="00842B52">
        <w:t>осознающий и принимающий ценности человеческой жизни, семьи, гражданского общества, многонационального российского народа, человечества;</w:t>
      </w:r>
    </w:p>
    <w:p w:rsidR="00842B52" w:rsidRPr="00842B52" w:rsidRDefault="00842B52" w:rsidP="00CB380E">
      <w:pPr>
        <w:pStyle w:val="a5"/>
        <w:numPr>
          <w:ilvl w:val="0"/>
          <w:numId w:val="3"/>
        </w:numPr>
      </w:pPr>
      <w:r w:rsidRPr="00842B52">
        <w:t>активно и заинтересованно познающий мир, осознающий ценность труда, науки и творчества;</w:t>
      </w:r>
    </w:p>
    <w:p w:rsidR="00842B52" w:rsidRPr="00842B52" w:rsidRDefault="00842B52" w:rsidP="00CB380E">
      <w:pPr>
        <w:pStyle w:val="a5"/>
        <w:numPr>
          <w:ilvl w:val="0"/>
          <w:numId w:val="3"/>
        </w:numPr>
      </w:pPr>
      <w:r w:rsidRPr="00842B52">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842B52" w:rsidRPr="00842B52" w:rsidRDefault="00842B52" w:rsidP="00CB380E">
      <w:pPr>
        <w:pStyle w:val="a5"/>
        <w:numPr>
          <w:ilvl w:val="0"/>
          <w:numId w:val="3"/>
        </w:numPr>
      </w:pPr>
      <w:r w:rsidRPr="00842B52">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42B52" w:rsidRPr="00842B52" w:rsidRDefault="00842B52" w:rsidP="00CB380E">
      <w:pPr>
        <w:pStyle w:val="a5"/>
        <w:numPr>
          <w:ilvl w:val="0"/>
          <w:numId w:val="3"/>
        </w:numPr>
      </w:pPr>
      <w:r w:rsidRPr="00842B52">
        <w:t>уважающий других людей, умеющий вести конструктивный диалог, достигать взаимопонимания, сотрудничать для достижения общих результатов;</w:t>
      </w:r>
    </w:p>
    <w:p w:rsidR="00842B52" w:rsidRPr="00842B52" w:rsidRDefault="00842B52" w:rsidP="00CB380E">
      <w:pPr>
        <w:pStyle w:val="a5"/>
        <w:numPr>
          <w:ilvl w:val="0"/>
          <w:numId w:val="3"/>
        </w:numPr>
      </w:pPr>
      <w:r w:rsidRPr="00842B52">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842B52" w:rsidRPr="00842B52" w:rsidRDefault="00842B52" w:rsidP="00CB380E">
      <w:pPr>
        <w:pStyle w:val="a5"/>
        <w:numPr>
          <w:ilvl w:val="0"/>
          <w:numId w:val="3"/>
        </w:numPr>
      </w:pPr>
      <w:r w:rsidRPr="00842B52">
        <w:lastRenderedPageBreak/>
        <w:t>ориентирующийся в мире профессий, понимающий значение профессиональной деятельности для человека</w:t>
      </w:r>
      <w:r w:rsidR="00141D5D">
        <w:t xml:space="preserve"> </w:t>
      </w:r>
      <w:r w:rsidRPr="00842B52">
        <w:t>в интересах устойчивого развития общества и природы.</w:t>
      </w:r>
    </w:p>
    <w:p w:rsidR="00842B52" w:rsidRPr="00842B52" w:rsidRDefault="00842B52" w:rsidP="00842B52">
      <w:pPr>
        <w:pStyle w:val="a5"/>
        <w:rPr>
          <w:b/>
        </w:rPr>
      </w:pPr>
    </w:p>
    <w:p w:rsidR="00842B52" w:rsidRPr="00842B52" w:rsidRDefault="00842B52" w:rsidP="00842B52">
      <w:pPr>
        <w:pStyle w:val="a5"/>
        <w:rPr>
          <w:b/>
          <w:bCs/>
        </w:rPr>
      </w:pPr>
      <w:r w:rsidRPr="00842B52">
        <w:rPr>
          <w:b/>
          <w:bCs/>
        </w:rPr>
        <w:t>Учебный план и методическая тема работы школы.</w:t>
      </w:r>
    </w:p>
    <w:p w:rsidR="00842B52" w:rsidRPr="001A08D4" w:rsidRDefault="00842B52" w:rsidP="00842B52">
      <w:pPr>
        <w:pStyle w:val="a5"/>
        <w:rPr>
          <w:b/>
          <w:bCs/>
          <w:i/>
        </w:rPr>
      </w:pPr>
      <w:r w:rsidRPr="00842B52">
        <w:t xml:space="preserve">Содержание обучения и воспитания определено в соответствии с ведущими идеями модернизации, сориентировано на формирование системы </w:t>
      </w:r>
      <w:r w:rsidR="00141D5D">
        <w:t xml:space="preserve">ключевых компетенций школьников </w:t>
      </w:r>
      <w:r w:rsidRPr="00842B52">
        <w:t xml:space="preserve"> (учебный план прилагается). Единая методическая тема работы педагогического коллектива </w:t>
      </w:r>
      <w:r w:rsidRPr="001A08D4">
        <w:rPr>
          <w:b/>
          <w:bCs/>
          <w:i/>
        </w:rPr>
        <w:t>«</w:t>
      </w:r>
      <w:r w:rsidR="0089336E">
        <w:rPr>
          <w:b/>
          <w:bCs/>
          <w:i/>
        </w:rPr>
        <w:t>Использование в воспитательно-образовательном процессе информационных технологий в сочетании со здоровьесберегающими технологиями»</w:t>
      </w:r>
      <w:r w:rsidRPr="001A08D4">
        <w:rPr>
          <w:b/>
          <w:bCs/>
          <w:i/>
        </w:rPr>
        <w:t xml:space="preserve"> </w:t>
      </w:r>
      <w:r w:rsidR="000E640F">
        <w:rPr>
          <w:b/>
          <w:bCs/>
          <w:i/>
        </w:rPr>
        <w:t xml:space="preserve"> </w:t>
      </w:r>
    </w:p>
    <w:p w:rsidR="00842B52" w:rsidRPr="00842B52" w:rsidRDefault="00842B52" w:rsidP="00842B52">
      <w:pPr>
        <w:pStyle w:val="a5"/>
      </w:pPr>
      <w:r w:rsidRPr="00842B52">
        <w:rPr>
          <w:b/>
        </w:rPr>
        <w:t>Методическое сопровождение образовательного процесса и системы</w:t>
      </w:r>
    </w:p>
    <w:p w:rsidR="00842B52" w:rsidRPr="00842B52" w:rsidRDefault="000360DC" w:rsidP="00842B52">
      <w:pPr>
        <w:pStyle w:val="a5"/>
      </w:pPr>
      <w:r>
        <w:t>М</w:t>
      </w:r>
      <w:r w:rsidR="00842B52" w:rsidRPr="00842B52">
        <w:t>етодическ</w:t>
      </w:r>
      <w:r>
        <w:t>ая работа в  школе</w:t>
      </w:r>
      <w:r w:rsidR="00842B52" w:rsidRPr="00842B52">
        <w:t xml:space="preserve"> </w:t>
      </w:r>
      <w:r>
        <w:t>осуществляется школьными методическими объединениями</w:t>
      </w:r>
      <w:r w:rsidR="00842B52" w:rsidRPr="00842B52">
        <w:t xml:space="preserve">   </w:t>
      </w:r>
      <w:r>
        <w:t xml:space="preserve">(учителей начальных классов, </w:t>
      </w:r>
      <w:r w:rsidR="0063457A">
        <w:t>естественно-математического и гуманитарного циклов</w:t>
      </w:r>
      <w:r>
        <w:t>, классных руководителей)</w:t>
      </w:r>
      <w:r w:rsidR="00842B52" w:rsidRPr="00842B52">
        <w:t>. Они работают</w:t>
      </w:r>
      <w:r>
        <w:t xml:space="preserve"> под руководством заместителя директора школы по УВР и руководителей ШМО</w:t>
      </w:r>
      <w:r w:rsidR="00842B52" w:rsidRPr="00842B52">
        <w:t xml:space="preserve"> в тесном контакте с администрацией школы и выполняют следующие функции:</w:t>
      </w:r>
    </w:p>
    <w:p w:rsidR="00842B52" w:rsidRPr="00842B52" w:rsidRDefault="001A08D4" w:rsidP="00842B52">
      <w:pPr>
        <w:pStyle w:val="a5"/>
      </w:pPr>
      <w:r>
        <w:t xml:space="preserve">- </w:t>
      </w:r>
      <w:r w:rsidR="00842B52" w:rsidRPr="00842B52">
        <w:t>реализуют задачи методической работы, поставленные на учебный год;</w:t>
      </w:r>
    </w:p>
    <w:p w:rsidR="00842B52" w:rsidRPr="00842B52" w:rsidRDefault="001A08D4" w:rsidP="00842B52">
      <w:pPr>
        <w:pStyle w:val="a5"/>
      </w:pPr>
      <w:r>
        <w:t xml:space="preserve">- </w:t>
      </w:r>
      <w:r w:rsidR="00842B52" w:rsidRPr="00842B52">
        <w:t>направляют работу методических объединений;</w:t>
      </w:r>
    </w:p>
    <w:p w:rsidR="00842B52" w:rsidRPr="00842B52" w:rsidRDefault="001A08D4" w:rsidP="00842B52">
      <w:pPr>
        <w:pStyle w:val="a5"/>
      </w:pPr>
      <w:r>
        <w:t xml:space="preserve">- </w:t>
      </w:r>
      <w:r w:rsidR="00842B52" w:rsidRPr="00842B52">
        <w:t>организуют внутришкольные   семинары,   взаимопосещения</w:t>
      </w:r>
      <w:r w:rsidR="0063457A">
        <w:t xml:space="preserve"> уроков</w:t>
      </w:r>
      <w:r w:rsidR="00842B52" w:rsidRPr="00842B52">
        <w:t>, конкурсы;</w:t>
      </w:r>
    </w:p>
    <w:p w:rsidR="00842B52" w:rsidRPr="00842B52" w:rsidRDefault="001A08D4" w:rsidP="00842B52">
      <w:pPr>
        <w:pStyle w:val="a5"/>
      </w:pPr>
      <w:r>
        <w:t xml:space="preserve">- </w:t>
      </w:r>
      <w:r w:rsidR="00842B52" w:rsidRPr="00842B52">
        <w:t>обобщают   и   внедряют   передовой   педагогический   опыт, осуществляют моральное стимулирование творчески работающих учителей;</w:t>
      </w:r>
    </w:p>
    <w:p w:rsidR="00842B52" w:rsidRPr="00842B52" w:rsidRDefault="001A08D4" w:rsidP="00842B52">
      <w:pPr>
        <w:pStyle w:val="a5"/>
      </w:pPr>
      <w:r>
        <w:t xml:space="preserve">- </w:t>
      </w:r>
      <w:r w:rsidR="00842B52" w:rsidRPr="00842B52">
        <w:t>организуют мониторинг знаний учеников и анализируют его итоги, определяют пути устранения пробелов в знаниях обучающихся;</w:t>
      </w:r>
    </w:p>
    <w:p w:rsidR="00842B52" w:rsidRPr="00842B52" w:rsidRDefault="001A08D4" w:rsidP="00842B52">
      <w:pPr>
        <w:pStyle w:val="a5"/>
      </w:pPr>
      <w:r>
        <w:t xml:space="preserve">- </w:t>
      </w:r>
      <w:r w:rsidR="00842B52" w:rsidRPr="00842B52">
        <w:t>организуют наставничество начинающих педагогов;</w:t>
      </w:r>
    </w:p>
    <w:p w:rsidR="00842B52" w:rsidRPr="00842B52" w:rsidRDefault="001A08D4" w:rsidP="00842B52">
      <w:pPr>
        <w:pStyle w:val="a5"/>
      </w:pPr>
      <w:r>
        <w:t xml:space="preserve">- </w:t>
      </w:r>
      <w:r w:rsidR="00842B52" w:rsidRPr="00842B52">
        <w:t>оказывают методическую помощь учителям в межаттестационный период и в период  аттестации;</w:t>
      </w:r>
    </w:p>
    <w:p w:rsidR="00842B52" w:rsidRPr="00842B52" w:rsidRDefault="001A08D4" w:rsidP="00842B52">
      <w:pPr>
        <w:pStyle w:val="a5"/>
      </w:pPr>
      <w:r>
        <w:t xml:space="preserve">- участвуют в </w:t>
      </w:r>
      <w:r w:rsidR="00842B52" w:rsidRPr="00842B52">
        <w:t>разраб</w:t>
      </w:r>
      <w:r>
        <w:t>о</w:t>
      </w:r>
      <w:r w:rsidR="00842B52" w:rsidRPr="00842B52">
        <w:t>т</w:t>
      </w:r>
      <w:r>
        <w:t>ке</w:t>
      </w:r>
      <w:r w:rsidR="00842B52" w:rsidRPr="00842B52">
        <w:t xml:space="preserve"> локальны</w:t>
      </w:r>
      <w:r>
        <w:t xml:space="preserve">х </w:t>
      </w:r>
      <w:r w:rsidR="00842B52" w:rsidRPr="00842B52">
        <w:t>акт</w:t>
      </w:r>
      <w:r>
        <w:t>ов</w:t>
      </w:r>
      <w:r w:rsidR="00842B52" w:rsidRPr="00842B52">
        <w:t>.</w:t>
      </w:r>
    </w:p>
    <w:p w:rsidR="00842B52" w:rsidRPr="00842B52" w:rsidRDefault="0063457A" w:rsidP="00842B52">
      <w:pPr>
        <w:pStyle w:val="a5"/>
      </w:pPr>
      <w:r>
        <w:t xml:space="preserve">      </w:t>
      </w:r>
      <w:r w:rsidR="00842B52" w:rsidRPr="00842B52">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842B52" w:rsidRPr="00842B52" w:rsidRDefault="00842B52" w:rsidP="00842B52">
      <w:pPr>
        <w:pStyle w:val="a5"/>
      </w:pPr>
      <w:r w:rsidRPr="00842B52">
        <w:t>Для дальнейшего развития школы необходимо решить ряд педагогических задач:</w:t>
      </w:r>
    </w:p>
    <w:p w:rsidR="00842B52" w:rsidRPr="00842B52" w:rsidRDefault="00842B52" w:rsidP="00CB380E">
      <w:pPr>
        <w:pStyle w:val="a5"/>
        <w:numPr>
          <w:ilvl w:val="0"/>
          <w:numId w:val="4"/>
        </w:numPr>
      </w:pPr>
      <w:r w:rsidRPr="00842B52">
        <w:t>Создать нормативно-правовую базу обеспечения введения ФГОС.</w:t>
      </w:r>
    </w:p>
    <w:p w:rsidR="00842B52" w:rsidRPr="00842B52" w:rsidRDefault="00842B52" w:rsidP="00CB380E">
      <w:pPr>
        <w:pStyle w:val="a5"/>
        <w:numPr>
          <w:ilvl w:val="0"/>
          <w:numId w:val="4"/>
        </w:numPr>
      </w:pPr>
      <w:r w:rsidRPr="00842B52">
        <w:t>Совершенствовать уровень профессиональной компетентности педагогов школы.</w:t>
      </w:r>
    </w:p>
    <w:p w:rsidR="00842B52" w:rsidRPr="00842B52" w:rsidRDefault="000E640F" w:rsidP="00CB380E">
      <w:pPr>
        <w:pStyle w:val="a5"/>
        <w:numPr>
          <w:ilvl w:val="0"/>
          <w:numId w:val="4"/>
        </w:numPr>
      </w:pPr>
      <w:r>
        <w:t>Систематически обновлять</w:t>
      </w:r>
      <w:r w:rsidR="00842B52" w:rsidRPr="00842B52">
        <w:t xml:space="preserve"> материально-техническую, методическую базу </w:t>
      </w:r>
      <w:r>
        <w:t xml:space="preserve"> </w:t>
      </w:r>
      <w:r w:rsidR="00842B52" w:rsidRPr="00842B52">
        <w:t>школы в соответствии с требованиями к условиям реализации ФГОС нового поколения.</w:t>
      </w:r>
    </w:p>
    <w:p w:rsidR="00842B52" w:rsidRPr="00842B52" w:rsidRDefault="00842B52" w:rsidP="00842B52">
      <w:pPr>
        <w:pStyle w:val="a5"/>
        <w:rPr>
          <w:b/>
        </w:rPr>
      </w:pPr>
    </w:p>
    <w:p w:rsidR="00842B52" w:rsidRPr="00842B52" w:rsidRDefault="00842B52" w:rsidP="00842B52">
      <w:pPr>
        <w:pStyle w:val="a5"/>
        <w:rPr>
          <w:b/>
        </w:rPr>
      </w:pPr>
      <w:r w:rsidRPr="00842B52">
        <w:rPr>
          <w:b/>
        </w:rPr>
        <w:t>1.2.Планируемые результаты освоения обучающимися основной образовательной программы основного общего образования</w:t>
      </w:r>
    </w:p>
    <w:p w:rsidR="00842B52" w:rsidRPr="00842B52" w:rsidRDefault="00842B52" w:rsidP="00842B52">
      <w:pPr>
        <w:pStyle w:val="a5"/>
      </w:pPr>
      <w:r w:rsidRPr="00842B52">
        <w:t> </w:t>
      </w:r>
      <w:r w:rsidR="00D77BAE">
        <w:t xml:space="preserve">      </w:t>
      </w:r>
      <w:r w:rsidRPr="00842B52">
        <w:t>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в Российской Федерации"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 2001 г.</w:t>
      </w:r>
    </w:p>
    <w:p w:rsidR="00842B52" w:rsidRPr="00842B52" w:rsidRDefault="00842B52" w:rsidP="00842B52">
      <w:pPr>
        <w:pStyle w:val="a5"/>
      </w:pPr>
      <w:r w:rsidRPr="00842B52">
        <w:t> </w:t>
      </w:r>
      <w:r w:rsidR="00D77BAE">
        <w:t xml:space="preserve">        </w:t>
      </w:r>
      <w:r w:rsidRPr="00842B52">
        <w:t>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842B52" w:rsidRPr="00842B52" w:rsidRDefault="00842B52" w:rsidP="00842B52">
      <w:pPr>
        <w:pStyle w:val="a5"/>
      </w:pPr>
      <w:r w:rsidRPr="00842B52">
        <w:t> - переход к 4-летнему начальному образованию;</w:t>
      </w:r>
    </w:p>
    <w:p w:rsidR="00842B52" w:rsidRPr="00842B52" w:rsidRDefault="00842B52" w:rsidP="00842B52">
      <w:pPr>
        <w:pStyle w:val="a5"/>
      </w:pPr>
      <w:r w:rsidRPr="00842B52">
        <w:t> - введение профильного обучения на старшей ступени школы;</w:t>
      </w:r>
    </w:p>
    <w:p w:rsidR="00842B52" w:rsidRPr="00842B52" w:rsidRDefault="00842B52" w:rsidP="00842B52">
      <w:pPr>
        <w:pStyle w:val="a5"/>
      </w:pPr>
      <w:r w:rsidRPr="00842B52">
        <w:t> - нормализация учебной нагрузки учащихся; устранение перегрузок, подрывающих их физическое и психическое здоровье;</w:t>
      </w:r>
    </w:p>
    <w:p w:rsidR="00842B52" w:rsidRPr="00842B52" w:rsidRDefault="00842B52" w:rsidP="00842B52">
      <w:pPr>
        <w:pStyle w:val="a5"/>
      </w:pPr>
      <w:r w:rsidRPr="00842B52">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842B52" w:rsidRPr="00842B52" w:rsidRDefault="00842B52" w:rsidP="00842B52">
      <w:pPr>
        <w:pStyle w:val="a5"/>
      </w:pPr>
      <w:r w:rsidRPr="00842B52">
        <w:t> - личностная ориентация содержания образования;</w:t>
      </w:r>
    </w:p>
    <w:p w:rsidR="00842B52" w:rsidRPr="00842B52" w:rsidRDefault="00842B52" w:rsidP="00842B52">
      <w:pPr>
        <w:pStyle w:val="a5"/>
      </w:pPr>
      <w:r w:rsidRPr="00842B52">
        <w:lastRenderedPageBreak/>
        <w:t> -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842B52" w:rsidRPr="00842B52" w:rsidRDefault="00842B52" w:rsidP="00842B52">
      <w:pPr>
        <w:pStyle w:val="a5"/>
      </w:pPr>
      <w:r w:rsidRPr="00842B52">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842B52" w:rsidRPr="00842B52" w:rsidRDefault="00842B52" w:rsidP="00842B52">
      <w:pPr>
        <w:pStyle w:val="a5"/>
      </w:pPr>
      <w:r w:rsidRPr="00842B52">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842B52" w:rsidRPr="00842B52" w:rsidRDefault="00842B52" w:rsidP="00842B52">
      <w:pPr>
        <w:pStyle w:val="a5"/>
      </w:pPr>
      <w:r w:rsidRPr="00842B52">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842B52" w:rsidRPr="00842B52" w:rsidRDefault="00842B52" w:rsidP="00842B52">
      <w:pPr>
        <w:pStyle w:val="a5"/>
      </w:pPr>
      <w:r w:rsidRPr="00842B52">
        <w:t> - усиление роли дисциплин, обеспечивающих успешную социализацию учащихся, - экономики, истории, права, литературы, русского</w:t>
      </w:r>
      <w:r w:rsidR="0063457A">
        <w:t xml:space="preserve"> </w:t>
      </w:r>
      <w:r w:rsidRPr="00842B52">
        <w:t>и иностранного языков, улучшение профессиональной ориентации;</w:t>
      </w:r>
    </w:p>
    <w:p w:rsidR="00842B52" w:rsidRPr="00842B52" w:rsidRDefault="00842B52" w:rsidP="00842B52">
      <w:pPr>
        <w:pStyle w:val="a5"/>
      </w:pPr>
      <w:r w:rsidRPr="00842B52">
        <w:t> - обеспечение всеобщей компьютерной грамотности;</w:t>
      </w:r>
    </w:p>
    <w:p w:rsidR="00842B52" w:rsidRPr="00842B52" w:rsidRDefault="00842B52" w:rsidP="00842B52">
      <w:pPr>
        <w:pStyle w:val="a5"/>
      </w:pPr>
      <w:r w:rsidRPr="00842B52">
        <w:t> - повышение удельного веса и качества занятий физической культурой и т.д.</w:t>
      </w:r>
    </w:p>
    <w:p w:rsidR="00842B52" w:rsidRPr="00842B52" w:rsidRDefault="00842B52" w:rsidP="00842B52">
      <w:pPr>
        <w:pStyle w:val="a5"/>
      </w:pPr>
      <w:r w:rsidRPr="00842B52">
        <w:t> </w:t>
      </w:r>
      <w:r w:rsidR="00D77BAE">
        <w:t xml:space="preserve">      </w:t>
      </w:r>
      <w:r w:rsidRPr="00842B52">
        <w:t>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общего образования, утвержденного приказом Минобразования России в 1998/99 г.):</w:t>
      </w:r>
    </w:p>
    <w:p w:rsidR="00842B52" w:rsidRPr="00842B52" w:rsidRDefault="00842B52" w:rsidP="00842B52">
      <w:pPr>
        <w:pStyle w:val="a5"/>
      </w:pPr>
      <w:r w:rsidRPr="00842B52">
        <w:t xml:space="preserve"> - </w:t>
      </w:r>
      <w:r w:rsidR="00D77BAE">
        <w:t>р</w:t>
      </w:r>
      <w:r w:rsidRPr="00842B52">
        <w:t xml:space="preserve">усский и </w:t>
      </w:r>
      <w:r w:rsidR="0063457A">
        <w:t>и</w:t>
      </w:r>
      <w:r w:rsidRPr="00842B52">
        <w:t xml:space="preserve">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w:t>
      </w:r>
      <w:r w:rsidR="0063457A">
        <w:t>р</w:t>
      </w:r>
      <w:r w:rsidRPr="00842B52">
        <w:t xml:space="preserve">усского языка в старшей школе и </w:t>
      </w:r>
      <w:r w:rsidR="0063457A">
        <w:t>и</w:t>
      </w:r>
      <w:r w:rsidRPr="00842B52">
        <w:t>ностранного языка со 2-го класса начальной школы.</w:t>
      </w:r>
    </w:p>
    <w:p w:rsidR="00842B52" w:rsidRPr="00842B52" w:rsidRDefault="00842B52" w:rsidP="00842B52">
      <w:pPr>
        <w:pStyle w:val="a5"/>
      </w:pPr>
      <w:r w:rsidRPr="00842B52">
        <w:t xml:space="preserve"> - </w:t>
      </w:r>
      <w:r w:rsidR="00D77BAE">
        <w:t>л</w:t>
      </w:r>
      <w:r w:rsidRPr="00842B52">
        <w:t>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842B52" w:rsidRPr="00842B52" w:rsidRDefault="00842B52" w:rsidP="00842B52">
      <w:pPr>
        <w:pStyle w:val="a5"/>
      </w:pPr>
      <w:r w:rsidRPr="00842B52">
        <w:t xml:space="preserve"> - </w:t>
      </w:r>
      <w:r w:rsidR="00D77BAE">
        <w:t xml:space="preserve">  м</w:t>
      </w:r>
      <w:r w:rsidRPr="00842B52">
        <w:t>атематика - впервые введены элементы теории вероятности и статистики.</w:t>
      </w:r>
    </w:p>
    <w:p w:rsidR="00842B52" w:rsidRPr="00842B52" w:rsidRDefault="00842B52" w:rsidP="00842B52">
      <w:pPr>
        <w:pStyle w:val="a5"/>
      </w:pPr>
      <w:r w:rsidRPr="00842B52">
        <w:t xml:space="preserve"> - </w:t>
      </w:r>
      <w:r w:rsidR="00D77BAE">
        <w:t>и</w:t>
      </w:r>
      <w:r w:rsidRPr="00842B52">
        <w:t>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842B52" w:rsidRPr="00842B52" w:rsidRDefault="00842B52" w:rsidP="00842B52">
      <w:pPr>
        <w:pStyle w:val="a5"/>
      </w:pPr>
      <w:r w:rsidRPr="00842B52">
        <w:t xml:space="preserve"> - </w:t>
      </w:r>
      <w:r w:rsidR="00D77BAE">
        <w:t>е</w:t>
      </w:r>
      <w:r w:rsidRPr="00842B52">
        <w:t>стествознание - усилена прикладная, практическая направленность всех учебных предметов данной образовательной области (</w:t>
      </w:r>
      <w:r w:rsidR="0063457A">
        <w:t>ф</w:t>
      </w:r>
      <w:r w:rsidRPr="00842B52">
        <w:t xml:space="preserve">изика, </w:t>
      </w:r>
      <w:r w:rsidR="0063457A">
        <w:t>х</w:t>
      </w:r>
      <w:r w:rsidRPr="00842B52">
        <w:t xml:space="preserve">имия, </w:t>
      </w:r>
      <w:r w:rsidR="0063457A">
        <w:t>б</w:t>
      </w:r>
      <w:r w:rsidRPr="00842B52">
        <w:t xml:space="preserve">иология). На базовом уровне старшей школы в качестве варианта изучения предложен интегративный курс </w:t>
      </w:r>
      <w:r w:rsidR="0063457A">
        <w:t>е</w:t>
      </w:r>
      <w:r w:rsidRPr="00842B52">
        <w:t>стествознание.</w:t>
      </w:r>
    </w:p>
    <w:p w:rsidR="00842B52" w:rsidRPr="00842B52" w:rsidRDefault="00842B52" w:rsidP="00842B52">
      <w:pPr>
        <w:pStyle w:val="a5"/>
      </w:pPr>
      <w:r w:rsidRPr="00842B52">
        <w:t xml:space="preserve"> - </w:t>
      </w:r>
      <w:r w:rsidR="00D77BAE">
        <w:t xml:space="preserve"> б</w:t>
      </w:r>
      <w:r w:rsidRPr="00842B52">
        <w:t xml:space="preserve">иология - значительно </w:t>
      </w:r>
      <w:r w:rsidR="0063457A">
        <w:t xml:space="preserve"> </w:t>
      </w:r>
      <w:r w:rsidRPr="00842B52">
        <w:t>расширено содержание раздела "Человек" (проблемы физического и психического здоровья, здорового образа жизни, экологической грамотности).</w:t>
      </w:r>
    </w:p>
    <w:p w:rsidR="00842B52" w:rsidRPr="00842B52" w:rsidRDefault="00842B52" w:rsidP="00842B52">
      <w:pPr>
        <w:pStyle w:val="a5"/>
      </w:pPr>
      <w:r w:rsidRPr="00842B52">
        <w:t xml:space="preserve"> - </w:t>
      </w:r>
      <w:r w:rsidR="00D77BAE">
        <w:t xml:space="preserve">  г</w:t>
      </w:r>
      <w:r w:rsidRPr="00842B52">
        <w:t>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842B52" w:rsidRPr="00842B52" w:rsidRDefault="00842B52" w:rsidP="00842B52">
      <w:pPr>
        <w:pStyle w:val="a5"/>
      </w:pPr>
      <w:r w:rsidRPr="00842B52">
        <w:t xml:space="preserve"> - </w:t>
      </w:r>
      <w:r w:rsidR="00D77BAE">
        <w:t xml:space="preserve">  и</w:t>
      </w:r>
      <w:r w:rsidRPr="00842B52">
        <w:t>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842B52" w:rsidRPr="00842B52" w:rsidRDefault="00842B52" w:rsidP="00842B52">
      <w:pPr>
        <w:pStyle w:val="a5"/>
      </w:pPr>
      <w:r w:rsidRPr="00842B52">
        <w:t xml:space="preserve"> - </w:t>
      </w:r>
      <w:r w:rsidR="00D77BAE">
        <w:t>о</w:t>
      </w:r>
      <w:r w:rsidRPr="00842B52">
        <w:t>бщество</w:t>
      </w:r>
      <w:r w:rsidR="000E640F">
        <w:t>знание</w:t>
      </w:r>
      <w:r w:rsidRPr="00842B52">
        <w:t>-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
    <w:p w:rsidR="00842B52" w:rsidRPr="00842B52" w:rsidRDefault="00842B52" w:rsidP="00842B52">
      <w:pPr>
        <w:pStyle w:val="a5"/>
      </w:pPr>
      <w:r w:rsidRPr="00842B52">
        <w:t xml:space="preserve"> - </w:t>
      </w:r>
      <w:r w:rsidR="00D77BAE">
        <w:t xml:space="preserve">  и</w:t>
      </w:r>
      <w:r w:rsidRPr="00842B52">
        <w:t>скусство - увеличен удельный вес данной образовательной области, предусматривается ее обязательное изучение в 9 классе, и по выбору - в старшей школе.</w:t>
      </w:r>
    </w:p>
    <w:p w:rsidR="00842B52" w:rsidRPr="00842B52" w:rsidRDefault="00D77BAE" w:rsidP="00842B52">
      <w:pPr>
        <w:pStyle w:val="a5"/>
      </w:pPr>
      <w:r>
        <w:t xml:space="preserve">        </w:t>
      </w:r>
      <w:r w:rsidR="00842B52" w:rsidRPr="00842B52">
        <w:t>Впервые на всех ступенях обучения выделены об</w:t>
      </w:r>
      <w:r w:rsidR="00141D5D">
        <w:t>щ</w:t>
      </w:r>
      <w:r w:rsidR="00842B52" w:rsidRPr="00842B52">
        <w:t>еучебные умения, навыки и способы деятельности, что содействует как целостному представлению содержания школьного образования, так и деятельностному его освоению. </w:t>
      </w:r>
    </w:p>
    <w:p w:rsidR="00842B52" w:rsidRPr="00842B52" w:rsidRDefault="00D77BAE" w:rsidP="00842B52">
      <w:pPr>
        <w:pStyle w:val="a5"/>
      </w:pPr>
      <w:r>
        <w:t xml:space="preserve">        </w:t>
      </w:r>
      <w:r w:rsidR="00842B52" w:rsidRPr="00842B52">
        <w:t>В соответствии с Конституцией Российской Федерации основное общее образование является обязательным и общедоступным.</w:t>
      </w:r>
    </w:p>
    <w:p w:rsidR="00842B52" w:rsidRPr="00842B52" w:rsidRDefault="00842B52" w:rsidP="00842B52">
      <w:pPr>
        <w:pStyle w:val="a5"/>
      </w:pPr>
      <w:r w:rsidRPr="00842B52">
        <w:t> </w:t>
      </w:r>
      <w:r w:rsidR="00D77BAE">
        <w:t xml:space="preserve">     </w:t>
      </w:r>
      <w:r w:rsidRPr="00842B52">
        <w:t xml:space="preserve">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w:t>
      </w:r>
      <w:r w:rsidRPr="00842B52">
        <w:lastRenderedPageBreak/>
        <w:t>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842B52" w:rsidRPr="00842B52" w:rsidRDefault="00842B52" w:rsidP="00842B52">
      <w:pPr>
        <w:pStyle w:val="a5"/>
      </w:pPr>
      <w:r w:rsidRPr="00842B52">
        <w:t> </w:t>
      </w:r>
      <w:r w:rsidR="00D77BAE">
        <w:t xml:space="preserve">       </w:t>
      </w:r>
      <w:r w:rsidRPr="00842B52">
        <w:t>Федеральный компонент направлен на реализацию следующих основных целей:</w:t>
      </w:r>
    </w:p>
    <w:p w:rsidR="00842B52" w:rsidRPr="00842B52" w:rsidRDefault="00842B52" w:rsidP="00842B52">
      <w:pPr>
        <w:pStyle w:val="a5"/>
      </w:pPr>
      <w:r w:rsidRPr="00842B52">
        <w:t> - формирование целостного представления о мире, основанного на приобретенных знаниях, умениях, навыках и способах деятельности;</w:t>
      </w:r>
    </w:p>
    <w:p w:rsidR="00842B52" w:rsidRPr="00842B52" w:rsidRDefault="00842B52" w:rsidP="00842B52">
      <w:pPr>
        <w:pStyle w:val="a5"/>
      </w:pPr>
      <w:r w:rsidRPr="00842B52">
        <w:t> - приобретение опыта разнообразной деятельности (индивидуальной и коллективной), опыта познания и самопознания;</w:t>
      </w:r>
    </w:p>
    <w:p w:rsidR="00842B52" w:rsidRPr="00842B52" w:rsidRDefault="00842B52" w:rsidP="00842B52">
      <w:pPr>
        <w:pStyle w:val="a5"/>
      </w:pPr>
      <w:r w:rsidRPr="00842B52">
        <w:t> - подготовка к осуществлению осознанного выбора индивидуальной образовательной или профессиональной траектории.</w:t>
      </w:r>
    </w:p>
    <w:p w:rsidR="00842B52" w:rsidRPr="00842B52" w:rsidRDefault="00842B52" w:rsidP="00842B52">
      <w:pPr>
        <w:pStyle w:val="a5"/>
      </w:pPr>
      <w:r w:rsidRPr="00842B52">
        <w:t> </w:t>
      </w:r>
      <w:r w:rsidR="00D77BAE">
        <w:t xml:space="preserve">   </w:t>
      </w:r>
      <w:r w:rsidRPr="00842B52">
        <w:t>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842B52" w:rsidRPr="00842B52" w:rsidRDefault="00842B52" w:rsidP="00842B52">
      <w:pPr>
        <w:pStyle w:val="a5"/>
      </w:pPr>
      <w:r w:rsidRPr="00842B52">
        <w:t> </w:t>
      </w:r>
      <w:r w:rsidR="00D77BAE">
        <w:t xml:space="preserve">     </w:t>
      </w:r>
      <w:r w:rsidRPr="00842B52">
        <w:t>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842B52" w:rsidRPr="00842B52" w:rsidRDefault="00842B52" w:rsidP="00842B52">
      <w:pPr>
        <w:pStyle w:val="a5"/>
      </w:pPr>
      <w:r w:rsidRPr="00842B52">
        <w:t> </w:t>
      </w:r>
      <w:r w:rsidR="00D77BAE">
        <w:t xml:space="preserve">     </w:t>
      </w:r>
      <w:r w:rsidRPr="00842B52">
        <w:t>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842B52" w:rsidRPr="00842B52" w:rsidRDefault="00D77BAE" w:rsidP="00842B52">
      <w:pPr>
        <w:pStyle w:val="a5"/>
      </w:pPr>
      <w:r>
        <w:t xml:space="preserve">         </w:t>
      </w:r>
      <w:r w:rsidR="00842B52" w:rsidRPr="00842B52">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842B52" w:rsidRPr="00842B52" w:rsidRDefault="00842B52" w:rsidP="00842B52">
      <w:pPr>
        <w:pStyle w:val="a5"/>
      </w:pPr>
      <w:r w:rsidRPr="00842B52">
        <w:t>  </w:t>
      </w:r>
      <w:r w:rsidR="00D77BAE">
        <w:t xml:space="preserve">    </w:t>
      </w:r>
      <w:r w:rsidRPr="00842B52">
        <w:t>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D77BAE" w:rsidRDefault="00842B52" w:rsidP="00842B52">
      <w:pPr>
        <w:pStyle w:val="a5"/>
      </w:pPr>
      <w:r w:rsidRPr="00842B52">
        <w:t> </w:t>
      </w:r>
      <w:r w:rsidR="00D77BAE">
        <w:t xml:space="preserve">      </w:t>
      </w:r>
      <w:r w:rsidRPr="00842B52">
        <w:t>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общего, начального или среднего профессионального образования.</w:t>
      </w:r>
      <w:bookmarkStart w:id="0" w:name="sub_2200"/>
    </w:p>
    <w:p w:rsidR="00842B52" w:rsidRPr="00D77BAE" w:rsidRDefault="00842B52" w:rsidP="00842B52">
      <w:pPr>
        <w:pStyle w:val="a5"/>
      </w:pPr>
      <w:r w:rsidRPr="00842B52">
        <w:rPr>
          <w:b/>
          <w:bCs/>
        </w:rPr>
        <w:t>Общие учебные умения, навыки и способы деятельности</w:t>
      </w:r>
      <w:bookmarkEnd w:id="0"/>
    </w:p>
    <w:p w:rsidR="00D77BAE" w:rsidRDefault="00D77BAE" w:rsidP="00842B52">
      <w:pPr>
        <w:pStyle w:val="a5"/>
      </w:pPr>
      <w:r>
        <w:t xml:space="preserve">          </w:t>
      </w:r>
      <w:r w:rsidR="00842B52" w:rsidRPr="00842B52">
        <w:t xml:space="preserve">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w:t>
      </w:r>
      <w:r>
        <w:t xml:space="preserve">         </w:t>
      </w:r>
    </w:p>
    <w:p w:rsidR="00842B52" w:rsidRPr="00842B52" w:rsidRDefault="00D77BAE" w:rsidP="00842B52">
      <w:pPr>
        <w:pStyle w:val="a5"/>
      </w:pPr>
      <w:r>
        <w:t xml:space="preserve">         </w:t>
      </w:r>
      <w:r w:rsidR="00842B52" w:rsidRPr="00842B52">
        <w:t>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842B52" w:rsidRPr="00842B52" w:rsidRDefault="00842B52" w:rsidP="00842B52">
      <w:pPr>
        <w:pStyle w:val="a5"/>
      </w:pPr>
      <w:r w:rsidRPr="00842B52">
        <w:t> </w:t>
      </w:r>
    </w:p>
    <w:p w:rsidR="00842B52" w:rsidRPr="00842B52" w:rsidRDefault="00842B52" w:rsidP="00842B52">
      <w:pPr>
        <w:pStyle w:val="a5"/>
        <w:rPr>
          <w:b/>
          <w:bCs/>
        </w:rPr>
      </w:pPr>
      <w:bookmarkStart w:id="1" w:name="sub_2300"/>
      <w:r w:rsidRPr="00842B52">
        <w:rPr>
          <w:b/>
          <w:bCs/>
        </w:rPr>
        <w:t> Познавательная деятельность</w:t>
      </w:r>
      <w:bookmarkEnd w:id="1"/>
    </w:p>
    <w:p w:rsidR="00842B52" w:rsidRPr="00842B52" w:rsidRDefault="00842B52" w:rsidP="00842B52">
      <w:pPr>
        <w:pStyle w:val="a5"/>
      </w:pPr>
      <w:r w:rsidRPr="00842B52">
        <w:t>  </w:t>
      </w:r>
      <w:r w:rsidR="00D77BAE">
        <w:t xml:space="preserve">    </w:t>
      </w:r>
      <w:r w:rsidRPr="00842B52">
        <w:t>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842B52" w:rsidRPr="00842B52" w:rsidRDefault="00842B52" w:rsidP="00842B52">
      <w:pPr>
        <w:pStyle w:val="a5"/>
      </w:pPr>
      <w:r w:rsidRPr="00842B52">
        <w:lastRenderedPageBreak/>
        <w:t> </w:t>
      </w:r>
      <w:r w:rsidR="00D77BAE">
        <w:t xml:space="preserve">   </w:t>
      </w:r>
      <w:r w:rsidRPr="00842B52">
        <w:t>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D77BAE" w:rsidRDefault="00842B52" w:rsidP="00842B52">
      <w:pPr>
        <w:pStyle w:val="a5"/>
      </w:pPr>
      <w:r w:rsidRPr="00842B52">
        <w:t> </w:t>
      </w:r>
      <w:r w:rsidR="00D77BAE">
        <w:t xml:space="preserve">    </w:t>
      </w:r>
      <w:r w:rsidRPr="00842B52">
        <w:t xml:space="preserve">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w:t>
      </w:r>
      <w:r w:rsidR="00D77BAE">
        <w:t xml:space="preserve">      </w:t>
      </w:r>
    </w:p>
    <w:p w:rsidR="00842B52" w:rsidRPr="00842B52" w:rsidRDefault="00D77BAE" w:rsidP="00842B52">
      <w:pPr>
        <w:pStyle w:val="a5"/>
      </w:pPr>
      <w:r>
        <w:t xml:space="preserve">         </w:t>
      </w:r>
      <w:r w:rsidR="00842B52" w:rsidRPr="00842B52">
        <w:t>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842B52" w:rsidRPr="00842B52" w:rsidRDefault="00842B52" w:rsidP="00842B52">
      <w:pPr>
        <w:pStyle w:val="a5"/>
      </w:pPr>
      <w:r w:rsidRPr="00842B52">
        <w:t> </w:t>
      </w:r>
      <w:r w:rsidR="00D77BAE">
        <w:t xml:space="preserve">     </w:t>
      </w:r>
      <w:r w:rsidRPr="00842B52">
        <w:t>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842B52" w:rsidRPr="00842B52" w:rsidRDefault="00842B52" w:rsidP="00842B52">
      <w:pPr>
        <w:pStyle w:val="a5"/>
        <w:rPr>
          <w:b/>
          <w:bCs/>
        </w:rPr>
      </w:pPr>
      <w:bookmarkStart w:id="2" w:name="sub_2400"/>
      <w:r w:rsidRPr="00842B52">
        <w:rPr>
          <w:b/>
          <w:bCs/>
        </w:rPr>
        <w:t>Информационно-коммуникативная деятельность</w:t>
      </w:r>
      <w:bookmarkEnd w:id="2"/>
    </w:p>
    <w:p w:rsidR="00842B52" w:rsidRPr="00842B52" w:rsidRDefault="00842B52" w:rsidP="00842B52">
      <w:pPr>
        <w:pStyle w:val="a5"/>
      </w:pPr>
      <w:r w:rsidRPr="00842B52">
        <w:t>  </w:t>
      </w:r>
      <w:r w:rsidR="00D77BAE">
        <w:t xml:space="preserve">  </w:t>
      </w:r>
      <w:r w:rsidRPr="00842B52">
        <w:t xml:space="preserve">Адекватное </w:t>
      </w:r>
      <w:r w:rsidR="00D77BAE">
        <w:t xml:space="preserve"> </w:t>
      </w:r>
      <w:r w:rsidRPr="00842B52">
        <w:t>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842B52" w:rsidRPr="00842B52" w:rsidRDefault="00D77BAE" w:rsidP="00842B52">
      <w:pPr>
        <w:pStyle w:val="a5"/>
      </w:pPr>
      <w:r>
        <w:t xml:space="preserve">       </w:t>
      </w:r>
      <w:r w:rsidR="00842B52" w:rsidRPr="00842B52">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D77BAE" w:rsidRDefault="00842B52" w:rsidP="00842B52">
      <w:pPr>
        <w:pStyle w:val="a5"/>
      </w:pPr>
      <w:r w:rsidRPr="00842B52">
        <w:t> </w:t>
      </w:r>
      <w:r w:rsidR="00D77BAE">
        <w:t xml:space="preserve">      </w:t>
      </w:r>
      <w:r w:rsidRPr="00842B52">
        <w:t xml:space="preserve">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w:t>
      </w:r>
      <w:r w:rsidR="00D77BAE">
        <w:t xml:space="preserve">     </w:t>
      </w:r>
    </w:p>
    <w:p w:rsidR="00842B52" w:rsidRPr="00842B52" w:rsidRDefault="00D77BAE" w:rsidP="00842B52">
      <w:pPr>
        <w:pStyle w:val="a5"/>
      </w:pPr>
      <w:r>
        <w:t xml:space="preserve">       </w:t>
      </w:r>
      <w:r w:rsidR="00842B52" w:rsidRPr="00842B52">
        <w:t>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842B52" w:rsidRPr="00842B52" w:rsidRDefault="00D77BAE" w:rsidP="00842B52">
      <w:pPr>
        <w:pStyle w:val="a5"/>
      </w:pPr>
      <w:r>
        <w:t xml:space="preserve">      </w:t>
      </w:r>
      <w:r w:rsidR="00842B52" w:rsidRPr="00842B52">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842B52" w:rsidRPr="00842B52" w:rsidRDefault="00D77BAE" w:rsidP="00842B52">
      <w:pPr>
        <w:pStyle w:val="a5"/>
      </w:pPr>
      <w:r>
        <w:t xml:space="preserve">      </w:t>
      </w:r>
      <w:r w:rsidR="00842B52" w:rsidRPr="00842B52">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842B52" w:rsidRPr="00842B52" w:rsidRDefault="00842B52" w:rsidP="00842B52">
      <w:pPr>
        <w:pStyle w:val="a5"/>
        <w:rPr>
          <w:b/>
          <w:bCs/>
        </w:rPr>
      </w:pPr>
      <w:bookmarkStart w:id="3" w:name="sub_2500"/>
      <w:r w:rsidRPr="00842B52">
        <w:rPr>
          <w:b/>
          <w:bCs/>
        </w:rPr>
        <w:t>Рефлексивная деятельность</w:t>
      </w:r>
      <w:bookmarkEnd w:id="3"/>
    </w:p>
    <w:p w:rsidR="00D77BAE" w:rsidRDefault="00842B52" w:rsidP="00842B52">
      <w:pPr>
        <w:pStyle w:val="a5"/>
      </w:pPr>
      <w:r w:rsidRPr="00842B52">
        <w:t>  </w:t>
      </w:r>
      <w:r w:rsidR="00D77BAE">
        <w:t xml:space="preserve">    </w:t>
      </w:r>
      <w:r w:rsidRPr="00842B52">
        <w:t xml:space="preserve">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w:t>
      </w:r>
      <w:r w:rsidR="00D77BAE">
        <w:t xml:space="preserve">        </w:t>
      </w:r>
    </w:p>
    <w:p w:rsidR="00842B52" w:rsidRPr="00842B52" w:rsidRDefault="00D77BAE" w:rsidP="00842B52">
      <w:pPr>
        <w:pStyle w:val="a5"/>
      </w:pPr>
      <w:r>
        <w:t xml:space="preserve">        </w:t>
      </w:r>
      <w:r w:rsidR="00842B52" w:rsidRPr="00842B52">
        <w:t>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842B52" w:rsidRPr="00842B52" w:rsidRDefault="00842B52" w:rsidP="00842B52">
      <w:pPr>
        <w:pStyle w:val="a5"/>
      </w:pPr>
      <w:r w:rsidRPr="00842B52">
        <w:t> </w:t>
      </w:r>
      <w:r w:rsidR="00D77BAE">
        <w:t xml:space="preserve">     </w:t>
      </w:r>
      <w:r w:rsidRPr="00842B52">
        <w:t>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842B52" w:rsidRPr="00842B52" w:rsidRDefault="00842B52" w:rsidP="00842B52">
      <w:pPr>
        <w:pStyle w:val="a5"/>
      </w:pPr>
      <w:r w:rsidRPr="00842B52">
        <w:t> </w:t>
      </w:r>
      <w:r w:rsidR="00D77BAE">
        <w:t xml:space="preserve">  </w:t>
      </w:r>
      <w:r w:rsidRPr="00842B52">
        <w:t>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842B52" w:rsidRPr="00842B52" w:rsidRDefault="00842B52" w:rsidP="00842B52">
      <w:pPr>
        <w:pStyle w:val="a5"/>
      </w:pPr>
      <w:r w:rsidRPr="00842B52">
        <w:t> </w:t>
      </w:r>
    </w:p>
    <w:p w:rsidR="00F625B3" w:rsidRPr="00843165" w:rsidRDefault="00F625B3" w:rsidP="00843165">
      <w:pPr>
        <w:pStyle w:val="a5"/>
        <w:jc w:val="center"/>
        <w:rPr>
          <w:b/>
        </w:rPr>
      </w:pPr>
      <w:r w:rsidRPr="00843165">
        <w:rPr>
          <w:b/>
        </w:rPr>
        <w:t>III  МОДУЛЬ</w:t>
      </w:r>
    </w:p>
    <w:p w:rsidR="00F625B3" w:rsidRPr="00843165" w:rsidRDefault="00F625B3" w:rsidP="00F625B3">
      <w:pPr>
        <w:jc w:val="center"/>
        <w:rPr>
          <w:b/>
          <w:bCs/>
        </w:rPr>
      </w:pPr>
      <w:r w:rsidRPr="00843165">
        <w:rPr>
          <w:b/>
          <w:bCs/>
        </w:rPr>
        <w:t>СОДЕРЖАТЕЛЬНЫЙ</w:t>
      </w:r>
    </w:p>
    <w:p w:rsidR="00F625B3" w:rsidRPr="002C1AEA" w:rsidRDefault="00F625B3" w:rsidP="00F625B3">
      <w:pPr>
        <w:rPr>
          <w:b/>
          <w:bCs/>
        </w:rPr>
      </w:pPr>
    </w:p>
    <w:p w:rsidR="00F625B3" w:rsidRPr="0045539E" w:rsidRDefault="00F625B3" w:rsidP="00F625B3">
      <w:pPr>
        <w:jc w:val="center"/>
        <w:rPr>
          <w:bCs/>
        </w:rPr>
      </w:pPr>
      <w:r w:rsidRPr="0045539E">
        <w:rPr>
          <w:bCs/>
        </w:rPr>
        <w:t>Учебный план на 20</w:t>
      </w:r>
      <w:r w:rsidR="0006468E">
        <w:rPr>
          <w:bCs/>
        </w:rPr>
        <w:t>14-2015 учебный год МК</w:t>
      </w:r>
      <w:r>
        <w:rPr>
          <w:bCs/>
        </w:rPr>
        <w:t>ОУ СОШ № 4</w:t>
      </w:r>
    </w:p>
    <w:p w:rsidR="00F625B3" w:rsidRPr="0045539E" w:rsidRDefault="00F625B3" w:rsidP="00F625B3">
      <w:pPr>
        <w:jc w:val="center"/>
        <w:rPr>
          <w:bCs/>
        </w:rPr>
      </w:pPr>
      <w:r w:rsidRPr="0045539E">
        <w:rPr>
          <w:bCs/>
        </w:rPr>
        <w:t xml:space="preserve">Характеристика </w:t>
      </w:r>
      <w:r w:rsidR="00820B28">
        <w:rPr>
          <w:bCs/>
        </w:rPr>
        <w:t xml:space="preserve">второй </w:t>
      </w:r>
      <w:r w:rsidR="00843165">
        <w:rPr>
          <w:bCs/>
        </w:rPr>
        <w:t xml:space="preserve"> </w:t>
      </w:r>
      <w:r w:rsidRPr="0045539E">
        <w:rPr>
          <w:bCs/>
        </w:rPr>
        <w:t xml:space="preserve"> ступен</w:t>
      </w:r>
      <w:r w:rsidR="00843165">
        <w:rPr>
          <w:bCs/>
        </w:rPr>
        <w:t>и</w:t>
      </w:r>
      <w:r w:rsidRPr="0045539E">
        <w:rPr>
          <w:bCs/>
        </w:rPr>
        <w:t xml:space="preserve"> обучения.</w:t>
      </w:r>
    </w:p>
    <w:p w:rsidR="00F625B3" w:rsidRPr="002C1AEA" w:rsidRDefault="005C299C" w:rsidP="00F625B3">
      <w:pPr>
        <w:jc w:val="both"/>
      </w:pPr>
      <w:r>
        <w:t xml:space="preserve">       </w:t>
      </w:r>
      <w:r w:rsidR="00F625B3" w:rsidRPr="002C1AEA">
        <w:t>Учебный план рассчитан на</w:t>
      </w:r>
      <w:r w:rsidR="00552112">
        <w:t xml:space="preserve"> шестидневную учебную неделю (</w:t>
      </w:r>
      <w:r w:rsidR="00B37C58">
        <w:t>5</w:t>
      </w:r>
      <w:r w:rsidR="00552112">
        <w:t>-11 классы)</w:t>
      </w:r>
      <w:r w:rsidR="0006468E">
        <w:t xml:space="preserve">, </w:t>
      </w:r>
      <w:r w:rsidR="00F625B3" w:rsidRPr="002C1AEA">
        <w:t xml:space="preserve">что позволяет  оптимизировать нагрузку учащихся.            </w:t>
      </w:r>
    </w:p>
    <w:p w:rsidR="00F625B3" w:rsidRPr="002C1AEA" w:rsidRDefault="00552112" w:rsidP="00F625B3">
      <w:pPr>
        <w:jc w:val="both"/>
      </w:pPr>
      <w:r>
        <w:lastRenderedPageBreak/>
        <w:t xml:space="preserve"> </w:t>
      </w:r>
      <w:r w:rsidR="005C299C">
        <w:t xml:space="preserve">  </w:t>
      </w:r>
      <w:r>
        <w:t xml:space="preserve">    В 2014-2015</w:t>
      </w:r>
      <w:r w:rsidR="00F625B3" w:rsidRPr="002C1AEA">
        <w:t xml:space="preserve"> учебном году  осуществ</w:t>
      </w:r>
      <w:r w:rsidR="00F625B3">
        <w:t xml:space="preserve">ляется  обучение школьников в </w:t>
      </w:r>
      <w:r w:rsidR="00843165">
        <w:t>5</w:t>
      </w:r>
      <w:r w:rsidR="00F625B3" w:rsidRPr="002C1AEA">
        <w:t xml:space="preserve"> классах- комплектах</w:t>
      </w:r>
      <w:r w:rsidR="00820B28">
        <w:t xml:space="preserve"> второй </w:t>
      </w:r>
      <w:r w:rsidR="00843165">
        <w:t xml:space="preserve"> </w:t>
      </w:r>
      <w:r w:rsidR="00820B28">
        <w:t xml:space="preserve"> ступен</w:t>
      </w:r>
      <w:r w:rsidR="00843165">
        <w:t>и</w:t>
      </w:r>
      <w:r w:rsidR="00820B28">
        <w:t xml:space="preserve"> обучения.</w:t>
      </w:r>
      <w:r w:rsidR="00F625B3" w:rsidRPr="002C1AEA">
        <w:t>.</w:t>
      </w:r>
    </w:p>
    <w:p w:rsidR="00F625B3" w:rsidRDefault="005C299C" w:rsidP="00843165">
      <w:pPr>
        <w:pStyle w:val="a7"/>
        <w:ind w:left="0"/>
      </w:pPr>
      <w:r>
        <w:t xml:space="preserve">       </w:t>
      </w:r>
      <w:r w:rsidR="00F625B3" w:rsidRPr="002C1AEA">
        <w:t>Все классы общеобра</w:t>
      </w:r>
      <w:r w:rsidR="00F625B3">
        <w:t xml:space="preserve">зовательные. </w:t>
      </w:r>
    </w:p>
    <w:p w:rsidR="00F625B3" w:rsidRPr="00842B52" w:rsidRDefault="005C299C" w:rsidP="00F625B3">
      <w:pPr>
        <w:jc w:val="both"/>
      </w:pPr>
      <w:r>
        <w:t xml:space="preserve">       </w:t>
      </w:r>
      <w:r w:rsidR="00F625B3" w:rsidRPr="002C1AEA">
        <w:t>Учебная нагрузка ученика складывается из инвариантной и вариативной частей, включая в себя часы федеральной, региональной и школьной компетенции. Вариативная часть позволяет обеспечивать дифференциацию и индивидуализацию обучающихся, что создает условия для выполнения школой социального заказа со стороны родителей, учета интересов школьников.</w:t>
      </w:r>
      <w:r w:rsidR="00537D9D">
        <w:t xml:space="preserve"> </w:t>
      </w:r>
    </w:p>
    <w:p w:rsidR="00F625B3" w:rsidRDefault="00F625B3" w:rsidP="00F625B3">
      <w:pPr>
        <w:jc w:val="both"/>
      </w:pPr>
      <w:r w:rsidRPr="00842B52">
        <w:t xml:space="preserve">     </w:t>
      </w:r>
      <w:r w:rsidR="005C299C">
        <w:t xml:space="preserve"> </w:t>
      </w:r>
      <w:r w:rsidRPr="00842B52">
        <w:t>Школа работает в соответствии с санитарно-гигиеническими нормами</w:t>
      </w:r>
      <w:r w:rsidR="0021160E">
        <w:t>.</w:t>
      </w:r>
      <w:r w:rsidRPr="00842B52">
        <w:t xml:space="preserve">  Учебная неделя – шестидневная. Продолжительность учебного года</w:t>
      </w:r>
      <w:r w:rsidR="00B7462E" w:rsidRPr="00842B52">
        <w:t xml:space="preserve"> в 5-9 классах  – 35 недель</w:t>
      </w:r>
      <w:r w:rsidRPr="00842B52">
        <w:t>. Учебный год составляют 4 четверти в 5-9 классах. Продолжительность урока 45 минут. Продолжительность каникул</w:t>
      </w:r>
      <w:r w:rsidR="00E23CDF" w:rsidRPr="00842B52">
        <w:t xml:space="preserve"> в течение учебного года</w:t>
      </w:r>
      <w:r w:rsidRPr="00842B52">
        <w:t xml:space="preserve">  не менее 30 календарных дней</w:t>
      </w:r>
      <w:r w:rsidR="00E23CDF" w:rsidRPr="00842B52">
        <w:t>, летних не менее 8 недель.</w:t>
      </w:r>
    </w:p>
    <w:p w:rsidR="00842B52" w:rsidRPr="00842B52" w:rsidRDefault="00842B52" w:rsidP="00F625B3">
      <w:pPr>
        <w:jc w:val="both"/>
      </w:pPr>
    </w:p>
    <w:p w:rsidR="00842B52" w:rsidRPr="00537D9D" w:rsidRDefault="00842B52" w:rsidP="005C299C">
      <w:pPr>
        <w:jc w:val="center"/>
        <w:rPr>
          <w:b/>
          <w:bCs/>
        </w:rPr>
      </w:pPr>
      <w:r w:rsidRPr="00537D9D">
        <w:rPr>
          <w:b/>
          <w:bCs/>
        </w:rPr>
        <w:t>Основное содержание учебных предметов на ступени основного общего образования</w:t>
      </w:r>
    </w:p>
    <w:p w:rsidR="00842B52" w:rsidRPr="00A12C7A" w:rsidRDefault="00842B52" w:rsidP="00842B52">
      <w:pPr>
        <w:jc w:val="both"/>
        <w:rPr>
          <w:bCs/>
        </w:rPr>
      </w:pPr>
    </w:p>
    <w:p w:rsidR="00842B52" w:rsidRPr="00A12C7A" w:rsidRDefault="00842B52" w:rsidP="00842B52">
      <w:pPr>
        <w:jc w:val="both"/>
        <w:rPr>
          <w:iCs/>
        </w:rPr>
      </w:pPr>
      <w:r w:rsidRPr="00A12C7A">
        <w:rPr>
          <w:iCs/>
        </w:rPr>
        <w:t>2.1.1. Русский язык</w:t>
      </w:r>
    </w:p>
    <w:p w:rsidR="00842B52" w:rsidRPr="00A12C7A" w:rsidRDefault="005C299C" w:rsidP="00842B52">
      <w:pPr>
        <w:jc w:val="both"/>
      </w:pPr>
      <w:r w:rsidRPr="00A12C7A">
        <w:t xml:space="preserve">      </w:t>
      </w:r>
      <w:r w:rsidR="00842B52" w:rsidRPr="00A12C7A">
        <w:t>Изучение русского языка на ступени основного общего образования направлено на достижение следующих целей:</w:t>
      </w:r>
    </w:p>
    <w:p w:rsidR="00842B52" w:rsidRPr="00A12C7A" w:rsidRDefault="00842B52" w:rsidP="00842B52">
      <w:pPr>
        <w:jc w:val="both"/>
      </w:pPr>
      <w:r w:rsidRPr="00A12C7A">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842B52" w:rsidRPr="00A12C7A" w:rsidRDefault="00842B52" w:rsidP="00842B52">
      <w:pPr>
        <w:jc w:val="both"/>
      </w:pPr>
      <w:r w:rsidRPr="00A12C7A">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842B52" w:rsidRPr="00A12C7A" w:rsidRDefault="00842B52" w:rsidP="00842B52">
      <w:pPr>
        <w:jc w:val="both"/>
      </w:pPr>
      <w:r w:rsidRPr="00A12C7A">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842B52" w:rsidRPr="00A12C7A" w:rsidRDefault="00842B52" w:rsidP="00842B52">
      <w:pPr>
        <w:jc w:val="both"/>
      </w:pPr>
      <w:r w:rsidRPr="00A12C7A">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842B52" w:rsidRPr="00A12C7A" w:rsidRDefault="00842B52" w:rsidP="00842B52">
      <w:pPr>
        <w:jc w:val="both"/>
      </w:pPr>
      <w:r w:rsidRPr="00A12C7A">
        <w:t>- применение полученных знаний и умений в собственной речевой практике.</w:t>
      </w:r>
    </w:p>
    <w:p w:rsidR="00842B52" w:rsidRPr="00A12C7A" w:rsidRDefault="005C299C" w:rsidP="00842B52">
      <w:pPr>
        <w:jc w:val="both"/>
      </w:pPr>
      <w:r w:rsidRPr="00A12C7A">
        <w:t xml:space="preserve">       </w:t>
      </w:r>
      <w:r w:rsidR="00842B52" w:rsidRPr="00A12C7A">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842B52" w:rsidRPr="00A12C7A" w:rsidRDefault="005C299C" w:rsidP="00842B52">
      <w:pPr>
        <w:jc w:val="both"/>
      </w:pPr>
      <w:r w:rsidRPr="00A12C7A">
        <w:t xml:space="preserve">      </w:t>
      </w:r>
      <w:r w:rsidR="00842B52" w:rsidRPr="00A12C7A">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842B52" w:rsidRPr="00A12C7A" w:rsidRDefault="005C299C" w:rsidP="00842B52">
      <w:pPr>
        <w:jc w:val="both"/>
      </w:pPr>
      <w:r w:rsidRPr="00A12C7A">
        <w:t xml:space="preserve">       </w:t>
      </w:r>
      <w:r w:rsidR="00842B52" w:rsidRPr="00A12C7A">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842B52" w:rsidRPr="00A12C7A" w:rsidRDefault="005C299C" w:rsidP="00842B52">
      <w:pPr>
        <w:jc w:val="both"/>
      </w:pPr>
      <w:r w:rsidRPr="00A12C7A">
        <w:t xml:space="preserve">       </w:t>
      </w:r>
      <w:r w:rsidR="00842B52" w:rsidRPr="00A12C7A">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42B52" w:rsidRPr="00A12C7A" w:rsidRDefault="00842B52" w:rsidP="00842B52">
      <w:pPr>
        <w:jc w:val="both"/>
      </w:pPr>
      <w:r w:rsidRPr="00A12C7A">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842B52" w:rsidRPr="00A12C7A" w:rsidRDefault="005C299C" w:rsidP="00842B52">
      <w:pPr>
        <w:jc w:val="both"/>
        <w:rPr>
          <w:iCs/>
        </w:rPr>
      </w:pPr>
      <w:r w:rsidRPr="00A12C7A">
        <w:rPr>
          <w:iCs/>
        </w:rPr>
        <w:t xml:space="preserve">       </w:t>
      </w:r>
      <w:r w:rsidR="00842B52" w:rsidRPr="00A12C7A">
        <w:rPr>
          <w:iCs/>
        </w:rPr>
        <w:t>Содержание основной образовательной программы по русскому языку</w:t>
      </w:r>
    </w:p>
    <w:p w:rsidR="00842B52" w:rsidRPr="00A12C7A" w:rsidRDefault="005C299C" w:rsidP="00842B52">
      <w:pPr>
        <w:jc w:val="both"/>
        <w:rPr>
          <w:bCs/>
        </w:rPr>
      </w:pPr>
      <w:r w:rsidRPr="00A12C7A">
        <w:rPr>
          <w:bCs/>
        </w:rPr>
        <w:lastRenderedPageBreak/>
        <w:t xml:space="preserve">       </w:t>
      </w:r>
      <w:r w:rsidR="00842B52" w:rsidRPr="00A12C7A">
        <w:rPr>
          <w:bCs/>
        </w:rPr>
        <w:t>Речь и речевое общение</w:t>
      </w:r>
    </w:p>
    <w:p w:rsidR="00842B52" w:rsidRPr="00A12C7A" w:rsidRDefault="00842B52" w:rsidP="00842B52">
      <w:pPr>
        <w:jc w:val="both"/>
      </w:pPr>
      <w:r w:rsidRPr="00A12C7A">
        <w:t>1. Речь и речевое общение. Речевая ситуация. Речь устная и письменная. Речь диалогическая и монологическая. Монолог и его виды. Диалог и его виды.</w:t>
      </w:r>
    </w:p>
    <w:p w:rsidR="00842B52" w:rsidRPr="00A12C7A" w:rsidRDefault="00842B52" w:rsidP="00842B52">
      <w:pPr>
        <w:jc w:val="both"/>
      </w:pPr>
      <w:r w:rsidRPr="00A12C7A">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42B52" w:rsidRPr="00A12C7A" w:rsidRDefault="00842B52" w:rsidP="00842B52">
      <w:pPr>
        <w:jc w:val="both"/>
        <w:rPr>
          <w:bCs/>
        </w:rPr>
      </w:pPr>
      <w:r w:rsidRPr="00A12C7A">
        <w:rPr>
          <w:bCs/>
        </w:rPr>
        <w:t xml:space="preserve">      Речевая деятельность</w:t>
      </w:r>
    </w:p>
    <w:p w:rsidR="00842B52" w:rsidRPr="00A12C7A" w:rsidRDefault="00842B52" w:rsidP="00842B52">
      <w:pPr>
        <w:jc w:val="both"/>
      </w:pPr>
      <w:r w:rsidRPr="00A12C7A">
        <w:t>1. Виды речевой деятельности: чтение, аудирование (слушание), говорение, письмо.</w:t>
      </w:r>
    </w:p>
    <w:p w:rsidR="00842B52" w:rsidRPr="00A12C7A" w:rsidRDefault="00842B52" w:rsidP="00842B52">
      <w:pPr>
        <w:jc w:val="both"/>
      </w:pPr>
      <w:r w:rsidRPr="00A12C7A">
        <w:t>Культура чтения, аудирования, говорения и письма.</w:t>
      </w:r>
    </w:p>
    <w:p w:rsidR="005C299C" w:rsidRPr="00A12C7A" w:rsidRDefault="00842B52" w:rsidP="00842B52">
      <w:pPr>
        <w:jc w:val="both"/>
      </w:pPr>
      <w:r w:rsidRPr="00A12C7A">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w:t>
      </w:r>
      <w:r w:rsidR="005C299C" w:rsidRPr="00A12C7A">
        <w:t xml:space="preserve">      </w:t>
      </w:r>
    </w:p>
    <w:p w:rsidR="00842B52" w:rsidRPr="00A12C7A" w:rsidRDefault="005C299C" w:rsidP="00842B52">
      <w:pPr>
        <w:jc w:val="both"/>
      </w:pPr>
      <w:r w:rsidRPr="00A12C7A">
        <w:t xml:space="preserve">       </w:t>
      </w:r>
      <w:r w:rsidR="00842B52" w:rsidRPr="00A12C7A">
        <w:t>Овладение различными видами аудирования. Изложение содержания прослушанного или прочитанного текста (подробное, сжатое, выборочное).</w:t>
      </w:r>
    </w:p>
    <w:p w:rsidR="00842B52" w:rsidRPr="00A12C7A" w:rsidRDefault="005C299C" w:rsidP="00842B52">
      <w:pPr>
        <w:jc w:val="both"/>
      </w:pPr>
      <w:r w:rsidRPr="00A12C7A">
        <w:t xml:space="preserve">       </w:t>
      </w:r>
      <w:r w:rsidR="00842B52" w:rsidRPr="00A12C7A">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842B52" w:rsidRPr="00A12C7A" w:rsidRDefault="005C299C" w:rsidP="00842B52">
      <w:pPr>
        <w:jc w:val="both"/>
        <w:rPr>
          <w:bCs/>
        </w:rPr>
      </w:pPr>
      <w:r w:rsidRPr="00A12C7A">
        <w:rPr>
          <w:bCs/>
        </w:rPr>
        <w:t xml:space="preserve">       </w:t>
      </w:r>
      <w:r w:rsidR="00842B52" w:rsidRPr="00A12C7A">
        <w:rPr>
          <w:bCs/>
        </w:rPr>
        <w:t>Текст</w:t>
      </w:r>
    </w:p>
    <w:p w:rsidR="00842B52" w:rsidRPr="00A12C7A" w:rsidRDefault="00842B52" w:rsidP="00842B52">
      <w:pPr>
        <w:jc w:val="both"/>
      </w:pPr>
      <w:r w:rsidRPr="00A12C7A">
        <w:t>1. Понятие текста, основные признаки текста (членимость, смысловая цельность, связность). Тема, основная мысль текста. Микротема текста.</w:t>
      </w:r>
    </w:p>
    <w:p w:rsidR="00842B52" w:rsidRPr="00A12C7A" w:rsidRDefault="00842B52" w:rsidP="00842B52">
      <w:pPr>
        <w:jc w:val="both"/>
      </w:pPr>
      <w:r w:rsidRPr="00A12C7A">
        <w:t>Средства связи предложений и частей текста. Абзац как средство композиционно-стилистического членения текста.</w:t>
      </w:r>
    </w:p>
    <w:p w:rsidR="00842B52" w:rsidRPr="00A12C7A" w:rsidRDefault="00842B52" w:rsidP="00842B52">
      <w:pPr>
        <w:jc w:val="both"/>
      </w:pPr>
      <w:r w:rsidRPr="00A12C7A">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42B52" w:rsidRPr="00A12C7A" w:rsidRDefault="00842B52" w:rsidP="00842B52">
      <w:pPr>
        <w:jc w:val="both"/>
      </w:pPr>
      <w:r w:rsidRPr="00A12C7A">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42B52" w:rsidRPr="00A12C7A" w:rsidRDefault="00842B52" w:rsidP="00842B52">
      <w:pPr>
        <w:jc w:val="both"/>
        <w:rPr>
          <w:bCs/>
        </w:rPr>
      </w:pPr>
      <w:r w:rsidRPr="00A12C7A">
        <w:rPr>
          <w:bCs/>
        </w:rPr>
        <w:t>Функциональные разновидности языка</w:t>
      </w:r>
    </w:p>
    <w:p w:rsidR="00842B52" w:rsidRPr="00A12C7A" w:rsidRDefault="00842B52" w:rsidP="00842B52">
      <w:pPr>
        <w:jc w:val="both"/>
      </w:pPr>
      <w:r w:rsidRPr="00A12C7A">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842B52" w:rsidRPr="00A12C7A" w:rsidRDefault="00842B52" w:rsidP="00842B52">
      <w:pPr>
        <w:jc w:val="both"/>
      </w:pPr>
      <w:r w:rsidRPr="00A12C7A">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842B52" w:rsidRPr="00A12C7A" w:rsidRDefault="00842B52" w:rsidP="00842B52">
      <w:pPr>
        <w:jc w:val="both"/>
      </w:pPr>
      <w:r w:rsidRPr="00A12C7A">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842B52" w:rsidRPr="00A12C7A" w:rsidRDefault="00842B52" w:rsidP="00842B52">
      <w:pPr>
        <w:jc w:val="both"/>
        <w:rPr>
          <w:bCs/>
        </w:rPr>
      </w:pPr>
      <w:r w:rsidRPr="00A12C7A">
        <w:rPr>
          <w:bCs/>
        </w:rPr>
        <w:t>Общие сведения о языке</w:t>
      </w:r>
    </w:p>
    <w:p w:rsidR="00842B52" w:rsidRPr="00A12C7A" w:rsidRDefault="00842B52" w:rsidP="00842B52">
      <w:pPr>
        <w:jc w:val="both"/>
      </w:pPr>
      <w:r w:rsidRPr="00A12C7A">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842B52" w:rsidRPr="00A12C7A" w:rsidRDefault="00842B52" w:rsidP="00842B52">
      <w:pPr>
        <w:jc w:val="both"/>
      </w:pPr>
      <w:r w:rsidRPr="00A12C7A">
        <w:t>Русский язык в кругу других славянских языков. Роль старославянского (церковнославянского) языка в развитии русского языка.</w:t>
      </w:r>
    </w:p>
    <w:p w:rsidR="00842B52" w:rsidRPr="00A12C7A" w:rsidRDefault="00842B52" w:rsidP="00842B52">
      <w:pPr>
        <w:jc w:val="both"/>
      </w:pPr>
      <w:r w:rsidRPr="00A12C7A">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842B52" w:rsidRPr="00A12C7A" w:rsidRDefault="00842B52" w:rsidP="00842B52">
      <w:pPr>
        <w:jc w:val="both"/>
      </w:pPr>
      <w:r w:rsidRPr="00A12C7A">
        <w:t>Русский язык — язык русской художественной литературы. Основные изобразительные средства русского языка.</w:t>
      </w:r>
    </w:p>
    <w:p w:rsidR="00842B52" w:rsidRPr="00A12C7A" w:rsidRDefault="00842B52" w:rsidP="00842B52">
      <w:pPr>
        <w:jc w:val="both"/>
      </w:pPr>
      <w:r w:rsidRPr="00A12C7A">
        <w:t>Лингвистика как наука о языке.</w:t>
      </w:r>
    </w:p>
    <w:p w:rsidR="00842B52" w:rsidRPr="00A12C7A" w:rsidRDefault="00842B52" w:rsidP="00842B52">
      <w:pPr>
        <w:jc w:val="both"/>
      </w:pPr>
      <w:r w:rsidRPr="00A12C7A">
        <w:t>Основные разделы лингвистики.</w:t>
      </w:r>
    </w:p>
    <w:p w:rsidR="00842B52" w:rsidRPr="00A12C7A" w:rsidRDefault="00842B52" w:rsidP="00842B52">
      <w:pPr>
        <w:jc w:val="both"/>
      </w:pPr>
      <w:r w:rsidRPr="00A12C7A">
        <w:t>Выдающиеся отечественные лингвисты.</w:t>
      </w:r>
    </w:p>
    <w:p w:rsidR="00842B52" w:rsidRPr="00A12C7A" w:rsidRDefault="00842B52" w:rsidP="00842B52">
      <w:pPr>
        <w:jc w:val="both"/>
      </w:pPr>
      <w:r w:rsidRPr="00A12C7A">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842B52" w:rsidRPr="00A12C7A" w:rsidRDefault="00842B52" w:rsidP="00842B52">
      <w:pPr>
        <w:jc w:val="both"/>
      </w:pPr>
      <w:r w:rsidRPr="00A12C7A">
        <w:t>Понимание различий между литературным языком и диалектами, просторечием, профессиональными разновидностями языка, жаргоном.</w:t>
      </w:r>
    </w:p>
    <w:p w:rsidR="00842B52" w:rsidRPr="00A12C7A" w:rsidRDefault="00842B52" w:rsidP="00842B52">
      <w:pPr>
        <w:jc w:val="both"/>
      </w:pPr>
      <w:r w:rsidRPr="00A12C7A">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42B52" w:rsidRPr="00A12C7A" w:rsidRDefault="00842B52" w:rsidP="00842B52">
      <w:pPr>
        <w:jc w:val="both"/>
        <w:rPr>
          <w:bCs/>
        </w:rPr>
      </w:pPr>
      <w:r w:rsidRPr="00A12C7A">
        <w:rPr>
          <w:bCs/>
        </w:rPr>
        <w:t>Фонетика и орфоэпия</w:t>
      </w:r>
    </w:p>
    <w:p w:rsidR="00842B52" w:rsidRPr="00A12C7A" w:rsidRDefault="00842B52" w:rsidP="00842B52">
      <w:pPr>
        <w:jc w:val="both"/>
      </w:pPr>
      <w:r w:rsidRPr="00A12C7A">
        <w:t>1. Фонетика как раздел лингвистики.</w:t>
      </w:r>
    </w:p>
    <w:p w:rsidR="00842B52" w:rsidRPr="00A12C7A" w:rsidRDefault="00842B52" w:rsidP="00842B52">
      <w:pPr>
        <w:jc w:val="both"/>
      </w:pPr>
      <w:r w:rsidRPr="00A12C7A">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842B52" w:rsidRPr="00A12C7A" w:rsidRDefault="00842B52" w:rsidP="00842B52">
      <w:pPr>
        <w:jc w:val="both"/>
      </w:pPr>
      <w:r w:rsidRPr="00A12C7A">
        <w:t>Орфоэпия как раздел лингвистики. Основные правила нормативного произношения и ударения.</w:t>
      </w:r>
    </w:p>
    <w:p w:rsidR="00842B52" w:rsidRPr="00A12C7A" w:rsidRDefault="00842B52" w:rsidP="00842B52">
      <w:pPr>
        <w:jc w:val="both"/>
      </w:pPr>
      <w:r w:rsidRPr="00A12C7A">
        <w:t>Орфоэпический словарь.</w:t>
      </w:r>
    </w:p>
    <w:p w:rsidR="00842B52" w:rsidRPr="00A12C7A" w:rsidRDefault="00842B52" w:rsidP="00842B52">
      <w:pPr>
        <w:jc w:val="both"/>
      </w:pPr>
      <w:r w:rsidRPr="00A12C7A">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842B52" w:rsidRPr="00A12C7A" w:rsidRDefault="00842B52" w:rsidP="00842B52">
      <w:pPr>
        <w:jc w:val="both"/>
      </w:pPr>
      <w:r w:rsidRPr="00A12C7A">
        <w:t>Нормативное произношение слов. Оценка собственной и чужой речи с точки зрения орфоэпической правильности.</w:t>
      </w:r>
    </w:p>
    <w:p w:rsidR="00842B52" w:rsidRPr="00A12C7A" w:rsidRDefault="00842B52" w:rsidP="00842B52">
      <w:pPr>
        <w:jc w:val="both"/>
      </w:pPr>
      <w:r w:rsidRPr="00A12C7A">
        <w:t>Применение фонетико-орфоэпических знаний и умений в собственной речевой практике.</w:t>
      </w:r>
    </w:p>
    <w:p w:rsidR="00842B52" w:rsidRPr="00A12C7A" w:rsidRDefault="00842B52" w:rsidP="00842B52">
      <w:pPr>
        <w:jc w:val="both"/>
      </w:pPr>
      <w:r w:rsidRPr="00A12C7A">
        <w:t>Использование орфоэпического словаря для овладения произносительной культурой.</w:t>
      </w:r>
    </w:p>
    <w:p w:rsidR="00842B52" w:rsidRPr="00A12C7A" w:rsidRDefault="00842B52" w:rsidP="00842B52">
      <w:pPr>
        <w:jc w:val="both"/>
        <w:rPr>
          <w:bCs/>
        </w:rPr>
      </w:pPr>
      <w:r w:rsidRPr="00A12C7A">
        <w:rPr>
          <w:bCs/>
        </w:rPr>
        <w:t xml:space="preserve">       Графика</w:t>
      </w:r>
    </w:p>
    <w:p w:rsidR="00842B52" w:rsidRPr="00A12C7A" w:rsidRDefault="00842B52" w:rsidP="00842B52">
      <w:pPr>
        <w:jc w:val="both"/>
      </w:pPr>
      <w:r w:rsidRPr="00A12C7A">
        <w:t>1. Графика как раздел лингвистики. Соотношение звука и буквы. Обозначение на письме твёрдости и мягкости согласных. Способы обозначения [j’].</w:t>
      </w:r>
    </w:p>
    <w:p w:rsidR="00842B52" w:rsidRPr="00A12C7A" w:rsidRDefault="00842B52" w:rsidP="00842B52">
      <w:pPr>
        <w:jc w:val="both"/>
      </w:pPr>
      <w:r w:rsidRPr="00A12C7A">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842B52" w:rsidRPr="00A12C7A" w:rsidRDefault="00842B52" w:rsidP="00842B52">
      <w:pPr>
        <w:jc w:val="both"/>
        <w:rPr>
          <w:bCs/>
        </w:rPr>
      </w:pPr>
      <w:r w:rsidRPr="00A12C7A">
        <w:rPr>
          <w:bCs/>
        </w:rPr>
        <w:t>Морфемика и словообразование</w:t>
      </w:r>
    </w:p>
    <w:p w:rsidR="00842B52" w:rsidRPr="00A12C7A" w:rsidRDefault="00842B52" w:rsidP="00842B52">
      <w:pPr>
        <w:jc w:val="both"/>
      </w:pPr>
      <w:r w:rsidRPr="00A12C7A">
        <w:t>1. Морфемика как раздел лингвистики. Морфема как минимальная значимая единица языка.</w:t>
      </w:r>
    </w:p>
    <w:p w:rsidR="00842B52" w:rsidRPr="00A12C7A" w:rsidRDefault="00842B52" w:rsidP="00842B52">
      <w:pPr>
        <w:jc w:val="both"/>
      </w:pPr>
      <w:r w:rsidRPr="00A12C7A">
        <w:t>Словообразующие и формообразующие морфемы. Окончание как формообразующая морфема.</w:t>
      </w:r>
    </w:p>
    <w:p w:rsidR="00842B52" w:rsidRPr="00A12C7A" w:rsidRDefault="00842B52" w:rsidP="00842B52">
      <w:pPr>
        <w:jc w:val="both"/>
      </w:pPr>
      <w:r w:rsidRPr="00A12C7A">
        <w:t>Приставка, суффикс как словообразующие морфемы.</w:t>
      </w:r>
    </w:p>
    <w:p w:rsidR="00842B52" w:rsidRPr="00A12C7A" w:rsidRDefault="00842B52" w:rsidP="00842B52">
      <w:pPr>
        <w:jc w:val="both"/>
      </w:pPr>
      <w:r w:rsidRPr="00A12C7A">
        <w:t>Корень. Однокоренные слова. Чередование гласных и согласных в корнях слов. Варианты морфем.</w:t>
      </w:r>
    </w:p>
    <w:p w:rsidR="00842B52" w:rsidRPr="00A12C7A" w:rsidRDefault="00842B52" w:rsidP="00842B52">
      <w:pPr>
        <w:jc w:val="both"/>
      </w:pPr>
      <w:r w:rsidRPr="00A12C7A">
        <w:t>Возможность исторических изменений в структуре слова. Понятие об этимологии. Этимологический словарь.</w:t>
      </w:r>
    </w:p>
    <w:p w:rsidR="00842B52" w:rsidRPr="00A12C7A" w:rsidRDefault="00842B52" w:rsidP="00842B52">
      <w:pPr>
        <w:jc w:val="both"/>
      </w:pPr>
      <w:r w:rsidRPr="00A12C7A">
        <w:t>Словообразование как раздел лингвистики. Исходная (производящая) основа и словообразующая морфема.</w:t>
      </w:r>
    </w:p>
    <w:p w:rsidR="00842B52" w:rsidRPr="00A12C7A" w:rsidRDefault="00842B52" w:rsidP="00842B52">
      <w:pPr>
        <w:jc w:val="both"/>
      </w:pPr>
      <w:r w:rsidRPr="00A12C7A">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842B52" w:rsidRPr="00A12C7A" w:rsidRDefault="00842B52" w:rsidP="00842B52">
      <w:pPr>
        <w:jc w:val="both"/>
      </w:pPr>
      <w:r w:rsidRPr="00A12C7A">
        <w:t>Словообразовательный и морфемный словари.</w:t>
      </w:r>
    </w:p>
    <w:p w:rsidR="00842B52" w:rsidRPr="00A12C7A" w:rsidRDefault="00842B52" w:rsidP="00842B52">
      <w:pPr>
        <w:jc w:val="both"/>
      </w:pPr>
      <w:r w:rsidRPr="00A12C7A">
        <w:t>Основные выразительные средства словообразования.</w:t>
      </w:r>
    </w:p>
    <w:p w:rsidR="00842B52" w:rsidRPr="00A12C7A" w:rsidRDefault="00842B52" w:rsidP="00842B52">
      <w:pPr>
        <w:jc w:val="both"/>
      </w:pPr>
      <w:r w:rsidRPr="00A12C7A">
        <w:t>2. Осмысление морфемы как значимой единицы языка. Осознание роли морфем в процессах формо- и словообразования.</w:t>
      </w:r>
    </w:p>
    <w:p w:rsidR="00842B52" w:rsidRPr="00A12C7A" w:rsidRDefault="00842B52" w:rsidP="00842B52">
      <w:pPr>
        <w:jc w:val="both"/>
      </w:pPr>
      <w:r w:rsidRPr="00A12C7A">
        <w:t>Определение основных способов словообразования, построение словообразовательных цепочек слов.</w:t>
      </w:r>
    </w:p>
    <w:p w:rsidR="00842B52" w:rsidRPr="00A12C7A" w:rsidRDefault="00842B52" w:rsidP="00842B52">
      <w:pPr>
        <w:jc w:val="both"/>
      </w:pPr>
      <w:r w:rsidRPr="00A12C7A">
        <w:t>Применение знаний и умений по морфемике и словообразованию в практике правописания.</w:t>
      </w:r>
    </w:p>
    <w:p w:rsidR="00842B52" w:rsidRPr="00A12C7A" w:rsidRDefault="00842B52" w:rsidP="00842B52">
      <w:pPr>
        <w:jc w:val="both"/>
      </w:pPr>
      <w:r w:rsidRPr="00A12C7A">
        <w:lastRenderedPageBreak/>
        <w:t>Использование словообразовательного, морфемного и этимологического словарей при решении разнообразных учебных задач.</w:t>
      </w:r>
    </w:p>
    <w:p w:rsidR="00842B52" w:rsidRPr="00A12C7A" w:rsidRDefault="00842B52" w:rsidP="00842B52">
      <w:pPr>
        <w:jc w:val="both"/>
        <w:rPr>
          <w:bCs/>
        </w:rPr>
      </w:pPr>
      <w:r w:rsidRPr="00A12C7A">
        <w:rPr>
          <w:bCs/>
        </w:rPr>
        <w:t>Лексикология и фразеология</w:t>
      </w:r>
    </w:p>
    <w:p w:rsidR="00842B52" w:rsidRPr="00A12C7A" w:rsidRDefault="00842B52" w:rsidP="00842B52">
      <w:pPr>
        <w:jc w:val="both"/>
      </w:pPr>
      <w:r w:rsidRPr="00A12C7A">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842B52" w:rsidRPr="00A12C7A" w:rsidRDefault="00842B52" w:rsidP="00842B52">
      <w:pPr>
        <w:jc w:val="both"/>
      </w:pPr>
      <w:r w:rsidRPr="00A12C7A">
        <w:t>Тематические группы слов. Толковые словари русского языка.</w:t>
      </w:r>
    </w:p>
    <w:p w:rsidR="00842B52" w:rsidRPr="00A12C7A" w:rsidRDefault="00842B52" w:rsidP="00842B52">
      <w:pPr>
        <w:jc w:val="both"/>
      </w:pPr>
      <w:r w:rsidRPr="00A12C7A">
        <w:t>Синонимы. Антонимы. Омонимы. Словари синонимов и антонимов русского языка.</w:t>
      </w:r>
    </w:p>
    <w:p w:rsidR="00842B52" w:rsidRPr="00A12C7A" w:rsidRDefault="00842B52" w:rsidP="00842B52">
      <w:pPr>
        <w:jc w:val="both"/>
      </w:pPr>
      <w:r w:rsidRPr="00A12C7A">
        <w:t>Лексика русского языка с точки зрения её происхождения: исконно русские и заимствованные слова. Словари иностранных слов.</w:t>
      </w:r>
    </w:p>
    <w:p w:rsidR="00842B52" w:rsidRPr="00A12C7A" w:rsidRDefault="00842B52" w:rsidP="00842B52">
      <w:pPr>
        <w:jc w:val="both"/>
      </w:pPr>
      <w:r w:rsidRPr="00A12C7A">
        <w:t xml:space="preserve">Лексика русского языка с точки зрения её активного и пассивного запаса. Архаизмы, историзмы, неологизмы. </w:t>
      </w:r>
    </w:p>
    <w:p w:rsidR="00842B52" w:rsidRPr="00A12C7A" w:rsidRDefault="00842B52" w:rsidP="00842B52">
      <w:pPr>
        <w:jc w:val="both"/>
      </w:pPr>
      <w:r w:rsidRPr="00A12C7A">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42B52" w:rsidRPr="00A12C7A" w:rsidRDefault="00842B52" w:rsidP="00842B52">
      <w:pPr>
        <w:jc w:val="both"/>
      </w:pPr>
      <w:r w:rsidRPr="00A12C7A">
        <w:t>Стилистические пласты лексики.</w:t>
      </w:r>
    </w:p>
    <w:p w:rsidR="00842B52" w:rsidRPr="00A12C7A" w:rsidRDefault="00842B52" w:rsidP="00842B52">
      <w:pPr>
        <w:jc w:val="both"/>
      </w:pPr>
      <w:r w:rsidRPr="00A12C7A">
        <w:t>Фразеология как раздел лингвистики. Фразеологизмы. Пословицы, поговорки, афоризмы, крылатые слова. Фразеологические словари.</w:t>
      </w:r>
    </w:p>
    <w:p w:rsidR="00842B52" w:rsidRPr="00A12C7A" w:rsidRDefault="00842B52" w:rsidP="00842B52">
      <w:pPr>
        <w:jc w:val="both"/>
      </w:pPr>
      <w:r w:rsidRPr="00A12C7A">
        <w:t>Разные виды лексических словарей и их роль в овладении словарным богатством родного языка.</w:t>
      </w:r>
    </w:p>
    <w:p w:rsidR="00842B52" w:rsidRPr="00A12C7A" w:rsidRDefault="00842B52" w:rsidP="00842B52">
      <w:pPr>
        <w:jc w:val="both"/>
      </w:pPr>
      <w:r w:rsidRPr="00A12C7A">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42B52" w:rsidRPr="00A12C7A" w:rsidRDefault="00842B52" w:rsidP="00842B52">
      <w:pPr>
        <w:jc w:val="both"/>
      </w:pPr>
      <w:r w:rsidRPr="00A12C7A">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842B52" w:rsidRPr="00A12C7A" w:rsidRDefault="00842B52" w:rsidP="00842B52">
      <w:pPr>
        <w:jc w:val="both"/>
      </w:pPr>
      <w:r w:rsidRPr="00A12C7A">
        <w:t>Проведение лексического разбора слов.</w:t>
      </w:r>
    </w:p>
    <w:p w:rsidR="00842B52" w:rsidRPr="00A12C7A" w:rsidRDefault="00842B52" w:rsidP="00842B52">
      <w:pPr>
        <w:jc w:val="both"/>
      </w:pPr>
      <w:r w:rsidRPr="00A12C7A">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42B52" w:rsidRPr="00A12C7A" w:rsidRDefault="00842B52" w:rsidP="00842B52">
      <w:pPr>
        <w:jc w:val="both"/>
        <w:rPr>
          <w:bCs/>
        </w:rPr>
      </w:pPr>
      <w:r w:rsidRPr="00A12C7A">
        <w:rPr>
          <w:bCs/>
        </w:rPr>
        <w:t>Морфология</w:t>
      </w:r>
    </w:p>
    <w:p w:rsidR="00842B52" w:rsidRPr="00A12C7A" w:rsidRDefault="00842B52" w:rsidP="00842B52">
      <w:pPr>
        <w:jc w:val="both"/>
      </w:pPr>
      <w:r w:rsidRPr="00A12C7A">
        <w:t>1. Морфология как раздел грамматики.</w:t>
      </w:r>
    </w:p>
    <w:p w:rsidR="00842B52" w:rsidRPr="00A12C7A" w:rsidRDefault="00842B52" w:rsidP="00842B52">
      <w:pPr>
        <w:jc w:val="both"/>
      </w:pPr>
      <w:r w:rsidRPr="00A12C7A">
        <w:t>Части речи как лексико-грамматические разряды слов. Система частей речи в русском языке.</w:t>
      </w:r>
    </w:p>
    <w:p w:rsidR="00842B52" w:rsidRPr="00A12C7A" w:rsidRDefault="00842B52" w:rsidP="00842B52">
      <w:pPr>
        <w:jc w:val="both"/>
      </w:pPr>
      <w:r w:rsidRPr="00A12C7A">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842B52" w:rsidRPr="00A12C7A" w:rsidRDefault="00842B52" w:rsidP="00842B52">
      <w:pPr>
        <w:jc w:val="both"/>
      </w:pPr>
      <w:r w:rsidRPr="00A12C7A">
        <w:t>Служебные части речи, их разряды по значению, структуре и синтаксическому употреблению.</w:t>
      </w:r>
    </w:p>
    <w:p w:rsidR="00842B52" w:rsidRPr="00A12C7A" w:rsidRDefault="00842B52" w:rsidP="00842B52">
      <w:pPr>
        <w:jc w:val="both"/>
      </w:pPr>
      <w:r w:rsidRPr="00A12C7A">
        <w:t>Междометия и звукоподражательные слова.</w:t>
      </w:r>
    </w:p>
    <w:p w:rsidR="00842B52" w:rsidRPr="00A12C7A" w:rsidRDefault="00842B52" w:rsidP="00842B52">
      <w:pPr>
        <w:jc w:val="both"/>
      </w:pPr>
      <w:r w:rsidRPr="00A12C7A">
        <w:t>Омонимия слов разных частей речи.</w:t>
      </w:r>
    </w:p>
    <w:p w:rsidR="00842B52" w:rsidRPr="00A12C7A" w:rsidRDefault="00842B52" w:rsidP="00842B52">
      <w:pPr>
        <w:jc w:val="both"/>
      </w:pPr>
      <w:r w:rsidRPr="00A12C7A">
        <w:t>Словари грамматических трудностей.</w:t>
      </w:r>
    </w:p>
    <w:p w:rsidR="00842B52" w:rsidRPr="00A12C7A" w:rsidRDefault="00842B52" w:rsidP="00842B52">
      <w:pPr>
        <w:jc w:val="both"/>
      </w:pPr>
      <w:r w:rsidRPr="00A12C7A">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842B52" w:rsidRPr="00A12C7A" w:rsidRDefault="00842B52" w:rsidP="00842B52">
      <w:pPr>
        <w:jc w:val="both"/>
      </w:pPr>
      <w:r w:rsidRPr="00A12C7A">
        <w:t>Использование словарей грамматических трудностей в речевой практике.</w:t>
      </w:r>
    </w:p>
    <w:p w:rsidR="00842B52" w:rsidRPr="00A12C7A" w:rsidRDefault="00842B52" w:rsidP="00842B52">
      <w:pPr>
        <w:jc w:val="both"/>
        <w:rPr>
          <w:bCs/>
        </w:rPr>
      </w:pPr>
      <w:r w:rsidRPr="00A12C7A">
        <w:rPr>
          <w:bCs/>
        </w:rPr>
        <w:t>Синтаксис</w:t>
      </w:r>
    </w:p>
    <w:p w:rsidR="00842B52" w:rsidRPr="00A12C7A" w:rsidRDefault="00842B52" w:rsidP="00842B52">
      <w:pPr>
        <w:jc w:val="both"/>
      </w:pPr>
      <w:r w:rsidRPr="00A12C7A">
        <w:t>1. Синтаксис как раздел грамматики. Словосочетание и предложение как единицы синтаксиса.</w:t>
      </w:r>
    </w:p>
    <w:p w:rsidR="00842B52" w:rsidRPr="00A12C7A" w:rsidRDefault="00842B52" w:rsidP="00842B52">
      <w:pPr>
        <w:jc w:val="both"/>
      </w:pPr>
      <w:r w:rsidRPr="00A12C7A">
        <w:t>Словосочетание как синтаксическая единица, типы словосочетаний. Виды связи в словосочетании.</w:t>
      </w:r>
    </w:p>
    <w:p w:rsidR="00842B52" w:rsidRPr="00A12C7A" w:rsidRDefault="00842B52" w:rsidP="00842B52">
      <w:pPr>
        <w:jc w:val="both"/>
      </w:pPr>
      <w:r w:rsidRPr="00A12C7A">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842B52" w:rsidRPr="00A12C7A" w:rsidRDefault="00842B52" w:rsidP="00842B52">
      <w:pPr>
        <w:jc w:val="both"/>
      </w:pPr>
      <w:r w:rsidRPr="00A12C7A">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842B52" w:rsidRPr="00A12C7A" w:rsidRDefault="00842B52" w:rsidP="00842B52">
      <w:pPr>
        <w:jc w:val="both"/>
      </w:pPr>
      <w:r w:rsidRPr="00A12C7A">
        <w:lastRenderedPageBreak/>
        <w:t>Виды односоставных предложений.</w:t>
      </w:r>
    </w:p>
    <w:p w:rsidR="00842B52" w:rsidRPr="00A12C7A" w:rsidRDefault="00842B52" w:rsidP="00842B52">
      <w:pPr>
        <w:jc w:val="both"/>
      </w:pPr>
      <w:r w:rsidRPr="00A12C7A">
        <w:t>Предложения осложнённой структуры. Однородные члены предложения, обособленные члены предложения, обращение, вводные и вставные конструкции.</w:t>
      </w:r>
    </w:p>
    <w:p w:rsidR="00842B52" w:rsidRPr="00A12C7A" w:rsidRDefault="00842B52" w:rsidP="00842B52">
      <w:pPr>
        <w:jc w:val="both"/>
      </w:pPr>
      <w:r w:rsidRPr="00A12C7A">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842B52" w:rsidRPr="00A12C7A" w:rsidRDefault="00842B52" w:rsidP="00842B52">
      <w:pPr>
        <w:jc w:val="both"/>
      </w:pPr>
      <w:r w:rsidRPr="00A12C7A">
        <w:t>Способы передачи чужой речи.</w:t>
      </w:r>
    </w:p>
    <w:p w:rsidR="00842B52" w:rsidRPr="00A12C7A" w:rsidRDefault="00842B52" w:rsidP="00842B52">
      <w:pPr>
        <w:jc w:val="both"/>
      </w:pPr>
      <w:r w:rsidRPr="00A12C7A">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842B52" w:rsidRPr="00A12C7A" w:rsidRDefault="00842B52" w:rsidP="00842B52">
      <w:pPr>
        <w:jc w:val="both"/>
      </w:pPr>
      <w:r w:rsidRPr="00A12C7A">
        <w:t>Применение синтаксических знаний и умений в практике правописания.</w:t>
      </w:r>
    </w:p>
    <w:p w:rsidR="00842B52" w:rsidRPr="00A12C7A" w:rsidRDefault="00842B52" w:rsidP="00842B52">
      <w:pPr>
        <w:jc w:val="both"/>
        <w:rPr>
          <w:bCs/>
        </w:rPr>
      </w:pPr>
      <w:r w:rsidRPr="00A12C7A">
        <w:rPr>
          <w:bCs/>
        </w:rPr>
        <w:t>Правописание: орфография и пунктуация</w:t>
      </w:r>
    </w:p>
    <w:p w:rsidR="00842B52" w:rsidRPr="00A12C7A" w:rsidRDefault="00842B52" w:rsidP="00842B52">
      <w:pPr>
        <w:jc w:val="both"/>
      </w:pPr>
      <w:r w:rsidRPr="00A12C7A">
        <w:t>1. Орфография как система правил правописания. Понятие орфограммы.</w:t>
      </w:r>
    </w:p>
    <w:p w:rsidR="00842B52" w:rsidRPr="00A12C7A" w:rsidRDefault="00842B52" w:rsidP="00842B52">
      <w:pPr>
        <w:jc w:val="both"/>
        <w:rPr>
          <w:iCs/>
        </w:rPr>
      </w:pPr>
      <w:r w:rsidRPr="00A12C7A">
        <w:t xml:space="preserve">Правописание гласных и согласных в составе морфем. Правописание </w:t>
      </w:r>
      <w:r w:rsidRPr="00A12C7A">
        <w:rPr>
          <w:iCs/>
        </w:rPr>
        <w:t>ъ </w:t>
      </w:r>
      <w:r w:rsidRPr="00A12C7A">
        <w:t>и </w:t>
      </w:r>
      <w:r w:rsidRPr="00A12C7A">
        <w:rPr>
          <w:iCs/>
        </w:rPr>
        <w:t>ь.</w:t>
      </w:r>
    </w:p>
    <w:p w:rsidR="00842B52" w:rsidRPr="00A12C7A" w:rsidRDefault="00842B52" w:rsidP="00842B52">
      <w:pPr>
        <w:jc w:val="both"/>
      </w:pPr>
      <w:r w:rsidRPr="00A12C7A">
        <w:t>Слитные, дефисные и раздельные написания.</w:t>
      </w:r>
    </w:p>
    <w:p w:rsidR="00842B52" w:rsidRPr="00A12C7A" w:rsidRDefault="00842B52" w:rsidP="00842B52">
      <w:pPr>
        <w:jc w:val="both"/>
      </w:pPr>
      <w:r w:rsidRPr="00A12C7A">
        <w:t>Употребление прописной и строчной буквы.</w:t>
      </w:r>
    </w:p>
    <w:p w:rsidR="00842B52" w:rsidRPr="00A12C7A" w:rsidRDefault="00842B52" w:rsidP="00842B52">
      <w:pPr>
        <w:jc w:val="both"/>
      </w:pPr>
      <w:r w:rsidRPr="00A12C7A">
        <w:t>Перенос слов.</w:t>
      </w:r>
    </w:p>
    <w:p w:rsidR="00842B52" w:rsidRPr="00A12C7A" w:rsidRDefault="00842B52" w:rsidP="00842B52">
      <w:pPr>
        <w:jc w:val="both"/>
      </w:pPr>
      <w:r w:rsidRPr="00A12C7A">
        <w:t>Орфографические словари и справочники.</w:t>
      </w:r>
    </w:p>
    <w:p w:rsidR="00842B52" w:rsidRPr="00A12C7A" w:rsidRDefault="00842B52" w:rsidP="00842B52">
      <w:pPr>
        <w:jc w:val="both"/>
      </w:pPr>
      <w:r w:rsidRPr="00A12C7A">
        <w:t>Пунктуация как система правил правописания.</w:t>
      </w:r>
    </w:p>
    <w:p w:rsidR="00842B52" w:rsidRPr="00A12C7A" w:rsidRDefault="00842B52" w:rsidP="00842B52">
      <w:pPr>
        <w:jc w:val="both"/>
      </w:pPr>
      <w:r w:rsidRPr="00A12C7A">
        <w:t>Знаки препинания и их функции. Одиночные и парные знаки препинания.</w:t>
      </w:r>
    </w:p>
    <w:p w:rsidR="00842B52" w:rsidRPr="00A12C7A" w:rsidRDefault="00842B52" w:rsidP="00842B52">
      <w:pPr>
        <w:jc w:val="both"/>
      </w:pPr>
      <w:r w:rsidRPr="00A12C7A">
        <w:t>Знаки препинания в конце предложения.</w:t>
      </w:r>
    </w:p>
    <w:p w:rsidR="00842B52" w:rsidRPr="00A12C7A" w:rsidRDefault="00842B52" w:rsidP="00842B52">
      <w:pPr>
        <w:jc w:val="both"/>
      </w:pPr>
      <w:r w:rsidRPr="00A12C7A">
        <w:t>Знаки препинания в простом неосложнённом предложении.</w:t>
      </w:r>
    </w:p>
    <w:p w:rsidR="00842B52" w:rsidRPr="00A12C7A" w:rsidRDefault="00842B52" w:rsidP="00842B52">
      <w:pPr>
        <w:jc w:val="both"/>
      </w:pPr>
      <w:r w:rsidRPr="00A12C7A">
        <w:t>Знаки препинания в простом осложнённом предложении.</w:t>
      </w:r>
    </w:p>
    <w:p w:rsidR="00842B52" w:rsidRPr="00A12C7A" w:rsidRDefault="00842B52" w:rsidP="00842B52">
      <w:pPr>
        <w:jc w:val="both"/>
      </w:pPr>
      <w:r w:rsidRPr="00A12C7A">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842B52" w:rsidRPr="00A12C7A" w:rsidRDefault="00842B52" w:rsidP="00842B52">
      <w:pPr>
        <w:jc w:val="both"/>
      </w:pPr>
      <w:r w:rsidRPr="00A12C7A">
        <w:t>Знаки препинания при прямой речи и цитировании, в диалоге.</w:t>
      </w:r>
    </w:p>
    <w:p w:rsidR="00842B52" w:rsidRPr="00A12C7A" w:rsidRDefault="00842B52" w:rsidP="00842B52">
      <w:pPr>
        <w:jc w:val="both"/>
      </w:pPr>
      <w:r w:rsidRPr="00A12C7A">
        <w:t>Сочетание знаков препинания.</w:t>
      </w:r>
    </w:p>
    <w:p w:rsidR="00842B52" w:rsidRPr="00A12C7A" w:rsidRDefault="00842B52" w:rsidP="00842B52">
      <w:pPr>
        <w:jc w:val="both"/>
      </w:pPr>
      <w:r w:rsidRPr="00A12C7A">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842B52" w:rsidRPr="00A12C7A" w:rsidRDefault="00842B52" w:rsidP="00842B52">
      <w:pPr>
        <w:jc w:val="both"/>
      </w:pPr>
      <w:r w:rsidRPr="00A12C7A">
        <w:t>Использование орфографических словарей и справочников по правописанию для решения орфографических и пунктуационных проблем.</w:t>
      </w:r>
    </w:p>
    <w:p w:rsidR="00842B52" w:rsidRPr="00A12C7A" w:rsidRDefault="00842B52" w:rsidP="00842B52">
      <w:pPr>
        <w:jc w:val="both"/>
        <w:rPr>
          <w:bCs/>
        </w:rPr>
      </w:pPr>
      <w:r w:rsidRPr="00A12C7A">
        <w:rPr>
          <w:bCs/>
        </w:rPr>
        <w:t>Язык и культура</w:t>
      </w:r>
    </w:p>
    <w:p w:rsidR="00842B52" w:rsidRPr="00A12C7A" w:rsidRDefault="00842B52" w:rsidP="00842B52">
      <w:pPr>
        <w:jc w:val="both"/>
      </w:pPr>
      <w:r w:rsidRPr="00A12C7A">
        <w:t>1. Взаимосвязь языка и культуры, истории народа. Русский речевой этикет.</w:t>
      </w:r>
    </w:p>
    <w:p w:rsidR="00842B52" w:rsidRPr="00A12C7A" w:rsidRDefault="00842B52" w:rsidP="00842B52">
      <w:pPr>
        <w:jc w:val="both"/>
      </w:pPr>
      <w:r w:rsidRPr="00A12C7A">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842B52" w:rsidRPr="00A12C7A" w:rsidRDefault="00842B52" w:rsidP="00842B52">
      <w:pPr>
        <w:jc w:val="both"/>
        <w:rPr>
          <w:bCs/>
        </w:rPr>
      </w:pPr>
      <w:r w:rsidRPr="00A12C7A">
        <w:rPr>
          <w:bCs/>
        </w:rPr>
        <w:t xml:space="preserve">Требования к уровню подготовки выпускников основной школы по предмету. </w:t>
      </w:r>
    </w:p>
    <w:p w:rsidR="00842B52" w:rsidRPr="00A12C7A" w:rsidRDefault="005C299C" w:rsidP="00842B52">
      <w:pPr>
        <w:jc w:val="both"/>
        <w:rPr>
          <w:bCs/>
          <w:i/>
          <w:iCs/>
        </w:rPr>
      </w:pPr>
      <w:r w:rsidRPr="00A12C7A">
        <w:rPr>
          <w:bCs/>
          <w:i/>
          <w:iCs/>
        </w:rPr>
        <w:t xml:space="preserve">         </w:t>
      </w:r>
      <w:r w:rsidR="00842B52" w:rsidRPr="00A12C7A">
        <w:rPr>
          <w:bCs/>
          <w:i/>
          <w:iCs/>
        </w:rPr>
        <w:t>В результате изучения русского языка в основной школе ученик должен</w:t>
      </w:r>
    </w:p>
    <w:p w:rsidR="00842B52" w:rsidRPr="00A12C7A" w:rsidRDefault="00842B52" w:rsidP="00842B52">
      <w:pPr>
        <w:jc w:val="both"/>
      </w:pPr>
      <w:r w:rsidRPr="00A12C7A">
        <w:t>знать</w:t>
      </w:r>
    </w:p>
    <w:p w:rsidR="00842B52" w:rsidRPr="00A12C7A" w:rsidRDefault="00842B52" w:rsidP="00CB380E">
      <w:pPr>
        <w:numPr>
          <w:ilvl w:val="0"/>
          <w:numId w:val="5"/>
        </w:numPr>
        <w:jc w:val="both"/>
      </w:pPr>
      <w:r w:rsidRPr="00A12C7A">
        <w:t>изученные разделы науки о языке;</w:t>
      </w:r>
    </w:p>
    <w:p w:rsidR="00842B52" w:rsidRPr="00A12C7A" w:rsidRDefault="00842B52" w:rsidP="00CB380E">
      <w:pPr>
        <w:numPr>
          <w:ilvl w:val="0"/>
          <w:numId w:val="5"/>
        </w:numPr>
        <w:jc w:val="both"/>
      </w:pPr>
      <w:r w:rsidRPr="00A12C7A">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842B52" w:rsidRPr="00A12C7A" w:rsidRDefault="00842B52" w:rsidP="00CB380E">
      <w:pPr>
        <w:numPr>
          <w:ilvl w:val="0"/>
          <w:numId w:val="5"/>
        </w:numPr>
        <w:jc w:val="both"/>
      </w:pPr>
      <w:r w:rsidRPr="00A12C7A">
        <w:t xml:space="preserve">основные единицы языка, их признаки; </w:t>
      </w:r>
    </w:p>
    <w:p w:rsidR="00842B52" w:rsidRPr="00A12C7A" w:rsidRDefault="00842B52" w:rsidP="00CB380E">
      <w:pPr>
        <w:numPr>
          <w:ilvl w:val="0"/>
          <w:numId w:val="5"/>
        </w:numPr>
        <w:jc w:val="both"/>
      </w:pPr>
      <w:r w:rsidRPr="00A12C7A">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842B52" w:rsidRPr="00A12C7A" w:rsidRDefault="00842B52" w:rsidP="00842B52">
      <w:pPr>
        <w:jc w:val="both"/>
      </w:pPr>
      <w:r w:rsidRPr="00A12C7A">
        <w:rPr>
          <w:bCs/>
        </w:rPr>
        <w:t>уметь</w:t>
      </w:r>
    </w:p>
    <w:p w:rsidR="00842B52" w:rsidRPr="00A12C7A" w:rsidRDefault="00842B52" w:rsidP="00CB380E">
      <w:pPr>
        <w:numPr>
          <w:ilvl w:val="0"/>
          <w:numId w:val="5"/>
        </w:numPr>
        <w:jc w:val="both"/>
      </w:pPr>
      <w:r w:rsidRPr="00A12C7A">
        <w:lastRenderedPageBreak/>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842B52" w:rsidRPr="00A12C7A" w:rsidRDefault="00842B52" w:rsidP="00CB380E">
      <w:pPr>
        <w:numPr>
          <w:ilvl w:val="0"/>
          <w:numId w:val="5"/>
        </w:numPr>
        <w:jc w:val="both"/>
      </w:pPr>
      <w:r w:rsidRPr="00A12C7A">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842B52" w:rsidRPr="00A12C7A" w:rsidRDefault="00842B52" w:rsidP="00CB380E">
      <w:pPr>
        <w:numPr>
          <w:ilvl w:val="0"/>
          <w:numId w:val="5"/>
        </w:numPr>
        <w:jc w:val="both"/>
      </w:pPr>
      <w:r w:rsidRPr="00A12C7A">
        <w:t>опознавать языковые единицы, проводить различные виды их анализа;</w:t>
      </w:r>
    </w:p>
    <w:p w:rsidR="00842B52" w:rsidRPr="00A12C7A" w:rsidRDefault="00842B52" w:rsidP="00842B52">
      <w:pPr>
        <w:jc w:val="both"/>
        <w:rPr>
          <w:bCs/>
        </w:rPr>
      </w:pPr>
      <w:r w:rsidRPr="00A12C7A">
        <w:rPr>
          <w:bCs/>
        </w:rPr>
        <w:t>использовать приобретенные знания и умения в практической деятельности и повседневной жизни:</w:t>
      </w:r>
    </w:p>
    <w:p w:rsidR="00842B52" w:rsidRPr="00A12C7A" w:rsidRDefault="00842B52" w:rsidP="00CB380E">
      <w:pPr>
        <w:numPr>
          <w:ilvl w:val="0"/>
          <w:numId w:val="5"/>
        </w:numPr>
        <w:jc w:val="both"/>
      </w:pPr>
      <w:r w:rsidRPr="00A12C7A">
        <w:t xml:space="preserve">адекватно понимать информацию устного сообщения; </w:t>
      </w:r>
    </w:p>
    <w:p w:rsidR="00842B52" w:rsidRPr="00A12C7A" w:rsidRDefault="00842B52" w:rsidP="00CB380E">
      <w:pPr>
        <w:numPr>
          <w:ilvl w:val="0"/>
          <w:numId w:val="5"/>
        </w:numPr>
        <w:jc w:val="both"/>
      </w:pPr>
      <w:r w:rsidRPr="00A12C7A">
        <w:t>читать тексты разных стилей, используя разные виды чтения (изучающее, ознакомительное, просмотровое);</w:t>
      </w:r>
    </w:p>
    <w:p w:rsidR="00842B52" w:rsidRPr="00A12C7A" w:rsidRDefault="00842B52" w:rsidP="00CB380E">
      <w:pPr>
        <w:numPr>
          <w:ilvl w:val="0"/>
          <w:numId w:val="5"/>
        </w:numPr>
        <w:jc w:val="both"/>
      </w:pPr>
      <w:r w:rsidRPr="00A12C7A">
        <w:t>воспроизводить текст с заданной степенью свернутости (пересказ, изложение, конспект, план);</w:t>
      </w:r>
    </w:p>
    <w:p w:rsidR="00842B52" w:rsidRPr="00A12C7A" w:rsidRDefault="00842B52" w:rsidP="00CB380E">
      <w:pPr>
        <w:numPr>
          <w:ilvl w:val="0"/>
          <w:numId w:val="5"/>
        </w:numPr>
        <w:jc w:val="both"/>
      </w:pPr>
      <w:r w:rsidRPr="00A12C7A">
        <w:t>осуществлять выбор и организацию языковых средств в соответствии с темой, целями, сферой и ситуацией общения в собственной речевой практике;</w:t>
      </w:r>
    </w:p>
    <w:p w:rsidR="00842B52" w:rsidRPr="00A12C7A" w:rsidRDefault="00842B52" w:rsidP="00CB380E">
      <w:pPr>
        <w:numPr>
          <w:ilvl w:val="0"/>
          <w:numId w:val="5"/>
        </w:numPr>
        <w:jc w:val="both"/>
      </w:pPr>
      <w:r w:rsidRPr="00A12C7A">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842B52" w:rsidRPr="00A12C7A" w:rsidRDefault="00842B52" w:rsidP="00CB380E">
      <w:pPr>
        <w:numPr>
          <w:ilvl w:val="0"/>
          <w:numId w:val="5"/>
        </w:numPr>
        <w:jc w:val="both"/>
      </w:pPr>
      <w:r w:rsidRPr="00A12C7A">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842B52" w:rsidRPr="00A12C7A" w:rsidRDefault="00842B52" w:rsidP="00CB380E">
      <w:pPr>
        <w:numPr>
          <w:ilvl w:val="0"/>
          <w:numId w:val="5"/>
        </w:numPr>
        <w:jc w:val="both"/>
      </w:pPr>
      <w:r w:rsidRPr="00A12C7A">
        <w:t>соблюдать этические нормы речевого общения (нормы речевого этикета);</w:t>
      </w:r>
    </w:p>
    <w:p w:rsidR="00842B52" w:rsidRPr="00A12C7A" w:rsidRDefault="00842B52" w:rsidP="00CB380E">
      <w:pPr>
        <w:numPr>
          <w:ilvl w:val="0"/>
          <w:numId w:val="5"/>
        </w:numPr>
        <w:jc w:val="both"/>
      </w:pPr>
      <w:r w:rsidRPr="00A12C7A">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842B52" w:rsidRPr="00A12C7A" w:rsidRDefault="00842B52" w:rsidP="00CB380E">
      <w:pPr>
        <w:numPr>
          <w:ilvl w:val="0"/>
          <w:numId w:val="5"/>
        </w:numPr>
        <w:jc w:val="both"/>
      </w:pPr>
      <w:r w:rsidRPr="00A12C7A">
        <w:t>соблюдать в практике письма основные правила орфографии и пунктуации;</w:t>
      </w:r>
    </w:p>
    <w:p w:rsidR="00842B52" w:rsidRPr="00A12C7A" w:rsidRDefault="00842B52" w:rsidP="00CB380E">
      <w:pPr>
        <w:numPr>
          <w:ilvl w:val="0"/>
          <w:numId w:val="5"/>
        </w:numPr>
        <w:jc w:val="both"/>
      </w:pPr>
      <w:r w:rsidRPr="00A12C7A">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842B52" w:rsidRPr="00A12C7A" w:rsidRDefault="00842B52" w:rsidP="00CB380E">
      <w:pPr>
        <w:numPr>
          <w:ilvl w:val="0"/>
          <w:numId w:val="5"/>
        </w:numPr>
        <w:jc w:val="both"/>
      </w:pPr>
      <w:r w:rsidRPr="00A12C7A">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842B52" w:rsidRPr="00A12C7A" w:rsidRDefault="00842B52" w:rsidP="00842B52">
      <w:pPr>
        <w:jc w:val="both"/>
      </w:pPr>
    </w:p>
    <w:p w:rsidR="00842B52" w:rsidRPr="00A12C7A" w:rsidRDefault="005C299C" w:rsidP="00842B52">
      <w:pPr>
        <w:jc w:val="both"/>
      </w:pPr>
      <w:r w:rsidRPr="00A12C7A">
        <w:t xml:space="preserve">         </w:t>
      </w:r>
      <w:r w:rsidR="00842B52" w:rsidRPr="00A12C7A">
        <w:t>Критерии оценивания учебной деятельности обучающихся по русскому языку</w:t>
      </w:r>
    </w:p>
    <w:p w:rsidR="00842B52" w:rsidRPr="00A12C7A" w:rsidRDefault="00842B52" w:rsidP="00842B52">
      <w:pPr>
        <w:jc w:val="both"/>
      </w:pPr>
      <w:r w:rsidRPr="00A12C7A">
        <w:t>«Нормы оценки...» призваны обеспечить одинаковые требо</w:t>
      </w:r>
      <w:r w:rsidRPr="00A12C7A">
        <w:softHyphen/>
        <w:t xml:space="preserve">вания к знаниям, умениям и навыкам учащихся по русскому языку. В них устанавливаются: </w:t>
      </w:r>
    </w:p>
    <w:p w:rsidR="00842B52" w:rsidRPr="00A12C7A" w:rsidRDefault="00842B52" w:rsidP="00842B52">
      <w:pPr>
        <w:jc w:val="both"/>
      </w:pPr>
      <w:r w:rsidRPr="00A12C7A">
        <w:t>1) единые критерии оценки раз</w:t>
      </w:r>
      <w:r w:rsidRPr="00A12C7A">
        <w:softHyphen/>
        <w:t>личных сторон владения устной и письменной формами русско</w:t>
      </w:r>
      <w:r w:rsidRPr="00A12C7A">
        <w:softHyphen/>
        <w:t>го языка (критерии оценки орфографической и пунктуацион</w:t>
      </w:r>
      <w:r w:rsidRPr="00A12C7A">
        <w:softHyphen/>
        <w:t>ной грамотности, языкового оформления связного высказыва</w:t>
      </w:r>
      <w:r w:rsidRPr="00A12C7A">
        <w:softHyphen/>
        <w:t xml:space="preserve">ния, содержания высказывания); </w:t>
      </w:r>
    </w:p>
    <w:p w:rsidR="00842B52" w:rsidRPr="00A12C7A" w:rsidRDefault="00842B52" w:rsidP="00842B52">
      <w:pPr>
        <w:jc w:val="both"/>
      </w:pPr>
      <w:r w:rsidRPr="00A12C7A">
        <w:t xml:space="preserve">2) единые нормативы оценки знаний, умений и навыков; </w:t>
      </w:r>
    </w:p>
    <w:p w:rsidR="00842B52" w:rsidRPr="00A12C7A" w:rsidRDefault="00842B52" w:rsidP="00842B52">
      <w:pPr>
        <w:jc w:val="both"/>
      </w:pPr>
      <w:r w:rsidRPr="00A12C7A">
        <w:t>3) объем различных видов конт</w:t>
      </w:r>
      <w:r w:rsidRPr="00A12C7A">
        <w:softHyphen/>
        <w:t xml:space="preserve">рольных работ; </w:t>
      </w:r>
    </w:p>
    <w:p w:rsidR="00842B52" w:rsidRPr="00A12C7A" w:rsidRDefault="00842B52" w:rsidP="00842B52">
      <w:pPr>
        <w:jc w:val="both"/>
      </w:pPr>
      <w:r w:rsidRPr="00A12C7A">
        <w:t>4) количество отметок за различные виды конт</w:t>
      </w:r>
      <w:r w:rsidRPr="00A12C7A">
        <w:softHyphen/>
        <w:t>рольных работ.</w:t>
      </w:r>
    </w:p>
    <w:p w:rsidR="00842B52" w:rsidRPr="00A12C7A" w:rsidRDefault="00842B52" w:rsidP="00842B52">
      <w:pPr>
        <w:jc w:val="both"/>
        <w:rPr>
          <w:i/>
        </w:rPr>
      </w:pPr>
      <w:r w:rsidRPr="00A12C7A">
        <w:rPr>
          <w:i/>
        </w:rPr>
        <w:t>Ученикам предъявляются требования только к таким умени</w:t>
      </w:r>
      <w:r w:rsidRPr="00A12C7A">
        <w:rPr>
          <w:i/>
        </w:rPr>
        <w:softHyphen/>
        <w:t>ям и навыкам, над которыми они работали или работают к мо</w:t>
      </w:r>
      <w:r w:rsidRPr="00A12C7A">
        <w:rPr>
          <w:i/>
        </w:rPr>
        <w:softHyphen/>
        <w:t xml:space="preserve">менту проверки. </w:t>
      </w:r>
    </w:p>
    <w:p w:rsidR="00842B52" w:rsidRPr="00A12C7A" w:rsidRDefault="00842B52" w:rsidP="00842B52">
      <w:pPr>
        <w:jc w:val="both"/>
      </w:pPr>
      <w:r w:rsidRPr="00A12C7A">
        <w:t xml:space="preserve">На уроках русского языка проверяются: </w:t>
      </w:r>
    </w:p>
    <w:p w:rsidR="00842B52" w:rsidRPr="00A12C7A" w:rsidRDefault="00842B52" w:rsidP="00842B52">
      <w:pPr>
        <w:jc w:val="both"/>
      </w:pPr>
      <w:r w:rsidRPr="00A12C7A">
        <w:t>1) зна</w:t>
      </w:r>
      <w:r w:rsidRPr="00A12C7A">
        <w:softHyphen/>
        <w:t xml:space="preserve">ние полученных сведений о языке; </w:t>
      </w:r>
    </w:p>
    <w:p w:rsidR="00842B52" w:rsidRPr="00A12C7A" w:rsidRDefault="00842B52" w:rsidP="00842B52">
      <w:pPr>
        <w:jc w:val="both"/>
      </w:pPr>
      <w:r w:rsidRPr="00A12C7A">
        <w:t>2) орфографические и пунк</w:t>
      </w:r>
      <w:r w:rsidRPr="00A12C7A">
        <w:softHyphen/>
        <w:t xml:space="preserve">туационные навыки; </w:t>
      </w:r>
    </w:p>
    <w:p w:rsidR="00842B52" w:rsidRPr="00A12C7A" w:rsidRDefault="00842B52" w:rsidP="00842B52">
      <w:pPr>
        <w:jc w:val="both"/>
      </w:pPr>
      <w:r w:rsidRPr="00A12C7A">
        <w:t>3) речевые умения.</w:t>
      </w:r>
    </w:p>
    <w:p w:rsidR="00842B52" w:rsidRPr="00A12C7A" w:rsidRDefault="00842B52" w:rsidP="00842B52">
      <w:pPr>
        <w:jc w:val="both"/>
      </w:pPr>
      <w:r w:rsidRPr="00A12C7A">
        <w:t xml:space="preserve"> Оценка устных ответов учащихся</w:t>
      </w:r>
    </w:p>
    <w:p w:rsidR="00842B52" w:rsidRPr="00A12C7A" w:rsidRDefault="00842B52" w:rsidP="00842B52">
      <w:pPr>
        <w:jc w:val="both"/>
      </w:pPr>
      <w:r w:rsidRPr="00A12C7A">
        <w:t xml:space="preserve">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w:t>
      </w:r>
      <w:r w:rsidRPr="00A12C7A">
        <w:lastRenderedPageBreak/>
        <w:t>последовательное сообщение на определенную тему, показывать его умение при</w:t>
      </w:r>
      <w:r w:rsidRPr="00A12C7A">
        <w:softHyphen/>
        <w:t>менять определения, правила в конкретных случаях.</w:t>
      </w:r>
    </w:p>
    <w:p w:rsidR="00842B52" w:rsidRPr="00A12C7A" w:rsidRDefault="00842B52" w:rsidP="00842B52">
      <w:pPr>
        <w:jc w:val="both"/>
      </w:pPr>
      <w:r w:rsidRPr="00A12C7A">
        <w:t>При оценке ответа ученика надо руководствоваться следую</w:t>
      </w:r>
      <w:r w:rsidRPr="00A12C7A">
        <w:softHyphen/>
        <w:t xml:space="preserve">щими критериями: </w:t>
      </w:r>
    </w:p>
    <w:p w:rsidR="00842B52" w:rsidRPr="00A12C7A" w:rsidRDefault="00842B52" w:rsidP="00842B52">
      <w:pPr>
        <w:jc w:val="both"/>
      </w:pPr>
      <w:r w:rsidRPr="00A12C7A">
        <w:t xml:space="preserve">1) полнота и правильность ответа; </w:t>
      </w:r>
    </w:p>
    <w:p w:rsidR="00842B52" w:rsidRPr="00A12C7A" w:rsidRDefault="00842B52" w:rsidP="00842B52">
      <w:pPr>
        <w:jc w:val="both"/>
      </w:pPr>
      <w:r w:rsidRPr="00A12C7A">
        <w:t xml:space="preserve">2) степень осознанности, понимания изученного; </w:t>
      </w:r>
    </w:p>
    <w:p w:rsidR="00842B52" w:rsidRPr="00A12C7A" w:rsidRDefault="00842B52" w:rsidP="00842B52">
      <w:pPr>
        <w:jc w:val="both"/>
      </w:pPr>
      <w:r w:rsidRPr="00A12C7A">
        <w:t>3) языковое оформление ответа.</w:t>
      </w:r>
    </w:p>
    <w:p w:rsidR="00842B52" w:rsidRPr="00A12C7A" w:rsidRDefault="00842B52" w:rsidP="00842B52">
      <w:pPr>
        <w:jc w:val="both"/>
      </w:pPr>
      <w:r w:rsidRPr="00A12C7A">
        <w:t>Оценка «5» ставится, если ученик: 1) полно излагает изучен</w:t>
      </w:r>
      <w:r w:rsidRPr="00A12C7A">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A12C7A">
        <w:softHyphen/>
        <w:t>мые примеры не только по учебнику, но и самостоятельно со</w:t>
      </w:r>
      <w:r w:rsidRPr="00A12C7A">
        <w:softHyphen/>
        <w:t>ставленные; 3) излагает материал последовательно и правильно с точки зрения норм литературного языка.</w:t>
      </w:r>
    </w:p>
    <w:p w:rsidR="00842B52" w:rsidRPr="00A12C7A" w:rsidRDefault="00842B52" w:rsidP="00842B52">
      <w:pPr>
        <w:jc w:val="both"/>
      </w:pPr>
      <w:r w:rsidRPr="00A12C7A">
        <w:t>Оценка «4» ставится, если ученик дает ответ, удовлетворяю</w:t>
      </w:r>
      <w:r w:rsidRPr="00A12C7A">
        <w:softHyphen/>
        <w:t>щий тем же требованиям, что и для оценки «5», но допускает 1—2 ошибки, которые сам же исправляет, и 1 — 2 недочета в пос</w:t>
      </w:r>
      <w:r w:rsidRPr="00A12C7A">
        <w:softHyphen/>
        <w:t>ледовательности и языковом оформлении излагаемого.</w:t>
      </w:r>
    </w:p>
    <w:p w:rsidR="00842B52" w:rsidRPr="00A12C7A" w:rsidRDefault="00842B52" w:rsidP="00842B52">
      <w:pPr>
        <w:jc w:val="both"/>
      </w:pPr>
      <w:r w:rsidRPr="00A12C7A">
        <w:t>Оценка «3»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A12C7A">
        <w:softHyphen/>
        <w:t>тий или формулировке правил; 2) не умеет достаточно глубоко и доказательно обосновать свои суждения и привести свои приме</w:t>
      </w:r>
      <w:r w:rsidRPr="00A12C7A">
        <w:softHyphen/>
        <w:t>ры; 3) излагает материал непоследовательно и допускает ошибки в языковом оформлении излагаемого.</w:t>
      </w:r>
    </w:p>
    <w:p w:rsidR="00842B52" w:rsidRPr="00A12C7A" w:rsidRDefault="00842B52" w:rsidP="00842B52">
      <w:pPr>
        <w:jc w:val="both"/>
      </w:pPr>
      <w:r w:rsidRPr="00A12C7A">
        <w:t>Оценка «2» ставится, если ученик обнаруживает незнание боль</w:t>
      </w:r>
      <w:r w:rsidRPr="00A12C7A">
        <w:softHyphen/>
        <w:t>шей части соответствующего раздела изучаемого материала, до</w:t>
      </w:r>
      <w:r w:rsidRPr="00A12C7A">
        <w:softHyphen/>
        <w:t>пускает ошибки в формулировке определений и правил, искажа</w:t>
      </w:r>
      <w:r w:rsidRPr="00A12C7A">
        <w:softHyphen/>
        <w:t>ющие их смысл, беспорядочно и неуверенно излагает материал.</w:t>
      </w:r>
    </w:p>
    <w:p w:rsidR="00842B52" w:rsidRPr="00A12C7A" w:rsidRDefault="00842B52" w:rsidP="00842B52">
      <w:pPr>
        <w:jc w:val="both"/>
      </w:pPr>
      <w:r w:rsidRPr="00A12C7A">
        <w:t>Оценка «2» отмечает такие недостатки в подготовке ученика, которые являются серьезным препятствием к успешному овладе</w:t>
      </w:r>
      <w:r w:rsidRPr="00A12C7A">
        <w:softHyphen/>
        <w:t>нию последующим материалом.</w:t>
      </w:r>
    </w:p>
    <w:p w:rsidR="00842B52" w:rsidRPr="00A12C7A" w:rsidRDefault="00842B52" w:rsidP="00842B52">
      <w:pPr>
        <w:jc w:val="both"/>
      </w:pPr>
      <w:r w:rsidRPr="00A12C7A">
        <w:t>Оценка «1» ставится, если ученик обнаруживает полное не</w:t>
      </w:r>
      <w:r w:rsidRPr="00A12C7A">
        <w:softHyphen/>
        <w:t>знание или непонимание материала.</w:t>
      </w:r>
    </w:p>
    <w:p w:rsidR="00842B52" w:rsidRPr="00A12C7A" w:rsidRDefault="00842B52" w:rsidP="00842B52">
      <w:pPr>
        <w:jc w:val="both"/>
      </w:pPr>
      <w:r w:rsidRPr="00A12C7A">
        <w:t>Оценка («5», «4», «3») может ставиться не только за единовре</w:t>
      </w:r>
      <w:r w:rsidRPr="00A12C7A">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A12C7A">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842B52" w:rsidRPr="00A12C7A" w:rsidRDefault="00842B52" w:rsidP="00842B52">
      <w:pPr>
        <w:jc w:val="both"/>
      </w:pPr>
    </w:p>
    <w:p w:rsidR="00842B52" w:rsidRPr="00A12C7A" w:rsidRDefault="00842B52" w:rsidP="00842B52">
      <w:pPr>
        <w:jc w:val="both"/>
      </w:pPr>
      <w:r w:rsidRPr="00A12C7A">
        <w:t>Оценка диктантов</w:t>
      </w:r>
    </w:p>
    <w:p w:rsidR="00842B52" w:rsidRPr="00A12C7A" w:rsidRDefault="00842B52" w:rsidP="00842B52">
      <w:pPr>
        <w:jc w:val="both"/>
      </w:pPr>
      <w:r w:rsidRPr="00A12C7A">
        <w:t>Диктант — одна из основных форм проверки орфографичес</w:t>
      </w:r>
      <w:r w:rsidRPr="00A12C7A">
        <w:softHyphen/>
        <w:t>кой и пунктуационной грамотности.</w:t>
      </w:r>
    </w:p>
    <w:p w:rsidR="00842B52" w:rsidRPr="00A12C7A" w:rsidRDefault="00842B52" w:rsidP="00842B52">
      <w:pPr>
        <w:jc w:val="both"/>
      </w:pPr>
      <w:r w:rsidRPr="00A12C7A">
        <w:t>Для диктантов целесообразно использовать связные тексты, ко</w:t>
      </w:r>
      <w:r w:rsidRPr="00A12C7A">
        <w:softHyphen/>
        <w:t>торые должны отвечать нормам современного литературного язы</w:t>
      </w:r>
      <w:r w:rsidRPr="00A12C7A">
        <w:softHyphen/>
        <w:t>ка, быть доступными по содержанию учащимся данного класса.</w:t>
      </w:r>
    </w:p>
    <w:p w:rsidR="00842B52" w:rsidRPr="00A12C7A" w:rsidRDefault="00842B52" w:rsidP="00842B52">
      <w:pPr>
        <w:jc w:val="both"/>
      </w:pPr>
      <w:r w:rsidRPr="00A12C7A">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rsidRPr="00A12C7A">
        <w:softHyphen/>
        <w:t>ются как самостоятельные, так и служебные слова.)</w:t>
      </w:r>
    </w:p>
    <w:p w:rsidR="00842B52" w:rsidRPr="00A12C7A" w:rsidRDefault="00842B52" w:rsidP="00842B52">
      <w:pPr>
        <w:jc w:val="both"/>
      </w:pPr>
      <w:r w:rsidRPr="00A12C7A">
        <w:t>Контрольный словарный диктант проверяет усвоение слов с непроверяемыми и труднопроверяемыми орфограммами. Он мо</w:t>
      </w:r>
      <w:r w:rsidRPr="00A12C7A">
        <w:softHyphen/>
        <w:t>жет состоять из следующего количества слов: для V класса — 15-20, для VI класса - 20-25, для VII класса - 25-30, для VIII класса - 30 - 35, для IX -11 классов - 35 - 40.</w:t>
      </w:r>
    </w:p>
    <w:p w:rsidR="00842B52" w:rsidRPr="00A12C7A" w:rsidRDefault="00842B52" w:rsidP="00842B52">
      <w:pPr>
        <w:jc w:val="both"/>
      </w:pPr>
      <w:r w:rsidRPr="00A12C7A">
        <w:t>Диктант, имеющий целью проверку подготовки учащихся по определенной теме, должен включать в себя основные орфограм</w:t>
      </w:r>
      <w:r w:rsidRPr="00A12C7A">
        <w:softHyphen/>
        <w:t>мы или пунктограммы этой темы, а также обеспечивать выявле</w:t>
      </w:r>
      <w:r w:rsidRPr="00A12C7A">
        <w:softHyphen/>
        <w:t>ние прочности ранее приобретенных навыков. Итоговые диктан</w:t>
      </w:r>
      <w:r w:rsidRPr="00A12C7A">
        <w:softHyphen/>
        <w:t>ты, проводимые в конце четверти и года, проверяют подготовку учащихся, как правило, по всем изученным темам.</w:t>
      </w:r>
    </w:p>
    <w:p w:rsidR="00842B52" w:rsidRPr="00A12C7A" w:rsidRDefault="00842B52" w:rsidP="00842B52">
      <w:pPr>
        <w:jc w:val="both"/>
      </w:pPr>
      <w:r w:rsidRPr="00A12C7A">
        <w:t>Для контрольных диктантов следует подбирать такие тексты, в которых изучаемые в данной теме орфограммы и пунктограм</w:t>
      </w:r>
      <w:r w:rsidRPr="00A12C7A">
        <w:softHyphen/>
        <w:t>мы были бы представлены не менее чем 2 — 3 случаями. Из изу</w:t>
      </w:r>
      <w:r w:rsidRPr="00A12C7A">
        <w:softHyphen/>
        <w:t>ченных ранее орфограмм и пунктограмм включаются основные; они должны быть представлены 1 — 3 случаями. В целом количе</w:t>
      </w:r>
      <w:r w:rsidRPr="00A12C7A">
        <w:softHyphen/>
        <w:t>ство проверяемых орфограмм и пунктограмм не должно превы</w:t>
      </w:r>
      <w:r w:rsidRPr="00A12C7A">
        <w:softHyphen/>
        <w:t>шать: в V классе — 12 различных орфограмм и 2 — 3 пунктограмм, в VI классе — 16 различных орфограмм и 3 — 4 пунктограмм, в VII классе -20 различных орфограммы и 4-</w:t>
      </w:r>
      <w:r w:rsidRPr="00A12C7A">
        <w:lastRenderedPageBreak/>
        <w:t>5 пунктограмм, в VIII классе - 24 различных орфограмми 10 пунктограмм, в IX – 11 классах — 24 различных орфограммы и 15 пунктограмм.</w:t>
      </w:r>
    </w:p>
    <w:p w:rsidR="00842B52" w:rsidRPr="00A12C7A" w:rsidRDefault="00842B52" w:rsidP="00842B52">
      <w:pPr>
        <w:jc w:val="both"/>
      </w:pPr>
      <w:r w:rsidRPr="00A12C7A">
        <w:t>В тексты контрольных диктантов могут включаться только те вновь изученные орфограммы, которые в достаточной мере зак</w:t>
      </w:r>
      <w:r w:rsidRPr="00A12C7A">
        <w:softHyphen/>
        <w:t>реплялись (не менее чем на двух-трех предыдущих уроках).</w:t>
      </w:r>
    </w:p>
    <w:p w:rsidR="00842B52" w:rsidRPr="00A12C7A" w:rsidRDefault="00842B52" w:rsidP="00842B52">
      <w:pPr>
        <w:jc w:val="both"/>
      </w:pPr>
      <w:r w:rsidRPr="00A12C7A">
        <w:t>В диктантах должно быть: в V классе — не более 5 слов,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w:t>
      </w:r>
      <w:r w:rsidRPr="00A12C7A">
        <w:softHyphen/>
        <w:t>ально обучались.</w:t>
      </w:r>
    </w:p>
    <w:p w:rsidR="00842B52" w:rsidRPr="00A12C7A" w:rsidRDefault="00842B52" w:rsidP="00842B52">
      <w:pPr>
        <w:jc w:val="both"/>
      </w:pPr>
      <w:r w:rsidRPr="00A12C7A">
        <w:t>До конца первой четверти (а в V классе — до конца первого полугодия) сохраняется объем текста, рекомендованный для пре</w:t>
      </w:r>
      <w:r w:rsidRPr="00A12C7A">
        <w:softHyphen/>
        <w:t>дыдущего класса.</w:t>
      </w:r>
    </w:p>
    <w:p w:rsidR="00842B52" w:rsidRPr="00A12C7A" w:rsidRDefault="00842B52" w:rsidP="00842B52">
      <w:pPr>
        <w:jc w:val="both"/>
      </w:pPr>
      <w:r w:rsidRPr="00A12C7A">
        <w:t>При оценке диктанта исправляются, но не учитываются ор</w:t>
      </w:r>
      <w:r w:rsidRPr="00A12C7A">
        <w:softHyphen/>
        <w:t>фографические и пунктуационные ошибки:</w:t>
      </w:r>
    </w:p>
    <w:p w:rsidR="00842B52" w:rsidRPr="00A12C7A" w:rsidRDefault="00842B52" w:rsidP="00842B52">
      <w:pPr>
        <w:jc w:val="both"/>
      </w:pPr>
      <w:r w:rsidRPr="00A12C7A">
        <w:t>1) в переносе слов;</w:t>
      </w:r>
      <w:r w:rsidRPr="00A12C7A">
        <w:tab/>
      </w:r>
    </w:p>
    <w:p w:rsidR="00842B52" w:rsidRPr="00A12C7A" w:rsidRDefault="00842B52" w:rsidP="00842B52">
      <w:pPr>
        <w:jc w:val="both"/>
      </w:pPr>
      <w:r w:rsidRPr="00A12C7A">
        <w:t>2) на правила, которые не включены в школьную программу;</w:t>
      </w:r>
    </w:p>
    <w:p w:rsidR="00842B52" w:rsidRPr="00A12C7A" w:rsidRDefault="00842B52" w:rsidP="00842B52">
      <w:pPr>
        <w:jc w:val="both"/>
      </w:pPr>
      <w:r w:rsidRPr="00A12C7A">
        <w:t>3) на еще не изученные правила;</w:t>
      </w:r>
    </w:p>
    <w:p w:rsidR="00842B52" w:rsidRPr="00A12C7A" w:rsidRDefault="00842B52" w:rsidP="00842B52">
      <w:pPr>
        <w:jc w:val="both"/>
      </w:pPr>
      <w:r w:rsidRPr="00A12C7A">
        <w:t>4) в словах с непроверяемыми написаниями, над которыми не проводилась специальная работа;</w:t>
      </w:r>
    </w:p>
    <w:p w:rsidR="00842B52" w:rsidRPr="00A12C7A" w:rsidRDefault="00842B52" w:rsidP="00842B52">
      <w:pPr>
        <w:jc w:val="both"/>
      </w:pPr>
      <w:r w:rsidRPr="00A12C7A">
        <w:t>5) в передаче авторской пунктуации.</w:t>
      </w:r>
    </w:p>
    <w:p w:rsidR="00842B52" w:rsidRPr="00A12C7A" w:rsidRDefault="00842B52" w:rsidP="00842B52">
      <w:pPr>
        <w:jc w:val="both"/>
      </w:pPr>
      <w:r w:rsidRPr="00A12C7A">
        <w:t>Исправляются, но не учитываются описки, неправильные на</w:t>
      </w:r>
      <w:r w:rsidRPr="00A12C7A">
        <w:softHyphen/>
        <w:t>писания, искажающие звуковой облик слова, например: «ра-по-тает» (вместо работает), «дулпо» (вместо дупло), «мемля» (вме</w:t>
      </w:r>
      <w:r w:rsidRPr="00A12C7A">
        <w:softHyphen/>
        <w:t>сто земля).</w:t>
      </w:r>
    </w:p>
    <w:p w:rsidR="00842B52" w:rsidRPr="00A12C7A" w:rsidRDefault="00842B52" w:rsidP="00842B52">
      <w:pPr>
        <w:jc w:val="both"/>
      </w:pPr>
      <w:r w:rsidRPr="00A12C7A">
        <w:t>При оценке диктантов важно также учитывать характер ошиб</w:t>
      </w:r>
      <w:r w:rsidRPr="00A12C7A">
        <w:softHyphen/>
        <w:t>ки. Среди ошибок следует выделять негрубые, т. е. не имеющие</w:t>
      </w:r>
      <w:r w:rsidRPr="00A12C7A">
        <w:br/>
        <w:t>существенного значения для характеристики грамотности. При</w:t>
      </w:r>
      <w:r w:rsidRPr="00A12C7A">
        <w:br/>
        <w:t>подсчете ошибок две негрубые считаются за одну. К негрубым</w:t>
      </w:r>
      <w:r w:rsidRPr="00A12C7A">
        <w:br/>
        <w:t>относятся ошибки:</w:t>
      </w:r>
      <w:r w:rsidRPr="00A12C7A">
        <w:tab/>
      </w:r>
    </w:p>
    <w:p w:rsidR="00842B52" w:rsidRPr="00A12C7A" w:rsidRDefault="00842B52" w:rsidP="00842B52">
      <w:pPr>
        <w:jc w:val="both"/>
      </w:pPr>
      <w:r w:rsidRPr="00A12C7A">
        <w:t>1) в исключениях из правил;</w:t>
      </w:r>
    </w:p>
    <w:p w:rsidR="00842B52" w:rsidRPr="00A12C7A" w:rsidRDefault="00842B52" w:rsidP="00842B52">
      <w:pPr>
        <w:jc w:val="both"/>
      </w:pPr>
      <w:r w:rsidRPr="00A12C7A">
        <w:t>2) в написании большой буквы в составных собственных наи</w:t>
      </w:r>
      <w:r w:rsidRPr="00A12C7A">
        <w:softHyphen/>
        <w:t>менованиях;</w:t>
      </w:r>
    </w:p>
    <w:p w:rsidR="00842B52" w:rsidRPr="00A12C7A" w:rsidRDefault="00842B52" w:rsidP="00842B52">
      <w:pPr>
        <w:jc w:val="both"/>
      </w:pPr>
      <w:r w:rsidRPr="00A12C7A">
        <w:t>3) в случаях слитного и раздельного написания приставок в наречиях, образованных от существительных с предлогами, пра</w:t>
      </w:r>
      <w:r w:rsidRPr="00A12C7A">
        <w:softHyphen/>
        <w:t>вописание которых не регулируется правилами;</w:t>
      </w:r>
    </w:p>
    <w:p w:rsidR="00842B52" w:rsidRPr="00A12C7A" w:rsidRDefault="00842B52" w:rsidP="00842B52">
      <w:pPr>
        <w:jc w:val="both"/>
      </w:pPr>
      <w:r w:rsidRPr="00A12C7A">
        <w:t>4) в случаях раздельного и слитного написания не с прилага</w:t>
      </w:r>
      <w:r w:rsidRPr="00A12C7A">
        <w:softHyphen/>
        <w:t>тельными и причастиями, выступающими в роли сказуемого;</w:t>
      </w:r>
    </w:p>
    <w:p w:rsidR="00842B52" w:rsidRPr="00A12C7A" w:rsidRDefault="00842B52" w:rsidP="00842B52">
      <w:pPr>
        <w:jc w:val="both"/>
      </w:pPr>
      <w:r w:rsidRPr="00A12C7A">
        <w:t>5) в написании ы и и после приставок;</w:t>
      </w:r>
    </w:p>
    <w:p w:rsidR="00842B52" w:rsidRPr="00A12C7A" w:rsidRDefault="00842B52" w:rsidP="00842B52">
      <w:pPr>
        <w:jc w:val="both"/>
      </w:pPr>
      <w:r w:rsidRPr="00A12C7A">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842B52" w:rsidRPr="00A12C7A" w:rsidRDefault="00842B52" w:rsidP="00842B52">
      <w:pPr>
        <w:jc w:val="both"/>
      </w:pPr>
      <w:r w:rsidRPr="00A12C7A">
        <w:t>7) в собственных именах нерусского происхождения;</w:t>
      </w:r>
    </w:p>
    <w:p w:rsidR="00842B52" w:rsidRPr="00A12C7A" w:rsidRDefault="00842B52" w:rsidP="00842B52">
      <w:pPr>
        <w:jc w:val="both"/>
      </w:pPr>
      <w:r w:rsidRPr="00A12C7A">
        <w:t>8) в случаях, когда вместо одного знака препинания поставлен другой;</w:t>
      </w:r>
    </w:p>
    <w:p w:rsidR="00842B52" w:rsidRPr="00A12C7A" w:rsidRDefault="00842B52" w:rsidP="00842B52">
      <w:pPr>
        <w:jc w:val="both"/>
      </w:pPr>
      <w:r w:rsidRPr="00A12C7A">
        <w:t>9) в пропуске одного из сочетающихся знаков препинания или в нарушении их последовательности.</w:t>
      </w:r>
    </w:p>
    <w:p w:rsidR="00842B52" w:rsidRPr="00A12C7A" w:rsidRDefault="00842B52" w:rsidP="00842B52">
      <w:pPr>
        <w:jc w:val="both"/>
      </w:pPr>
      <w:r w:rsidRPr="00A12C7A">
        <w:t>Необходимо учитывать также повторяемость и однотип</w:t>
      </w:r>
      <w:r w:rsidRPr="00A12C7A">
        <w:softHyphen/>
        <w:t>ность ошибок. Если ошибка повторяется в одном и том же сло</w:t>
      </w:r>
      <w:r w:rsidRPr="00A12C7A">
        <w:softHyphen/>
        <w:t>ве или в корне однокоренных слов, то она считается за одну ошибку.</w:t>
      </w:r>
    </w:p>
    <w:p w:rsidR="00842B52" w:rsidRPr="00A12C7A" w:rsidRDefault="00842B52" w:rsidP="00842B52">
      <w:pPr>
        <w:jc w:val="both"/>
      </w:pPr>
      <w:r w:rsidRPr="00A12C7A">
        <w:t>Однотипными считаются ошибки на одно правило, если условия выбора правильного написания заключены в грамматичес</w:t>
      </w:r>
      <w:r w:rsidRPr="00A12C7A">
        <w:softHyphen/>
        <w:t>ких (в армии, вообще; колют, борются) и фонетических (пиро</w:t>
      </w:r>
      <w:r w:rsidRPr="00A12C7A">
        <w:softHyphen/>
        <w:t>жок, сверчок) особенностях данного слова.</w:t>
      </w:r>
    </w:p>
    <w:p w:rsidR="00842B52" w:rsidRPr="00A12C7A" w:rsidRDefault="00842B52" w:rsidP="00842B52">
      <w:pPr>
        <w:jc w:val="both"/>
      </w:pPr>
      <w:r w:rsidRPr="00A12C7A">
        <w:t>Не считаются однотипными ошибки на такое правило, в кото</w:t>
      </w:r>
      <w:r w:rsidRPr="00A12C7A">
        <w:softHyphen/>
        <w:t>ром для выяснения правильного написания одного слова требует</w:t>
      </w:r>
      <w:r w:rsidRPr="00A12C7A">
        <w:softHyphen/>
        <w:t>ся подобрать другое (опорное) слово или его форму (вода — воды, рот — ротик, грустный — грустить, резкий — резок).</w:t>
      </w:r>
    </w:p>
    <w:p w:rsidR="00842B52" w:rsidRPr="00A12C7A" w:rsidRDefault="00842B52" w:rsidP="00842B52">
      <w:pPr>
        <w:jc w:val="both"/>
      </w:pPr>
      <w:r w:rsidRPr="00A12C7A">
        <w:t>Первые три однотипные ошибки считаются за одну ошибку, каждая следующая подобная ошибка учитывается самостоятельно.</w:t>
      </w:r>
    </w:p>
    <w:p w:rsidR="00842B52" w:rsidRPr="00A12C7A" w:rsidRDefault="00842B52" w:rsidP="00842B52">
      <w:pPr>
        <w:jc w:val="both"/>
      </w:pPr>
      <w:r w:rsidRPr="00A12C7A">
        <w:rPr>
          <w:i/>
        </w:rPr>
        <w:t>Примечание.</w:t>
      </w:r>
      <w:r w:rsidRPr="00A12C7A">
        <w:t xml:space="preserve"> Если в одном непроверяемом слове допущены 2 и более ошибок, то все они считаются за одну ошибку.</w:t>
      </w:r>
    </w:p>
    <w:p w:rsidR="00842B52" w:rsidRPr="00A12C7A" w:rsidRDefault="00842B52" w:rsidP="00842B52">
      <w:pPr>
        <w:jc w:val="both"/>
      </w:pPr>
      <w:r w:rsidRPr="00A12C7A">
        <w:t>При наличии в контрольном диктанте более 5 поправок</w:t>
      </w:r>
    </w:p>
    <w:p w:rsidR="00842B52" w:rsidRPr="00A12C7A" w:rsidRDefault="00842B52" w:rsidP="00842B52">
      <w:pPr>
        <w:jc w:val="both"/>
      </w:pPr>
      <w:r w:rsidRPr="00A12C7A">
        <w:lastRenderedPageBreak/>
        <w:t>(ис</w:t>
      </w:r>
      <w:r w:rsidRPr="00A12C7A">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A12C7A">
        <w:tab/>
        <w:t>.</w:t>
      </w:r>
    </w:p>
    <w:p w:rsidR="00842B52" w:rsidRPr="00A12C7A" w:rsidRDefault="00842B52" w:rsidP="00842B52">
      <w:pPr>
        <w:jc w:val="both"/>
      </w:pPr>
      <w:r w:rsidRPr="00A12C7A">
        <w:t>Диктант  оценивается  одной отметкой.</w:t>
      </w:r>
    </w:p>
    <w:p w:rsidR="00842B52" w:rsidRPr="00A12C7A" w:rsidRDefault="00842B52" w:rsidP="00842B52">
      <w:pPr>
        <w:jc w:val="both"/>
      </w:pPr>
      <w:r w:rsidRPr="00A12C7A">
        <w:t>Оценка «5» выставляется за безошибочную работу, а также при наличии в ней 1 негрубой орфографической или 1 негрубой пунктуационной ошибки.</w:t>
      </w:r>
    </w:p>
    <w:p w:rsidR="00842B52" w:rsidRPr="00A12C7A" w:rsidRDefault="00842B52" w:rsidP="00842B52">
      <w:pPr>
        <w:jc w:val="both"/>
      </w:pPr>
      <w:r w:rsidRPr="00A12C7A">
        <w:t>Оценка «4» выставляется при наличии в диктанте 2 орфогра</w:t>
      </w:r>
      <w:r w:rsidRPr="00A12C7A">
        <w:softHyphen/>
        <w:t>фических и 2 пунктуационных ошибок, или 1 орфографической и 3 пунктуационных ошибок, или 4 пунктуационных при отсут</w:t>
      </w:r>
      <w:r w:rsidRPr="00A12C7A">
        <w:softHyphen/>
        <w:t>ствии орфографических ошибок. Оценка «4» может выставлять</w:t>
      </w:r>
      <w:r w:rsidRPr="00A12C7A">
        <w:softHyphen/>
        <w:t>ся при 3 орфографических ошибках, если среди них есть одно</w:t>
      </w:r>
      <w:r w:rsidRPr="00A12C7A">
        <w:softHyphen/>
        <w:t>типные.</w:t>
      </w:r>
    </w:p>
    <w:p w:rsidR="00842B52" w:rsidRPr="00A12C7A" w:rsidRDefault="00842B52" w:rsidP="00842B52">
      <w:pPr>
        <w:jc w:val="both"/>
      </w:pPr>
      <w:r w:rsidRPr="00A12C7A">
        <w:t>Оценка «3» выставляется за диктант, в котором допущены 4 орфографические и 4 пунктуационные ошибки, или 3 орфографи</w:t>
      </w:r>
      <w:r w:rsidRPr="00A12C7A">
        <w:softHyphen/>
        <w:t>ческие и 5 пунктуационных ошибок, или 7 пунктуационных оши</w:t>
      </w:r>
      <w:r w:rsidRPr="00A12C7A">
        <w:softHyphen/>
        <w:t xml:space="preserve">бок при отсутствии орфографических ошибок. </w:t>
      </w:r>
      <w:r w:rsidR="00537D9D" w:rsidRPr="00A12C7A">
        <w:t xml:space="preserve"> </w:t>
      </w:r>
    </w:p>
    <w:p w:rsidR="00842B52" w:rsidRPr="00A12C7A" w:rsidRDefault="00842B52" w:rsidP="00842B52">
      <w:pPr>
        <w:jc w:val="both"/>
      </w:pPr>
      <w:r w:rsidRPr="00A12C7A">
        <w:t>Оценка «2» выставляется за диктант, в котором допущено до 7 орфографических и 7 пунктуационных ошибок, или 6 орфогра</w:t>
      </w:r>
      <w:r w:rsidRPr="00A12C7A">
        <w:softHyphen/>
        <w:t>фических и 8 пунктуационных ошибок, 5 орфографических и 9 пунктуационных ошибок, 8 орфографических и 6 пунктуацион</w:t>
      </w:r>
      <w:r w:rsidRPr="00A12C7A">
        <w:softHyphen/>
        <w:t>ных ошибок.</w:t>
      </w:r>
    </w:p>
    <w:p w:rsidR="00842B52" w:rsidRPr="00A12C7A" w:rsidRDefault="00842B52" w:rsidP="00842B52">
      <w:pPr>
        <w:jc w:val="both"/>
      </w:pPr>
      <w:r w:rsidRPr="00A12C7A">
        <w:t>При большем количестве ошибок диктант оценивается бал</w:t>
      </w:r>
      <w:r w:rsidRPr="00A12C7A">
        <w:softHyphen/>
        <w:t>лом «1».</w:t>
      </w:r>
    </w:p>
    <w:p w:rsidR="00842B52" w:rsidRPr="00A12C7A" w:rsidRDefault="00842B52" w:rsidP="00842B52">
      <w:pPr>
        <w:jc w:val="both"/>
      </w:pPr>
      <w:r w:rsidRPr="00A12C7A">
        <w:t>При некоторой вариативности количества ошибок, учитывае</w:t>
      </w:r>
      <w:r w:rsidRPr="00A12C7A">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A12C7A">
        <w:softHyphen/>
        <w:t>ки «2» — 7 орфографических ошибок.</w:t>
      </w:r>
    </w:p>
    <w:p w:rsidR="00842B52" w:rsidRPr="00A12C7A" w:rsidRDefault="00842B52" w:rsidP="00842B52">
      <w:pPr>
        <w:jc w:val="both"/>
      </w:pPr>
      <w:r w:rsidRPr="00A12C7A">
        <w:t>В комплексной контрольной работе, состоящей из диктанта и дополнительного (фонетического, лексического, орфографичес</w:t>
      </w:r>
      <w:r w:rsidRPr="00A12C7A">
        <w:softHyphen/>
        <w:t>кого, грамматического) задания, выставляются две оценки (за каж</w:t>
      </w:r>
      <w:r w:rsidRPr="00A12C7A">
        <w:softHyphen/>
        <w:t>дый вид работы).</w:t>
      </w:r>
    </w:p>
    <w:p w:rsidR="00842B52" w:rsidRPr="00A12C7A" w:rsidRDefault="00842B52" w:rsidP="00842B52">
      <w:pPr>
        <w:jc w:val="both"/>
      </w:pPr>
      <w:r w:rsidRPr="00A12C7A">
        <w:rPr>
          <w:i/>
        </w:rPr>
        <w:t>При оценке выполнения дополнительных заданий</w:t>
      </w:r>
      <w:r w:rsidRPr="00A12C7A">
        <w:t xml:space="preserve"> рекоменду</w:t>
      </w:r>
      <w:r w:rsidRPr="00A12C7A">
        <w:softHyphen/>
        <w:t>ется руководствоваться следующим:</w:t>
      </w:r>
    </w:p>
    <w:p w:rsidR="00842B52" w:rsidRPr="00A12C7A" w:rsidRDefault="00842B52" w:rsidP="00842B52">
      <w:pPr>
        <w:jc w:val="both"/>
      </w:pPr>
      <w:r w:rsidRPr="00A12C7A">
        <w:t>Оценка «5» ставится, если ученик выполнил все задания верно.</w:t>
      </w:r>
    </w:p>
    <w:p w:rsidR="00842B52" w:rsidRPr="00A12C7A" w:rsidRDefault="00842B52" w:rsidP="00842B52">
      <w:pPr>
        <w:jc w:val="both"/>
      </w:pPr>
      <w:r w:rsidRPr="00A12C7A">
        <w:t>Оценка «4» ставится, если ученик выполнил правильно не менее 3/4 заданий.</w:t>
      </w:r>
    </w:p>
    <w:p w:rsidR="00842B52" w:rsidRPr="00A12C7A" w:rsidRDefault="00842B52" w:rsidP="00842B52">
      <w:pPr>
        <w:jc w:val="both"/>
      </w:pPr>
      <w:r w:rsidRPr="00A12C7A">
        <w:t>Оценка «3» ставится за работу, в которой правильно выпол</w:t>
      </w:r>
      <w:r w:rsidRPr="00A12C7A">
        <w:softHyphen/>
        <w:t>нено не менее половины заданий.</w:t>
      </w:r>
    </w:p>
    <w:p w:rsidR="00842B52" w:rsidRPr="00A12C7A" w:rsidRDefault="00842B52" w:rsidP="00842B52">
      <w:pPr>
        <w:jc w:val="both"/>
      </w:pPr>
      <w:r w:rsidRPr="00A12C7A">
        <w:t>Оценка «2» ставится за работу, в которой не выполнено бо</w:t>
      </w:r>
      <w:r w:rsidRPr="00A12C7A">
        <w:softHyphen/>
        <w:t>лее половины заданий.</w:t>
      </w:r>
    </w:p>
    <w:p w:rsidR="00842B52" w:rsidRPr="00A12C7A" w:rsidRDefault="00842B52" w:rsidP="00842B52">
      <w:pPr>
        <w:jc w:val="both"/>
      </w:pPr>
      <w:r w:rsidRPr="00A12C7A">
        <w:rPr>
          <w:i/>
        </w:rPr>
        <w:t>Примечание.</w:t>
      </w:r>
      <w:r w:rsidRPr="00A12C7A">
        <w:t xml:space="preserve"> Орфографические и пунктуационные ошибки, допущенные при выполнении дополнительных заданий, учитыва</w:t>
      </w:r>
      <w:r w:rsidRPr="00A12C7A">
        <w:softHyphen/>
        <w:t>ются при выведении оценки за диктант.</w:t>
      </w:r>
    </w:p>
    <w:p w:rsidR="00842B52" w:rsidRPr="00A12C7A" w:rsidRDefault="00842B52" w:rsidP="00842B52">
      <w:pPr>
        <w:jc w:val="both"/>
      </w:pPr>
    </w:p>
    <w:p w:rsidR="00842B52" w:rsidRPr="00A12C7A" w:rsidRDefault="00842B52" w:rsidP="00842B52">
      <w:pPr>
        <w:jc w:val="both"/>
      </w:pPr>
      <w:r w:rsidRPr="00A12C7A">
        <w:t>При оценке контрольного словарного диктанта рекомендует</w:t>
      </w:r>
      <w:r w:rsidRPr="00A12C7A">
        <w:softHyphen/>
        <w:t>ся руководствоваться следующим:</w:t>
      </w:r>
    </w:p>
    <w:p w:rsidR="00842B52" w:rsidRPr="00A12C7A" w:rsidRDefault="00842B52" w:rsidP="00842B52">
      <w:pPr>
        <w:jc w:val="both"/>
      </w:pPr>
      <w:r w:rsidRPr="00A12C7A">
        <w:t>Оценка «5»  ставится за диктант, в котором  нет ошибок.</w:t>
      </w:r>
    </w:p>
    <w:p w:rsidR="00842B52" w:rsidRPr="00A12C7A" w:rsidRDefault="00842B52" w:rsidP="00842B52">
      <w:pPr>
        <w:jc w:val="both"/>
      </w:pPr>
      <w:r w:rsidRPr="00A12C7A">
        <w:t>Оценка «4» ставится за диктант, в котором ученик допустил 1 — 2 ошибки.</w:t>
      </w:r>
    </w:p>
    <w:p w:rsidR="00842B52" w:rsidRPr="00A12C7A" w:rsidRDefault="00842B52" w:rsidP="00842B52">
      <w:pPr>
        <w:jc w:val="both"/>
      </w:pPr>
      <w:r w:rsidRPr="00A12C7A">
        <w:t>Оценка «3» ставится за диктант, в котором допущено 3 — 4 ошибки.</w:t>
      </w:r>
    </w:p>
    <w:p w:rsidR="00842B52" w:rsidRPr="00A12C7A" w:rsidRDefault="00842B52" w:rsidP="00842B52">
      <w:pPr>
        <w:jc w:val="both"/>
      </w:pPr>
      <w:r w:rsidRPr="00A12C7A">
        <w:t>Оценка «2» ставится за диктант, в котором допущено до 7 ошибок.</w:t>
      </w:r>
    </w:p>
    <w:p w:rsidR="00842B52" w:rsidRPr="00A12C7A" w:rsidRDefault="00842B52" w:rsidP="00842B52">
      <w:pPr>
        <w:jc w:val="both"/>
      </w:pPr>
    </w:p>
    <w:p w:rsidR="00842B52" w:rsidRPr="00A12C7A" w:rsidRDefault="00842B52" w:rsidP="00842B52">
      <w:pPr>
        <w:jc w:val="both"/>
      </w:pPr>
      <w:r w:rsidRPr="00A12C7A">
        <w:t>Оценка сочинений и изложений</w:t>
      </w:r>
    </w:p>
    <w:p w:rsidR="00842B52" w:rsidRPr="00A12C7A" w:rsidRDefault="00842B52" w:rsidP="00842B52">
      <w:pPr>
        <w:jc w:val="both"/>
      </w:pPr>
      <w:r w:rsidRPr="00A12C7A">
        <w:t>Сочинения и изложения — основные формы проверки уме</w:t>
      </w:r>
      <w:r w:rsidRPr="00A12C7A">
        <w:softHyphen/>
        <w:t>ния правильно и последовательно излагать мысли, уровня рече</w:t>
      </w:r>
      <w:r w:rsidRPr="00A12C7A">
        <w:softHyphen/>
        <w:t>вой подготовки учащихся.</w:t>
      </w:r>
    </w:p>
    <w:p w:rsidR="00842B52" w:rsidRPr="00A12C7A" w:rsidRDefault="00842B52" w:rsidP="00842B52">
      <w:pPr>
        <w:jc w:val="both"/>
      </w:pPr>
      <w:r w:rsidRPr="00A12C7A">
        <w:t>Сочинения и изложения в V—IX классах проводятся в соот</w:t>
      </w:r>
      <w:r w:rsidRPr="00A12C7A">
        <w:softHyphen/>
        <w:t>ветствии с требованиями раздела программы «Развитие навыков связной речи».</w:t>
      </w:r>
    </w:p>
    <w:p w:rsidR="00842B52" w:rsidRPr="00A12C7A" w:rsidRDefault="00842B52" w:rsidP="00842B52">
      <w:pPr>
        <w:jc w:val="both"/>
      </w:pPr>
      <w:r w:rsidRPr="00A12C7A">
        <w:t>Примерный объем текста для подробного изложения: в V клас</w:t>
      </w:r>
      <w:r w:rsidRPr="00A12C7A">
        <w:softHyphen/>
        <w:t>се -100-150 слов, в VI классе - 150-200, в VII классе - 200-250, в VIII классе - 250-350, в IX классе - 350-450слов.</w:t>
      </w:r>
    </w:p>
    <w:p w:rsidR="00842B52" w:rsidRPr="00A12C7A" w:rsidRDefault="00842B52" w:rsidP="00842B52">
      <w:pPr>
        <w:jc w:val="both"/>
      </w:pPr>
      <w:r w:rsidRPr="00A12C7A">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p>
    <w:p w:rsidR="00BE722B" w:rsidRPr="00A12C7A" w:rsidRDefault="00BE722B" w:rsidP="00842B52">
      <w:pPr>
        <w:jc w:val="both"/>
      </w:pPr>
    </w:p>
    <w:p w:rsidR="00BE722B" w:rsidRPr="00A12C7A" w:rsidRDefault="005C299C" w:rsidP="00BE722B">
      <w:pPr>
        <w:jc w:val="both"/>
      </w:pPr>
      <w:r w:rsidRPr="00A12C7A">
        <w:t xml:space="preserve">         </w:t>
      </w:r>
      <w:r w:rsidR="00BE722B" w:rsidRPr="00A12C7A">
        <w:t>2.1.2.Литература</w:t>
      </w:r>
    </w:p>
    <w:p w:rsidR="00BE722B" w:rsidRPr="00A12C7A" w:rsidRDefault="00BE722B" w:rsidP="00BE722B">
      <w:pPr>
        <w:jc w:val="both"/>
      </w:pPr>
      <w:r w:rsidRPr="00A12C7A">
        <w:t>Изучение литературы на ступени основного общего образования направлено на достижение следующих целей:</w:t>
      </w:r>
    </w:p>
    <w:p w:rsidR="00BE722B" w:rsidRPr="00A12C7A" w:rsidRDefault="00BE722B" w:rsidP="00BE722B">
      <w:pPr>
        <w:jc w:val="both"/>
      </w:pPr>
      <w:r w:rsidRPr="00A12C7A">
        <w:lastRenderedPageBreak/>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BE722B" w:rsidRPr="00A12C7A" w:rsidRDefault="00BE722B" w:rsidP="00BE722B">
      <w:pPr>
        <w:jc w:val="both"/>
      </w:pPr>
      <w:r w:rsidRPr="00A12C7A">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BE722B" w:rsidRPr="00A12C7A" w:rsidRDefault="00BE722B" w:rsidP="00BE722B">
      <w:pPr>
        <w:jc w:val="both"/>
      </w:pPr>
      <w:r w:rsidRPr="00A12C7A">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BE722B" w:rsidRPr="00A12C7A" w:rsidRDefault="00BE722B" w:rsidP="00BE722B">
      <w:pPr>
        <w:jc w:val="both"/>
      </w:pPr>
      <w:r w:rsidRPr="00A12C7A">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BE722B" w:rsidRPr="00A12C7A" w:rsidRDefault="00BE722B" w:rsidP="00BE722B">
      <w:pPr>
        <w:jc w:val="both"/>
      </w:pPr>
      <w:r w:rsidRPr="00A12C7A">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BE722B" w:rsidRPr="00A12C7A" w:rsidRDefault="00BE722B" w:rsidP="00BE722B">
      <w:pPr>
        <w:jc w:val="both"/>
      </w:pPr>
      <w:r w:rsidRPr="00A12C7A">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BE722B" w:rsidRPr="00A12C7A" w:rsidRDefault="00BE722B" w:rsidP="00BE722B">
      <w:pPr>
        <w:jc w:val="both"/>
      </w:pPr>
      <w:r w:rsidRPr="00A12C7A">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BE722B" w:rsidRPr="00A12C7A" w:rsidRDefault="00BE722B" w:rsidP="00BE722B">
      <w:pPr>
        <w:jc w:val="both"/>
      </w:pPr>
      <w:r w:rsidRPr="00A12C7A">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BE722B" w:rsidRPr="00A12C7A" w:rsidRDefault="00BE722B" w:rsidP="00BE722B">
      <w:pPr>
        <w:jc w:val="both"/>
      </w:pPr>
      <w:r w:rsidRPr="00A12C7A">
        <w:t>- развитие и совершенствование русской устной и письменной речи учащихся, для которых русский язык не является родным.</w:t>
      </w:r>
    </w:p>
    <w:p w:rsidR="00BE722B" w:rsidRPr="00A12C7A" w:rsidRDefault="00BE722B" w:rsidP="00BE722B">
      <w:pPr>
        <w:jc w:val="both"/>
      </w:pPr>
      <w:r w:rsidRPr="00A12C7A">
        <w:t>Содержание основной образовательной программы по литературе</w:t>
      </w:r>
    </w:p>
    <w:p w:rsidR="00BE722B" w:rsidRPr="00A12C7A" w:rsidRDefault="00BE722B" w:rsidP="00BE722B">
      <w:pPr>
        <w:jc w:val="both"/>
      </w:pPr>
      <w:r w:rsidRPr="00A12C7A">
        <w:t>Русский фольклор</w:t>
      </w:r>
    </w:p>
    <w:p w:rsidR="00BE722B" w:rsidRPr="00A12C7A" w:rsidRDefault="00BE722B" w:rsidP="00BE722B">
      <w:pPr>
        <w:jc w:val="both"/>
      </w:pPr>
      <w:r w:rsidRPr="00A12C7A">
        <w:t>Малые жанры фольклора.</w:t>
      </w:r>
    </w:p>
    <w:p w:rsidR="00BE722B" w:rsidRPr="00A12C7A" w:rsidRDefault="00BE722B" w:rsidP="00BE722B">
      <w:pPr>
        <w:jc w:val="both"/>
      </w:pPr>
      <w:r w:rsidRPr="00A12C7A">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E722B" w:rsidRPr="00A12C7A" w:rsidRDefault="00BE722B" w:rsidP="00BE722B">
      <w:pPr>
        <w:jc w:val="both"/>
      </w:pPr>
      <w:r w:rsidRPr="00A12C7A">
        <w:t>Сказки(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E722B" w:rsidRPr="00A12C7A" w:rsidRDefault="00BE722B" w:rsidP="00BE722B">
      <w:pPr>
        <w:jc w:val="both"/>
      </w:pPr>
      <w:r w:rsidRPr="00A12C7A">
        <w:t>Былина «Илья Муромец и Соловей-разбойник».</w:t>
      </w:r>
    </w:p>
    <w:p w:rsidR="00BE722B" w:rsidRPr="00A12C7A" w:rsidRDefault="00BE722B" w:rsidP="00BE722B">
      <w:pPr>
        <w:jc w:val="both"/>
      </w:pPr>
      <w:r w:rsidRPr="00A12C7A">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E722B" w:rsidRPr="00A12C7A" w:rsidRDefault="00BE722B" w:rsidP="00BE722B">
      <w:pPr>
        <w:jc w:val="both"/>
      </w:pPr>
      <w:r w:rsidRPr="00A12C7A">
        <w:t>Древнерусская литература</w:t>
      </w:r>
    </w:p>
    <w:p w:rsidR="00BE722B" w:rsidRPr="00A12C7A" w:rsidRDefault="00BE722B" w:rsidP="00BE722B">
      <w:pPr>
        <w:jc w:val="both"/>
      </w:pPr>
      <w:r w:rsidRPr="00A12C7A">
        <w:t>«Слово о полку Игореве».</w:t>
      </w:r>
    </w:p>
    <w:p w:rsidR="00BE722B" w:rsidRPr="00A12C7A" w:rsidRDefault="00BE722B" w:rsidP="00BE722B">
      <w:pPr>
        <w:jc w:val="both"/>
      </w:pPr>
      <w:r w:rsidRPr="00A12C7A">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E722B" w:rsidRPr="00A12C7A" w:rsidRDefault="00BE722B" w:rsidP="00BE722B">
      <w:pPr>
        <w:jc w:val="both"/>
      </w:pPr>
      <w:r w:rsidRPr="00A12C7A">
        <w:t xml:space="preserve">«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w:t>
      </w:r>
      <w:r w:rsidRPr="00A12C7A">
        <w:lastRenderedPageBreak/>
        <w:t>героя. Отражение композиционных, сюжетных, стилистических особенностей житийной литературы в историческом очерке Б. К. Зайцева.</w:t>
      </w:r>
    </w:p>
    <w:p w:rsidR="00BE722B" w:rsidRPr="00A12C7A" w:rsidRDefault="00BE722B" w:rsidP="00BE722B">
      <w:pPr>
        <w:jc w:val="both"/>
      </w:pPr>
      <w:r w:rsidRPr="00A12C7A">
        <w:t>Русская литература XVIII в.</w:t>
      </w:r>
    </w:p>
    <w:p w:rsidR="00BE722B" w:rsidRPr="00A12C7A" w:rsidRDefault="00BE722B" w:rsidP="00BE722B">
      <w:pPr>
        <w:jc w:val="both"/>
      </w:pPr>
      <w:r w:rsidRPr="00A12C7A">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E722B" w:rsidRPr="00A12C7A" w:rsidRDefault="00BE722B" w:rsidP="00BE722B">
      <w:pPr>
        <w:jc w:val="both"/>
      </w:pPr>
      <w:r w:rsidRPr="00A12C7A">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E722B" w:rsidRPr="00A12C7A" w:rsidRDefault="00BE722B" w:rsidP="00BE722B">
      <w:pPr>
        <w:jc w:val="both"/>
      </w:pPr>
      <w:r w:rsidRPr="00A12C7A">
        <w:t>Г. Р. Державин.</w:t>
      </w:r>
      <w:r w:rsidR="00537D9D" w:rsidRPr="00A12C7A">
        <w:t xml:space="preserve"> </w:t>
      </w:r>
      <w:r w:rsidRPr="00A12C7A">
        <w:t>Стихотворение «Памятник». Жизнеутверждающий характер поэзии Державина. Тема поэта и поэзии.</w:t>
      </w:r>
    </w:p>
    <w:p w:rsidR="00BE722B" w:rsidRPr="00A12C7A" w:rsidRDefault="00BE722B" w:rsidP="00BE722B">
      <w:pPr>
        <w:jc w:val="both"/>
      </w:pPr>
      <w:r w:rsidRPr="00A12C7A">
        <w:t>Русская литература XIX в. (первая половина)</w:t>
      </w:r>
    </w:p>
    <w:p w:rsidR="00BE722B" w:rsidRPr="00A12C7A" w:rsidRDefault="00BE722B" w:rsidP="00BE722B">
      <w:pPr>
        <w:jc w:val="both"/>
      </w:pPr>
      <w:r w:rsidRPr="00A12C7A">
        <w:t>И. А. Крылов.</w:t>
      </w:r>
      <w:r w:rsidR="00537D9D" w:rsidRPr="00A12C7A">
        <w:t xml:space="preserve"> </w:t>
      </w:r>
      <w:r w:rsidRPr="00A12C7A">
        <w:t>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E722B" w:rsidRPr="00A12C7A" w:rsidRDefault="00BE722B" w:rsidP="00BE722B">
      <w:pPr>
        <w:jc w:val="both"/>
      </w:pPr>
      <w:r w:rsidRPr="00A12C7A">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E722B" w:rsidRPr="00A12C7A" w:rsidRDefault="00BE722B" w:rsidP="00BE722B">
      <w:pPr>
        <w:jc w:val="both"/>
      </w:pPr>
      <w:r w:rsidRPr="00A12C7A">
        <w:t>А. С. Грибоедов.</w:t>
      </w:r>
      <w:r w:rsidR="00537D9D" w:rsidRPr="00A12C7A">
        <w:t xml:space="preserve"> </w:t>
      </w:r>
      <w:r w:rsidRPr="00A12C7A">
        <w:t>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E722B" w:rsidRPr="00A12C7A" w:rsidRDefault="00BE722B" w:rsidP="00BE722B">
      <w:pPr>
        <w:jc w:val="both"/>
      </w:pPr>
      <w:r w:rsidRPr="00A12C7A">
        <w:t>А. С. Пушкин.</w:t>
      </w:r>
      <w:r w:rsidR="00537D9D" w:rsidRPr="00A12C7A">
        <w:t xml:space="preserve"> </w:t>
      </w:r>
      <w:r w:rsidRPr="00A12C7A">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E722B" w:rsidRPr="00A12C7A" w:rsidRDefault="00BE722B" w:rsidP="00BE722B">
      <w:pPr>
        <w:jc w:val="both"/>
      </w:pPr>
      <w:r w:rsidRPr="00A12C7A">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w:t>
      </w:r>
      <w:r w:rsidRPr="00A12C7A">
        <w:lastRenderedPageBreak/>
        <w:t>Признаки жанра баллады в «Песне…». Художественные средства произведения, позволившие воссоздать атмосферу Древней Руси.</w:t>
      </w:r>
    </w:p>
    <w:p w:rsidR="00BE722B" w:rsidRPr="00A12C7A" w:rsidRDefault="00BE722B" w:rsidP="00BE722B">
      <w:pPr>
        <w:jc w:val="both"/>
      </w:pPr>
      <w:r w:rsidRPr="00A12C7A">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E722B" w:rsidRPr="00A12C7A" w:rsidRDefault="00BE722B" w:rsidP="00BE722B">
      <w:pPr>
        <w:jc w:val="both"/>
      </w:pPr>
      <w:r w:rsidRPr="00A12C7A">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E722B" w:rsidRPr="00A12C7A" w:rsidRDefault="00BE722B" w:rsidP="00BE722B">
      <w:pPr>
        <w:jc w:val="both"/>
      </w:pPr>
      <w:r w:rsidRPr="00A12C7A">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E722B" w:rsidRPr="00A12C7A" w:rsidRDefault="00BE722B" w:rsidP="00BE722B">
      <w:pPr>
        <w:jc w:val="both"/>
      </w:pPr>
      <w:r w:rsidRPr="00A12C7A">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E722B" w:rsidRPr="00A12C7A" w:rsidRDefault="00BE722B" w:rsidP="00BE722B">
      <w:pPr>
        <w:jc w:val="both"/>
      </w:pPr>
      <w:r w:rsidRPr="00A12C7A">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E722B" w:rsidRPr="00A12C7A" w:rsidRDefault="00BE722B" w:rsidP="00BE722B">
      <w:pPr>
        <w:jc w:val="both"/>
      </w:pPr>
      <w:r w:rsidRPr="00A12C7A">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E722B" w:rsidRPr="00A12C7A" w:rsidRDefault="00BE722B" w:rsidP="00BE722B">
      <w:pPr>
        <w:jc w:val="both"/>
      </w:pPr>
      <w:r w:rsidRPr="00A12C7A">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E722B" w:rsidRPr="00A12C7A" w:rsidRDefault="00BE722B" w:rsidP="00BE722B">
      <w:pPr>
        <w:jc w:val="both"/>
      </w:pPr>
      <w:r w:rsidRPr="00A12C7A">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E722B" w:rsidRPr="00A12C7A" w:rsidRDefault="00BE722B" w:rsidP="00BE722B">
      <w:pPr>
        <w:jc w:val="both"/>
      </w:pPr>
      <w:r w:rsidRPr="00A12C7A">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w:t>
      </w:r>
      <w:r w:rsidRPr="00A12C7A">
        <w:lastRenderedPageBreak/>
        <w:t>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E722B" w:rsidRPr="00A12C7A" w:rsidRDefault="00BE722B" w:rsidP="00BE722B">
      <w:pPr>
        <w:jc w:val="both"/>
      </w:pPr>
      <w:r w:rsidRPr="00A12C7A">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E722B" w:rsidRPr="00A12C7A" w:rsidRDefault="00BE722B" w:rsidP="00BE722B">
      <w:pPr>
        <w:jc w:val="both"/>
      </w:pPr>
      <w:r w:rsidRPr="00A12C7A">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E722B" w:rsidRPr="00A12C7A" w:rsidRDefault="00BE722B" w:rsidP="00BE722B">
      <w:pPr>
        <w:jc w:val="both"/>
      </w:pPr>
      <w:r w:rsidRPr="00A12C7A">
        <w:t>Н. В. Гоголь.</w:t>
      </w:r>
      <w:r w:rsidR="00537D9D" w:rsidRPr="00A12C7A">
        <w:t xml:space="preserve"> </w:t>
      </w:r>
      <w:r w:rsidRPr="00A12C7A">
        <w:t>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E722B" w:rsidRPr="00A12C7A" w:rsidRDefault="00BE722B" w:rsidP="00BE722B">
      <w:pPr>
        <w:jc w:val="both"/>
      </w:pPr>
      <w:r w:rsidRPr="00A12C7A">
        <w:t>Повесть «Тарас Бульба». Эпическое величие мира и героический размах жизни в повести Гоголя. Прославление высокого строя народной</w:t>
      </w:r>
    </w:p>
    <w:p w:rsidR="00BE722B" w:rsidRPr="00A12C7A" w:rsidRDefault="00BE722B" w:rsidP="00BE722B">
      <w:pPr>
        <w:jc w:val="both"/>
      </w:pPr>
      <w:r w:rsidRPr="00A12C7A">
        <w:t>. Стихотворение «Русь». А. К. Толстой. Стихотворение «Край ты м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E722B" w:rsidRPr="00A12C7A" w:rsidRDefault="00BE722B" w:rsidP="00BE722B">
      <w:pPr>
        <w:jc w:val="both"/>
      </w:pPr>
      <w:r w:rsidRPr="00A12C7A">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E722B" w:rsidRPr="00A12C7A" w:rsidRDefault="00BE722B" w:rsidP="00BE722B">
      <w:pPr>
        <w:jc w:val="both"/>
      </w:pPr>
      <w:r w:rsidRPr="00A12C7A">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E722B" w:rsidRPr="00A12C7A" w:rsidRDefault="00BE722B" w:rsidP="00BE722B">
      <w:pPr>
        <w:jc w:val="both"/>
      </w:pPr>
      <w:r w:rsidRPr="00A12C7A">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w:t>
      </w:r>
      <w:r w:rsidRPr="00A12C7A">
        <w:lastRenderedPageBreak/>
        <w:t>Эволюция образа автора от сатирика к проповеднику и пророку. Своеобразие гоголевского реализма. Поэма «Мертвые души» в русской критике.</w:t>
      </w:r>
    </w:p>
    <w:p w:rsidR="00BE722B" w:rsidRPr="00A12C7A" w:rsidRDefault="00BE722B" w:rsidP="00BE722B">
      <w:pPr>
        <w:jc w:val="both"/>
      </w:pPr>
      <w:r w:rsidRPr="00A12C7A">
        <w:t>Русская литература XIX в. (вторая половина)</w:t>
      </w:r>
    </w:p>
    <w:p w:rsidR="00BE722B" w:rsidRPr="00A12C7A" w:rsidRDefault="00BE722B" w:rsidP="00BE722B">
      <w:pPr>
        <w:jc w:val="both"/>
      </w:pPr>
      <w:r w:rsidRPr="00A12C7A">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BE722B" w:rsidRPr="00A12C7A" w:rsidRDefault="00BE722B" w:rsidP="00BE722B">
      <w:pPr>
        <w:jc w:val="both"/>
      </w:pPr>
      <w:r w:rsidRPr="00A12C7A">
        <w:t>А. А. Фет.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BE722B" w:rsidRPr="00A12C7A" w:rsidRDefault="00BE722B" w:rsidP="00BE722B">
      <w:pPr>
        <w:jc w:val="both"/>
      </w:pPr>
      <w:r w:rsidRPr="00A12C7A">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E722B" w:rsidRPr="00A12C7A" w:rsidRDefault="00BE722B" w:rsidP="00BE722B">
      <w:pPr>
        <w:jc w:val="both"/>
      </w:pPr>
      <w:r w:rsidRPr="00A12C7A">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BE722B" w:rsidRPr="00A12C7A" w:rsidRDefault="00BE722B" w:rsidP="00BE722B">
      <w:pPr>
        <w:jc w:val="both"/>
      </w:pPr>
      <w:r w:rsidRPr="00A12C7A">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BE722B" w:rsidRPr="00A12C7A" w:rsidRDefault="00BE722B" w:rsidP="00BE722B">
      <w:pPr>
        <w:jc w:val="both"/>
      </w:pPr>
      <w:r w:rsidRPr="00A12C7A">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E722B" w:rsidRPr="00A12C7A" w:rsidRDefault="00BE722B" w:rsidP="00BE722B">
      <w:pPr>
        <w:jc w:val="both"/>
      </w:pPr>
      <w:r w:rsidRPr="00A12C7A">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E722B" w:rsidRPr="00A12C7A" w:rsidRDefault="00BE722B" w:rsidP="00BE722B">
      <w:pPr>
        <w:jc w:val="both"/>
      </w:pPr>
      <w:r w:rsidRPr="00A12C7A">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E722B" w:rsidRPr="00A12C7A" w:rsidRDefault="00BE722B" w:rsidP="00BE722B">
      <w:pPr>
        <w:jc w:val="both"/>
      </w:pPr>
      <w:r w:rsidRPr="00A12C7A">
        <w:t>Русская литература XX в. (первая половина)</w:t>
      </w:r>
    </w:p>
    <w:p w:rsidR="00BE722B" w:rsidRPr="00A12C7A" w:rsidRDefault="00BE722B" w:rsidP="00BE722B">
      <w:pPr>
        <w:jc w:val="both"/>
      </w:pPr>
      <w:r w:rsidRPr="00A12C7A">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E722B" w:rsidRPr="00A12C7A" w:rsidRDefault="00BE722B" w:rsidP="00BE722B">
      <w:pPr>
        <w:jc w:val="both"/>
      </w:pPr>
      <w:r w:rsidRPr="00A12C7A">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E722B" w:rsidRPr="00A12C7A" w:rsidRDefault="00BE722B" w:rsidP="00BE722B">
      <w:pPr>
        <w:jc w:val="both"/>
      </w:pPr>
      <w:r w:rsidRPr="00A12C7A">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BE722B" w:rsidRPr="00A12C7A" w:rsidRDefault="00BE722B" w:rsidP="00BE722B">
      <w:pPr>
        <w:jc w:val="both"/>
      </w:pPr>
      <w:r w:rsidRPr="00A12C7A">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E722B" w:rsidRPr="00A12C7A" w:rsidRDefault="00BE722B" w:rsidP="00BE722B">
      <w:pPr>
        <w:jc w:val="both"/>
      </w:pPr>
      <w:r w:rsidRPr="00A12C7A">
        <w:t>И. С. Шмелёв. 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E722B" w:rsidRPr="00A12C7A" w:rsidRDefault="00BE722B" w:rsidP="00BE722B">
      <w:pPr>
        <w:jc w:val="both"/>
      </w:pPr>
      <w:r w:rsidRPr="00A12C7A">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BE722B" w:rsidRPr="00A12C7A" w:rsidRDefault="00BE722B" w:rsidP="00BE722B">
      <w:pPr>
        <w:jc w:val="both"/>
      </w:pPr>
      <w:r w:rsidRPr="00A12C7A">
        <w:t>B.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E722B" w:rsidRPr="00A12C7A" w:rsidRDefault="00BE722B" w:rsidP="00BE722B">
      <w:pPr>
        <w:jc w:val="both"/>
      </w:pPr>
      <w:r w:rsidRPr="00A12C7A">
        <w:lastRenderedPageBreak/>
        <w:t>C.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E722B" w:rsidRPr="00A12C7A" w:rsidRDefault="00BE722B" w:rsidP="00BE722B">
      <w:pPr>
        <w:jc w:val="both"/>
      </w:pPr>
      <w:r w:rsidRPr="00A12C7A">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BE722B" w:rsidRPr="00A12C7A" w:rsidRDefault="00BE722B" w:rsidP="00BE722B">
      <w:pPr>
        <w:jc w:val="both"/>
      </w:pPr>
      <w:r w:rsidRPr="00A12C7A">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BE722B" w:rsidRPr="00A12C7A" w:rsidRDefault="00BE722B" w:rsidP="00BE722B">
      <w:pPr>
        <w:jc w:val="both"/>
      </w:pPr>
      <w:r w:rsidRPr="00A12C7A">
        <w:t>А. С. Грин. 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E722B" w:rsidRPr="00A12C7A" w:rsidRDefault="00BE722B" w:rsidP="00BE722B">
      <w:pPr>
        <w:jc w:val="both"/>
      </w:pPr>
      <w:r w:rsidRPr="00A12C7A">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E722B" w:rsidRPr="00A12C7A" w:rsidRDefault="00BE722B" w:rsidP="00BE722B">
      <w:pPr>
        <w:jc w:val="both"/>
      </w:pPr>
      <w:r w:rsidRPr="00A12C7A">
        <w:t>Русская литература XX в. (вторая половина)</w:t>
      </w:r>
    </w:p>
    <w:p w:rsidR="00BE722B" w:rsidRPr="00A12C7A" w:rsidRDefault="00BE722B" w:rsidP="00BE722B">
      <w:pPr>
        <w:jc w:val="both"/>
      </w:pPr>
      <w:r w:rsidRPr="00A12C7A">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E722B" w:rsidRPr="00A12C7A" w:rsidRDefault="00BE722B" w:rsidP="00BE722B">
      <w:pPr>
        <w:jc w:val="both"/>
      </w:pPr>
      <w:r w:rsidRPr="00A12C7A">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E722B" w:rsidRPr="00A12C7A" w:rsidRDefault="00BE722B" w:rsidP="00BE722B">
      <w:pPr>
        <w:jc w:val="both"/>
      </w:pPr>
      <w:r w:rsidRPr="00A12C7A">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BE722B" w:rsidRPr="00A12C7A" w:rsidRDefault="00BE722B" w:rsidP="00BE722B">
      <w:pPr>
        <w:jc w:val="both"/>
      </w:pPr>
      <w:r w:rsidRPr="00A12C7A">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E722B" w:rsidRPr="00A12C7A" w:rsidRDefault="00BE722B" w:rsidP="00BE722B">
      <w:pPr>
        <w:jc w:val="both"/>
      </w:pPr>
      <w:r w:rsidRPr="00A12C7A">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E722B" w:rsidRPr="00A12C7A" w:rsidRDefault="00BE722B" w:rsidP="00BE722B">
      <w:pPr>
        <w:jc w:val="both"/>
      </w:pPr>
      <w:r w:rsidRPr="00A12C7A">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BE722B" w:rsidRPr="00A12C7A" w:rsidRDefault="00BE722B" w:rsidP="00BE722B">
      <w:pPr>
        <w:jc w:val="both"/>
      </w:pPr>
      <w:r w:rsidRPr="00A12C7A">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E722B" w:rsidRPr="00A12C7A" w:rsidRDefault="00BE722B" w:rsidP="00BE722B">
      <w:pPr>
        <w:jc w:val="both"/>
      </w:pPr>
      <w:r w:rsidRPr="00A12C7A">
        <w:t xml:space="preserve">       Литература народов России</w:t>
      </w:r>
    </w:p>
    <w:p w:rsidR="00BE722B" w:rsidRPr="00A12C7A" w:rsidRDefault="00BE722B" w:rsidP="00BE722B">
      <w:pPr>
        <w:jc w:val="both"/>
      </w:pPr>
      <w:r w:rsidRPr="00A12C7A">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BE722B" w:rsidRPr="00A12C7A" w:rsidRDefault="00BE722B" w:rsidP="00BE722B">
      <w:pPr>
        <w:jc w:val="both"/>
      </w:pPr>
      <w:r w:rsidRPr="00A12C7A">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BE722B" w:rsidRPr="00A12C7A" w:rsidRDefault="00BE722B" w:rsidP="00BE722B">
      <w:pPr>
        <w:jc w:val="both"/>
      </w:pPr>
      <w:r w:rsidRPr="00A12C7A">
        <w:t xml:space="preserve">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w:t>
      </w:r>
      <w:r w:rsidRPr="00A12C7A">
        <w:lastRenderedPageBreak/>
        <w:t>балкарского поэта. Тема бессмертия народа, его языка, поэзии, обычаев. Поэт как вечный должник своего народа.</w:t>
      </w:r>
    </w:p>
    <w:p w:rsidR="00BE722B" w:rsidRPr="00A12C7A" w:rsidRDefault="00BE722B" w:rsidP="00BE722B">
      <w:pPr>
        <w:jc w:val="both"/>
      </w:pPr>
      <w:r w:rsidRPr="00A12C7A">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E722B" w:rsidRPr="00A12C7A" w:rsidRDefault="00BE722B" w:rsidP="00BE722B">
      <w:pPr>
        <w:jc w:val="both"/>
      </w:pPr>
      <w:r w:rsidRPr="00A12C7A">
        <w:t>Зарубежная литература</w:t>
      </w:r>
    </w:p>
    <w:p w:rsidR="00BE722B" w:rsidRPr="00A12C7A" w:rsidRDefault="00BE722B" w:rsidP="00BE722B">
      <w:pPr>
        <w:jc w:val="both"/>
      </w:pPr>
      <w:r w:rsidRPr="00A12C7A">
        <w:t>Гомер. 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E722B" w:rsidRPr="00A12C7A" w:rsidRDefault="00BE722B" w:rsidP="00BE722B">
      <w:pPr>
        <w:jc w:val="both"/>
      </w:pPr>
      <w:r w:rsidRPr="00A12C7A">
        <w:t>Данте Алигьери. 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E722B" w:rsidRPr="00A12C7A" w:rsidRDefault="00BE722B" w:rsidP="00BE722B">
      <w:pPr>
        <w:jc w:val="both"/>
      </w:pPr>
      <w:r w:rsidRPr="00A12C7A">
        <w:t>У. Шекспир. 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E722B" w:rsidRPr="00A12C7A" w:rsidRDefault="00BE722B" w:rsidP="00BE722B">
      <w:pPr>
        <w:jc w:val="both"/>
      </w:pPr>
      <w:r w:rsidRPr="00A12C7A">
        <w:t>Сонет № 130 «Её глаза на звезды не похожи…». Любовь и творчество как основные темы сонетов. Образ возлюбленной в сонетах Шекспира.</w:t>
      </w:r>
    </w:p>
    <w:p w:rsidR="00BE722B" w:rsidRPr="00A12C7A" w:rsidRDefault="00BE722B" w:rsidP="00BE722B">
      <w:pPr>
        <w:jc w:val="both"/>
      </w:pPr>
      <w:r w:rsidRPr="00A12C7A">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E722B" w:rsidRPr="00A12C7A" w:rsidRDefault="00BE722B" w:rsidP="00BE722B">
      <w:pPr>
        <w:jc w:val="both"/>
      </w:pPr>
      <w:r w:rsidRPr="00A12C7A">
        <w:t>Д. Дефо. 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E722B" w:rsidRPr="00A12C7A" w:rsidRDefault="00BE722B" w:rsidP="00BE722B">
      <w:pPr>
        <w:jc w:val="both"/>
      </w:pPr>
      <w:r w:rsidRPr="00A12C7A">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E722B" w:rsidRPr="00A12C7A" w:rsidRDefault="00BE722B" w:rsidP="00BE722B">
      <w:pPr>
        <w:jc w:val="both"/>
      </w:pPr>
      <w:r w:rsidRPr="00A12C7A">
        <w:t>Ж. Б. Мольер. 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E722B" w:rsidRPr="00A12C7A" w:rsidRDefault="00BE722B" w:rsidP="00BE722B">
      <w:pPr>
        <w:jc w:val="both"/>
      </w:pPr>
      <w:r w:rsidRPr="00A12C7A">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E722B" w:rsidRPr="00A12C7A" w:rsidRDefault="00BE722B" w:rsidP="00BE722B">
      <w:pPr>
        <w:jc w:val="both"/>
      </w:pPr>
      <w:r w:rsidRPr="00A12C7A">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E722B" w:rsidRPr="00A12C7A" w:rsidRDefault="00BE722B" w:rsidP="00BE722B">
      <w:pPr>
        <w:jc w:val="both"/>
      </w:pPr>
      <w:r w:rsidRPr="00A12C7A">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E722B" w:rsidRPr="00A12C7A" w:rsidRDefault="00BE722B" w:rsidP="00BE722B">
      <w:pPr>
        <w:jc w:val="both"/>
      </w:pPr>
      <w:r w:rsidRPr="00A12C7A">
        <w:t>Обзор</w:t>
      </w:r>
    </w:p>
    <w:p w:rsidR="00BE722B" w:rsidRPr="00A12C7A" w:rsidRDefault="00BE722B" w:rsidP="00BE722B">
      <w:pPr>
        <w:jc w:val="both"/>
      </w:pPr>
      <w:r w:rsidRPr="00A12C7A">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E722B" w:rsidRPr="00A12C7A" w:rsidRDefault="00BE722B" w:rsidP="00BE722B">
      <w:pPr>
        <w:jc w:val="both"/>
      </w:pPr>
      <w:r w:rsidRPr="00A12C7A">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w:t>
      </w:r>
      <w:r w:rsidR="00537D9D" w:rsidRPr="00A12C7A">
        <w:t xml:space="preserve"> </w:t>
      </w:r>
      <w:r w:rsidRPr="00A12C7A">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w:t>
      </w:r>
      <w:r w:rsidRPr="00A12C7A">
        <w:lastRenderedPageBreak/>
        <w:t>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E722B" w:rsidRPr="00A12C7A" w:rsidRDefault="00BE722B" w:rsidP="00BE722B">
      <w:pPr>
        <w:jc w:val="both"/>
      </w:pPr>
      <w:r w:rsidRPr="00A12C7A">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E722B" w:rsidRPr="00A12C7A" w:rsidRDefault="00BE722B" w:rsidP="00BE722B">
      <w:pPr>
        <w:jc w:val="both"/>
      </w:pPr>
      <w:r w:rsidRPr="00A12C7A">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E722B" w:rsidRPr="00A12C7A" w:rsidRDefault="00BE722B" w:rsidP="00BE722B">
      <w:pPr>
        <w:jc w:val="both"/>
      </w:pPr>
      <w:r w:rsidRPr="00A12C7A">
        <w:t>Жанр новеллы. 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E722B" w:rsidRPr="00A12C7A" w:rsidRDefault="00BE722B" w:rsidP="00BE722B">
      <w:pPr>
        <w:jc w:val="both"/>
      </w:pPr>
      <w:r w:rsidRPr="00A12C7A">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E722B" w:rsidRPr="00A12C7A" w:rsidRDefault="00BE722B" w:rsidP="00BE722B">
      <w:pPr>
        <w:jc w:val="both"/>
      </w:pPr>
      <w:r w:rsidRPr="00A12C7A">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E722B" w:rsidRPr="00A12C7A" w:rsidRDefault="00BE722B" w:rsidP="00BE722B">
      <w:pPr>
        <w:jc w:val="both"/>
      </w:pPr>
      <w:r w:rsidRPr="00A12C7A">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E722B" w:rsidRPr="00A12C7A" w:rsidRDefault="00BE722B" w:rsidP="00BE722B">
      <w:pPr>
        <w:jc w:val="both"/>
      </w:pPr>
      <w:r w:rsidRPr="00A12C7A">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Королевская</w:t>
      </w:r>
      <w:r w:rsidR="00132F28" w:rsidRPr="00A12C7A">
        <w:t xml:space="preserve"> </w:t>
      </w:r>
      <w:r w:rsidRPr="00A12C7A">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E722B" w:rsidRPr="00A12C7A" w:rsidRDefault="00BE722B" w:rsidP="00BE722B">
      <w:pPr>
        <w:jc w:val="both"/>
      </w:pPr>
      <w:r w:rsidRPr="00A12C7A">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E722B" w:rsidRPr="00A12C7A" w:rsidRDefault="00BE722B" w:rsidP="00BE722B">
      <w:pPr>
        <w:jc w:val="both"/>
      </w:pPr>
      <w:r w:rsidRPr="00A12C7A">
        <w:t>Тема родины в русской поэзии. И. С.  Никитин</w:t>
      </w:r>
      <w:r w:rsidR="00132F28" w:rsidRPr="00A12C7A">
        <w:t xml:space="preserve"> </w:t>
      </w:r>
      <w:r w:rsidRPr="00A12C7A">
        <w:t>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E722B" w:rsidRPr="00A12C7A" w:rsidRDefault="00BE722B" w:rsidP="00BE722B">
      <w:pPr>
        <w:jc w:val="both"/>
      </w:pPr>
      <w:r w:rsidRPr="00A12C7A">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E722B" w:rsidRPr="00A12C7A" w:rsidRDefault="00BE722B" w:rsidP="00BE722B">
      <w:pPr>
        <w:jc w:val="both"/>
      </w:pPr>
      <w:r w:rsidRPr="00A12C7A">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E722B" w:rsidRPr="00A12C7A" w:rsidRDefault="00BE722B" w:rsidP="00BE722B">
      <w:pPr>
        <w:jc w:val="both"/>
      </w:pPr>
      <w:r w:rsidRPr="00A12C7A">
        <w:t>Сведения по теории и истории литературы</w:t>
      </w:r>
    </w:p>
    <w:p w:rsidR="00BE722B" w:rsidRPr="00A12C7A" w:rsidRDefault="00BE722B" w:rsidP="00BE722B">
      <w:pPr>
        <w:jc w:val="both"/>
      </w:pPr>
      <w:r w:rsidRPr="00A12C7A">
        <w:t>Литература как искусство словесного образа. Литература и мифология. Литература и фольклор.</w:t>
      </w:r>
    </w:p>
    <w:p w:rsidR="00BE722B" w:rsidRPr="00A12C7A" w:rsidRDefault="00BE722B" w:rsidP="00BE722B">
      <w:pPr>
        <w:jc w:val="both"/>
      </w:pPr>
      <w:r w:rsidRPr="00A12C7A">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E722B" w:rsidRPr="00A12C7A" w:rsidRDefault="00BE722B" w:rsidP="00BE722B">
      <w:pPr>
        <w:jc w:val="both"/>
      </w:pPr>
      <w:r w:rsidRPr="00A12C7A">
        <w:t>Художественный вымысел. Правдоподобие и фантастика.</w:t>
      </w:r>
    </w:p>
    <w:p w:rsidR="00BE722B" w:rsidRPr="00A12C7A" w:rsidRDefault="00BE722B" w:rsidP="00BE722B">
      <w:pPr>
        <w:jc w:val="both"/>
      </w:pPr>
      <w:r w:rsidRPr="00A12C7A">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E722B" w:rsidRPr="00A12C7A" w:rsidRDefault="00BE722B" w:rsidP="00BE722B">
      <w:pPr>
        <w:jc w:val="both"/>
      </w:pPr>
      <w:r w:rsidRPr="00A12C7A">
        <w:t>Авторская позиция. Заглавие произведения. Эпиграф. «Говорящие» фамилии. Финал произведения.</w:t>
      </w:r>
    </w:p>
    <w:p w:rsidR="00BE722B" w:rsidRPr="00A12C7A" w:rsidRDefault="00BE722B" w:rsidP="00BE722B">
      <w:pPr>
        <w:jc w:val="both"/>
      </w:pPr>
      <w:r w:rsidRPr="00A12C7A">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E722B" w:rsidRPr="00A12C7A" w:rsidRDefault="00BE722B" w:rsidP="00BE722B">
      <w:pPr>
        <w:jc w:val="both"/>
      </w:pPr>
      <w:r w:rsidRPr="00A12C7A">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E722B" w:rsidRPr="00A12C7A" w:rsidRDefault="00BE722B" w:rsidP="00BE722B">
      <w:pPr>
        <w:jc w:val="both"/>
      </w:pPr>
      <w:r w:rsidRPr="00A12C7A">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E722B" w:rsidRPr="00A12C7A" w:rsidRDefault="00BE722B" w:rsidP="00BE722B">
      <w:pPr>
        <w:jc w:val="both"/>
      </w:pPr>
      <w:r w:rsidRPr="00A12C7A">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E722B" w:rsidRPr="00A12C7A" w:rsidRDefault="00BE722B" w:rsidP="00BE722B">
      <w:pPr>
        <w:jc w:val="both"/>
      </w:pPr>
      <w:r w:rsidRPr="00A12C7A">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E722B" w:rsidRPr="00A12C7A" w:rsidRDefault="00BE722B" w:rsidP="00BE722B">
      <w:pPr>
        <w:jc w:val="both"/>
      </w:pPr>
      <w:r w:rsidRPr="00A12C7A">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E722B" w:rsidRPr="00A12C7A" w:rsidRDefault="00BE722B" w:rsidP="00BE722B">
      <w:pPr>
        <w:jc w:val="both"/>
      </w:pPr>
      <w:r w:rsidRPr="00A12C7A">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E722B" w:rsidRPr="00A12C7A" w:rsidRDefault="00BE722B" w:rsidP="00BE722B">
      <w:pPr>
        <w:jc w:val="both"/>
      </w:pPr>
      <w:r w:rsidRPr="00A12C7A">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E722B" w:rsidRPr="00A12C7A" w:rsidRDefault="00BE722B" w:rsidP="00BE722B">
      <w:pPr>
        <w:jc w:val="both"/>
      </w:pPr>
    </w:p>
    <w:p w:rsidR="00BE722B" w:rsidRPr="00A12C7A" w:rsidRDefault="005C299C" w:rsidP="00BE722B">
      <w:pPr>
        <w:jc w:val="both"/>
      </w:pPr>
      <w:r w:rsidRPr="00A12C7A">
        <w:t xml:space="preserve">         </w:t>
      </w:r>
      <w:r w:rsidR="00BE722B" w:rsidRPr="00A12C7A">
        <w:t>Требования к уровню подготовки выпускников основной школы по литературе.</w:t>
      </w:r>
    </w:p>
    <w:p w:rsidR="00BE722B" w:rsidRPr="00A12C7A" w:rsidRDefault="00BE722B" w:rsidP="00BE722B">
      <w:pPr>
        <w:jc w:val="both"/>
      </w:pPr>
      <w:r w:rsidRPr="00A12C7A">
        <w:t xml:space="preserve"> </w:t>
      </w:r>
      <w:r w:rsidR="005C299C" w:rsidRPr="00A12C7A">
        <w:t xml:space="preserve">        </w:t>
      </w:r>
      <w:r w:rsidRPr="00A12C7A">
        <w:t>В результате изучения литературы ученик должен</w:t>
      </w:r>
    </w:p>
    <w:p w:rsidR="00BE722B" w:rsidRPr="00A12C7A" w:rsidRDefault="00BE722B" w:rsidP="00BE722B">
      <w:pPr>
        <w:jc w:val="both"/>
      </w:pPr>
      <w:r w:rsidRPr="00A12C7A">
        <w:t>знать</w:t>
      </w:r>
    </w:p>
    <w:p w:rsidR="00BE722B" w:rsidRPr="00A12C7A" w:rsidRDefault="00BE722B" w:rsidP="00BE722B">
      <w:pPr>
        <w:jc w:val="both"/>
      </w:pPr>
      <w:r w:rsidRPr="00A12C7A">
        <w:t>*</w:t>
      </w:r>
      <w:r w:rsidRPr="00A12C7A">
        <w:tab/>
        <w:t>содержание литературных произведений, подлежащих обязательному изучению;</w:t>
      </w:r>
    </w:p>
    <w:p w:rsidR="00BE722B" w:rsidRPr="00A12C7A" w:rsidRDefault="00BE722B" w:rsidP="00BE722B">
      <w:pPr>
        <w:jc w:val="both"/>
      </w:pPr>
      <w:r w:rsidRPr="00A12C7A">
        <w:t>*</w:t>
      </w:r>
      <w:r w:rsidRPr="00A12C7A">
        <w:tab/>
        <w:t>наизусть стихотворные тексты и фрагменты прозаических текстов, подлежащих обязательному изучению (по выбору);</w:t>
      </w:r>
    </w:p>
    <w:p w:rsidR="00BE722B" w:rsidRPr="00A12C7A" w:rsidRDefault="00BE722B" w:rsidP="00BE722B">
      <w:pPr>
        <w:jc w:val="both"/>
      </w:pPr>
      <w:r w:rsidRPr="00A12C7A">
        <w:t>*</w:t>
      </w:r>
      <w:r w:rsidRPr="00A12C7A">
        <w:tab/>
        <w:t>основные факты жизненного и творческого пути писателей-классиков;</w:t>
      </w:r>
    </w:p>
    <w:p w:rsidR="00BE722B" w:rsidRPr="00A12C7A" w:rsidRDefault="00BE722B" w:rsidP="00BE722B">
      <w:pPr>
        <w:jc w:val="both"/>
      </w:pPr>
      <w:r w:rsidRPr="00A12C7A">
        <w:t>*</w:t>
      </w:r>
      <w:r w:rsidRPr="00A12C7A">
        <w:tab/>
        <w:t>историко-культурный контекст изучаемых произведений;</w:t>
      </w:r>
    </w:p>
    <w:p w:rsidR="00BE722B" w:rsidRPr="00A12C7A" w:rsidRDefault="00BE722B" w:rsidP="00BE722B">
      <w:pPr>
        <w:jc w:val="both"/>
      </w:pPr>
      <w:r w:rsidRPr="00A12C7A">
        <w:t>*</w:t>
      </w:r>
      <w:r w:rsidRPr="00A12C7A">
        <w:tab/>
        <w:t>основные теоретико-литературные понятия;</w:t>
      </w:r>
    </w:p>
    <w:p w:rsidR="00BE722B" w:rsidRPr="00A12C7A" w:rsidRDefault="00BE722B" w:rsidP="00BE722B">
      <w:pPr>
        <w:jc w:val="both"/>
      </w:pPr>
      <w:r w:rsidRPr="00A12C7A">
        <w:t>уметь</w:t>
      </w:r>
    </w:p>
    <w:p w:rsidR="00BE722B" w:rsidRPr="00A12C7A" w:rsidRDefault="00BE722B" w:rsidP="00BE722B">
      <w:pPr>
        <w:jc w:val="both"/>
      </w:pPr>
      <w:r w:rsidRPr="00A12C7A">
        <w:lastRenderedPageBreak/>
        <w:t>*</w:t>
      </w:r>
      <w:r w:rsidRPr="00A12C7A">
        <w:tab/>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BE722B" w:rsidRPr="00A12C7A" w:rsidRDefault="00BE722B" w:rsidP="00BE722B">
      <w:pPr>
        <w:jc w:val="both"/>
      </w:pPr>
      <w:r w:rsidRPr="00A12C7A">
        <w:t>*</w:t>
      </w:r>
      <w:r w:rsidRPr="00A12C7A">
        <w:tab/>
        <w:t>определять принадлежность художественного произведения к одному из литературных родов и жанров;</w:t>
      </w:r>
    </w:p>
    <w:p w:rsidR="00BE722B" w:rsidRPr="00A12C7A" w:rsidRDefault="00BE722B" w:rsidP="00BE722B">
      <w:pPr>
        <w:jc w:val="both"/>
      </w:pPr>
      <w:r w:rsidRPr="00A12C7A">
        <w:t>*</w:t>
      </w:r>
      <w:r w:rsidRPr="00A12C7A">
        <w:tab/>
        <w:t xml:space="preserve">выявлять авторскую позицию; </w:t>
      </w:r>
    </w:p>
    <w:p w:rsidR="00BE722B" w:rsidRPr="00A12C7A" w:rsidRDefault="00BE722B" w:rsidP="00BE722B">
      <w:pPr>
        <w:jc w:val="both"/>
      </w:pPr>
      <w:r w:rsidRPr="00A12C7A">
        <w:t>*</w:t>
      </w:r>
      <w:r w:rsidRPr="00A12C7A">
        <w:tab/>
        <w:t>выражать свое отношение к прочитанному;</w:t>
      </w:r>
    </w:p>
    <w:p w:rsidR="00BE722B" w:rsidRPr="00A12C7A" w:rsidRDefault="00BE722B" w:rsidP="00BE722B">
      <w:pPr>
        <w:jc w:val="both"/>
      </w:pPr>
      <w:r w:rsidRPr="00A12C7A">
        <w:t>*</w:t>
      </w:r>
      <w:r w:rsidRPr="00A12C7A">
        <w:tab/>
        <w:t>сопоставлять литературные произведения;</w:t>
      </w:r>
    </w:p>
    <w:p w:rsidR="00BE722B" w:rsidRPr="00A12C7A" w:rsidRDefault="00BE722B" w:rsidP="00BE722B">
      <w:pPr>
        <w:jc w:val="both"/>
      </w:pPr>
      <w:r w:rsidRPr="00A12C7A">
        <w:t>*</w:t>
      </w:r>
      <w:r w:rsidRPr="00A12C7A">
        <w:tab/>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E722B" w:rsidRPr="00A12C7A" w:rsidRDefault="00BE722B" w:rsidP="00BE722B">
      <w:pPr>
        <w:jc w:val="both"/>
      </w:pPr>
      <w:r w:rsidRPr="00A12C7A">
        <w:t>*</w:t>
      </w:r>
      <w:r w:rsidRPr="00A12C7A">
        <w:tab/>
        <w:t>характеризовать особенности сюжета, композиции, роль изобразительно-выразительных средств;</w:t>
      </w:r>
    </w:p>
    <w:p w:rsidR="00BE722B" w:rsidRPr="00A12C7A" w:rsidRDefault="00BE722B" w:rsidP="00BE722B">
      <w:pPr>
        <w:jc w:val="both"/>
      </w:pPr>
      <w:r w:rsidRPr="00A12C7A">
        <w:t>*</w:t>
      </w:r>
      <w:r w:rsidRPr="00A12C7A">
        <w:tab/>
        <w:t>выразительно читать произведения (или фрагменты), в том числе выученные наизусть, соблюдая нормы литературного произношения;</w:t>
      </w:r>
    </w:p>
    <w:p w:rsidR="00BE722B" w:rsidRPr="00A12C7A" w:rsidRDefault="00BE722B" w:rsidP="00BE722B">
      <w:pPr>
        <w:jc w:val="both"/>
      </w:pPr>
      <w:r w:rsidRPr="00A12C7A">
        <w:t>*</w:t>
      </w:r>
      <w:r w:rsidRPr="00A12C7A">
        <w:tab/>
        <w:t>владеть различными видами пересказа;</w:t>
      </w:r>
    </w:p>
    <w:p w:rsidR="00BE722B" w:rsidRPr="00A12C7A" w:rsidRDefault="00BE722B" w:rsidP="00BE722B">
      <w:pPr>
        <w:jc w:val="both"/>
      </w:pPr>
      <w:r w:rsidRPr="00A12C7A">
        <w:t>*</w:t>
      </w:r>
      <w:r w:rsidRPr="00A12C7A">
        <w:tab/>
        <w:t>строить устные и письменные высказывания в связи с изученным произведением;</w:t>
      </w:r>
    </w:p>
    <w:p w:rsidR="00BE722B" w:rsidRPr="00A12C7A" w:rsidRDefault="00BE722B" w:rsidP="00BE722B">
      <w:pPr>
        <w:jc w:val="both"/>
      </w:pPr>
      <w:r w:rsidRPr="00A12C7A">
        <w:t>*</w:t>
      </w:r>
      <w:r w:rsidRPr="00A12C7A">
        <w:tab/>
        <w:t>участвовать в диалоге по прочитанным произведениям, понимать чужую точку зрения и аргументировано отстаивать свою;</w:t>
      </w:r>
    </w:p>
    <w:p w:rsidR="00BE722B" w:rsidRPr="00A12C7A" w:rsidRDefault="00BE722B" w:rsidP="00BE722B">
      <w:pPr>
        <w:jc w:val="both"/>
      </w:pPr>
      <w:r w:rsidRPr="00A12C7A">
        <w:t>*</w:t>
      </w:r>
      <w:r w:rsidRPr="00A12C7A">
        <w:tab/>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E722B" w:rsidRPr="00A12C7A" w:rsidRDefault="00BE722B" w:rsidP="00BE722B">
      <w:pPr>
        <w:jc w:val="both"/>
      </w:pPr>
      <w:r w:rsidRPr="00A12C7A">
        <w:t>использовать приобретенные знания и умения в практической деятельности и повседневной жизни:</w:t>
      </w:r>
    </w:p>
    <w:p w:rsidR="00BE722B" w:rsidRPr="00A12C7A" w:rsidRDefault="00BE722B" w:rsidP="00BE722B">
      <w:pPr>
        <w:jc w:val="both"/>
      </w:pPr>
      <w:r w:rsidRPr="00A12C7A">
        <w:t>*</w:t>
      </w:r>
      <w:r w:rsidRPr="00A12C7A">
        <w:tab/>
        <w:t>создавать связный текст (устный и письменный) на необходимую тему с учетом норм русского литературного языка;</w:t>
      </w:r>
    </w:p>
    <w:p w:rsidR="00BE722B" w:rsidRPr="00A12C7A" w:rsidRDefault="00BE722B" w:rsidP="00BE722B">
      <w:pPr>
        <w:jc w:val="both"/>
      </w:pPr>
      <w:r w:rsidRPr="00A12C7A">
        <w:t>*</w:t>
      </w:r>
      <w:r w:rsidRPr="00A12C7A">
        <w:tab/>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E722B" w:rsidRPr="00A12C7A" w:rsidRDefault="00BE722B" w:rsidP="00BE722B">
      <w:pPr>
        <w:jc w:val="both"/>
      </w:pPr>
      <w:r w:rsidRPr="00A12C7A">
        <w:t>*</w:t>
      </w:r>
      <w:r w:rsidRPr="00A12C7A">
        <w:tab/>
        <w:t>ориентироваться в мире художественной литературы, отбирать произведения, обладающие высокой эстетической ценностью.</w:t>
      </w:r>
    </w:p>
    <w:p w:rsidR="00BE722B" w:rsidRPr="00A12C7A" w:rsidRDefault="00BE722B" w:rsidP="00BE722B">
      <w:pPr>
        <w:jc w:val="both"/>
      </w:pPr>
    </w:p>
    <w:p w:rsidR="00BE722B" w:rsidRPr="00A12C7A" w:rsidRDefault="005C299C" w:rsidP="00BE722B">
      <w:pPr>
        <w:jc w:val="both"/>
      </w:pPr>
      <w:r w:rsidRPr="00A12C7A">
        <w:t xml:space="preserve">           </w:t>
      </w:r>
      <w:r w:rsidR="00BE722B" w:rsidRPr="00A12C7A">
        <w:t>Критерии оценивания учебной деятельности обучающихся основной школы по литературе</w:t>
      </w:r>
    </w:p>
    <w:p w:rsidR="00BE722B" w:rsidRPr="00A12C7A" w:rsidRDefault="005C299C" w:rsidP="00BE722B">
      <w:pPr>
        <w:jc w:val="both"/>
      </w:pPr>
      <w:r w:rsidRPr="00A12C7A">
        <w:t xml:space="preserve">           </w:t>
      </w:r>
      <w:r w:rsidR="00BE722B" w:rsidRPr="00A12C7A">
        <w:t xml:space="preserve">Критерии оценки сочинения (литература) </w:t>
      </w:r>
    </w:p>
    <w:p w:rsidR="00BE722B" w:rsidRPr="00A12C7A" w:rsidRDefault="00BE722B" w:rsidP="00BE722B">
      <w:pPr>
        <w:jc w:val="both"/>
      </w:pPr>
    </w:p>
    <w:p w:rsidR="00BE722B" w:rsidRPr="00A12C7A" w:rsidRDefault="00BE722B" w:rsidP="00BE722B">
      <w:pPr>
        <w:jc w:val="both"/>
      </w:pPr>
      <w:r w:rsidRPr="00A12C7A">
        <w:t>1. Основные критерии оценки письменной работы выпускника</w:t>
      </w:r>
      <w:r w:rsidR="00132F28" w:rsidRPr="00A12C7A">
        <w:t xml:space="preserve"> </w:t>
      </w:r>
      <w:r w:rsidRPr="00A12C7A">
        <w:t xml:space="preserve">(см. ниже) </w:t>
      </w:r>
    </w:p>
    <w:p w:rsidR="00BE722B" w:rsidRPr="00A12C7A" w:rsidRDefault="00BE722B" w:rsidP="00BE722B">
      <w:pPr>
        <w:jc w:val="both"/>
      </w:pPr>
      <w:r w:rsidRPr="00A12C7A">
        <w:t>2. Примерные критерии оценки экзаменационного сочинения</w:t>
      </w:r>
      <w:r w:rsidR="00132F28" w:rsidRPr="00A12C7A">
        <w:t xml:space="preserve"> </w:t>
      </w:r>
      <w:r w:rsidRPr="00A12C7A">
        <w:t xml:space="preserve">(содержание) </w:t>
      </w:r>
    </w:p>
    <w:p w:rsidR="00BE722B" w:rsidRPr="00A12C7A" w:rsidRDefault="00BE722B" w:rsidP="00BE722B">
      <w:pPr>
        <w:jc w:val="both"/>
      </w:pPr>
      <w:r w:rsidRPr="00A12C7A">
        <w:t xml:space="preserve">3. Примерные критерии оценки вступительного сочинения </w:t>
      </w:r>
    </w:p>
    <w:p w:rsidR="00BE722B" w:rsidRPr="00A12C7A" w:rsidRDefault="00BE722B" w:rsidP="00BE722B">
      <w:pPr>
        <w:jc w:val="both"/>
      </w:pPr>
      <w:r w:rsidRPr="00A12C7A">
        <w:t xml:space="preserve">4. Общие требования к устному ответу по литературе </w:t>
      </w:r>
    </w:p>
    <w:p w:rsidR="00BE722B" w:rsidRPr="00A12C7A" w:rsidRDefault="00BE722B" w:rsidP="00BE722B">
      <w:pPr>
        <w:jc w:val="both"/>
      </w:pPr>
      <w:r w:rsidRPr="00A12C7A">
        <w:t xml:space="preserve">5. Критерии оценки устного ответа по литературе </w:t>
      </w:r>
    </w:p>
    <w:p w:rsidR="00BE722B" w:rsidRPr="00A12C7A" w:rsidRDefault="00BE722B" w:rsidP="00BE722B">
      <w:pPr>
        <w:jc w:val="both"/>
      </w:pPr>
      <w:r w:rsidRPr="00A12C7A">
        <w:t xml:space="preserve">6. Принципы изложения материала на устном экзамене/зачете/ответе </w:t>
      </w:r>
    </w:p>
    <w:p w:rsidR="00BE722B" w:rsidRPr="00A12C7A" w:rsidRDefault="00BE722B" w:rsidP="00BE722B">
      <w:pPr>
        <w:jc w:val="both"/>
      </w:pPr>
      <w:r w:rsidRPr="00A12C7A">
        <w:t xml:space="preserve">7. Примерный план анализа лирического произведения </w:t>
      </w:r>
    </w:p>
    <w:p w:rsidR="00BE722B" w:rsidRPr="00A12C7A" w:rsidRDefault="00BE722B" w:rsidP="00BE722B">
      <w:pPr>
        <w:jc w:val="both"/>
      </w:pPr>
      <w:r w:rsidRPr="00A12C7A">
        <w:t>8. Условия выставления оценки за грамотность и содержание в сочинении.</w:t>
      </w:r>
    </w:p>
    <w:p w:rsidR="00132F28" w:rsidRPr="00A12C7A" w:rsidRDefault="00132F28" w:rsidP="00BE722B">
      <w:pPr>
        <w:jc w:val="both"/>
      </w:pPr>
    </w:p>
    <w:p w:rsidR="00132F28" w:rsidRPr="00A12C7A" w:rsidRDefault="00BE722B" w:rsidP="00BE722B">
      <w:pPr>
        <w:jc w:val="both"/>
      </w:pPr>
      <w:r w:rsidRPr="00A12C7A">
        <w:t>Основные критерии оценки письменной работы ученика</w:t>
      </w:r>
    </w:p>
    <w:p w:rsidR="00BE722B" w:rsidRPr="00A12C7A" w:rsidRDefault="00BE722B" w:rsidP="00BE722B">
      <w:pPr>
        <w:jc w:val="both"/>
      </w:pPr>
      <w:r w:rsidRPr="00A12C7A">
        <w:t>1.ПОНИМАНИЕ ТЕМЫ.</w:t>
      </w:r>
    </w:p>
    <w:p w:rsidR="00BE722B" w:rsidRPr="00A12C7A" w:rsidRDefault="00BE722B" w:rsidP="00BE722B">
      <w:pPr>
        <w:jc w:val="both"/>
      </w:pPr>
      <w:r w:rsidRPr="00A12C7A">
        <w:t xml:space="preserve">      Постановка проблемы сочинения во вступлении:</w:t>
      </w:r>
    </w:p>
    <w:p w:rsidR="00BE722B" w:rsidRPr="00A12C7A" w:rsidRDefault="00BE722B" w:rsidP="00BE722B">
      <w:pPr>
        <w:jc w:val="both"/>
      </w:pPr>
      <w:r w:rsidRPr="00A12C7A">
        <w:t xml:space="preserve">а- эпоха, </w:t>
      </w:r>
    </w:p>
    <w:p w:rsidR="00BE722B" w:rsidRPr="00A12C7A" w:rsidRDefault="00BE722B" w:rsidP="00BE722B">
      <w:pPr>
        <w:jc w:val="both"/>
      </w:pPr>
      <w:r w:rsidRPr="00A12C7A">
        <w:t xml:space="preserve">б- факт биографии автора, </w:t>
      </w:r>
    </w:p>
    <w:p w:rsidR="00BE722B" w:rsidRPr="00A12C7A" w:rsidRDefault="00BE722B" w:rsidP="00BE722B">
      <w:pPr>
        <w:jc w:val="both"/>
      </w:pPr>
      <w:r w:rsidRPr="00A12C7A">
        <w:t xml:space="preserve">в- личностное восприятие художественного текста, </w:t>
      </w:r>
    </w:p>
    <w:p w:rsidR="00BE722B" w:rsidRPr="00A12C7A" w:rsidRDefault="00BE722B" w:rsidP="00BE722B">
      <w:pPr>
        <w:jc w:val="both"/>
      </w:pPr>
      <w:r w:rsidRPr="00A12C7A">
        <w:t xml:space="preserve">г- ассоциации, </w:t>
      </w:r>
    </w:p>
    <w:p w:rsidR="00BE722B" w:rsidRPr="00A12C7A" w:rsidRDefault="00BE722B" w:rsidP="00BE722B">
      <w:pPr>
        <w:jc w:val="both"/>
      </w:pPr>
      <w:r w:rsidRPr="00A12C7A">
        <w:t xml:space="preserve">д- оригинальное вступление. </w:t>
      </w:r>
    </w:p>
    <w:p w:rsidR="00BE722B" w:rsidRPr="00A12C7A" w:rsidRDefault="00132F28" w:rsidP="00BE722B">
      <w:pPr>
        <w:jc w:val="both"/>
      </w:pPr>
      <w:r w:rsidRPr="00A12C7A">
        <w:t xml:space="preserve">      </w:t>
      </w:r>
      <w:r w:rsidR="00BE722B" w:rsidRPr="00A12C7A">
        <w:t xml:space="preserve">Выбор ключевых понятий: </w:t>
      </w:r>
    </w:p>
    <w:p w:rsidR="00BE722B" w:rsidRPr="00A12C7A" w:rsidRDefault="00BE722B" w:rsidP="00BE722B">
      <w:pPr>
        <w:jc w:val="both"/>
      </w:pPr>
      <w:r w:rsidRPr="00A12C7A">
        <w:t xml:space="preserve">а- герой, </w:t>
      </w:r>
    </w:p>
    <w:p w:rsidR="00BE722B" w:rsidRPr="00A12C7A" w:rsidRDefault="00BE722B" w:rsidP="00BE722B">
      <w:pPr>
        <w:jc w:val="both"/>
      </w:pPr>
      <w:r w:rsidRPr="00A12C7A">
        <w:lastRenderedPageBreak/>
        <w:t xml:space="preserve">б- проблема, </w:t>
      </w:r>
    </w:p>
    <w:p w:rsidR="00BE722B" w:rsidRPr="00A12C7A" w:rsidRDefault="00BE722B" w:rsidP="00BE722B">
      <w:pPr>
        <w:jc w:val="both"/>
      </w:pPr>
      <w:r w:rsidRPr="00A12C7A">
        <w:t xml:space="preserve">в- нравственные ценности, </w:t>
      </w:r>
    </w:p>
    <w:p w:rsidR="00BE722B" w:rsidRPr="00A12C7A" w:rsidRDefault="00BE722B" w:rsidP="00BE722B">
      <w:pPr>
        <w:jc w:val="both"/>
      </w:pPr>
      <w:r w:rsidRPr="00A12C7A">
        <w:t>г- литературоведческие категории.</w:t>
      </w:r>
    </w:p>
    <w:p w:rsidR="00BE722B" w:rsidRPr="00A12C7A" w:rsidRDefault="00BE722B" w:rsidP="00BE722B">
      <w:pPr>
        <w:jc w:val="both"/>
      </w:pPr>
      <w:r w:rsidRPr="00A12C7A">
        <w:t xml:space="preserve">      Смысл заглавия:</w:t>
      </w:r>
    </w:p>
    <w:p w:rsidR="00BE722B" w:rsidRPr="00A12C7A" w:rsidRDefault="00BE722B" w:rsidP="00BE722B">
      <w:pPr>
        <w:jc w:val="both"/>
      </w:pPr>
      <w:r w:rsidRPr="00A12C7A">
        <w:t>а- новый уровень обобщения,</w:t>
      </w:r>
    </w:p>
    <w:p w:rsidR="00BE722B" w:rsidRPr="00A12C7A" w:rsidRDefault="00BE722B" w:rsidP="00BE722B">
      <w:pPr>
        <w:jc w:val="both"/>
      </w:pPr>
      <w:r w:rsidRPr="00A12C7A">
        <w:t>б- постановка новой проблемы,</w:t>
      </w:r>
    </w:p>
    <w:p w:rsidR="00BE722B" w:rsidRPr="00A12C7A" w:rsidRDefault="00BE722B" w:rsidP="00BE722B">
      <w:pPr>
        <w:jc w:val="both"/>
      </w:pPr>
      <w:r w:rsidRPr="00A12C7A">
        <w:t>в- оригинальный финал.</w:t>
      </w:r>
    </w:p>
    <w:p w:rsidR="00BE722B" w:rsidRPr="00A12C7A" w:rsidRDefault="00BE722B" w:rsidP="00BE722B">
      <w:pPr>
        <w:jc w:val="both"/>
      </w:pPr>
      <w:r w:rsidRPr="00A12C7A">
        <w:t xml:space="preserve">2. ЗНАНИЕ ХУДОЖЕСТВЕННОГО ТЕКСТА: </w:t>
      </w:r>
    </w:p>
    <w:p w:rsidR="00BE722B" w:rsidRPr="00A12C7A" w:rsidRDefault="00BE722B" w:rsidP="00BE722B">
      <w:pPr>
        <w:jc w:val="both"/>
      </w:pPr>
      <w:r w:rsidRPr="00A12C7A">
        <w:t>а- сюжетной линии,</w:t>
      </w:r>
    </w:p>
    <w:p w:rsidR="00BE722B" w:rsidRPr="00A12C7A" w:rsidRDefault="00BE722B" w:rsidP="00BE722B">
      <w:pPr>
        <w:jc w:val="both"/>
      </w:pPr>
      <w:r w:rsidRPr="00A12C7A">
        <w:t>б- имен героев, географических названий, культурно- исторических реалий,</w:t>
      </w:r>
    </w:p>
    <w:p w:rsidR="00BE722B" w:rsidRPr="00A12C7A" w:rsidRDefault="00BE722B" w:rsidP="00BE722B">
      <w:pPr>
        <w:jc w:val="both"/>
      </w:pPr>
      <w:r w:rsidRPr="00A12C7A">
        <w:t xml:space="preserve">в- содержательных элементов композиции (внесюжетные элементы, портрет, </w:t>
      </w:r>
    </w:p>
    <w:p w:rsidR="00BE722B" w:rsidRPr="00A12C7A" w:rsidRDefault="00132F28" w:rsidP="00BE722B">
      <w:pPr>
        <w:jc w:val="both"/>
      </w:pPr>
      <w:r w:rsidRPr="00A12C7A">
        <w:t xml:space="preserve">    </w:t>
      </w:r>
      <w:r w:rsidR="00BE722B" w:rsidRPr="00A12C7A">
        <w:t>пейзаж, интерьер, монолог и диалог, художественная деталь),</w:t>
      </w:r>
    </w:p>
    <w:p w:rsidR="00BE722B" w:rsidRPr="00A12C7A" w:rsidRDefault="00BE722B" w:rsidP="00BE722B">
      <w:pPr>
        <w:jc w:val="both"/>
      </w:pPr>
      <w:r w:rsidRPr="00A12C7A">
        <w:t>г- уместное цитирование.</w:t>
      </w:r>
    </w:p>
    <w:p w:rsidR="00BE722B" w:rsidRPr="00A12C7A" w:rsidRDefault="00BE722B" w:rsidP="00BE722B">
      <w:pPr>
        <w:jc w:val="both"/>
      </w:pPr>
      <w:r w:rsidRPr="00A12C7A">
        <w:t>3. КАЧЕСТВО СВЯЗНОГО ТЕКСТА РАССУЖДЕНИЯ.</w:t>
      </w:r>
    </w:p>
    <w:p w:rsidR="00BE722B" w:rsidRPr="00A12C7A" w:rsidRDefault="00BE722B" w:rsidP="00BE722B">
      <w:pPr>
        <w:jc w:val="both"/>
      </w:pPr>
      <w:r w:rsidRPr="00A12C7A">
        <w:t xml:space="preserve">      Полнота содержания: </w:t>
      </w:r>
    </w:p>
    <w:p w:rsidR="00BE722B" w:rsidRPr="00A12C7A" w:rsidRDefault="00BE722B" w:rsidP="00BE722B">
      <w:pPr>
        <w:jc w:val="both"/>
      </w:pPr>
      <w:r w:rsidRPr="00A12C7A">
        <w:t xml:space="preserve">а- необходимый материал, </w:t>
      </w:r>
    </w:p>
    <w:p w:rsidR="00BE722B" w:rsidRPr="00A12C7A" w:rsidRDefault="00BE722B" w:rsidP="00BE722B">
      <w:pPr>
        <w:jc w:val="both"/>
      </w:pPr>
      <w:r w:rsidRPr="00A12C7A">
        <w:t>б- возможный материал.</w:t>
      </w:r>
    </w:p>
    <w:p w:rsidR="00BE722B" w:rsidRPr="00A12C7A" w:rsidRDefault="00BE722B" w:rsidP="00BE722B">
      <w:pPr>
        <w:jc w:val="both"/>
      </w:pPr>
      <w:r w:rsidRPr="00A12C7A">
        <w:t xml:space="preserve">      Глубина содержания: </w:t>
      </w:r>
    </w:p>
    <w:p w:rsidR="00BE722B" w:rsidRPr="00A12C7A" w:rsidRDefault="00BE722B" w:rsidP="00BE722B">
      <w:pPr>
        <w:jc w:val="both"/>
      </w:pPr>
      <w:r w:rsidRPr="00A12C7A">
        <w:t xml:space="preserve">а- аргументация (суждение и его доказательность), б- комментарии. </w:t>
      </w:r>
    </w:p>
    <w:p w:rsidR="00BE722B" w:rsidRPr="00A12C7A" w:rsidRDefault="00BE722B" w:rsidP="00BE722B">
      <w:pPr>
        <w:jc w:val="both"/>
      </w:pPr>
      <w:r w:rsidRPr="00A12C7A">
        <w:t xml:space="preserve">      Логика изложения: </w:t>
      </w:r>
    </w:p>
    <w:p w:rsidR="00BE722B" w:rsidRPr="00A12C7A" w:rsidRDefault="00BE722B" w:rsidP="00BE722B">
      <w:pPr>
        <w:jc w:val="both"/>
      </w:pPr>
      <w:r w:rsidRPr="00A12C7A">
        <w:t xml:space="preserve">а- все ли означенные во вступлении проблемы, понятия, категории раскрыты в </w:t>
      </w:r>
    </w:p>
    <w:p w:rsidR="00BE722B" w:rsidRPr="00A12C7A" w:rsidRDefault="00132F28" w:rsidP="00BE722B">
      <w:pPr>
        <w:jc w:val="both"/>
      </w:pPr>
      <w:r w:rsidRPr="00A12C7A">
        <w:t xml:space="preserve">    </w:t>
      </w:r>
      <w:r w:rsidR="00BE722B" w:rsidRPr="00A12C7A">
        <w:t xml:space="preserve">ходе рассуждения? </w:t>
      </w:r>
    </w:p>
    <w:p w:rsidR="00BE722B" w:rsidRPr="00A12C7A" w:rsidRDefault="00BE722B" w:rsidP="00BE722B">
      <w:pPr>
        <w:jc w:val="both"/>
      </w:pPr>
      <w:r w:rsidRPr="00A12C7A">
        <w:t xml:space="preserve">б- членение текста на абзацы и связь между ними, </w:t>
      </w:r>
    </w:p>
    <w:p w:rsidR="00BE722B" w:rsidRPr="00A12C7A" w:rsidRDefault="00BE722B" w:rsidP="00BE722B">
      <w:pPr>
        <w:jc w:val="both"/>
      </w:pPr>
      <w:r w:rsidRPr="00A12C7A">
        <w:t xml:space="preserve">в- выделение и развитие главной мысли в основной части работы и в заключении. </w:t>
      </w:r>
    </w:p>
    <w:p w:rsidR="00BE722B" w:rsidRPr="00A12C7A" w:rsidRDefault="00BE722B" w:rsidP="00BE722B">
      <w:pPr>
        <w:jc w:val="both"/>
      </w:pPr>
      <w:r w:rsidRPr="00A12C7A">
        <w:t xml:space="preserve">      Эстетический вкус: </w:t>
      </w:r>
    </w:p>
    <w:p w:rsidR="00BE722B" w:rsidRPr="00A12C7A" w:rsidRDefault="00BE722B" w:rsidP="00BE722B">
      <w:pPr>
        <w:jc w:val="both"/>
      </w:pPr>
      <w:r w:rsidRPr="00A12C7A">
        <w:t xml:space="preserve">а- понимание художественного текста в единстве содержания и формы, </w:t>
      </w:r>
    </w:p>
    <w:p w:rsidR="00BE722B" w:rsidRPr="00A12C7A" w:rsidRDefault="00BE722B" w:rsidP="00BE722B">
      <w:pPr>
        <w:jc w:val="both"/>
      </w:pPr>
      <w:r w:rsidRPr="00A12C7A">
        <w:t xml:space="preserve">б- отсутствие социологизации  при анализе текста, </w:t>
      </w:r>
    </w:p>
    <w:p w:rsidR="00BE722B" w:rsidRPr="00A12C7A" w:rsidRDefault="00BE722B" w:rsidP="00BE722B">
      <w:pPr>
        <w:jc w:val="both"/>
      </w:pPr>
      <w:r w:rsidRPr="00A12C7A">
        <w:t xml:space="preserve">в- понимание исторической и личностной обусловленности отношения автора к </w:t>
      </w:r>
    </w:p>
    <w:p w:rsidR="00BE722B" w:rsidRPr="00A12C7A" w:rsidRDefault="00132F28" w:rsidP="00BE722B">
      <w:pPr>
        <w:jc w:val="both"/>
      </w:pPr>
      <w:r w:rsidRPr="00A12C7A">
        <w:t xml:space="preserve">    </w:t>
      </w:r>
      <w:r w:rsidR="00BE722B" w:rsidRPr="00A12C7A">
        <w:t xml:space="preserve">прекрасному - безобразному, трагическому - комическому, возвышенному - </w:t>
      </w:r>
    </w:p>
    <w:p w:rsidR="00BE722B" w:rsidRPr="00A12C7A" w:rsidRDefault="00132F28" w:rsidP="00BE722B">
      <w:pPr>
        <w:jc w:val="both"/>
      </w:pPr>
      <w:r w:rsidRPr="00A12C7A">
        <w:t xml:space="preserve">    </w:t>
      </w:r>
      <w:r w:rsidR="00BE722B" w:rsidRPr="00A12C7A">
        <w:t xml:space="preserve">низменному, </w:t>
      </w:r>
    </w:p>
    <w:p w:rsidR="00BE722B" w:rsidRPr="00A12C7A" w:rsidRDefault="00BE722B" w:rsidP="00BE722B">
      <w:pPr>
        <w:jc w:val="both"/>
      </w:pPr>
      <w:r w:rsidRPr="00A12C7A">
        <w:t xml:space="preserve">г- бережное отношение к стилю автора при фрагментарном пересказе </w:t>
      </w:r>
    </w:p>
    <w:p w:rsidR="00BE722B" w:rsidRPr="00A12C7A" w:rsidRDefault="00132F28" w:rsidP="00BE722B">
      <w:pPr>
        <w:jc w:val="both"/>
      </w:pPr>
      <w:r w:rsidRPr="00A12C7A">
        <w:t xml:space="preserve">    </w:t>
      </w:r>
      <w:r w:rsidR="00BE722B" w:rsidRPr="00A12C7A">
        <w:t xml:space="preserve">художественного текста. </w:t>
      </w:r>
    </w:p>
    <w:p w:rsidR="00BE722B" w:rsidRPr="00A12C7A" w:rsidRDefault="00BE722B" w:rsidP="00BE722B">
      <w:pPr>
        <w:jc w:val="both"/>
      </w:pPr>
      <w:r w:rsidRPr="00A12C7A">
        <w:t>4. ЯЗЫКОВОЕ ОФОРМЛЕНИЕ РАБОТЫ:</w:t>
      </w:r>
    </w:p>
    <w:p w:rsidR="00BE722B" w:rsidRPr="00A12C7A" w:rsidRDefault="00BE722B" w:rsidP="00BE722B">
      <w:pPr>
        <w:jc w:val="both"/>
      </w:pPr>
      <w:r w:rsidRPr="00A12C7A">
        <w:t xml:space="preserve">     Эмоциональность стиля. </w:t>
      </w:r>
    </w:p>
    <w:p w:rsidR="00BE722B" w:rsidRPr="00A12C7A" w:rsidRDefault="00BE722B" w:rsidP="00BE722B">
      <w:pPr>
        <w:jc w:val="both"/>
      </w:pPr>
      <w:r w:rsidRPr="00A12C7A">
        <w:t xml:space="preserve">     Ясность, точность, простота выражения мысли в речевых конструкциях.</w:t>
      </w:r>
    </w:p>
    <w:p w:rsidR="00BE722B" w:rsidRPr="00A12C7A" w:rsidRDefault="00BE722B" w:rsidP="00BE722B">
      <w:pPr>
        <w:jc w:val="both"/>
      </w:pPr>
      <w:r w:rsidRPr="00A12C7A">
        <w:t xml:space="preserve">     Стилевое единство. </w:t>
      </w:r>
    </w:p>
    <w:p w:rsidR="00BE722B" w:rsidRPr="00A12C7A" w:rsidRDefault="00BE722B" w:rsidP="00BE722B">
      <w:pPr>
        <w:jc w:val="both"/>
      </w:pPr>
      <w:r w:rsidRPr="00A12C7A">
        <w:t xml:space="preserve">5. СООТВЕТСТВИЕ СОДЕРЖАНИЯ И ЯЗЫКОВЫХ СРЕДСТВ ЖАНРУ. </w:t>
      </w:r>
    </w:p>
    <w:p w:rsidR="00BE722B" w:rsidRPr="00A12C7A" w:rsidRDefault="00BE722B" w:rsidP="00BE722B">
      <w:pPr>
        <w:jc w:val="both"/>
      </w:pPr>
      <w:r w:rsidRPr="00A12C7A">
        <w:t xml:space="preserve">       А. Школьное сочинение </w:t>
      </w:r>
    </w:p>
    <w:p w:rsidR="00BE722B" w:rsidRPr="00A12C7A" w:rsidRDefault="00BE722B" w:rsidP="00BE722B">
      <w:pPr>
        <w:jc w:val="both"/>
      </w:pPr>
      <w:r w:rsidRPr="00A12C7A">
        <w:t xml:space="preserve">           (по общему плану). </w:t>
      </w:r>
    </w:p>
    <w:p w:rsidR="00BE722B" w:rsidRPr="00A12C7A" w:rsidRDefault="00BE722B" w:rsidP="00BE722B">
      <w:pPr>
        <w:jc w:val="both"/>
      </w:pPr>
      <w:r w:rsidRPr="00A12C7A">
        <w:t xml:space="preserve">       В. Литературоведческая статья </w:t>
      </w:r>
    </w:p>
    <w:p w:rsidR="00BE722B" w:rsidRPr="00A12C7A" w:rsidRDefault="00BE722B" w:rsidP="00BE722B">
      <w:pPr>
        <w:jc w:val="both"/>
      </w:pPr>
      <w:r w:rsidRPr="00A12C7A">
        <w:t>o</w:t>
      </w:r>
      <w:r w:rsidRPr="00A12C7A">
        <w:tab/>
        <w:t xml:space="preserve">знание теории литературы, </w:t>
      </w:r>
    </w:p>
    <w:p w:rsidR="00BE722B" w:rsidRPr="00A12C7A" w:rsidRDefault="00BE722B" w:rsidP="00BE722B">
      <w:pPr>
        <w:jc w:val="both"/>
      </w:pPr>
      <w:r w:rsidRPr="00A12C7A">
        <w:t>o</w:t>
      </w:r>
      <w:r w:rsidRPr="00A12C7A">
        <w:tab/>
        <w:t>представление о СИСТЕМЕ образов,</w:t>
      </w:r>
    </w:p>
    <w:p w:rsidR="00BE722B" w:rsidRPr="00A12C7A" w:rsidRDefault="00BE722B" w:rsidP="00BE722B">
      <w:pPr>
        <w:jc w:val="both"/>
      </w:pPr>
      <w:r w:rsidRPr="00A12C7A">
        <w:t>o</w:t>
      </w:r>
      <w:r w:rsidRPr="00A12C7A">
        <w:tab/>
        <w:t>представление о СПОСОБАХ выражения авторской позиции,</w:t>
      </w:r>
    </w:p>
    <w:p w:rsidR="00BE722B" w:rsidRPr="00A12C7A" w:rsidRDefault="00BE722B" w:rsidP="00BE722B">
      <w:pPr>
        <w:jc w:val="both"/>
      </w:pPr>
      <w:r w:rsidRPr="00A12C7A">
        <w:t>o</w:t>
      </w:r>
      <w:r w:rsidRPr="00A12C7A">
        <w:tab/>
        <w:t xml:space="preserve">представление о месте произведения в творчестве автора. </w:t>
      </w:r>
    </w:p>
    <w:p w:rsidR="00BE722B" w:rsidRPr="00A12C7A" w:rsidRDefault="00BE722B" w:rsidP="00BE722B">
      <w:pPr>
        <w:jc w:val="both"/>
      </w:pPr>
      <w:r w:rsidRPr="00A12C7A">
        <w:t xml:space="preserve">       С. Публицистическая статья </w:t>
      </w:r>
    </w:p>
    <w:p w:rsidR="00BE722B" w:rsidRPr="00A12C7A" w:rsidRDefault="00BE722B" w:rsidP="00BE722B">
      <w:pPr>
        <w:jc w:val="both"/>
      </w:pPr>
      <w:r w:rsidRPr="00A12C7A">
        <w:t>•</w:t>
      </w:r>
      <w:r w:rsidRPr="00A12C7A">
        <w:tab/>
        <w:t xml:space="preserve">понимание АКТУАЛЬНОСТИ осмысления проблемы (нравственные ценности), </w:t>
      </w:r>
    </w:p>
    <w:p w:rsidR="00BE722B" w:rsidRPr="00A12C7A" w:rsidRDefault="00BE722B" w:rsidP="00BE722B">
      <w:pPr>
        <w:jc w:val="both"/>
      </w:pPr>
      <w:r w:rsidRPr="00A12C7A">
        <w:t>•</w:t>
      </w:r>
      <w:r w:rsidRPr="00A12C7A">
        <w:tab/>
        <w:t xml:space="preserve">ассоциации (жизненные, литературные), личностное отношение (пафос статьи) и  </w:t>
      </w:r>
    </w:p>
    <w:p w:rsidR="00BE722B" w:rsidRPr="00A12C7A" w:rsidRDefault="00BE722B" w:rsidP="00BE722B">
      <w:pPr>
        <w:jc w:val="both"/>
      </w:pPr>
      <w:r w:rsidRPr="00A12C7A">
        <w:t>•</w:t>
      </w:r>
      <w:r w:rsidRPr="00A12C7A">
        <w:tab/>
        <w:t>соответствующее речевое оформление.</w:t>
      </w:r>
    </w:p>
    <w:p w:rsidR="00BE722B" w:rsidRPr="00A12C7A" w:rsidRDefault="00BE722B" w:rsidP="00BE722B">
      <w:pPr>
        <w:jc w:val="both"/>
      </w:pPr>
      <w:r w:rsidRPr="00A12C7A">
        <w:t xml:space="preserve">       D. Рецензия и ее виды (публицистическая статья,</w:t>
      </w:r>
    </w:p>
    <w:p w:rsidR="00BE722B" w:rsidRPr="00A12C7A" w:rsidRDefault="00BE722B" w:rsidP="00BE722B">
      <w:pPr>
        <w:jc w:val="both"/>
      </w:pPr>
      <w:r w:rsidRPr="00A12C7A">
        <w:t>•</w:t>
      </w:r>
      <w:r w:rsidRPr="00A12C7A">
        <w:tab/>
        <w:t>эссе, развернутая аннотация, авто рецензия)</w:t>
      </w:r>
    </w:p>
    <w:p w:rsidR="00BE722B" w:rsidRPr="00A12C7A" w:rsidRDefault="00BE722B" w:rsidP="00BE722B">
      <w:pPr>
        <w:jc w:val="both"/>
      </w:pPr>
      <w:r w:rsidRPr="00A12C7A">
        <w:t>•</w:t>
      </w:r>
      <w:r w:rsidRPr="00A12C7A">
        <w:tab/>
        <w:t xml:space="preserve">краткие библиографические сведения о книге, </w:t>
      </w:r>
    </w:p>
    <w:p w:rsidR="00BE722B" w:rsidRPr="00A12C7A" w:rsidRDefault="00BE722B" w:rsidP="00BE722B">
      <w:pPr>
        <w:jc w:val="both"/>
      </w:pPr>
      <w:r w:rsidRPr="00A12C7A">
        <w:t>•</w:t>
      </w:r>
      <w:r w:rsidRPr="00A12C7A">
        <w:tab/>
        <w:t xml:space="preserve">смысл названия, </w:t>
      </w:r>
    </w:p>
    <w:p w:rsidR="00BE722B" w:rsidRPr="00A12C7A" w:rsidRDefault="00BE722B" w:rsidP="00BE722B">
      <w:pPr>
        <w:jc w:val="both"/>
      </w:pPr>
      <w:r w:rsidRPr="00A12C7A">
        <w:t>•</w:t>
      </w:r>
      <w:r w:rsidRPr="00A12C7A">
        <w:tab/>
        <w:t xml:space="preserve">личные впечатления от прочитанного, </w:t>
      </w:r>
    </w:p>
    <w:p w:rsidR="00BE722B" w:rsidRPr="00A12C7A" w:rsidRDefault="00BE722B" w:rsidP="00BE722B">
      <w:pPr>
        <w:jc w:val="both"/>
      </w:pPr>
      <w:r w:rsidRPr="00A12C7A">
        <w:lastRenderedPageBreak/>
        <w:t>•</w:t>
      </w:r>
      <w:r w:rsidRPr="00A12C7A">
        <w:tab/>
        <w:t xml:space="preserve">особенности сюжета и композиции, </w:t>
      </w:r>
    </w:p>
    <w:p w:rsidR="00BE722B" w:rsidRPr="00A12C7A" w:rsidRDefault="00BE722B" w:rsidP="00BE722B">
      <w:pPr>
        <w:jc w:val="both"/>
      </w:pPr>
      <w:r w:rsidRPr="00A12C7A">
        <w:t>•</w:t>
      </w:r>
      <w:r w:rsidRPr="00A12C7A">
        <w:tab/>
        <w:t xml:space="preserve">актуальность проблематики, </w:t>
      </w:r>
    </w:p>
    <w:p w:rsidR="00BE722B" w:rsidRPr="00A12C7A" w:rsidRDefault="00BE722B" w:rsidP="00BE722B">
      <w:pPr>
        <w:jc w:val="both"/>
      </w:pPr>
      <w:r w:rsidRPr="00A12C7A">
        <w:t>•</w:t>
      </w:r>
      <w:r w:rsidRPr="00A12C7A">
        <w:tab/>
        <w:t xml:space="preserve">язык и стиль произведения, </w:t>
      </w:r>
    </w:p>
    <w:p w:rsidR="00BE722B" w:rsidRPr="00A12C7A" w:rsidRDefault="00BE722B" w:rsidP="00BE722B">
      <w:pPr>
        <w:jc w:val="both"/>
      </w:pPr>
      <w:r w:rsidRPr="00A12C7A">
        <w:t>•</w:t>
      </w:r>
      <w:r w:rsidRPr="00A12C7A">
        <w:tab/>
        <w:t xml:space="preserve">мастерство автора книги в изображении характеров героев, </w:t>
      </w:r>
    </w:p>
    <w:p w:rsidR="00BE722B" w:rsidRPr="00A12C7A" w:rsidRDefault="00BE722B" w:rsidP="00BE722B">
      <w:pPr>
        <w:jc w:val="both"/>
      </w:pPr>
      <w:r w:rsidRPr="00A12C7A">
        <w:t>•</w:t>
      </w:r>
      <w:r w:rsidRPr="00A12C7A">
        <w:tab/>
        <w:t xml:space="preserve">какова основная мысль рецензии? </w:t>
      </w:r>
    </w:p>
    <w:p w:rsidR="00BE722B" w:rsidRPr="00A12C7A" w:rsidRDefault="00BE722B" w:rsidP="00BE722B">
      <w:pPr>
        <w:jc w:val="both"/>
      </w:pPr>
      <w:r w:rsidRPr="00A12C7A">
        <w:t xml:space="preserve">        Е. Эссе. </w:t>
      </w:r>
    </w:p>
    <w:p w:rsidR="00BE722B" w:rsidRPr="00A12C7A" w:rsidRDefault="005C299C" w:rsidP="00BE722B">
      <w:pPr>
        <w:jc w:val="both"/>
      </w:pPr>
      <w:r w:rsidRPr="00A12C7A">
        <w:t>•</w:t>
      </w:r>
      <w:r w:rsidR="00BE722B" w:rsidRPr="00A12C7A">
        <w:tab/>
        <w:t>Прозаическое произведение небольшого объема и свободной композиции, трактующее частную тему и передающее индивидуальные впечатления и соображения ,с нею связанные.  Не содержит окончательной оценки произведения.</w:t>
      </w:r>
    </w:p>
    <w:p w:rsidR="00BE722B" w:rsidRPr="00A12C7A" w:rsidRDefault="005C299C" w:rsidP="00BE722B">
      <w:pPr>
        <w:jc w:val="both"/>
      </w:pPr>
      <w:r w:rsidRPr="00A12C7A">
        <w:t>•</w:t>
      </w:r>
      <w:r w:rsidR="00BE722B" w:rsidRPr="00A12C7A">
        <w:tab/>
        <w:t>субъективность стиля (образность, афористичность, разговорность),</w:t>
      </w:r>
    </w:p>
    <w:p w:rsidR="00BE722B" w:rsidRPr="00A12C7A" w:rsidRDefault="005C299C" w:rsidP="00BE722B">
      <w:pPr>
        <w:jc w:val="both"/>
      </w:pPr>
      <w:r w:rsidRPr="00A12C7A">
        <w:t>•</w:t>
      </w:r>
      <w:r w:rsidR="00BE722B" w:rsidRPr="00A12C7A">
        <w:tab/>
        <w:t xml:space="preserve">индивидуальная импровизация в трактовке текста, темы, </w:t>
      </w:r>
    </w:p>
    <w:p w:rsidR="00BE722B" w:rsidRPr="00A12C7A" w:rsidRDefault="005C299C" w:rsidP="00BE722B">
      <w:pPr>
        <w:jc w:val="both"/>
      </w:pPr>
      <w:r w:rsidRPr="00A12C7A">
        <w:t>•</w:t>
      </w:r>
      <w:r w:rsidR="00BE722B" w:rsidRPr="00A12C7A">
        <w:tab/>
        <w:t xml:space="preserve">использование приема непрямого диалога с читателем. </w:t>
      </w:r>
    </w:p>
    <w:p w:rsidR="00BE722B" w:rsidRPr="00A12C7A" w:rsidRDefault="00BE722B" w:rsidP="00BE722B">
      <w:pPr>
        <w:jc w:val="both"/>
      </w:pPr>
      <w:r w:rsidRPr="00A12C7A">
        <w:t xml:space="preserve">       F. Дневник, путешествие - особые формы повествования. </w:t>
      </w:r>
    </w:p>
    <w:p w:rsidR="00BE722B" w:rsidRPr="00A12C7A" w:rsidRDefault="00BE722B" w:rsidP="00BE722B">
      <w:pPr>
        <w:jc w:val="both"/>
      </w:pPr>
    </w:p>
    <w:p w:rsidR="00BE722B" w:rsidRPr="00A12C7A" w:rsidRDefault="00BE722B" w:rsidP="00BE722B">
      <w:pPr>
        <w:jc w:val="both"/>
      </w:pPr>
      <w:r w:rsidRPr="00A12C7A">
        <w:t>Р.S. СОЧИНЕНИЕ - собственное истолкование текста, темы, разъяснение смысла, значения их. ЦИТАТА - не повторение написанного, но комментарий к нему.</w:t>
      </w:r>
    </w:p>
    <w:p w:rsidR="00BE722B" w:rsidRPr="00A12C7A" w:rsidRDefault="00BE722B" w:rsidP="00BE722B">
      <w:pPr>
        <w:jc w:val="both"/>
      </w:pPr>
      <w:r w:rsidRPr="00A12C7A">
        <w:t>Примерные критерии оценки экзаменационного сочинения (содержание)</w:t>
      </w:r>
    </w:p>
    <w:p w:rsidR="00BE722B" w:rsidRPr="00A12C7A" w:rsidRDefault="00BE722B" w:rsidP="00BE722B">
      <w:pPr>
        <w:jc w:val="both"/>
      </w:pPr>
      <w:r w:rsidRPr="00A12C7A">
        <w:t xml:space="preserve">Оценка «5» 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BE722B" w:rsidRPr="00A12C7A" w:rsidRDefault="00BE722B" w:rsidP="00BE722B">
      <w:pPr>
        <w:jc w:val="both"/>
      </w:pPr>
      <w:r w:rsidRPr="00A12C7A">
        <w:t xml:space="preserve">Оценка «4»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BE722B" w:rsidRPr="00A12C7A" w:rsidRDefault="00BE722B" w:rsidP="00BE722B">
      <w:pPr>
        <w:jc w:val="both"/>
      </w:pPr>
      <w:r w:rsidRPr="00A12C7A">
        <w:t xml:space="preserve">Оценка «3»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BE722B" w:rsidRPr="00A12C7A" w:rsidRDefault="00BE722B" w:rsidP="00BE722B">
      <w:pPr>
        <w:jc w:val="both"/>
      </w:pPr>
      <w:r w:rsidRPr="00A12C7A">
        <w:t>Оценка «2» 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BE722B" w:rsidRPr="00A12C7A" w:rsidRDefault="00BE722B" w:rsidP="00BE722B">
      <w:pPr>
        <w:jc w:val="both"/>
      </w:pPr>
      <w:r w:rsidRPr="00A12C7A">
        <w:t>Общие требования к устному ответу по литературе</w:t>
      </w:r>
    </w:p>
    <w:p w:rsidR="00BE722B" w:rsidRPr="00A12C7A" w:rsidRDefault="00BE722B" w:rsidP="00BE722B">
      <w:pPr>
        <w:jc w:val="both"/>
      </w:pPr>
      <w:r w:rsidRPr="00A12C7A">
        <w:t xml:space="preserve">1. Соответствие ответа формулировке темы. </w:t>
      </w:r>
    </w:p>
    <w:p w:rsidR="00BE722B" w:rsidRPr="00A12C7A" w:rsidRDefault="00BE722B" w:rsidP="00BE722B">
      <w:pPr>
        <w:jc w:val="both"/>
      </w:pPr>
      <w:r w:rsidRPr="00A12C7A">
        <w:t>2. Содержательность, глубина и полнота ответа. Достоверность излагаемого материала. Хорошее знание текста художественного произведения.</w:t>
      </w:r>
    </w:p>
    <w:p w:rsidR="00BE722B" w:rsidRPr="00A12C7A" w:rsidRDefault="00BE722B" w:rsidP="00BE722B">
      <w:pPr>
        <w:jc w:val="both"/>
      </w:pPr>
      <w:r w:rsidRPr="00A12C7A">
        <w:t>3. Аргументированность, логичность и композиционная стройность ответа.</w:t>
      </w:r>
    </w:p>
    <w:p w:rsidR="00BE722B" w:rsidRPr="00A12C7A" w:rsidRDefault="00BE722B" w:rsidP="00BE722B">
      <w:pPr>
        <w:jc w:val="both"/>
      </w:pPr>
      <w:r w:rsidRPr="00A12C7A">
        <w:t>4. Достаточный интеллектуально-культурный и научно-теоретический уровень ответа.</w:t>
      </w:r>
    </w:p>
    <w:p w:rsidR="00BE722B" w:rsidRPr="00A12C7A" w:rsidRDefault="00BE722B" w:rsidP="00BE722B">
      <w:pPr>
        <w:jc w:val="both"/>
      </w:pPr>
      <w:r w:rsidRPr="00A12C7A">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BE722B" w:rsidRPr="00A12C7A" w:rsidRDefault="00BE722B" w:rsidP="00BE722B">
      <w:pPr>
        <w:jc w:val="both"/>
      </w:pPr>
      <w:r w:rsidRPr="00A12C7A">
        <w:t>6. Грамотная, богатая, точная и выразительная речь.</w:t>
      </w:r>
    </w:p>
    <w:p w:rsidR="00BE722B" w:rsidRPr="00A12C7A" w:rsidRDefault="00BE722B" w:rsidP="00BE722B">
      <w:pPr>
        <w:jc w:val="both"/>
      </w:pPr>
      <w:r w:rsidRPr="00A12C7A">
        <w:t>Критерии оценки устного ответа по литературе</w:t>
      </w:r>
    </w:p>
    <w:p w:rsidR="00BE722B" w:rsidRPr="00A12C7A" w:rsidRDefault="00BE722B" w:rsidP="00BE722B">
      <w:pPr>
        <w:jc w:val="both"/>
      </w:pPr>
      <w:r w:rsidRPr="00A12C7A">
        <w:t xml:space="preserve">Оценка «5» 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BE722B" w:rsidRPr="00A12C7A" w:rsidRDefault="00BE722B" w:rsidP="00BE722B">
      <w:pPr>
        <w:jc w:val="both"/>
      </w:pPr>
      <w:r w:rsidRPr="00A12C7A">
        <w:t xml:space="preserve">Оценка «4»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w:t>
      </w:r>
      <w:r w:rsidRPr="00A12C7A">
        <w:lastRenderedPageBreak/>
        <w:t xml:space="preserve">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BE722B" w:rsidRPr="00A12C7A" w:rsidRDefault="00BE722B" w:rsidP="00BE722B">
      <w:pPr>
        <w:jc w:val="both"/>
      </w:pPr>
      <w:r w:rsidRPr="00A12C7A">
        <w:t xml:space="preserve">Оценка «3»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132F28" w:rsidRPr="00A12C7A" w:rsidRDefault="00BE722B" w:rsidP="00BE722B">
      <w:pPr>
        <w:jc w:val="both"/>
      </w:pPr>
      <w:r w:rsidRPr="00A12C7A">
        <w:t xml:space="preserve">Оценка «2» 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BE722B" w:rsidRPr="00A12C7A" w:rsidRDefault="00BE722B" w:rsidP="00BE722B">
      <w:pPr>
        <w:jc w:val="both"/>
      </w:pPr>
      <w:r w:rsidRPr="00A12C7A">
        <w:t xml:space="preserve"> </w:t>
      </w:r>
    </w:p>
    <w:p w:rsidR="00BE722B" w:rsidRPr="00A12C7A" w:rsidRDefault="00132F28" w:rsidP="00BE722B">
      <w:pPr>
        <w:jc w:val="both"/>
      </w:pPr>
      <w:r w:rsidRPr="00A12C7A">
        <w:t xml:space="preserve">                  </w:t>
      </w:r>
      <w:r w:rsidR="00BE722B" w:rsidRPr="00A12C7A">
        <w:t>2.1.3.Иностранный язык.</w:t>
      </w:r>
    </w:p>
    <w:p w:rsidR="00BE722B" w:rsidRPr="00A12C7A" w:rsidRDefault="00BE722B" w:rsidP="00BE722B">
      <w:pPr>
        <w:jc w:val="both"/>
      </w:pPr>
      <w:r w:rsidRPr="00A12C7A">
        <w:t>Изучение иностранного языка на ступени основного общего образования</w:t>
      </w:r>
      <w:r w:rsidR="00132F28" w:rsidRPr="00A12C7A">
        <w:t xml:space="preserve"> </w:t>
      </w:r>
      <w:r w:rsidRPr="00A12C7A">
        <w:t>направлено на достижение следующих целей:</w:t>
      </w:r>
    </w:p>
    <w:p w:rsidR="00BE722B" w:rsidRPr="00A12C7A" w:rsidRDefault="00BE722B" w:rsidP="00BE722B">
      <w:pPr>
        <w:jc w:val="both"/>
      </w:pPr>
      <w:r w:rsidRPr="00A12C7A">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BE722B" w:rsidRPr="00A12C7A" w:rsidRDefault="00BE722B" w:rsidP="00BE722B">
      <w:pPr>
        <w:jc w:val="both"/>
      </w:pPr>
      <w:r w:rsidRPr="00A12C7A">
        <w:t>- речевая компетенция - развитие коммуникативных умений в четырех основных видах речевой деятельности (говорении, аудировании, чтении, письме);</w:t>
      </w:r>
    </w:p>
    <w:p w:rsidR="00BE722B" w:rsidRPr="00A12C7A" w:rsidRDefault="00BE722B" w:rsidP="00BE722B">
      <w:pPr>
        <w:jc w:val="both"/>
      </w:pPr>
      <w:r w:rsidRPr="00A12C7A">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BE722B" w:rsidRPr="00A12C7A" w:rsidRDefault="00BE722B" w:rsidP="00BE722B">
      <w:pPr>
        <w:jc w:val="both"/>
      </w:pPr>
      <w:r w:rsidRPr="00A12C7A">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BE722B" w:rsidRPr="00A12C7A" w:rsidRDefault="00BE722B" w:rsidP="00BE722B">
      <w:pPr>
        <w:jc w:val="both"/>
      </w:pPr>
      <w:r w:rsidRPr="00A12C7A">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BE722B" w:rsidRPr="00A12C7A" w:rsidRDefault="00BE722B" w:rsidP="00BE722B">
      <w:pPr>
        <w:jc w:val="both"/>
      </w:pPr>
      <w:r w:rsidRPr="00A12C7A">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BE722B" w:rsidRPr="00A12C7A" w:rsidRDefault="00BE722B" w:rsidP="00BE722B">
      <w:pPr>
        <w:jc w:val="both"/>
      </w:pPr>
      <w:r w:rsidRPr="00A12C7A">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BE722B" w:rsidRPr="00A12C7A" w:rsidRDefault="00BE722B" w:rsidP="00BE722B">
      <w:pPr>
        <w:jc w:val="both"/>
      </w:pPr>
      <w:r w:rsidRPr="00A12C7A">
        <w:t>Содержание основной образовательной программы по иностранному языку</w:t>
      </w:r>
    </w:p>
    <w:p w:rsidR="00BE722B" w:rsidRPr="00A12C7A" w:rsidRDefault="00BE722B" w:rsidP="00BE722B">
      <w:pPr>
        <w:jc w:val="both"/>
      </w:pPr>
      <w:r w:rsidRPr="00A12C7A">
        <w:t>Предметное содержание речи</w:t>
      </w:r>
    </w:p>
    <w:p w:rsidR="00BE722B" w:rsidRPr="00A12C7A" w:rsidRDefault="00BE722B" w:rsidP="00BE722B">
      <w:pPr>
        <w:jc w:val="both"/>
      </w:pPr>
      <w:r w:rsidRPr="00A12C7A">
        <w:t>Межличностные взаимоотношения в семье, со сверстниками; решение конфликтных ситуаций. Внешность и черты характера человека.</w:t>
      </w:r>
    </w:p>
    <w:p w:rsidR="00BE722B" w:rsidRPr="00A12C7A" w:rsidRDefault="00BE722B" w:rsidP="00BE722B">
      <w:pPr>
        <w:jc w:val="both"/>
      </w:pPr>
      <w:r w:rsidRPr="00A12C7A">
        <w:t>Досуг и увлечения (чтение, кино, театр, музей, музыка). Виды отдыха, путешествия. Молодёжная мода. Покупки.</w:t>
      </w:r>
    </w:p>
    <w:p w:rsidR="00BE722B" w:rsidRPr="00A12C7A" w:rsidRDefault="00BE722B" w:rsidP="00BE722B">
      <w:pPr>
        <w:jc w:val="both"/>
      </w:pPr>
      <w:r w:rsidRPr="00A12C7A">
        <w:t>Здоровый образ жизни: режим труда и отдыха, спорт, сбалансированное питание, отказ от вредных привычек.</w:t>
      </w:r>
    </w:p>
    <w:p w:rsidR="00BE722B" w:rsidRPr="00A12C7A" w:rsidRDefault="00BE722B" w:rsidP="00BE722B">
      <w:pPr>
        <w:jc w:val="both"/>
      </w:pPr>
      <w:r w:rsidRPr="00A12C7A">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E722B" w:rsidRPr="00A12C7A" w:rsidRDefault="00BE722B" w:rsidP="00BE722B">
      <w:pPr>
        <w:jc w:val="both"/>
      </w:pPr>
      <w:r w:rsidRPr="00A12C7A">
        <w:t>Мир профессий. Проблемы выбора профессии. Роль иностранного языка в планах на будущее.</w:t>
      </w:r>
    </w:p>
    <w:p w:rsidR="00BE722B" w:rsidRPr="00A12C7A" w:rsidRDefault="00BE722B" w:rsidP="00BE722B">
      <w:pPr>
        <w:jc w:val="both"/>
      </w:pPr>
      <w:r w:rsidRPr="00A12C7A">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E722B" w:rsidRPr="00A12C7A" w:rsidRDefault="00BE722B" w:rsidP="00BE722B">
      <w:pPr>
        <w:jc w:val="both"/>
      </w:pPr>
      <w:r w:rsidRPr="00A12C7A">
        <w:lastRenderedPageBreak/>
        <w:t>Средства массовой информации и коммуникации (пресса, телевидение, радио, Интернет).</w:t>
      </w:r>
    </w:p>
    <w:p w:rsidR="00BE722B" w:rsidRPr="00A12C7A" w:rsidRDefault="00BE722B" w:rsidP="00BE722B">
      <w:pPr>
        <w:jc w:val="both"/>
      </w:pPr>
      <w:r w:rsidRPr="00A12C7A">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E722B" w:rsidRPr="00A12C7A" w:rsidRDefault="00BE722B" w:rsidP="00BE722B">
      <w:pPr>
        <w:jc w:val="both"/>
      </w:pPr>
      <w:r w:rsidRPr="00A12C7A">
        <w:t>Виды речевой деятельности/Коммуникативные умения</w:t>
      </w:r>
    </w:p>
    <w:p w:rsidR="00BE722B" w:rsidRPr="00A12C7A" w:rsidRDefault="00BE722B" w:rsidP="00BE722B">
      <w:pPr>
        <w:jc w:val="both"/>
      </w:pPr>
      <w:r w:rsidRPr="00A12C7A">
        <w:t>Говорение</w:t>
      </w:r>
    </w:p>
    <w:p w:rsidR="00BE722B" w:rsidRPr="00A12C7A" w:rsidRDefault="00BE722B" w:rsidP="00BE722B">
      <w:pPr>
        <w:jc w:val="both"/>
      </w:pPr>
      <w:r w:rsidRPr="00A12C7A">
        <w:t>Диалогическая речь</w:t>
      </w:r>
    </w:p>
    <w:p w:rsidR="00BE722B" w:rsidRPr="00A12C7A" w:rsidRDefault="00BE722B" w:rsidP="00BE722B">
      <w:pPr>
        <w:jc w:val="both"/>
      </w:pPr>
      <w:r w:rsidRPr="00A12C7A">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E722B" w:rsidRPr="00A12C7A" w:rsidRDefault="00BE722B" w:rsidP="00BE722B">
      <w:pPr>
        <w:jc w:val="both"/>
      </w:pPr>
      <w:r w:rsidRPr="00A12C7A">
        <w:t>Монологическая речь</w:t>
      </w:r>
    </w:p>
    <w:p w:rsidR="00BE722B" w:rsidRPr="00A12C7A" w:rsidRDefault="00BE722B" w:rsidP="00BE722B">
      <w:pPr>
        <w:jc w:val="both"/>
      </w:pPr>
      <w:r w:rsidRPr="00A12C7A">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E722B" w:rsidRPr="00A12C7A" w:rsidRDefault="00BE722B" w:rsidP="00BE722B">
      <w:pPr>
        <w:jc w:val="both"/>
      </w:pPr>
      <w:r w:rsidRPr="00A12C7A">
        <w:t>Аудирование</w:t>
      </w:r>
    </w:p>
    <w:p w:rsidR="00BE722B" w:rsidRPr="00A12C7A" w:rsidRDefault="00BE722B" w:rsidP="00BE722B">
      <w:pPr>
        <w:jc w:val="both"/>
      </w:pPr>
      <w:r w:rsidRPr="00A12C7A">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E722B" w:rsidRPr="00A12C7A" w:rsidRDefault="00BE722B" w:rsidP="00BE722B">
      <w:pPr>
        <w:jc w:val="both"/>
      </w:pPr>
      <w:r w:rsidRPr="00A12C7A">
        <w:t>Жанры текстов: прагматические, публицистические.</w:t>
      </w:r>
    </w:p>
    <w:p w:rsidR="00BE722B" w:rsidRPr="00A12C7A" w:rsidRDefault="00BE722B" w:rsidP="00BE722B">
      <w:pPr>
        <w:jc w:val="both"/>
      </w:pPr>
      <w:r w:rsidRPr="00A12C7A">
        <w:t>Типы текстов: объявление, реклама, сообщение, рассказ, диалог-интервью, стихотворение и др.</w:t>
      </w:r>
    </w:p>
    <w:p w:rsidR="00BE722B" w:rsidRPr="00A12C7A" w:rsidRDefault="00BE722B" w:rsidP="00BE722B">
      <w:pPr>
        <w:jc w:val="both"/>
      </w:pPr>
      <w:r w:rsidRPr="00A12C7A">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E722B" w:rsidRPr="00A12C7A" w:rsidRDefault="00BE722B" w:rsidP="00BE722B">
      <w:pPr>
        <w:jc w:val="both"/>
      </w:pPr>
      <w:r w:rsidRPr="00A12C7A">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E722B" w:rsidRPr="00A12C7A" w:rsidRDefault="00BE722B" w:rsidP="00BE722B">
      <w:pPr>
        <w:jc w:val="both"/>
      </w:pPr>
      <w:r w:rsidRPr="00A12C7A">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E722B" w:rsidRPr="00A12C7A" w:rsidRDefault="00BE722B" w:rsidP="00BE722B">
      <w:pPr>
        <w:jc w:val="both"/>
      </w:pPr>
      <w:r w:rsidRPr="00A12C7A">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E722B" w:rsidRPr="00A12C7A" w:rsidRDefault="00BE722B" w:rsidP="00BE722B">
      <w:pPr>
        <w:jc w:val="both"/>
      </w:pPr>
      <w:r w:rsidRPr="00A12C7A">
        <w:t>Чтение</w:t>
      </w:r>
    </w:p>
    <w:p w:rsidR="00BE722B" w:rsidRPr="00A12C7A" w:rsidRDefault="00BE722B" w:rsidP="00BE722B">
      <w:pPr>
        <w:jc w:val="both"/>
      </w:pPr>
      <w:r w:rsidRPr="00A12C7A">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E722B" w:rsidRPr="00A12C7A" w:rsidRDefault="00BE722B" w:rsidP="00BE722B">
      <w:pPr>
        <w:jc w:val="both"/>
      </w:pPr>
      <w:r w:rsidRPr="00A12C7A">
        <w:t>Жанры текстов: научно-популярные, публицистические, художественные, прагматические.</w:t>
      </w:r>
    </w:p>
    <w:p w:rsidR="00BE722B" w:rsidRPr="00A12C7A" w:rsidRDefault="00BE722B" w:rsidP="00BE722B">
      <w:pPr>
        <w:jc w:val="both"/>
      </w:pPr>
      <w:r w:rsidRPr="00A12C7A">
        <w:t>Типы текстов: статья, интервью, рассказ, объявление, рецепт, меню, проспект, реклама, стихотворение и др.</w:t>
      </w:r>
    </w:p>
    <w:p w:rsidR="00BE722B" w:rsidRPr="00A12C7A" w:rsidRDefault="00BE722B" w:rsidP="00BE722B">
      <w:pPr>
        <w:jc w:val="both"/>
      </w:pPr>
      <w:r w:rsidRPr="00A12C7A">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E722B" w:rsidRPr="00A12C7A" w:rsidRDefault="00BE722B" w:rsidP="00BE722B">
      <w:pPr>
        <w:jc w:val="both"/>
      </w:pPr>
      <w:r w:rsidRPr="00A12C7A">
        <w:t>Независимо от вида чтения возможно использование двуязычного словаря.</w:t>
      </w:r>
    </w:p>
    <w:p w:rsidR="00BE722B" w:rsidRPr="00A12C7A" w:rsidRDefault="00BE722B" w:rsidP="00BE722B">
      <w:pPr>
        <w:jc w:val="both"/>
      </w:pPr>
      <w:r w:rsidRPr="00A12C7A">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E722B" w:rsidRPr="00A12C7A" w:rsidRDefault="00BE722B" w:rsidP="00BE722B">
      <w:pPr>
        <w:jc w:val="both"/>
      </w:pPr>
      <w:r w:rsidRPr="00A12C7A">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E722B" w:rsidRPr="00A12C7A" w:rsidRDefault="00BE722B" w:rsidP="00BE722B">
      <w:pPr>
        <w:jc w:val="both"/>
      </w:pPr>
      <w:r w:rsidRPr="00A12C7A">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E722B" w:rsidRPr="00A12C7A" w:rsidRDefault="00BE722B" w:rsidP="00BE722B">
      <w:pPr>
        <w:jc w:val="both"/>
      </w:pPr>
      <w:r w:rsidRPr="00A12C7A">
        <w:t>Письменная речь</w:t>
      </w:r>
    </w:p>
    <w:p w:rsidR="00BE722B" w:rsidRPr="00A12C7A" w:rsidRDefault="00BE722B" w:rsidP="00BE722B">
      <w:pPr>
        <w:jc w:val="both"/>
      </w:pPr>
      <w:r w:rsidRPr="00A12C7A">
        <w:t>Дальнейшее развитие и совершенствование письменной речи, а именно умений:</w:t>
      </w:r>
    </w:p>
    <w:p w:rsidR="00BE722B" w:rsidRPr="00A12C7A" w:rsidRDefault="00BE722B" w:rsidP="00BE722B">
      <w:pPr>
        <w:jc w:val="both"/>
      </w:pPr>
      <w:r w:rsidRPr="00A12C7A">
        <w:t>— писать короткие поздравления с днем рождения и другими праздниками, выражать пожелания (объёмом 30—40 слов, включая адрес);</w:t>
      </w:r>
    </w:p>
    <w:p w:rsidR="00BE722B" w:rsidRPr="00A12C7A" w:rsidRDefault="00BE722B" w:rsidP="00BE722B">
      <w:pPr>
        <w:jc w:val="both"/>
      </w:pPr>
      <w:r w:rsidRPr="00A12C7A">
        <w:t>— заполнять формуляры, бланки (указывать имя, фамилию, пол, гражданство, адрес);</w:t>
      </w:r>
    </w:p>
    <w:p w:rsidR="00BE722B" w:rsidRPr="00A12C7A" w:rsidRDefault="00BE722B" w:rsidP="00BE722B">
      <w:pPr>
        <w:jc w:val="both"/>
      </w:pPr>
      <w:r w:rsidRPr="00A12C7A">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E722B" w:rsidRPr="00A12C7A" w:rsidRDefault="00BE722B" w:rsidP="00BE722B">
      <w:pPr>
        <w:jc w:val="both"/>
      </w:pPr>
      <w:r w:rsidRPr="00A12C7A">
        <w:t>— составлять план, тезисы устного или письменного сообщения, кратко излагать результаты проектной деятельности.</w:t>
      </w:r>
    </w:p>
    <w:p w:rsidR="00BE722B" w:rsidRPr="00A12C7A" w:rsidRDefault="00BE722B" w:rsidP="00BE722B">
      <w:pPr>
        <w:jc w:val="both"/>
      </w:pPr>
      <w:r w:rsidRPr="00A12C7A">
        <w:t>Языковые знания и навыки</w:t>
      </w:r>
    </w:p>
    <w:p w:rsidR="00BE722B" w:rsidRPr="00A12C7A" w:rsidRDefault="00BE722B" w:rsidP="00BE722B">
      <w:pPr>
        <w:jc w:val="both"/>
      </w:pPr>
      <w:r w:rsidRPr="00A12C7A">
        <w:t>Орфография</w:t>
      </w:r>
    </w:p>
    <w:p w:rsidR="00BE722B" w:rsidRPr="00A12C7A" w:rsidRDefault="00BE722B" w:rsidP="00BE722B">
      <w:pPr>
        <w:jc w:val="both"/>
      </w:pPr>
      <w:r w:rsidRPr="00A12C7A">
        <w:t>Знание правил чтения и орфографии и навыки их применения на основе изучаемого лексико-грамматического материала.</w:t>
      </w:r>
    </w:p>
    <w:p w:rsidR="00BE722B" w:rsidRPr="00A12C7A" w:rsidRDefault="00BE722B" w:rsidP="00BE722B">
      <w:pPr>
        <w:jc w:val="both"/>
      </w:pPr>
      <w:r w:rsidRPr="00A12C7A">
        <w:t>Фонетическая сторона речи</w:t>
      </w:r>
    </w:p>
    <w:p w:rsidR="00BE722B" w:rsidRPr="00A12C7A" w:rsidRDefault="00BE722B" w:rsidP="00BE722B">
      <w:pPr>
        <w:jc w:val="both"/>
      </w:pPr>
      <w:r w:rsidRPr="00A12C7A">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E722B" w:rsidRPr="00A12C7A" w:rsidRDefault="00BE722B" w:rsidP="00BE722B">
      <w:pPr>
        <w:jc w:val="both"/>
      </w:pPr>
      <w:r w:rsidRPr="00A12C7A">
        <w:t>Лексическая сторона речи</w:t>
      </w:r>
    </w:p>
    <w:p w:rsidR="00BE722B" w:rsidRPr="00A12C7A" w:rsidRDefault="00BE722B" w:rsidP="00BE722B">
      <w:pPr>
        <w:jc w:val="both"/>
      </w:pPr>
      <w:r w:rsidRPr="00A12C7A">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E722B" w:rsidRPr="00A12C7A" w:rsidRDefault="00BE722B" w:rsidP="00BE722B">
      <w:pPr>
        <w:jc w:val="both"/>
      </w:pPr>
      <w:r w:rsidRPr="00A12C7A">
        <w:t>Грамматическая сторона речи</w:t>
      </w:r>
    </w:p>
    <w:p w:rsidR="00BE722B" w:rsidRPr="00A12C7A" w:rsidRDefault="00BE722B" w:rsidP="00BE722B">
      <w:pPr>
        <w:jc w:val="both"/>
      </w:pPr>
      <w:r w:rsidRPr="00A12C7A">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E722B" w:rsidRPr="00A12C7A" w:rsidRDefault="00BE722B" w:rsidP="00BE722B">
      <w:pPr>
        <w:jc w:val="both"/>
      </w:pPr>
      <w:r w:rsidRPr="00A12C7A">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E722B" w:rsidRPr="00A12C7A" w:rsidRDefault="00BE722B" w:rsidP="00BE722B">
      <w:pPr>
        <w:jc w:val="both"/>
      </w:pPr>
      <w:r w:rsidRPr="00A12C7A">
        <w:t>Социокультурные знания и умения</w:t>
      </w:r>
    </w:p>
    <w:p w:rsidR="00BE722B" w:rsidRPr="00A12C7A" w:rsidRDefault="00BE722B" w:rsidP="00BE722B">
      <w:pPr>
        <w:jc w:val="both"/>
      </w:pPr>
      <w:r w:rsidRPr="00A12C7A">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E722B" w:rsidRPr="00A12C7A" w:rsidRDefault="00BE722B" w:rsidP="00BE722B">
      <w:pPr>
        <w:jc w:val="both"/>
      </w:pPr>
      <w:r w:rsidRPr="00A12C7A">
        <w:t>Это предполагает овладение:</w:t>
      </w:r>
    </w:p>
    <w:p w:rsidR="00BE722B" w:rsidRPr="00A12C7A" w:rsidRDefault="00BE722B" w:rsidP="00BE722B">
      <w:pPr>
        <w:jc w:val="both"/>
      </w:pPr>
      <w:r w:rsidRPr="00A12C7A">
        <w:t>— знаниями о значении родного и иностранного языков в современном мире;</w:t>
      </w:r>
    </w:p>
    <w:p w:rsidR="00BE722B" w:rsidRPr="00A12C7A" w:rsidRDefault="00BE722B" w:rsidP="00BE722B">
      <w:pPr>
        <w:jc w:val="both"/>
      </w:pPr>
      <w:r w:rsidRPr="00A12C7A">
        <w:lastRenderedPageBreak/>
        <w:t>— сведениями о социокультурном портрете стран, говорящих на иностранном языке, их символике и культурном наследии;</w:t>
      </w:r>
    </w:p>
    <w:p w:rsidR="00BE722B" w:rsidRPr="00A12C7A" w:rsidRDefault="00BE722B" w:rsidP="00BE722B">
      <w:pPr>
        <w:jc w:val="both"/>
      </w:pPr>
      <w:r w:rsidRPr="00A12C7A">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E722B" w:rsidRPr="00A12C7A" w:rsidRDefault="00BE722B" w:rsidP="00BE722B">
      <w:pPr>
        <w:jc w:val="both"/>
      </w:pPr>
      <w:r w:rsidRPr="00A12C7A">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E722B" w:rsidRPr="00A12C7A" w:rsidRDefault="00BE722B" w:rsidP="00BE722B">
      <w:pPr>
        <w:jc w:val="both"/>
      </w:pPr>
      <w:r w:rsidRPr="00A12C7A">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E722B" w:rsidRPr="00A12C7A" w:rsidRDefault="00BE722B" w:rsidP="00BE722B">
      <w:pPr>
        <w:jc w:val="both"/>
      </w:pPr>
      <w:r w:rsidRPr="00A12C7A">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E722B" w:rsidRPr="00A12C7A" w:rsidRDefault="00BE722B" w:rsidP="00BE722B">
      <w:pPr>
        <w:jc w:val="both"/>
      </w:pPr>
      <w:r w:rsidRPr="00A12C7A">
        <w:t>Компенсаторные умения</w:t>
      </w:r>
    </w:p>
    <w:p w:rsidR="00BE722B" w:rsidRPr="00A12C7A" w:rsidRDefault="00BE722B" w:rsidP="00BE722B">
      <w:pPr>
        <w:jc w:val="both"/>
      </w:pPr>
      <w:r w:rsidRPr="00A12C7A">
        <w:t>Совершенствуются умения:</w:t>
      </w:r>
    </w:p>
    <w:p w:rsidR="00BE722B" w:rsidRPr="00A12C7A" w:rsidRDefault="00BE722B" w:rsidP="00BE722B">
      <w:pPr>
        <w:jc w:val="both"/>
      </w:pPr>
      <w:r w:rsidRPr="00A12C7A">
        <w:t>— переспрашивать, просить повторить, уточняя значение незнакомых слов;</w:t>
      </w:r>
    </w:p>
    <w:p w:rsidR="00BE722B" w:rsidRPr="00A12C7A" w:rsidRDefault="00BE722B" w:rsidP="00BE722B">
      <w:pPr>
        <w:jc w:val="both"/>
      </w:pPr>
      <w:r w:rsidRPr="00A12C7A">
        <w:t>— использовать в качестве опоры при порождении собственных высказываний ключевые слова, план к тексту, тематический словарь и т. д.;</w:t>
      </w:r>
    </w:p>
    <w:p w:rsidR="00BE722B" w:rsidRPr="00A12C7A" w:rsidRDefault="00BE722B" w:rsidP="00BE722B">
      <w:pPr>
        <w:jc w:val="both"/>
      </w:pPr>
      <w:r w:rsidRPr="00A12C7A">
        <w:t>— прогнозировать содержание текста на основе заголовка, предварительно поставленных вопросов;</w:t>
      </w:r>
    </w:p>
    <w:p w:rsidR="00BE722B" w:rsidRPr="00A12C7A" w:rsidRDefault="00BE722B" w:rsidP="00BE722B">
      <w:pPr>
        <w:jc w:val="both"/>
      </w:pPr>
      <w:r w:rsidRPr="00A12C7A">
        <w:t>— догадываться о значении незнакомых слов по контексту, по используемым собеседником жестам и мимике;</w:t>
      </w:r>
    </w:p>
    <w:p w:rsidR="00BE722B" w:rsidRPr="00A12C7A" w:rsidRDefault="00BE722B" w:rsidP="00BE722B">
      <w:pPr>
        <w:jc w:val="both"/>
      </w:pPr>
      <w:r w:rsidRPr="00A12C7A">
        <w:t>— использовать синонимы, антонимы, описания понятия при дефиците языковых средств.</w:t>
      </w:r>
    </w:p>
    <w:p w:rsidR="00BE722B" w:rsidRPr="00A12C7A" w:rsidRDefault="00BE722B" w:rsidP="00BE722B">
      <w:pPr>
        <w:jc w:val="both"/>
      </w:pPr>
      <w:r w:rsidRPr="00A12C7A">
        <w:t>Общеучебные умения и универсальные способы деятельности</w:t>
      </w:r>
    </w:p>
    <w:p w:rsidR="00BE722B" w:rsidRPr="00A12C7A" w:rsidRDefault="00BE722B" w:rsidP="00BE722B">
      <w:pPr>
        <w:jc w:val="both"/>
      </w:pPr>
      <w:r w:rsidRPr="00A12C7A">
        <w:t>Формируются и совершенствуются умения:</w:t>
      </w:r>
    </w:p>
    <w:p w:rsidR="00BE722B" w:rsidRPr="00A12C7A" w:rsidRDefault="00BE722B" w:rsidP="00BE722B">
      <w:pPr>
        <w:jc w:val="both"/>
      </w:pPr>
      <w:r w:rsidRPr="00A12C7A">
        <w:t>— работать с информацией: сокращение, расширение устной и письменной информации, создание второго текста по аналогии, заполнение таблиц;</w:t>
      </w:r>
    </w:p>
    <w:p w:rsidR="00BE722B" w:rsidRPr="00A12C7A" w:rsidRDefault="00BE722B" w:rsidP="00BE722B">
      <w:pPr>
        <w:jc w:val="both"/>
      </w:pPr>
      <w:r w:rsidRPr="00A12C7A">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E722B" w:rsidRPr="00A12C7A" w:rsidRDefault="00BE722B" w:rsidP="00BE722B">
      <w:pPr>
        <w:jc w:val="both"/>
      </w:pPr>
      <w:r w:rsidRPr="00A12C7A">
        <w:t>— работать с разными источниками на иностранном языке: справочными материалами, словарями, интернет-ресурсами, литературой;</w:t>
      </w:r>
    </w:p>
    <w:p w:rsidR="00BE722B" w:rsidRPr="00A12C7A" w:rsidRDefault="00BE722B" w:rsidP="00BE722B">
      <w:pPr>
        <w:jc w:val="both"/>
      </w:pPr>
      <w:r w:rsidRPr="00A12C7A">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E722B" w:rsidRPr="00A12C7A" w:rsidRDefault="00BE722B" w:rsidP="00BE722B">
      <w:pPr>
        <w:jc w:val="both"/>
      </w:pPr>
      <w:r w:rsidRPr="00A12C7A">
        <w:t>— самостоятельно работать, рационально организовывая свой труд в классе и дома.</w:t>
      </w:r>
    </w:p>
    <w:p w:rsidR="00BE722B" w:rsidRPr="00A12C7A" w:rsidRDefault="00BE722B" w:rsidP="00BE722B">
      <w:pPr>
        <w:jc w:val="both"/>
      </w:pPr>
      <w:r w:rsidRPr="00A12C7A">
        <w:t>Специальные учебные умения</w:t>
      </w:r>
    </w:p>
    <w:p w:rsidR="00BE722B" w:rsidRPr="00A12C7A" w:rsidRDefault="00BE722B" w:rsidP="00BE722B">
      <w:pPr>
        <w:jc w:val="both"/>
      </w:pPr>
      <w:r w:rsidRPr="00A12C7A">
        <w:t>Формируются и совершенствуются умения:</w:t>
      </w:r>
    </w:p>
    <w:p w:rsidR="00BE722B" w:rsidRPr="00A12C7A" w:rsidRDefault="00BE722B" w:rsidP="00BE722B">
      <w:pPr>
        <w:jc w:val="both"/>
      </w:pPr>
      <w:r w:rsidRPr="00A12C7A">
        <w:t>— находить ключевые слова и социокультурные реалии при работе с текстом;</w:t>
      </w:r>
    </w:p>
    <w:p w:rsidR="00BE722B" w:rsidRPr="00A12C7A" w:rsidRDefault="00BE722B" w:rsidP="00BE722B">
      <w:pPr>
        <w:jc w:val="both"/>
      </w:pPr>
      <w:r w:rsidRPr="00A12C7A">
        <w:t>— с</w:t>
      </w:r>
      <w:r w:rsidR="00132F28" w:rsidRPr="00A12C7A">
        <w:t>истема</w:t>
      </w:r>
      <w:r w:rsidRPr="00A12C7A">
        <w:t>тизировать слова на основе языковой догадки;</w:t>
      </w:r>
    </w:p>
    <w:p w:rsidR="00BE722B" w:rsidRPr="00A12C7A" w:rsidRDefault="00BE722B" w:rsidP="00BE722B">
      <w:pPr>
        <w:jc w:val="both"/>
      </w:pPr>
      <w:r w:rsidRPr="00A12C7A">
        <w:t>— осуществлять словообразовательный анализ;</w:t>
      </w:r>
    </w:p>
    <w:p w:rsidR="00BE722B" w:rsidRPr="00A12C7A" w:rsidRDefault="00BE722B" w:rsidP="00BE722B">
      <w:pPr>
        <w:jc w:val="both"/>
      </w:pPr>
      <w:r w:rsidRPr="00A12C7A">
        <w:t>— выборочно использовать перевод;</w:t>
      </w:r>
    </w:p>
    <w:p w:rsidR="00BE722B" w:rsidRPr="00A12C7A" w:rsidRDefault="00BE722B" w:rsidP="00BE722B">
      <w:pPr>
        <w:jc w:val="both"/>
      </w:pPr>
      <w:r w:rsidRPr="00A12C7A">
        <w:t>— пользоваться двуязычным и толковым словарями;</w:t>
      </w:r>
    </w:p>
    <w:p w:rsidR="00BE722B" w:rsidRPr="00A12C7A" w:rsidRDefault="00BE722B" w:rsidP="00BE722B">
      <w:pPr>
        <w:jc w:val="both"/>
      </w:pPr>
      <w:r w:rsidRPr="00A12C7A">
        <w:t>— участвовать в проектной деятельности межпредметного характера.</w:t>
      </w:r>
    </w:p>
    <w:p w:rsidR="00BE722B" w:rsidRPr="00A12C7A" w:rsidRDefault="00BE722B" w:rsidP="00BE722B">
      <w:pPr>
        <w:jc w:val="both"/>
      </w:pPr>
      <w:r w:rsidRPr="00A12C7A">
        <w:t>Содержание курса по конкретному иностранному языку даётся на примере английского языка.</w:t>
      </w:r>
    </w:p>
    <w:p w:rsidR="00BE722B" w:rsidRPr="00A12C7A" w:rsidRDefault="00BE722B" w:rsidP="00BE722B">
      <w:pPr>
        <w:jc w:val="both"/>
      </w:pPr>
      <w:r w:rsidRPr="00A12C7A">
        <w:t>Языковые средства</w:t>
      </w:r>
    </w:p>
    <w:p w:rsidR="00BE722B" w:rsidRPr="00A12C7A" w:rsidRDefault="00BE722B" w:rsidP="00BE722B">
      <w:pPr>
        <w:jc w:val="both"/>
      </w:pPr>
      <w:r w:rsidRPr="00A12C7A">
        <w:t>Лексическая сторона речи</w:t>
      </w:r>
    </w:p>
    <w:p w:rsidR="00BE722B" w:rsidRPr="00A12C7A" w:rsidRDefault="00BE722B" w:rsidP="00BE722B">
      <w:pPr>
        <w:jc w:val="both"/>
      </w:pPr>
      <w:r w:rsidRPr="00A12C7A">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w:t>
      </w:r>
      <w:r w:rsidRPr="00A12C7A">
        <w:lastRenderedPageBreak/>
        <w:t>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E722B" w:rsidRPr="00A12C7A" w:rsidRDefault="00BE722B" w:rsidP="00BE722B">
      <w:pPr>
        <w:jc w:val="both"/>
      </w:pPr>
      <w:r w:rsidRPr="00A12C7A">
        <w:t>Основные способы словообразования:</w:t>
      </w:r>
    </w:p>
    <w:p w:rsidR="00BE722B" w:rsidRPr="00A12C7A" w:rsidRDefault="00BE722B" w:rsidP="00BE722B">
      <w:pPr>
        <w:jc w:val="both"/>
      </w:pPr>
      <w:r w:rsidRPr="00A12C7A">
        <w:t>1) аффиксация:</w:t>
      </w:r>
    </w:p>
    <w:p w:rsidR="00BE722B" w:rsidRPr="00A12C7A" w:rsidRDefault="00BE722B" w:rsidP="00BE722B">
      <w:pPr>
        <w:jc w:val="both"/>
      </w:pPr>
      <w:r w:rsidRPr="00A12C7A">
        <w:t>• глаголов: dis- (disagree), mis- (misunderstand), re- (rewrite); -ize/-ise (organize);</w:t>
      </w:r>
    </w:p>
    <w:p w:rsidR="00BE722B" w:rsidRPr="00A12C7A" w:rsidRDefault="00BE722B" w:rsidP="00BE722B">
      <w:pPr>
        <w:jc w:val="both"/>
        <w:rPr>
          <w:lang w:val="en-US"/>
        </w:rPr>
      </w:pPr>
      <w:r w:rsidRPr="00A12C7A">
        <w:rPr>
          <w:lang w:val="en-US"/>
        </w:rPr>
        <w:t xml:space="preserve">• </w:t>
      </w:r>
      <w:r w:rsidRPr="00A12C7A">
        <w:t>существительных</w:t>
      </w:r>
      <w:r w:rsidRPr="00A12C7A">
        <w:rPr>
          <w:lang w:val="en-US"/>
        </w:rPr>
        <w:t>: -sion/-tion (conclusion/celebration), -ance/-ence (performance/influence), -ment (environment), -ity (possibility), -ness (kindness),  -ship(friendship), -ist (optimist), -ing (meeting);</w:t>
      </w:r>
    </w:p>
    <w:p w:rsidR="00BE722B" w:rsidRPr="00A12C7A" w:rsidRDefault="00BE722B" w:rsidP="00BE722B">
      <w:pPr>
        <w:jc w:val="both"/>
        <w:rPr>
          <w:lang w:val="en-US"/>
        </w:rPr>
      </w:pPr>
      <w:r w:rsidRPr="00A12C7A">
        <w:rPr>
          <w:lang w:val="en-US"/>
        </w:rPr>
        <w:t xml:space="preserve">• </w:t>
      </w:r>
      <w:r w:rsidRPr="00A12C7A">
        <w:t>прилагательных</w:t>
      </w:r>
      <w:r w:rsidRPr="00A12C7A">
        <w:rPr>
          <w:lang w:val="en-US"/>
        </w:rPr>
        <w:t>: un- (unpleasant), im-/in- (impolite/independent), inter- (international); -y (busy), -ly (lovely), -ful (careful), -al (historical), -ic (scientific), -ian/-an (Russian), -ing (loving); -ous (dangerous), -able/-ible (enjoyable/responsible), -less (harmless), -ive (native);</w:t>
      </w:r>
    </w:p>
    <w:p w:rsidR="00BE722B" w:rsidRPr="00A12C7A" w:rsidRDefault="00BE722B" w:rsidP="00BE722B">
      <w:pPr>
        <w:jc w:val="both"/>
        <w:rPr>
          <w:lang w:val="en-US"/>
        </w:rPr>
      </w:pPr>
      <w:r w:rsidRPr="00A12C7A">
        <w:rPr>
          <w:lang w:val="en-US"/>
        </w:rPr>
        <w:t xml:space="preserve">• </w:t>
      </w:r>
      <w:r w:rsidRPr="00A12C7A">
        <w:t>наречий</w:t>
      </w:r>
      <w:r w:rsidRPr="00A12C7A">
        <w:rPr>
          <w:lang w:val="en-US"/>
        </w:rPr>
        <w:t>: -ly (usually);</w:t>
      </w:r>
    </w:p>
    <w:p w:rsidR="00BE722B" w:rsidRPr="00A12C7A" w:rsidRDefault="00BE722B" w:rsidP="00BE722B">
      <w:pPr>
        <w:jc w:val="both"/>
        <w:rPr>
          <w:lang w:val="en-US"/>
        </w:rPr>
      </w:pPr>
      <w:r w:rsidRPr="00A12C7A">
        <w:rPr>
          <w:lang w:val="en-US"/>
        </w:rPr>
        <w:t xml:space="preserve">• </w:t>
      </w:r>
      <w:r w:rsidRPr="00A12C7A">
        <w:t>числительных</w:t>
      </w:r>
      <w:r w:rsidRPr="00A12C7A">
        <w:rPr>
          <w:lang w:val="en-US"/>
        </w:rPr>
        <w:t>: -teen (fifteen), -ty (seventy), -th (sixth);</w:t>
      </w:r>
    </w:p>
    <w:p w:rsidR="00BE722B" w:rsidRPr="00A12C7A" w:rsidRDefault="00BE722B" w:rsidP="00BE722B">
      <w:pPr>
        <w:jc w:val="both"/>
      </w:pPr>
      <w:r w:rsidRPr="00A12C7A">
        <w:t>2) словосложение:</w:t>
      </w:r>
    </w:p>
    <w:p w:rsidR="00BE722B" w:rsidRPr="00A12C7A" w:rsidRDefault="00BE722B" w:rsidP="00BE722B">
      <w:pPr>
        <w:jc w:val="both"/>
      </w:pPr>
      <w:r w:rsidRPr="00A12C7A">
        <w:t>• существительное + существительное (policeman);</w:t>
      </w:r>
    </w:p>
    <w:p w:rsidR="00BE722B" w:rsidRPr="00A12C7A" w:rsidRDefault="00BE722B" w:rsidP="00BE722B">
      <w:pPr>
        <w:jc w:val="both"/>
      </w:pPr>
      <w:r w:rsidRPr="00A12C7A">
        <w:t>• прилагательное + прилагательное (well-known);</w:t>
      </w:r>
    </w:p>
    <w:p w:rsidR="00BE722B" w:rsidRPr="00A12C7A" w:rsidRDefault="00BE722B" w:rsidP="00BE722B">
      <w:pPr>
        <w:jc w:val="both"/>
      </w:pPr>
      <w:r w:rsidRPr="00A12C7A">
        <w:t>• прилагательное + существительное (blackboard).</w:t>
      </w:r>
    </w:p>
    <w:p w:rsidR="00BE722B" w:rsidRPr="00A12C7A" w:rsidRDefault="00BE722B" w:rsidP="00BE722B">
      <w:pPr>
        <w:jc w:val="both"/>
      </w:pPr>
      <w:r w:rsidRPr="00A12C7A">
        <w:t>3) конверсия:</w:t>
      </w:r>
    </w:p>
    <w:p w:rsidR="00BE722B" w:rsidRPr="00A12C7A" w:rsidRDefault="00BE722B" w:rsidP="00BE722B">
      <w:pPr>
        <w:jc w:val="both"/>
      </w:pPr>
      <w:r w:rsidRPr="00A12C7A">
        <w:t>• образование существительных от неопределённой формы глагола (toplay — play);</w:t>
      </w:r>
    </w:p>
    <w:p w:rsidR="00BE722B" w:rsidRPr="00A12C7A" w:rsidRDefault="00BE722B" w:rsidP="00BE722B">
      <w:pPr>
        <w:jc w:val="both"/>
      </w:pPr>
      <w:r w:rsidRPr="00A12C7A">
        <w:t>• образование существительных от прилагательных (richpeople — therich).</w:t>
      </w:r>
    </w:p>
    <w:p w:rsidR="00BE722B" w:rsidRPr="00A12C7A" w:rsidRDefault="00BE722B" w:rsidP="00BE722B">
      <w:pPr>
        <w:jc w:val="both"/>
      </w:pPr>
      <w:r w:rsidRPr="00A12C7A">
        <w:t>Распознавание и использование интернациональных слов (doctor).</w:t>
      </w:r>
    </w:p>
    <w:p w:rsidR="00BE722B" w:rsidRPr="00A12C7A" w:rsidRDefault="00BE722B" w:rsidP="00BE722B">
      <w:pPr>
        <w:jc w:val="both"/>
      </w:pPr>
      <w:r w:rsidRPr="00A12C7A">
        <w:t>Представления о синонимии, антонимии, лексической сочетаемости, многозначности.</w:t>
      </w:r>
    </w:p>
    <w:p w:rsidR="00BE722B" w:rsidRPr="00A12C7A" w:rsidRDefault="00BE722B" w:rsidP="00BE722B">
      <w:pPr>
        <w:jc w:val="both"/>
      </w:pPr>
      <w:r w:rsidRPr="00A12C7A">
        <w:t>Грамматическая сторона речи</w:t>
      </w:r>
    </w:p>
    <w:p w:rsidR="00BE722B" w:rsidRPr="00A12C7A" w:rsidRDefault="00BE722B" w:rsidP="00BE722B">
      <w:pPr>
        <w:jc w:val="both"/>
      </w:pPr>
      <w:r w:rsidRPr="00A12C7A">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E722B" w:rsidRPr="00A12C7A" w:rsidRDefault="00BE722B" w:rsidP="00BE722B">
      <w:pPr>
        <w:jc w:val="both"/>
        <w:rPr>
          <w:lang w:val="en-US"/>
        </w:rPr>
      </w:pPr>
      <w:r w:rsidRPr="00A12C7A">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w:t>
      </w:r>
      <w:r w:rsidR="00D96B93" w:rsidRPr="00A12C7A">
        <w:t xml:space="preserve"> </w:t>
      </w:r>
      <w:r w:rsidRPr="00A12C7A">
        <w:t>year); предложения с начальным ‘It’ и с начальным ‘There + tobe’ (It’scold.</w:t>
      </w:r>
      <w:r w:rsidR="00D96B93" w:rsidRPr="00A12C7A">
        <w:t xml:space="preserve"> </w:t>
      </w:r>
      <w:r w:rsidRPr="001B12BA">
        <w:rPr>
          <w:lang w:val="en-US"/>
        </w:rPr>
        <w:t>It’sfiveo’clock.</w:t>
      </w:r>
      <w:r w:rsidR="00D96B93" w:rsidRPr="001B12BA">
        <w:rPr>
          <w:lang w:val="en-US"/>
        </w:rPr>
        <w:t xml:space="preserve"> </w:t>
      </w:r>
      <w:r w:rsidRPr="00A12C7A">
        <w:rPr>
          <w:lang w:val="en-US"/>
        </w:rPr>
        <w:t>It</w:t>
      </w:r>
      <w:r w:rsidRPr="001B12BA">
        <w:rPr>
          <w:lang w:val="en-US"/>
        </w:rPr>
        <w:t>’</w:t>
      </w:r>
      <w:r w:rsidRPr="00A12C7A">
        <w:rPr>
          <w:lang w:val="en-US"/>
        </w:rPr>
        <w:t>s</w:t>
      </w:r>
      <w:r w:rsidRPr="001B12BA">
        <w:rPr>
          <w:lang w:val="en-US"/>
        </w:rPr>
        <w:t xml:space="preserve"> </w:t>
      </w:r>
      <w:r w:rsidRPr="00A12C7A">
        <w:rPr>
          <w:lang w:val="en-US"/>
        </w:rPr>
        <w:t>interesting</w:t>
      </w:r>
      <w:r w:rsidRPr="001B12BA">
        <w:rPr>
          <w:lang w:val="en-US"/>
        </w:rPr>
        <w:t xml:space="preserve">. </w:t>
      </w:r>
      <w:r w:rsidRPr="00A12C7A">
        <w:rPr>
          <w:lang w:val="en-US"/>
        </w:rPr>
        <w:t>It was winter. There are a lot of trees in the park).</w:t>
      </w:r>
    </w:p>
    <w:p w:rsidR="00BE722B" w:rsidRPr="00A12C7A" w:rsidRDefault="00BE722B" w:rsidP="00BE722B">
      <w:pPr>
        <w:jc w:val="both"/>
      </w:pPr>
      <w:r w:rsidRPr="00A12C7A">
        <w:t>Сложносочинённые предложения с сочинительными союзами and, but, or.</w:t>
      </w:r>
    </w:p>
    <w:p w:rsidR="00BE722B" w:rsidRPr="00A12C7A" w:rsidRDefault="00BE722B" w:rsidP="00BE722B">
      <w:pPr>
        <w:jc w:val="both"/>
        <w:rPr>
          <w:lang w:val="en-US"/>
        </w:rPr>
      </w:pPr>
      <w:r w:rsidRPr="00A12C7A">
        <w:t>Сложноподчинённые</w:t>
      </w:r>
      <w:r w:rsidR="00D96B93" w:rsidRPr="00A12C7A">
        <w:rPr>
          <w:lang w:val="en-US"/>
        </w:rPr>
        <w:t xml:space="preserve"> </w:t>
      </w:r>
      <w:r w:rsidRPr="00A12C7A">
        <w:t>предложения</w:t>
      </w:r>
      <w:r w:rsidR="00D96B93" w:rsidRPr="00A12C7A">
        <w:rPr>
          <w:lang w:val="en-US"/>
        </w:rPr>
        <w:t xml:space="preserve"> </w:t>
      </w:r>
      <w:r w:rsidRPr="00A12C7A">
        <w:t>с</w:t>
      </w:r>
      <w:r w:rsidR="00D96B93" w:rsidRPr="00A12C7A">
        <w:rPr>
          <w:lang w:val="en-US"/>
        </w:rPr>
        <w:t xml:space="preserve"> </w:t>
      </w:r>
      <w:r w:rsidRPr="00A12C7A">
        <w:t>союзами</w:t>
      </w:r>
      <w:r w:rsidR="00D96B93" w:rsidRPr="00A12C7A">
        <w:rPr>
          <w:lang w:val="en-US"/>
        </w:rPr>
        <w:t xml:space="preserve"> </w:t>
      </w:r>
      <w:r w:rsidRPr="00A12C7A">
        <w:t>и</w:t>
      </w:r>
      <w:r w:rsidR="00D96B93" w:rsidRPr="00A12C7A">
        <w:rPr>
          <w:lang w:val="en-US"/>
        </w:rPr>
        <w:t xml:space="preserve"> </w:t>
      </w:r>
      <w:r w:rsidRPr="00A12C7A">
        <w:t>союзными</w:t>
      </w:r>
      <w:r w:rsidR="00D96B93" w:rsidRPr="00A12C7A">
        <w:rPr>
          <w:lang w:val="en-US"/>
        </w:rPr>
        <w:t xml:space="preserve"> </w:t>
      </w:r>
      <w:r w:rsidRPr="00A12C7A">
        <w:t>словами</w:t>
      </w:r>
      <w:r w:rsidRPr="00A12C7A">
        <w:rPr>
          <w:lang w:val="en-US"/>
        </w:rPr>
        <w:t xml:space="preserve"> what, when, why, which, that, who, if, because, that’s why, than, so.</w:t>
      </w:r>
      <w:r w:rsidR="00D96B93" w:rsidRPr="00A12C7A">
        <w:rPr>
          <w:lang w:val="en-US"/>
        </w:rPr>
        <w:t xml:space="preserve"> </w:t>
      </w:r>
    </w:p>
    <w:p w:rsidR="00BE722B" w:rsidRPr="00A12C7A" w:rsidRDefault="00BE722B" w:rsidP="00BE722B">
      <w:pPr>
        <w:jc w:val="both"/>
      </w:pPr>
      <w:r w:rsidRPr="00A12C7A">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BE722B" w:rsidRPr="00A12C7A" w:rsidRDefault="00BE722B" w:rsidP="00BE722B">
      <w:pPr>
        <w:jc w:val="both"/>
      </w:pPr>
      <w:r w:rsidRPr="00A12C7A">
        <w:t>Сложноподчинённые предложения с союзами whoever, whatever, however, whenever.</w:t>
      </w:r>
    </w:p>
    <w:p w:rsidR="00BE722B" w:rsidRPr="00A12C7A" w:rsidRDefault="00BE722B" w:rsidP="00BE722B">
      <w:pPr>
        <w:jc w:val="both"/>
        <w:rPr>
          <w:lang w:val="en-US"/>
        </w:rPr>
      </w:pPr>
      <w:r w:rsidRPr="00A12C7A">
        <w:t>Условные</w:t>
      </w:r>
      <w:r w:rsidR="00D96B93" w:rsidRPr="00A12C7A">
        <w:rPr>
          <w:lang w:val="en-US"/>
        </w:rPr>
        <w:t xml:space="preserve"> </w:t>
      </w:r>
      <w:r w:rsidRPr="00A12C7A">
        <w:t>предложения</w:t>
      </w:r>
      <w:r w:rsidR="00D96B93" w:rsidRPr="00A12C7A">
        <w:rPr>
          <w:lang w:val="en-US"/>
        </w:rPr>
        <w:t xml:space="preserve"> </w:t>
      </w:r>
      <w:r w:rsidRPr="00A12C7A">
        <w:t>реального</w:t>
      </w:r>
      <w:r w:rsidRPr="00A12C7A">
        <w:rPr>
          <w:lang w:val="en-US"/>
        </w:rPr>
        <w:t xml:space="preserve"> (Conditional I — If it doesn’t rain, they’ll go for a picnic) </w:t>
      </w:r>
      <w:r w:rsidRPr="00A12C7A">
        <w:t>и</w:t>
      </w:r>
      <w:r w:rsidR="00D96B93" w:rsidRPr="00A12C7A">
        <w:rPr>
          <w:lang w:val="en-US"/>
        </w:rPr>
        <w:t xml:space="preserve"> </w:t>
      </w:r>
      <w:r w:rsidRPr="00A12C7A">
        <w:t>нереального</w:t>
      </w:r>
      <w:r w:rsidRPr="00A12C7A">
        <w:rPr>
          <w:lang w:val="en-US"/>
        </w:rPr>
        <w:t xml:space="preserve"> (Conditional II — If I were rich, I would help the endangered animals; Conditional III — If she had asked me, I would have helped her) </w:t>
      </w:r>
      <w:r w:rsidRPr="00A12C7A">
        <w:t>характера</w:t>
      </w:r>
      <w:r w:rsidRPr="00A12C7A">
        <w:rPr>
          <w:lang w:val="en-US"/>
        </w:rPr>
        <w:t>.</w:t>
      </w:r>
    </w:p>
    <w:p w:rsidR="00BE722B" w:rsidRPr="00A12C7A" w:rsidRDefault="00BE722B" w:rsidP="00BE722B">
      <w:pPr>
        <w:jc w:val="both"/>
      </w:pPr>
      <w:r w:rsidRPr="00A12C7A">
        <w:t>Все типы вопросительных предложений (общий, специальный, альтернативный, разделительный вопросы в Present, Future, PastSimple; PresentPerfect; PresentContinuous).</w:t>
      </w:r>
    </w:p>
    <w:p w:rsidR="00BE722B" w:rsidRPr="00A12C7A" w:rsidRDefault="00BE722B" w:rsidP="00BE722B">
      <w:pPr>
        <w:jc w:val="both"/>
      </w:pPr>
      <w:r w:rsidRPr="00A12C7A">
        <w:t>Побудительные предложения в утвердительной (Becareful) и отрицательной (Don’tworry) форме.</w:t>
      </w:r>
    </w:p>
    <w:p w:rsidR="00BE722B" w:rsidRPr="00A12C7A" w:rsidRDefault="00BE722B" w:rsidP="00BE722B">
      <w:pPr>
        <w:jc w:val="both"/>
        <w:rPr>
          <w:lang w:val="en-US"/>
        </w:rPr>
      </w:pPr>
      <w:r w:rsidRPr="00A12C7A">
        <w:t>Предложения</w:t>
      </w:r>
      <w:r w:rsidR="00D96B93" w:rsidRPr="00A12C7A">
        <w:rPr>
          <w:lang w:val="en-US"/>
        </w:rPr>
        <w:t xml:space="preserve"> </w:t>
      </w:r>
      <w:r w:rsidRPr="00A12C7A">
        <w:t>с</w:t>
      </w:r>
      <w:r w:rsidR="00D96B93" w:rsidRPr="00A12C7A">
        <w:rPr>
          <w:lang w:val="en-US"/>
        </w:rPr>
        <w:t xml:space="preserve"> </w:t>
      </w:r>
      <w:r w:rsidRPr="00A12C7A">
        <w:t>конструкциями</w:t>
      </w:r>
      <w:r w:rsidRPr="00A12C7A">
        <w:rPr>
          <w:lang w:val="en-US"/>
        </w:rPr>
        <w:t xml:space="preserve"> as ... as, not so … as, either ... or, neither … nor.</w:t>
      </w:r>
    </w:p>
    <w:p w:rsidR="00BE722B" w:rsidRPr="00A12C7A" w:rsidRDefault="00BE722B" w:rsidP="00BE722B">
      <w:pPr>
        <w:jc w:val="both"/>
      </w:pPr>
      <w:r w:rsidRPr="00A12C7A">
        <w:t>Конструкция to</w:t>
      </w:r>
      <w:r w:rsidR="00D96B93" w:rsidRPr="00A12C7A">
        <w:t xml:space="preserve"> </w:t>
      </w:r>
      <w:r w:rsidRPr="00A12C7A">
        <w:t>begoing</w:t>
      </w:r>
      <w:r w:rsidR="00D96B93" w:rsidRPr="00A12C7A">
        <w:t xml:space="preserve"> </w:t>
      </w:r>
      <w:r w:rsidRPr="00A12C7A">
        <w:t>to (для выражения будущего действия).</w:t>
      </w:r>
    </w:p>
    <w:p w:rsidR="00BE722B" w:rsidRPr="00A12C7A" w:rsidRDefault="00BE722B" w:rsidP="00BE722B">
      <w:pPr>
        <w:jc w:val="both"/>
        <w:rPr>
          <w:lang w:val="en-US"/>
        </w:rPr>
      </w:pPr>
      <w:r w:rsidRPr="00A12C7A">
        <w:t>Конструкции</w:t>
      </w:r>
      <w:r w:rsidRPr="00A12C7A">
        <w:rPr>
          <w:lang w:val="en-US"/>
        </w:rPr>
        <w:t xml:space="preserve"> It takes me ... to do something; to look/feel/be happy.</w:t>
      </w:r>
    </w:p>
    <w:p w:rsidR="00BE722B" w:rsidRPr="00A12C7A" w:rsidRDefault="00BE722B" w:rsidP="00BE722B">
      <w:pPr>
        <w:jc w:val="both"/>
        <w:rPr>
          <w:lang w:val="en-US"/>
        </w:rPr>
      </w:pPr>
      <w:r w:rsidRPr="00A12C7A">
        <w:t>Конструкции</w:t>
      </w:r>
      <w:r w:rsidRPr="00A12C7A">
        <w:rPr>
          <w:lang w:val="en-US"/>
        </w:rPr>
        <w:t>be/get used to something; be/get used to doing something.</w:t>
      </w:r>
    </w:p>
    <w:p w:rsidR="00BE722B" w:rsidRPr="00A12C7A" w:rsidRDefault="00BE722B" w:rsidP="00BE722B">
      <w:pPr>
        <w:jc w:val="both"/>
        <w:rPr>
          <w:lang w:val="en-US"/>
        </w:rPr>
      </w:pPr>
      <w:r w:rsidRPr="00A12C7A">
        <w:t>Конструкции</w:t>
      </w:r>
      <w:r w:rsidR="00D96B93" w:rsidRPr="001B12BA">
        <w:rPr>
          <w:lang w:val="en-US"/>
        </w:rPr>
        <w:t xml:space="preserve"> </w:t>
      </w:r>
      <w:r w:rsidRPr="00A12C7A">
        <w:t>с</w:t>
      </w:r>
      <w:r w:rsidR="00D96B93" w:rsidRPr="001B12BA">
        <w:rPr>
          <w:lang w:val="en-US"/>
        </w:rPr>
        <w:t xml:space="preserve"> </w:t>
      </w:r>
      <w:r w:rsidRPr="00A12C7A">
        <w:t>инфинитивом</w:t>
      </w:r>
      <w:r w:rsidR="00D96B93" w:rsidRPr="001B12BA">
        <w:rPr>
          <w:lang w:val="en-US"/>
        </w:rPr>
        <w:t xml:space="preserve"> </w:t>
      </w:r>
      <w:r w:rsidRPr="00A12C7A">
        <w:t>типа</w:t>
      </w:r>
      <w:r w:rsidRPr="00A12C7A">
        <w:rPr>
          <w:lang w:val="en-US"/>
        </w:rPr>
        <w:t xml:space="preserve"> I saw Jim ride his bike. I want you to meet me at the station tomorrow. She seems to be a good friend.</w:t>
      </w:r>
    </w:p>
    <w:p w:rsidR="00BE722B" w:rsidRPr="00A12C7A" w:rsidRDefault="00BE722B" w:rsidP="00BE722B">
      <w:pPr>
        <w:jc w:val="both"/>
        <w:rPr>
          <w:lang w:val="en-US"/>
        </w:rPr>
      </w:pPr>
      <w:r w:rsidRPr="00A12C7A">
        <w:t>Правильныеинеправильныеглаголывформахдействительногозалогавизъявительномнаклонении</w:t>
      </w:r>
      <w:r w:rsidRPr="00A12C7A">
        <w:rPr>
          <w:lang w:val="en-US"/>
        </w:rPr>
        <w:t xml:space="preserve"> (Present, Past, Future Simple; Present, Past Perfect; Present, Past, Future Continuous; Present Perfect Continuous; Future-in-the-Past).</w:t>
      </w:r>
    </w:p>
    <w:p w:rsidR="00BE722B" w:rsidRPr="00A12C7A" w:rsidRDefault="00BE722B" w:rsidP="00BE722B">
      <w:pPr>
        <w:jc w:val="both"/>
        <w:rPr>
          <w:lang w:val="en-US"/>
        </w:rPr>
      </w:pPr>
      <w:r w:rsidRPr="00A12C7A">
        <w:lastRenderedPageBreak/>
        <w:t>Глаголы</w:t>
      </w:r>
      <w:r w:rsidR="00D96B93" w:rsidRPr="00A12C7A">
        <w:rPr>
          <w:lang w:val="en-US"/>
        </w:rPr>
        <w:t xml:space="preserve"> </w:t>
      </w:r>
      <w:r w:rsidRPr="00A12C7A">
        <w:t>в</w:t>
      </w:r>
      <w:r w:rsidR="00D96B93" w:rsidRPr="00A12C7A">
        <w:rPr>
          <w:lang w:val="en-US"/>
        </w:rPr>
        <w:t xml:space="preserve"> </w:t>
      </w:r>
      <w:r w:rsidRPr="00A12C7A">
        <w:t>видо</w:t>
      </w:r>
      <w:r w:rsidRPr="00A12C7A">
        <w:rPr>
          <w:lang w:val="en-US"/>
        </w:rPr>
        <w:t>-</w:t>
      </w:r>
      <w:r w:rsidRPr="00A12C7A">
        <w:t>временных</w:t>
      </w:r>
      <w:r w:rsidR="00D96B93" w:rsidRPr="00A12C7A">
        <w:rPr>
          <w:lang w:val="en-US"/>
        </w:rPr>
        <w:t xml:space="preserve"> </w:t>
      </w:r>
      <w:r w:rsidRPr="00A12C7A">
        <w:t>формах</w:t>
      </w:r>
      <w:r w:rsidR="00D96B93" w:rsidRPr="00A12C7A">
        <w:rPr>
          <w:lang w:val="en-US"/>
        </w:rPr>
        <w:t xml:space="preserve"> </w:t>
      </w:r>
      <w:r w:rsidRPr="00A12C7A">
        <w:t>страдательного</w:t>
      </w:r>
      <w:r w:rsidR="00D96B93" w:rsidRPr="00A12C7A">
        <w:rPr>
          <w:lang w:val="en-US"/>
        </w:rPr>
        <w:t xml:space="preserve"> </w:t>
      </w:r>
      <w:r w:rsidRPr="00A12C7A">
        <w:t>залога</w:t>
      </w:r>
      <w:r w:rsidRPr="00A12C7A">
        <w:rPr>
          <w:lang w:val="en-US"/>
        </w:rPr>
        <w:t xml:space="preserve"> (Present, Past, Future Simple Passive; Past Perfect Passive).</w:t>
      </w:r>
    </w:p>
    <w:p w:rsidR="00BE722B" w:rsidRPr="00A12C7A" w:rsidRDefault="00BE722B" w:rsidP="00BE722B">
      <w:pPr>
        <w:jc w:val="both"/>
        <w:rPr>
          <w:lang w:val="en-US"/>
        </w:rPr>
      </w:pPr>
      <w:r w:rsidRPr="00A12C7A">
        <w:t>Модальные</w:t>
      </w:r>
      <w:r w:rsidR="00D96B93" w:rsidRPr="00A12C7A">
        <w:rPr>
          <w:lang w:val="en-US"/>
        </w:rPr>
        <w:t xml:space="preserve"> </w:t>
      </w:r>
      <w:r w:rsidRPr="00A12C7A">
        <w:t>глаголы</w:t>
      </w:r>
      <w:r w:rsidR="00D96B93" w:rsidRPr="00A12C7A">
        <w:rPr>
          <w:lang w:val="en-US"/>
        </w:rPr>
        <w:t xml:space="preserve"> </w:t>
      </w:r>
      <w:r w:rsidRPr="00A12C7A">
        <w:t>и</w:t>
      </w:r>
      <w:r w:rsidR="00D96B93" w:rsidRPr="00A12C7A">
        <w:rPr>
          <w:lang w:val="en-US"/>
        </w:rPr>
        <w:t xml:space="preserve"> </w:t>
      </w:r>
      <w:r w:rsidRPr="00A12C7A">
        <w:t>их</w:t>
      </w:r>
      <w:r w:rsidR="00D96B93" w:rsidRPr="00A12C7A">
        <w:rPr>
          <w:lang w:val="en-US"/>
        </w:rPr>
        <w:t xml:space="preserve"> </w:t>
      </w:r>
      <w:r w:rsidRPr="00A12C7A">
        <w:t>эквиваленты</w:t>
      </w:r>
      <w:r w:rsidRPr="00A12C7A">
        <w:rPr>
          <w:lang w:val="en-US"/>
        </w:rPr>
        <w:t xml:space="preserve"> (can/could/be able to, may/might, must/have to, shall, should, would, need).</w:t>
      </w:r>
    </w:p>
    <w:p w:rsidR="00BE722B" w:rsidRPr="00A12C7A" w:rsidRDefault="00BE722B" w:rsidP="00BE722B">
      <w:pPr>
        <w:jc w:val="both"/>
      </w:pPr>
      <w:r w:rsidRPr="00A12C7A">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E722B" w:rsidRPr="00A12C7A" w:rsidRDefault="00BE722B" w:rsidP="00BE722B">
      <w:pPr>
        <w:jc w:val="both"/>
      </w:pPr>
      <w:r w:rsidRPr="00A12C7A">
        <w:t>Причастия I и II.</w:t>
      </w:r>
    </w:p>
    <w:p w:rsidR="00BE722B" w:rsidRPr="00A12C7A" w:rsidRDefault="00BE722B" w:rsidP="00BE722B">
      <w:pPr>
        <w:jc w:val="both"/>
      </w:pPr>
      <w:r w:rsidRPr="00A12C7A">
        <w:t>Неличные формы глагола (герундий, причастия I и II) без различения их функций.</w:t>
      </w:r>
    </w:p>
    <w:p w:rsidR="00BE722B" w:rsidRPr="00A12C7A" w:rsidRDefault="00BE722B" w:rsidP="00BE722B">
      <w:pPr>
        <w:jc w:val="both"/>
      </w:pPr>
      <w:r w:rsidRPr="00A12C7A">
        <w:t>Фразовые глаголы, обслуживающие темы, отобранные для данного этапа обучения.</w:t>
      </w:r>
    </w:p>
    <w:p w:rsidR="00BE722B" w:rsidRPr="00A12C7A" w:rsidRDefault="00BE722B" w:rsidP="00BE722B">
      <w:pPr>
        <w:jc w:val="both"/>
      </w:pPr>
      <w:r w:rsidRPr="00A12C7A">
        <w:t>Определённый, неопределённый и нулевой артикли (в том числе с географическими названиями).</w:t>
      </w:r>
    </w:p>
    <w:p w:rsidR="00BE722B" w:rsidRPr="00A12C7A" w:rsidRDefault="00BE722B" w:rsidP="00BE722B">
      <w:pPr>
        <w:jc w:val="both"/>
      </w:pPr>
      <w:r w:rsidRPr="00A12C7A">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E722B" w:rsidRPr="00A12C7A" w:rsidRDefault="00BE722B" w:rsidP="00BE722B">
      <w:pPr>
        <w:jc w:val="both"/>
      </w:pPr>
      <w:r w:rsidRPr="00A12C7A">
        <w:t>Степени сравнения прилагательных и наречий, в том числе образованных не по правилу (little — less — least).</w:t>
      </w:r>
    </w:p>
    <w:p w:rsidR="00BE722B" w:rsidRPr="00A12C7A" w:rsidRDefault="00BE722B" w:rsidP="00BE722B">
      <w:pPr>
        <w:jc w:val="both"/>
      </w:pPr>
      <w:r w:rsidRPr="00A12C7A">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E722B" w:rsidRPr="00A12C7A" w:rsidRDefault="00BE722B" w:rsidP="00BE722B">
      <w:pPr>
        <w:jc w:val="both"/>
      </w:pPr>
      <w:r w:rsidRPr="00A12C7A">
        <w:t>Наречия, оканчивающиеся на -lу (early), а также совпадающие по форме с прилагательными (fast, high).</w:t>
      </w:r>
    </w:p>
    <w:p w:rsidR="00BE722B" w:rsidRPr="00A12C7A" w:rsidRDefault="00BE722B" w:rsidP="00BE722B">
      <w:pPr>
        <w:jc w:val="both"/>
      </w:pPr>
      <w:r w:rsidRPr="00A12C7A">
        <w:t>Устойчивые словоформы в функции наречия типа sometimes, atlast, atleast и т. д.</w:t>
      </w:r>
    </w:p>
    <w:p w:rsidR="00BE722B" w:rsidRPr="00A12C7A" w:rsidRDefault="00BE722B" w:rsidP="00BE722B">
      <w:pPr>
        <w:jc w:val="both"/>
      </w:pPr>
      <w:r w:rsidRPr="00A12C7A">
        <w:t>Числительные для обозначения дат и больших чисел.</w:t>
      </w:r>
    </w:p>
    <w:p w:rsidR="00BE722B" w:rsidRPr="00A12C7A" w:rsidRDefault="00BE722B" w:rsidP="00BE722B">
      <w:pPr>
        <w:jc w:val="both"/>
      </w:pPr>
      <w:r w:rsidRPr="00A12C7A">
        <w:t>Предлоги места, времени, направления; предлоги, употребляемые со страдательным залогом (by, with).</w:t>
      </w:r>
    </w:p>
    <w:p w:rsidR="00BE722B" w:rsidRPr="00A12C7A" w:rsidRDefault="00BE722B" w:rsidP="00BE722B">
      <w:pPr>
        <w:jc w:val="both"/>
      </w:pPr>
    </w:p>
    <w:p w:rsidR="00BE722B" w:rsidRPr="00A12C7A" w:rsidRDefault="00BE722B" w:rsidP="00BE722B">
      <w:pPr>
        <w:jc w:val="both"/>
      </w:pPr>
      <w:r w:rsidRPr="00A12C7A">
        <w:t>Требования к уровню подготовки выпускников основной школы по иностранному языку</w:t>
      </w:r>
    </w:p>
    <w:p w:rsidR="00BE722B" w:rsidRPr="00A12C7A" w:rsidRDefault="00BE722B" w:rsidP="00BE722B">
      <w:pPr>
        <w:jc w:val="both"/>
      </w:pPr>
      <w:r w:rsidRPr="00A12C7A">
        <w:t>В результате изучения иностранного языка ученик должен</w:t>
      </w:r>
    </w:p>
    <w:p w:rsidR="00BE722B" w:rsidRPr="00A12C7A" w:rsidRDefault="00BE722B" w:rsidP="00BE722B">
      <w:pPr>
        <w:jc w:val="both"/>
      </w:pPr>
      <w:r w:rsidRPr="00A12C7A">
        <w:t>знать</w:t>
      </w:r>
    </w:p>
    <w:p w:rsidR="00BE722B" w:rsidRPr="00A12C7A" w:rsidRDefault="00BE722B" w:rsidP="00BE722B">
      <w:pPr>
        <w:jc w:val="both"/>
      </w:pPr>
      <w:r w:rsidRPr="00A12C7A">
        <w:t>•</w:t>
      </w:r>
      <w:r w:rsidRPr="00A12C7A">
        <w:tab/>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E722B" w:rsidRPr="00A12C7A" w:rsidRDefault="00BE722B" w:rsidP="00BE722B">
      <w:pPr>
        <w:jc w:val="both"/>
      </w:pPr>
      <w:r w:rsidRPr="00A12C7A">
        <w:t>•</w:t>
      </w:r>
      <w:r w:rsidRPr="00A12C7A">
        <w:tab/>
        <w:t>основные нормы речевого этикета (реплики-клише, наиболее распространенная оценочная лексика), принятые в стране изучаемого языка;</w:t>
      </w:r>
    </w:p>
    <w:p w:rsidR="00BE722B" w:rsidRPr="00A12C7A" w:rsidRDefault="00BE722B" w:rsidP="00BE722B">
      <w:pPr>
        <w:jc w:val="both"/>
      </w:pPr>
      <w:r w:rsidRPr="00A12C7A">
        <w:t>•</w:t>
      </w:r>
      <w:r w:rsidRPr="00A12C7A">
        <w:tab/>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E722B" w:rsidRPr="00A12C7A" w:rsidRDefault="00BE722B" w:rsidP="00BE722B">
      <w:pPr>
        <w:jc w:val="both"/>
      </w:pPr>
      <w:r w:rsidRPr="00A12C7A">
        <w:t>•</w:t>
      </w:r>
      <w:r w:rsidRPr="00A12C7A">
        <w:tab/>
        <w:t>особенности структуры и интонации различных коммуникативных типов простых и сложных предложений изучаемого иностранного языка;</w:t>
      </w:r>
    </w:p>
    <w:p w:rsidR="00BE722B" w:rsidRPr="00A12C7A" w:rsidRDefault="00BE722B" w:rsidP="00BE722B">
      <w:pPr>
        <w:jc w:val="both"/>
      </w:pPr>
      <w:r w:rsidRPr="00A12C7A">
        <w:t>•</w:t>
      </w:r>
      <w:r w:rsidRPr="00A12C7A">
        <w:tab/>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E722B" w:rsidRPr="00A12C7A" w:rsidRDefault="00BE722B" w:rsidP="00BE722B">
      <w:pPr>
        <w:jc w:val="both"/>
      </w:pPr>
      <w:r w:rsidRPr="00A12C7A">
        <w:t>использовать приобретенные знания и умения в практической деятельности и повседневной жизни:</w:t>
      </w:r>
    </w:p>
    <w:p w:rsidR="00BE722B" w:rsidRPr="00A12C7A" w:rsidRDefault="00BE722B" w:rsidP="00BE722B">
      <w:pPr>
        <w:jc w:val="both"/>
      </w:pPr>
      <w:r w:rsidRPr="00A12C7A">
        <w:t>в области говорения</w:t>
      </w:r>
    </w:p>
    <w:p w:rsidR="00BE722B" w:rsidRPr="00A12C7A" w:rsidRDefault="00BE722B" w:rsidP="00BE722B">
      <w:pPr>
        <w:jc w:val="both"/>
      </w:pPr>
      <w:r w:rsidRPr="00A12C7A">
        <w:t>•</w:t>
      </w:r>
      <w:r w:rsidRPr="00A12C7A">
        <w:tab/>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E722B" w:rsidRPr="00A12C7A" w:rsidRDefault="00BE722B" w:rsidP="00BE722B">
      <w:pPr>
        <w:jc w:val="both"/>
      </w:pPr>
      <w:r w:rsidRPr="00A12C7A">
        <w:t>•</w:t>
      </w:r>
      <w:r w:rsidRPr="00A12C7A">
        <w:tab/>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E722B" w:rsidRPr="00A12C7A" w:rsidRDefault="00BE722B" w:rsidP="00BE722B">
      <w:pPr>
        <w:jc w:val="both"/>
      </w:pPr>
      <w:r w:rsidRPr="00A12C7A">
        <w:t>•</w:t>
      </w:r>
      <w:r w:rsidRPr="00A12C7A">
        <w:tab/>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E722B" w:rsidRPr="00A12C7A" w:rsidRDefault="00BE722B" w:rsidP="00BE722B">
      <w:pPr>
        <w:jc w:val="both"/>
      </w:pPr>
      <w:r w:rsidRPr="00A12C7A">
        <w:lastRenderedPageBreak/>
        <w:t>•</w:t>
      </w:r>
      <w:r w:rsidRPr="00A12C7A">
        <w:tab/>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BE722B" w:rsidRPr="00A12C7A" w:rsidRDefault="00BE722B" w:rsidP="00BE722B">
      <w:pPr>
        <w:jc w:val="both"/>
      </w:pPr>
      <w:r w:rsidRPr="00A12C7A">
        <w:t>в области аудирования</w:t>
      </w:r>
    </w:p>
    <w:p w:rsidR="00BE722B" w:rsidRPr="00A12C7A" w:rsidRDefault="00BE722B" w:rsidP="00BE722B">
      <w:pPr>
        <w:jc w:val="both"/>
      </w:pPr>
      <w:r w:rsidRPr="00A12C7A">
        <w:t>•</w:t>
      </w:r>
      <w:r w:rsidRPr="00A12C7A">
        <w:tab/>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BE722B" w:rsidRPr="00A12C7A" w:rsidRDefault="00BE722B" w:rsidP="00BE722B">
      <w:pPr>
        <w:jc w:val="both"/>
      </w:pPr>
      <w:r w:rsidRPr="00A12C7A">
        <w:t>•</w:t>
      </w:r>
      <w:r w:rsidRPr="00A12C7A">
        <w:tab/>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E722B" w:rsidRPr="00A12C7A" w:rsidRDefault="00BE722B" w:rsidP="00BE722B">
      <w:pPr>
        <w:jc w:val="both"/>
      </w:pPr>
      <w:r w:rsidRPr="00A12C7A">
        <w:t>в области чтения</w:t>
      </w:r>
    </w:p>
    <w:p w:rsidR="00BE722B" w:rsidRPr="00A12C7A" w:rsidRDefault="00BE722B" w:rsidP="00BE722B">
      <w:pPr>
        <w:jc w:val="both"/>
      </w:pPr>
      <w:r w:rsidRPr="00A12C7A">
        <w:t>•</w:t>
      </w:r>
      <w:r w:rsidRPr="00A12C7A">
        <w:tab/>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E722B" w:rsidRPr="00A12C7A" w:rsidRDefault="00BE722B" w:rsidP="00BE722B">
      <w:pPr>
        <w:jc w:val="both"/>
      </w:pPr>
      <w:r w:rsidRPr="00A12C7A">
        <w:t>•</w:t>
      </w:r>
      <w:r w:rsidRPr="00A12C7A">
        <w:tab/>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E722B" w:rsidRPr="00A12C7A" w:rsidRDefault="00BE722B" w:rsidP="00BE722B">
      <w:pPr>
        <w:jc w:val="both"/>
      </w:pPr>
      <w:r w:rsidRPr="00A12C7A">
        <w:t>•</w:t>
      </w:r>
      <w:r w:rsidRPr="00A12C7A">
        <w:tab/>
        <w:t>читать текст с выборочным пониманием нужной или интересующей информации;</w:t>
      </w:r>
    </w:p>
    <w:p w:rsidR="00BE722B" w:rsidRPr="00A12C7A" w:rsidRDefault="00BE722B" w:rsidP="00BE722B">
      <w:pPr>
        <w:jc w:val="both"/>
      </w:pPr>
      <w:r w:rsidRPr="00A12C7A">
        <w:t>в области письменной речи</w:t>
      </w:r>
    </w:p>
    <w:p w:rsidR="00BE722B" w:rsidRPr="00A12C7A" w:rsidRDefault="00BE722B" w:rsidP="00BE722B">
      <w:pPr>
        <w:jc w:val="both"/>
      </w:pPr>
      <w:r w:rsidRPr="00A12C7A">
        <w:t>•</w:t>
      </w:r>
      <w:r w:rsidRPr="00A12C7A">
        <w:tab/>
        <w:t>заполнять анкеты и формуляры;</w:t>
      </w:r>
    </w:p>
    <w:p w:rsidR="00BE722B" w:rsidRPr="00A12C7A" w:rsidRDefault="00BE722B" w:rsidP="00BE722B">
      <w:pPr>
        <w:jc w:val="both"/>
      </w:pPr>
      <w:r w:rsidRPr="00A12C7A">
        <w:t>•</w:t>
      </w:r>
      <w:r w:rsidRPr="00A12C7A">
        <w:tab/>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E722B" w:rsidRPr="00A12C7A" w:rsidRDefault="00BE722B" w:rsidP="00BE722B">
      <w:pPr>
        <w:jc w:val="both"/>
      </w:pPr>
      <w:r w:rsidRPr="00A12C7A">
        <w:t>владеть способами познавательной деятельности:</w:t>
      </w:r>
    </w:p>
    <w:p w:rsidR="00BE722B" w:rsidRPr="00A12C7A" w:rsidRDefault="00BE722B" w:rsidP="00BE722B">
      <w:pPr>
        <w:jc w:val="both"/>
      </w:pPr>
      <w:r w:rsidRPr="00A12C7A">
        <w:t>•</w:t>
      </w:r>
      <w:r w:rsidRPr="00A12C7A">
        <w:tab/>
        <w:t>ориентироваться в иноязычном  письменном и аудиотексте: определять его содержание по заголовку, выделять основную информацию;</w:t>
      </w:r>
    </w:p>
    <w:p w:rsidR="00BE722B" w:rsidRPr="00A12C7A" w:rsidRDefault="00BE722B" w:rsidP="00BE722B">
      <w:pPr>
        <w:jc w:val="both"/>
      </w:pPr>
      <w:r w:rsidRPr="00A12C7A">
        <w:t>•</w:t>
      </w:r>
      <w:r w:rsidRPr="00A12C7A">
        <w:tab/>
        <w:t xml:space="preserve">использовать двуязычный словарь; </w:t>
      </w:r>
    </w:p>
    <w:p w:rsidR="00BE722B" w:rsidRPr="00A12C7A" w:rsidRDefault="00BE722B" w:rsidP="00BE722B">
      <w:pPr>
        <w:jc w:val="both"/>
      </w:pPr>
      <w:r w:rsidRPr="00A12C7A">
        <w:t>•</w:t>
      </w:r>
      <w:r w:rsidRPr="00A12C7A">
        <w:tab/>
        <w:t>использовать переспрос, перифраз, синонимичные средства, языковую догадку в процессе устного и письменного общения на иностранном языке.</w:t>
      </w:r>
    </w:p>
    <w:p w:rsidR="00BE722B" w:rsidRPr="00A12C7A" w:rsidRDefault="00BE722B" w:rsidP="00BE722B">
      <w:pPr>
        <w:jc w:val="both"/>
      </w:pPr>
    </w:p>
    <w:p w:rsidR="00BE722B" w:rsidRPr="00A12C7A" w:rsidRDefault="00BE722B" w:rsidP="00BE722B">
      <w:pPr>
        <w:jc w:val="both"/>
      </w:pPr>
      <w:r w:rsidRPr="00A12C7A">
        <w:t xml:space="preserve">       Критерии оценивания учебной деятельности обучающихся основной школы по иностранному языку</w:t>
      </w:r>
    </w:p>
    <w:p w:rsidR="00BE722B" w:rsidRPr="00A12C7A" w:rsidRDefault="00BE722B" w:rsidP="00BE722B">
      <w:pPr>
        <w:jc w:val="both"/>
      </w:pPr>
      <w:r w:rsidRPr="00A12C7A">
        <w:t>Аудирование</w:t>
      </w:r>
    </w:p>
    <w:p w:rsidR="00BE722B" w:rsidRPr="00A12C7A" w:rsidRDefault="00BE722B" w:rsidP="00BE722B">
      <w:pPr>
        <w:jc w:val="both"/>
      </w:pPr>
      <w:r w:rsidRPr="00A12C7A">
        <w:t>Отметка «5»                   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BE722B" w:rsidRPr="00A12C7A" w:rsidRDefault="00BE722B" w:rsidP="00BE722B">
      <w:pPr>
        <w:jc w:val="both"/>
      </w:pPr>
      <w:r w:rsidRPr="00A12C7A">
        <w:t xml:space="preserve">Отметка «4»                  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BE722B" w:rsidRPr="00A12C7A" w:rsidRDefault="00BE722B" w:rsidP="00BE722B">
      <w:pPr>
        <w:jc w:val="both"/>
      </w:pPr>
      <w:r w:rsidRPr="00A12C7A">
        <w:t>Отметка «3»                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BE722B" w:rsidRPr="00A12C7A" w:rsidRDefault="00BE722B" w:rsidP="00BE722B">
      <w:pPr>
        <w:jc w:val="both"/>
      </w:pPr>
      <w:r w:rsidRPr="00A12C7A">
        <w:t>Отметка «2»        ставится в том случае, если обучающиеся не поняли смысла иноязычной речи, соответствующей программным требованиям для каждого класса.</w:t>
      </w:r>
    </w:p>
    <w:p w:rsidR="00BE722B" w:rsidRPr="00A12C7A" w:rsidRDefault="00BE722B" w:rsidP="00BE722B">
      <w:pPr>
        <w:jc w:val="both"/>
      </w:pPr>
      <w:r w:rsidRPr="00A12C7A">
        <w:t>Говорение</w:t>
      </w:r>
    </w:p>
    <w:p w:rsidR="00BE722B" w:rsidRPr="00A12C7A" w:rsidRDefault="00BE722B" w:rsidP="00BE722B">
      <w:pPr>
        <w:jc w:val="both"/>
      </w:pPr>
      <w:r w:rsidRPr="00A12C7A">
        <w:t>Отметка «5»             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BE722B" w:rsidRPr="00A12C7A" w:rsidRDefault="00BE722B" w:rsidP="00BE722B">
      <w:pPr>
        <w:jc w:val="both"/>
      </w:pPr>
      <w:r w:rsidRPr="00A12C7A">
        <w:t xml:space="preserve">Отметка «4»            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w:t>
      </w:r>
      <w:r w:rsidRPr="00A12C7A">
        <w:lastRenderedPageBreak/>
        <w:t>норм, а в остальном их устная речь соответствовала нормам иностранного языка в пределах программных требований для данного класса.</w:t>
      </w:r>
    </w:p>
    <w:p w:rsidR="00BE722B" w:rsidRPr="00A12C7A" w:rsidRDefault="00BE722B" w:rsidP="00BE722B">
      <w:pPr>
        <w:jc w:val="both"/>
      </w:pPr>
    </w:p>
    <w:p w:rsidR="00BE722B" w:rsidRPr="00A12C7A" w:rsidRDefault="00BE722B" w:rsidP="00BE722B">
      <w:pPr>
        <w:jc w:val="both"/>
      </w:pPr>
      <w:r w:rsidRPr="00A12C7A">
        <w:t>Отметка «3»              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BE722B" w:rsidRPr="00A12C7A" w:rsidRDefault="00BE722B" w:rsidP="00BE722B">
      <w:pPr>
        <w:jc w:val="both"/>
      </w:pPr>
      <w:r w:rsidRPr="00A12C7A">
        <w:t xml:space="preserve">Отметка «2»                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BE722B" w:rsidRPr="00A12C7A" w:rsidRDefault="00BE722B" w:rsidP="00BE722B">
      <w:pPr>
        <w:jc w:val="both"/>
      </w:pPr>
      <w:r w:rsidRPr="00A12C7A">
        <w:t>Чтение</w:t>
      </w:r>
    </w:p>
    <w:p w:rsidR="00BE722B" w:rsidRPr="00A12C7A" w:rsidRDefault="00BE722B" w:rsidP="00BE722B">
      <w:pPr>
        <w:jc w:val="both"/>
      </w:pPr>
      <w:r w:rsidRPr="00A12C7A">
        <w:t>Отметка «5»               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BE722B" w:rsidRPr="00A12C7A" w:rsidRDefault="00BE722B" w:rsidP="00BE722B">
      <w:pPr>
        <w:jc w:val="both"/>
      </w:pPr>
      <w:r w:rsidRPr="00A12C7A">
        <w:t>Отметка «4 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класса.</w:t>
      </w:r>
    </w:p>
    <w:p w:rsidR="00BE722B" w:rsidRPr="00A12C7A" w:rsidRDefault="00BE722B" w:rsidP="00BE722B">
      <w:pPr>
        <w:jc w:val="both"/>
      </w:pPr>
      <w:r w:rsidRPr="00A12C7A">
        <w:t>Отметка «3»           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D96B93" w:rsidRPr="00A12C7A" w:rsidRDefault="00BE722B" w:rsidP="00BE722B">
      <w:pPr>
        <w:jc w:val="both"/>
      </w:pPr>
      <w:r w:rsidRPr="00A12C7A">
        <w:t>Отметка «2»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r w:rsidR="00D96B93" w:rsidRPr="00A12C7A">
        <w:t xml:space="preserve">.  </w:t>
      </w:r>
    </w:p>
    <w:p w:rsidR="00BE722B" w:rsidRPr="00A12C7A" w:rsidRDefault="00D96B93" w:rsidP="00BE722B">
      <w:pPr>
        <w:jc w:val="both"/>
      </w:pPr>
      <w:r w:rsidRPr="00A12C7A">
        <w:t xml:space="preserve"> </w:t>
      </w:r>
    </w:p>
    <w:p w:rsidR="00BE722B" w:rsidRPr="00A12C7A" w:rsidRDefault="00D96B93" w:rsidP="00BE722B">
      <w:pPr>
        <w:jc w:val="both"/>
      </w:pPr>
      <w:r w:rsidRPr="00A12C7A">
        <w:t xml:space="preserve">                      </w:t>
      </w:r>
      <w:r w:rsidR="00BE722B" w:rsidRPr="00A12C7A">
        <w:t>2.1.4.История России. Всеобщая история</w:t>
      </w:r>
    </w:p>
    <w:p w:rsidR="00BE722B" w:rsidRPr="00A12C7A" w:rsidRDefault="00BE722B" w:rsidP="00BE722B">
      <w:pPr>
        <w:jc w:val="both"/>
      </w:pPr>
      <w:r w:rsidRPr="00A12C7A">
        <w:t>Изучение истории на ступени основного общего образования направлено на достижение следующих целей:</w:t>
      </w:r>
    </w:p>
    <w:p w:rsidR="00BE722B" w:rsidRPr="00A12C7A" w:rsidRDefault="00BE722B" w:rsidP="00BE722B">
      <w:pPr>
        <w:jc w:val="both"/>
      </w:pPr>
      <w:r w:rsidRPr="00A12C7A">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BE722B" w:rsidRPr="00A12C7A" w:rsidRDefault="00BE722B" w:rsidP="00BE722B">
      <w:pPr>
        <w:jc w:val="both"/>
      </w:pPr>
      <w:r w:rsidRPr="00A12C7A">
        <w:t>- освоение знаний о важнейших событиях, процессах отечественной и всемирной истории в их взаимосвязи и хронологической последовательности;</w:t>
      </w:r>
    </w:p>
    <w:p w:rsidR="00BE722B" w:rsidRPr="00A12C7A" w:rsidRDefault="00BE722B" w:rsidP="00BE722B">
      <w:pPr>
        <w:jc w:val="both"/>
      </w:pPr>
      <w:r w:rsidRPr="00A12C7A">
        <w:t>- овладение элементарными методами исторического познания, умениями работать с различными источниками исторической информации;</w:t>
      </w:r>
    </w:p>
    <w:p w:rsidR="00BE722B" w:rsidRPr="00A12C7A" w:rsidRDefault="00BE722B" w:rsidP="00BE722B">
      <w:pPr>
        <w:jc w:val="both"/>
      </w:pPr>
      <w:r w:rsidRPr="00A12C7A">
        <w:t>- формирование ценностных ориентации в ходе ознакомления с исторически сложившимися культурными, религиозными, этнонациональными традициями;</w:t>
      </w:r>
    </w:p>
    <w:p w:rsidR="00BE722B" w:rsidRPr="00A12C7A" w:rsidRDefault="00BE722B" w:rsidP="00BE722B">
      <w:pPr>
        <w:jc w:val="both"/>
      </w:pPr>
      <w:r w:rsidRPr="00A12C7A">
        <w:t>-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BE722B" w:rsidRPr="00A12C7A" w:rsidRDefault="00BE722B" w:rsidP="00BE722B">
      <w:pPr>
        <w:jc w:val="both"/>
      </w:pPr>
      <w:r w:rsidRPr="00A12C7A">
        <w:t>Содержание основной образовательной программы по Истории России</w:t>
      </w:r>
    </w:p>
    <w:p w:rsidR="00BE722B" w:rsidRPr="00A12C7A" w:rsidRDefault="00BE722B" w:rsidP="00BE722B">
      <w:pPr>
        <w:jc w:val="both"/>
      </w:pPr>
      <w:r w:rsidRPr="00A12C7A">
        <w:t>Древняя и средневековая Русь</w:t>
      </w:r>
    </w:p>
    <w:p w:rsidR="00BE722B" w:rsidRPr="00A12C7A" w:rsidRDefault="00BE722B" w:rsidP="00BE722B">
      <w:pPr>
        <w:jc w:val="both"/>
      </w:pPr>
      <w:r w:rsidRPr="00A12C7A">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E722B" w:rsidRPr="00A12C7A" w:rsidRDefault="00BE722B" w:rsidP="00BE722B">
      <w:pPr>
        <w:jc w:val="both"/>
      </w:pPr>
      <w:r w:rsidRPr="00A12C7A">
        <w:t xml:space="preserve">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w:t>
      </w:r>
      <w:r w:rsidRPr="00A12C7A">
        <w:lastRenderedPageBreak/>
        <w:t>Верования древних людей. Древние государства Поволжья, Кавказа и Северного Причерноморья. Межэтнические контакты и взаимодействия.</w:t>
      </w:r>
    </w:p>
    <w:p w:rsidR="00BE722B" w:rsidRPr="00A12C7A" w:rsidRDefault="00BE722B" w:rsidP="00BE722B">
      <w:pPr>
        <w:jc w:val="both"/>
      </w:pPr>
      <w:r w:rsidRPr="00A12C7A">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BE722B" w:rsidRPr="00A12C7A" w:rsidRDefault="00BE722B" w:rsidP="00BE722B">
      <w:pPr>
        <w:jc w:val="both"/>
      </w:pPr>
      <w:r w:rsidRPr="00A12C7A">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E722B" w:rsidRPr="00A12C7A" w:rsidRDefault="00BE722B" w:rsidP="00BE722B">
      <w:pPr>
        <w:jc w:val="both"/>
      </w:pPr>
      <w:r w:rsidRPr="00A12C7A">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E722B" w:rsidRPr="00A12C7A" w:rsidRDefault="00BE722B" w:rsidP="00BE722B">
      <w:pPr>
        <w:jc w:val="both"/>
      </w:pPr>
      <w:r w:rsidRPr="00A12C7A">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E722B" w:rsidRPr="00A12C7A" w:rsidRDefault="00BE722B" w:rsidP="00BE722B">
      <w:pPr>
        <w:jc w:val="both"/>
      </w:pPr>
      <w:r w:rsidRPr="00A12C7A">
        <w:t>Русь Удельная в 30-е гг. XII—XIII 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E722B" w:rsidRPr="00A12C7A" w:rsidRDefault="00BE722B" w:rsidP="00BE722B">
      <w:pPr>
        <w:jc w:val="both"/>
      </w:pPr>
      <w:r w:rsidRPr="00A12C7A">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E722B" w:rsidRPr="00A12C7A" w:rsidRDefault="00BE722B" w:rsidP="00BE722B">
      <w:pPr>
        <w:jc w:val="both"/>
      </w:pPr>
      <w:r w:rsidRPr="00A12C7A">
        <w:t>Русь и Золотая Орда. Зависимость русских земель от Орды и её последствия. Борьба населения русских земель против ордынского владычества.</w:t>
      </w:r>
    </w:p>
    <w:p w:rsidR="00BE722B" w:rsidRPr="00A12C7A" w:rsidRDefault="00BE722B" w:rsidP="00BE722B">
      <w:pPr>
        <w:jc w:val="both"/>
      </w:pPr>
      <w:r w:rsidRPr="00A12C7A">
        <w:t>Русь и Литва. Русские земли в составе Великого княжества Литовского.</w:t>
      </w:r>
    </w:p>
    <w:p w:rsidR="00BE722B" w:rsidRPr="00A12C7A" w:rsidRDefault="00BE722B" w:rsidP="00BE722B">
      <w:pPr>
        <w:jc w:val="both"/>
      </w:pPr>
      <w:r w:rsidRPr="00A12C7A">
        <w:t>Культура Руси в 30-е гг. XII—X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E722B" w:rsidRPr="00A12C7A" w:rsidRDefault="00BE722B" w:rsidP="00BE722B">
      <w:pPr>
        <w:jc w:val="both"/>
      </w:pPr>
      <w:r w:rsidRPr="00A12C7A">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E722B" w:rsidRPr="00A12C7A" w:rsidRDefault="00BE722B" w:rsidP="00BE722B">
      <w:pPr>
        <w:jc w:val="both"/>
      </w:pPr>
      <w:r w:rsidRPr="00A12C7A">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E722B" w:rsidRPr="00A12C7A" w:rsidRDefault="00BE722B" w:rsidP="00BE722B">
      <w:pPr>
        <w:jc w:val="both"/>
      </w:pPr>
      <w:r w:rsidRPr="00A12C7A">
        <w:t>Завершение объединения русских земель. Прекращение зависимости Руси от Золотой Орды. Иван III.</w:t>
      </w:r>
      <w:r w:rsidR="00D96B93" w:rsidRPr="00A12C7A">
        <w:t xml:space="preserve"> </w:t>
      </w:r>
      <w:r w:rsidRPr="00A12C7A">
        <w:t>Образование единого Русского государства и его значение. Становление самодержавия. Судебник 1497 г.</w:t>
      </w:r>
    </w:p>
    <w:p w:rsidR="00BE722B" w:rsidRPr="00A12C7A" w:rsidRDefault="00BE722B" w:rsidP="00BE722B">
      <w:pPr>
        <w:jc w:val="both"/>
      </w:pPr>
      <w:r w:rsidRPr="00A12C7A">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E722B" w:rsidRPr="00A12C7A" w:rsidRDefault="00BE722B" w:rsidP="00BE722B">
      <w:pPr>
        <w:jc w:val="both"/>
      </w:pPr>
      <w:r w:rsidRPr="00A12C7A">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w:t>
      </w:r>
      <w:r w:rsidR="00D96B93" w:rsidRPr="00A12C7A">
        <w:t xml:space="preserve"> </w:t>
      </w:r>
      <w:r w:rsidRPr="00A12C7A">
        <w:t>стяжатели. «Москва — Третий Рим».</w:t>
      </w:r>
    </w:p>
    <w:p w:rsidR="00BE722B" w:rsidRPr="00A12C7A" w:rsidRDefault="00BE722B" w:rsidP="00BE722B">
      <w:pPr>
        <w:jc w:val="both"/>
      </w:pPr>
      <w:r w:rsidRPr="00A12C7A">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E722B" w:rsidRPr="00A12C7A" w:rsidRDefault="00BE722B" w:rsidP="00BE722B">
      <w:pPr>
        <w:jc w:val="both"/>
      </w:pPr>
      <w:r w:rsidRPr="00A12C7A">
        <w:lastRenderedPageBreak/>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E722B" w:rsidRPr="00A12C7A" w:rsidRDefault="00BE722B" w:rsidP="00BE722B">
      <w:pPr>
        <w:jc w:val="both"/>
      </w:pPr>
      <w:r w:rsidRPr="00A12C7A">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E722B" w:rsidRPr="00A12C7A" w:rsidRDefault="00BE722B" w:rsidP="00BE722B">
      <w:pPr>
        <w:jc w:val="both"/>
      </w:pPr>
      <w:r w:rsidRPr="00A12C7A">
        <w:t>Россия в конце XVI в. Учреждение патриаршества. Дальнейшее закрепощение крестьян.</w:t>
      </w:r>
    </w:p>
    <w:p w:rsidR="00BE722B" w:rsidRPr="00A12C7A" w:rsidRDefault="00BE722B" w:rsidP="00BE722B">
      <w:pPr>
        <w:jc w:val="both"/>
      </w:pPr>
      <w:r w:rsidRPr="00A12C7A">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E722B" w:rsidRPr="00A12C7A" w:rsidRDefault="00BE722B" w:rsidP="00BE722B">
      <w:pPr>
        <w:jc w:val="both"/>
      </w:pPr>
      <w:r w:rsidRPr="00A12C7A">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E722B" w:rsidRPr="00A12C7A" w:rsidRDefault="00BE722B" w:rsidP="00BE722B">
      <w:pPr>
        <w:jc w:val="both"/>
      </w:pPr>
      <w:r w:rsidRPr="00A12C7A">
        <w:t>Россия в Новое время</w:t>
      </w:r>
    </w:p>
    <w:p w:rsidR="00BE722B" w:rsidRPr="00A12C7A" w:rsidRDefault="00BE722B" w:rsidP="00BE722B">
      <w:pPr>
        <w:jc w:val="both"/>
      </w:pPr>
      <w:r w:rsidRPr="00A12C7A">
        <w:t>Хронология и сущность нового этапа российской истории.</w:t>
      </w:r>
    </w:p>
    <w:p w:rsidR="00BE722B" w:rsidRPr="00A12C7A" w:rsidRDefault="00BE722B" w:rsidP="00BE722B">
      <w:pPr>
        <w:jc w:val="both"/>
      </w:pPr>
      <w:r w:rsidRPr="00A12C7A">
        <w:t>Россия в XVII в.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E722B" w:rsidRPr="00A12C7A" w:rsidRDefault="00BE722B" w:rsidP="00BE722B">
      <w:pPr>
        <w:jc w:val="both"/>
      </w:pPr>
      <w:r w:rsidRPr="00A12C7A">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E722B" w:rsidRPr="00A12C7A" w:rsidRDefault="00BE722B" w:rsidP="00BE722B">
      <w:pPr>
        <w:jc w:val="both"/>
      </w:pPr>
      <w:r w:rsidRPr="00A12C7A">
        <w:t>Народы России в XVII в. Освоение Сибири и Дальнего Востока. Русские первопроходцы.</w:t>
      </w:r>
    </w:p>
    <w:p w:rsidR="00BE722B" w:rsidRPr="00A12C7A" w:rsidRDefault="00BE722B" w:rsidP="00BE722B">
      <w:pPr>
        <w:jc w:val="both"/>
      </w:pPr>
      <w:r w:rsidRPr="00A12C7A">
        <w:t>Народные движения в XVII в.: причины, формы, участники. Городские восстания. Восстание под предводительством С. Разина.</w:t>
      </w:r>
    </w:p>
    <w:p w:rsidR="00BE722B" w:rsidRPr="00A12C7A" w:rsidRDefault="00BE722B" w:rsidP="00BE722B">
      <w:pPr>
        <w:jc w:val="both"/>
      </w:pPr>
      <w:r w:rsidRPr="00A12C7A">
        <w:t>Власть и церковь. Реформы патриарха Никона. Церковный раскол. Протопоп Аввакум.</w:t>
      </w:r>
    </w:p>
    <w:p w:rsidR="00BE722B" w:rsidRPr="00A12C7A" w:rsidRDefault="00BE722B" w:rsidP="00BE722B">
      <w:pPr>
        <w:jc w:val="both"/>
      </w:pPr>
      <w:r w:rsidRPr="00A12C7A">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E722B" w:rsidRPr="00A12C7A" w:rsidRDefault="00BE722B" w:rsidP="00BE722B">
      <w:pPr>
        <w:jc w:val="both"/>
      </w:pPr>
      <w:r w:rsidRPr="00A12C7A">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E722B" w:rsidRPr="00A12C7A" w:rsidRDefault="00BE722B" w:rsidP="00BE722B">
      <w:pPr>
        <w:jc w:val="both"/>
      </w:pPr>
      <w:r w:rsidRPr="00A12C7A">
        <w:t>Россия на рубеже XVII—XVIII вв. Необходимость и предпосылки преобразований. Начало царствования Петра I. Азовские походы. Великое посольство.</w:t>
      </w:r>
    </w:p>
    <w:p w:rsidR="00BE722B" w:rsidRPr="00A12C7A" w:rsidRDefault="00BE722B" w:rsidP="00BE722B">
      <w:pPr>
        <w:jc w:val="both"/>
      </w:pPr>
      <w:r w:rsidRPr="00A12C7A">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E722B" w:rsidRPr="00A12C7A" w:rsidRDefault="00BE722B" w:rsidP="00BE722B">
      <w:pPr>
        <w:jc w:val="both"/>
      </w:pPr>
      <w:r w:rsidRPr="00A12C7A">
        <w:t>Политика протекционизма и меркантилизма. Денежная и налоговая реформы. Подушная подать.</w:t>
      </w:r>
    </w:p>
    <w:p w:rsidR="00BE722B" w:rsidRPr="00A12C7A" w:rsidRDefault="00BE722B" w:rsidP="00BE722B">
      <w:pPr>
        <w:jc w:val="both"/>
      </w:pPr>
      <w:r w:rsidRPr="00A12C7A">
        <w:t>Социальные движения в первой четверти XVIII в. Восстания в Астрахани, Башкирии, на Дону. Религиозные выступления.</w:t>
      </w:r>
    </w:p>
    <w:p w:rsidR="00BE722B" w:rsidRPr="00A12C7A" w:rsidRDefault="00BE722B" w:rsidP="00BE722B">
      <w:pPr>
        <w:jc w:val="both"/>
      </w:pPr>
      <w:r w:rsidRPr="00A12C7A">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E722B" w:rsidRPr="00A12C7A" w:rsidRDefault="00BE722B" w:rsidP="00BE722B">
      <w:pPr>
        <w:jc w:val="both"/>
      </w:pPr>
      <w:r w:rsidRPr="00A12C7A">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E722B" w:rsidRPr="00A12C7A" w:rsidRDefault="00BE722B" w:rsidP="00BE722B">
      <w:pPr>
        <w:jc w:val="both"/>
      </w:pPr>
      <w:r w:rsidRPr="00A12C7A">
        <w:t>Итоги и цена петровских преобразований.</w:t>
      </w:r>
    </w:p>
    <w:p w:rsidR="00BE722B" w:rsidRPr="00A12C7A" w:rsidRDefault="00BE722B" w:rsidP="00BE722B">
      <w:pPr>
        <w:jc w:val="both"/>
      </w:pPr>
      <w:r w:rsidRPr="00A12C7A">
        <w:lastRenderedPageBreak/>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E722B" w:rsidRPr="00A12C7A" w:rsidRDefault="00BE722B" w:rsidP="00BE722B">
      <w:pPr>
        <w:jc w:val="both"/>
      </w:pPr>
      <w:r w:rsidRPr="00A12C7A">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E722B" w:rsidRPr="00A12C7A" w:rsidRDefault="00BE722B" w:rsidP="00BE722B">
      <w:pPr>
        <w:jc w:val="both"/>
      </w:pPr>
      <w:r w:rsidRPr="00A12C7A">
        <w:t>Российская империя в конце XVIII в. Внутренняя и внешняя политика Павла I.</w:t>
      </w:r>
    </w:p>
    <w:p w:rsidR="00BE722B" w:rsidRPr="00A12C7A" w:rsidRDefault="00BE722B" w:rsidP="00BE722B">
      <w:pPr>
        <w:jc w:val="both"/>
      </w:pPr>
      <w:r w:rsidRPr="00A12C7A">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E722B" w:rsidRPr="00A12C7A" w:rsidRDefault="00BE722B" w:rsidP="00BE722B">
      <w:pPr>
        <w:jc w:val="both"/>
      </w:pPr>
      <w:r w:rsidRPr="00A12C7A">
        <w:t>Культура и быт России во второй половине XVIII в. Просвещение. Становление отечественной науки; М. В. Ломоносов.</w:t>
      </w:r>
    </w:p>
    <w:p w:rsidR="00BE722B" w:rsidRPr="00A12C7A" w:rsidRDefault="00BE722B" w:rsidP="00BE722B">
      <w:pPr>
        <w:jc w:val="both"/>
      </w:pPr>
      <w:r w:rsidRPr="00A12C7A">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E722B" w:rsidRPr="00A12C7A" w:rsidRDefault="00BE722B" w:rsidP="00BE722B">
      <w:pPr>
        <w:jc w:val="both"/>
      </w:pPr>
      <w:r w:rsidRPr="00A12C7A">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E722B" w:rsidRPr="00A12C7A" w:rsidRDefault="00BE722B" w:rsidP="00BE722B">
      <w:pPr>
        <w:jc w:val="both"/>
      </w:pPr>
      <w:r w:rsidRPr="00A12C7A">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E722B" w:rsidRPr="00A12C7A" w:rsidRDefault="00BE722B" w:rsidP="00BE722B">
      <w:pPr>
        <w:jc w:val="both"/>
      </w:pPr>
      <w:r w:rsidRPr="00A12C7A">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E722B" w:rsidRPr="00A12C7A" w:rsidRDefault="00BE722B" w:rsidP="00BE722B">
      <w:pPr>
        <w:jc w:val="both"/>
      </w:pPr>
      <w:r w:rsidRPr="00A12C7A">
        <w:t>Заграничный поход русской армии 1813—1814 гг. Венский конгресс. Священный союз. Роль России в европейской политике в 1813—1825 гг. Россия и Америка.</w:t>
      </w:r>
    </w:p>
    <w:p w:rsidR="00BE722B" w:rsidRPr="00A12C7A" w:rsidRDefault="00BE722B" w:rsidP="00BE722B">
      <w:pPr>
        <w:jc w:val="both"/>
      </w:pPr>
      <w:r w:rsidRPr="00A12C7A">
        <w:t>Изменение внутриполитического курса Александра I в 1816—1825 гг. Основные итоги внутренней политики Александра I.</w:t>
      </w:r>
    </w:p>
    <w:p w:rsidR="00BE722B" w:rsidRPr="00A12C7A" w:rsidRDefault="00BE722B" w:rsidP="00BE722B">
      <w:pPr>
        <w:jc w:val="both"/>
      </w:pPr>
      <w:r w:rsidRPr="00A12C7A">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E722B" w:rsidRPr="00A12C7A" w:rsidRDefault="00BE722B" w:rsidP="00BE722B">
      <w:pPr>
        <w:jc w:val="both"/>
      </w:pPr>
      <w:r w:rsidRPr="00A12C7A">
        <w:t>Российская империя в 1825—1855 гг. Правление Николая I. Преобразование и укрепление роли государственного аппарата. Кодификация законов.</w:t>
      </w:r>
    </w:p>
    <w:p w:rsidR="00BE722B" w:rsidRPr="00A12C7A" w:rsidRDefault="00BE722B" w:rsidP="00BE722B">
      <w:pPr>
        <w:jc w:val="both"/>
      </w:pPr>
      <w:r w:rsidRPr="00A12C7A">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E722B" w:rsidRPr="00A12C7A" w:rsidRDefault="00BE722B" w:rsidP="00BE722B">
      <w:pPr>
        <w:jc w:val="both"/>
      </w:pPr>
      <w:r w:rsidRPr="00A12C7A">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E722B" w:rsidRPr="00A12C7A" w:rsidRDefault="00BE722B" w:rsidP="00BE722B">
      <w:pPr>
        <w:jc w:val="both"/>
      </w:pPr>
      <w:r w:rsidRPr="00A12C7A">
        <w:lastRenderedPageBreak/>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E722B" w:rsidRPr="00A12C7A" w:rsidRDefault="00BE722B" w:rsidP="00BE722B">
      <w:pPr>
        <w:jc w:val="both"/>
      </w:pPr>
      <w:r w:rsidRPr="00A12C7A">
        <w:t>Народы России и национальная политика самодержавия в первой половине XIX в. Кавказская война. Имамат; движение Шамиля.</w:t>
      </w:r>
    </w:p>
    <w:p w:rsidR="00BE722B" w:rsidRPr="00A12C7A" w:rsidRDefault="00BE722B" w:rsidP="00BE722B">
      <w:pPr>
        <w:jc w:val="both"/>
      </w:pPr>
      <w:r w:rsidRPr="00A12C7A">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E722B" w:rsidRPr="00A12C7A" w:rsidRDefault="00BE722B" w:rsidP="00BE722B">
      <w:pPr>
        <w:jc w:val="both"/>
      </w:pPr>
      <w:r w:rsidRPr="00A12C7A">
        <w:t>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E722B" w:rsidRPr="00A12C7A" w:rsidRDefault="00BE722B" w:rsidP="00BE722B">
      <w:pPr>
        <w:jc w:val="both"/>
      </w:pPr>
      <w:r w:rsidRPr="00A12C7A">
        <w:t>Национальные движения и национальная политика в 1860—1870-е гг.</w:t>
      </w:r>
    </w:p>
    <w:p w:rsidR="00BE722B" w:rsidRPr="00A12C7A" w:rsidRDefault="00BE722B" w:rsidP="00BE722B">
      <w:pPr>
        <w:jc w:val="both"/>
      </w:pPr>
      <w:r w:rsidRPr="00A12C7A">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E722B" w:rsidRPr="00A12C7A" w:rsidRDefault="00BE722B" w:rsidP="00BE722B">
      <w:pPr>
        <w:jc w:val="both"/>
      </w:pPr>
      <w:r w:rsidRPr="00A12C7A">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E722B" w:rsidRPr="00A12C7A" w:rsidRDefault="00BE722B" w:rsidP="00BE722B">
      <w:pPr>
        <w:jc w:val="both"/>
      </w:pPr>
      <w:r w:rsidRPr="00A12C7A">
        <w:t>Внутренняя политика самодержавия в 1881—1890-е гг. Начало царствования Александра III.</w:t>
      </w:r>
      <w:r w:rsidR="00D96B93" w:rsidRPr="00A12C7A">
        <w:t xml:space="preserve"> </w:t>
      </w:r>
      <w:r w:rsidRPr="00A12C7A">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w:t>
      </w:r>
      <w:r w:rsidR="00D96B93" w:rsidRPr="00A12C7A">
        <w:t xml:space="preserve"> </w:t>
      </w:r>
      <w:r w:rsidRPr="00A12C7A">
        <w:t>Бунге, С. Ю. Витте). Разработка рабочего законодательства. Национальная политика.</w:t>
      </w:r>
    </w:p>
    <w:p w:rsidR="00BE722B" w:rsidRPr="00A12C7A" w:rsidRDefault="00BE722B" w:rsidP="00BE722B">
      <w:pPr>
        <w:jc w:val="both"/>
      </w:pPr>
      <w:r w:rsidRPr="00A12C7A">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E722B" w:rsidRPr="00A12C7A" w:rsidRDefault="00BE722B" w:rsidP="00BE722B">
      <w:pPr>
        <w:jc w:val="both"/>
      </w:pPr>
      <w:r w:rsidRPr="00A12C7A">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E722B" w:rsidRPr="00A12C7A" w:rsidRDefault="00BE722B" w:rsidP="00BE722B">
      <w:pPr>
        <w:jc w:val="both"/>
      </w:pPr>
      <w:r w:rsidRPr="00A12C7A">
        <w:t>Изменения в условиях жизни населения городов. Развитие связи и городского транспорта. Досуг горожан. Жизнь деревни.</w:t>
      </w:r>
    </w:p>
    <w:p w:rsidR="00BE722B" w:rsidRPr="00A12C7A" w:rsidRDefault="00BE722B" w:rsidP="00BE722B">
      <w:pPr>
        <w:jc w:val="both"/>
      </w:pPr>
      <w:r w:rsidRPr="00A12C7A">
        <w:t>Россия в Новейшее время (XX — начало XXI в.)</w:t>
      </w:r>
    </w:p>
    <w:p w:rsidR="00BE722B" w:rsidRPr="00A12C7A" w:rsidRDefault="00BE722B" w:rsidP="00BE722B">
      <w:pPr>
        <w:jc w:val="both"/>
      </w:pPr>
      <w:r w:rsidRPr="00A12C7A">
        <w:t>Периодизация и основные этапы отечественной истории XX — начала XXI в.</w:t>
      </w:r>
    </w:p>
    <w:p w:rsidR="00BE722B" w:rsidRPr="00A12C7A" w:rsidRDefault="00BE722B" w:rsidP="00BE722B">
      <w:pPr>
        <w:jc w:val="both"/>
      </w:pPr>
      <w:r w:rsidRPr="00A12C7A">
        <w:lastRenderedPageBreak/>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E722B" w:rsidRPr="00A12C7A" w:rsidRDefault="00BE722B" w:rsidP="00BE722B">
      <w:pPr>
        <w:jc w:val="both"/>
      </w:pPr>
      <w:r w:rsidRPr="00A12C7A">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E722B" w:rsidRPr="00A12C7A" w:rsidRDefault="00BE722B" w:rsidP="00BE722B">
      <w:pPr>
        <w:jc w:val="both"/>
      </w:pPr>
      <w:r w:rsidRPr="00A12C7A">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E722B" w:rsidRPr="00A12C7A" w:rsidRDefault="00BE722B" w:rsidP="00BE722B">
      <w:pPr>
        <w:jc w:val="both"/>
      </w:pPr>
      <w:r w:rsidRPr="00A12C7A">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E722B" w:rsidRPr="00A12C7A" w:rsidRDefault="00BE722B" w:rsidP="00BE722B">
      <w:pPr>
        <w:jc w:val="both"/>
      </w:pPr>
      <w:r w:rsidRPr="00A12C7A">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E722B" w:rsidRPr="00A12C7A" w:rsidRDefault="00BE722B" w:rsidP="00BE722B">
      <w:pPr>
        <w:jc w:val="both"/>
      </w:pPr>
      <w:r w:rsidRPr="00A12C7A">
        <w:t>Правительственная программа П. А. Столыпина. Аграрная реформа: цели, основные мероприятия, итоги и значение.</w:t>
      </w:r>
    </w:p>
    <w:p w:rsidR="00BE722B" w:rsidRPr="00A12C7A" w:rsidRDefault="00BE722B" w:rsidP="00BE722B">
      <w:pPr>
        <w:jc w:val="both"/>
      </w:pPr>
      <w:r w:rsidRPr="00A12C7A">
        <w:t>Политическая и общественная жизнь в России в 1912—1914 гг.</w:t>
      </w:r>
    </w:p>
    <w:p w:rsidR="00BE722B" w:rsidRPr="00A12C7A" w:rsidRDefault="00BE722B" w:rsidP="00BE722B">
      <w:pPr>
        <w:jc w:val="both"/>
      </w:pPr>
      <w:r w:rsidRPr="00A12C7A">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E722B" w:rsidRPr="00A12C7A" w:rsidRDefault="00BE722B" w:rsidP="00BE722B">
      <w:pPr>
        <w:jc w:val="both"/>
      </w:pPr>
      <w:r w:rsidRPr="00A12C7A">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E722B" w:rsidRPr="00A12C7A" w:rsidRDefault="00BE722B" w:rsidP="00BE722B">
      <w:pPr>
        <w:jc w:val="both"/>
      </w:pPr>
      <w:r w:rsidRPr="00A12C7A">
        <w:t>Россия в 1917—1921 гг.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E722B" w:rsidRPr="00A12C7A" w:rsidRDefault="00BE722B" w:rsidP="00BE722B">
      <w:pPr>
        <w:jc w:val="both"/>
      </w:pPr>
      <w:r w:rsidRPr="00A12C7A">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E722B" w:rsidRPr="00A12C7A" w:rsidRDefault="00BE722B" w:rsidP="00BE722B">
      <w:pPr>
        <w:jc w:val="both"/>
      </w:pPr>
      <w:r w:rsidRPr="00A12C7A">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E722B" w:rsidRPr="00A12C7A" w:rsidRDefault="00BE722B" w:rsidP="00BE722B">
      <w:pPr>
        <w:jc w:val="both"/>
      </w:pPr>
      <w:r w:rsidRPr="00A12C7A">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E722B" w:rsidRPr="00A12C7A" w:rsidRDefault="00BE722B" w:rsidP="00BE722B">
      <w:pPr>
        <w:jc w:val="both"/>
      </w:pPr>
      <w:r w:rsidRPr="00A12C7A">
        <w:t>СССР в 1922—1941 гг. Образование СССР: предпосылки объединения республик, альтернативные проекты и практические решения. Национальная политика советской власти.</w:t>
      </w:r>
    </w:p>
    <w:p w:rsidR="00BE722B" w:rsidRPr="00A12C7A" w:rsidRDefault="00BE722B" w:rsidP="00BE722B">
      <w:pPr>
        <w:jc w:val="both"/>
      </w:pPr>
      <w:r w:rsidRPr="00A12C7A">
        <w:t>Политическая жизнь в 1920-е гг. Обострение внутрипартийных разногласий и борьбы за лидерство в партии и государстве.</w:t>
      </w:r>
    </w:p>
    <w:p w:rsidR="00BE722B" w:rsidRPr="00A12C7A" w:rsidRDefault="00BE722B" w:rsidP="00BE722B">
      <w:pPr>
        <w:jc w:val="both"/>
      </w:pPr>
      <w:r w:rsidRPr="00A12C7A">
        <w:lastRenderedPageBreak/>
        <w:t>Достижения и противоречия нэпа, причины его свёртывания.</w:t>
      </w:r>
    </w:p>
    <w:p w:rsidR="00BE722B" w:rsidRPr="00A12C7A" w:rsidRDefault="00BE722B" w:rsidP="00BE722B">
      <w:pPr>
        <w:jc w:val="both"/>
      </w:pPr>
      <w:r w:rsidRPr="00A12C7A">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E722B" w:rsidRPr="00A12C7A" w:rsidRDefault="00BE722B" w:rsidP="00BE722B">
      <w:pPr>
        <w:jc w:val="both"/>
      </w:pPr>
      <w:r w:rsidRPr="00A12C7A">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E722B" w:rsidRPr="00A12C7A" w:rsidRDefault="00BE722B" w:rsidP="00BE722B">
      <w:pPr>
        <w:jc w:val="both"/>
      </w:pPr>
      <w:r w:rsidRPr="00A12C7A">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E722B" w:rsidRPr="00A12C7A" w:rsidRDefault="00BE722B" w:rsidP="00BE722B">
      <w:pPr>
        <w:jc w:val="both"/>
      </w:pPr>
      <w:r w:rsidRPr="00A12C7A">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E722B" w:rsidRPr="00A12C7A" w:rsidRDefault="00BE722B" w:rsidP="00BE722B">
      <w:pPr>
        <w:jc w:val="both"/>
      </w:pPr>
      <w:r w:rsidRPr="00A12C7A">
        <w:t>Конституция СССР 1936 г. Страна в конце 1930-х — начале 1940-х гг.</w:t>
      </w:r>
    </w:p>
    <w:p w:rsidR="00BE722B" w:rsidRPr="00A12C7A" w:rsidRDefault="00BE722B" w:rsidP="00BE722B">
      <w:pPr>
        <w:jc w:val="both"/>
      </w:pPr>
      <w:r w:rsidRPr="00A12C7A">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E722B" w:rsidRPr="00A12C7A" w:rsidRDefault="00BE722B" w:rsidP="00BE722B">
      <w:pPr>
        <w:jc w:val="both"/>
      </w:pPr>
      <w:r w:rsidRPr="00A12C7A">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E722B" w:rsidRPr="00A12C7A" w:rsidRDefault="00BE722B" w:rsidP="00BE722B">
      <w:pPr>
        <w:jc w:val="both"/>
      </w:pPr>
      <w:r w:rsidRPr="00A12C7A">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E722B" w:rsidRPr="00A12C7A" w:rsidRDefault="00BE722B" w:rsidP="00BE722B">
      <w:pPr>
        <w:jc w:val="both"/>
      </w:pPr>
      <w:r w:rsidRPr="00A12C7A">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E722B" w:rsidRPr="00A12C7A" w:rsidRDefault="00BE722B" w:rsidP="00BE722B">
      <w:pPr>
        <w:jc w:val="both"/>
      </w:pPr>
      <w:r w:rsidRPr="00A12C7A">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E722B" w:rsidRPr="00A12C7A" w:rsidRDefault="00BE722B" w:rsidP="00BE722B">
      <w:pPr>
        <w:jc w:val="both"/>
      </w:pPr>
      <w:r w:rsidRPr="00A12C7A">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E722B" w:rsidRPr="00A12C7A" w:rsidRDefault="00BE722B" w:rsidP="00BE722B">
      <w:pPr>
        <w:jc w:val="both"/>
      </w:pPr>
      <w:r w:rsidRPr="00A12C7A">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E722B" w:rsidRPr="00A12C7A" w:rsidRDefault="00BE722B" w:rsidP="00BE722B">
      <w:pPr>
        <w:jc w:val="both"/>
      </w:pPr>
      <w:r w:rsidRPr="00A12C7A">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E722B" w:rsidRPr="00A12C7A" w:rsidRDefault="00BE722B" w:rsidP="00BE722B">
      <w:pPr>
        <w:jc w:val="both"/>
      </w:pPr>
      <w:r w:rsidRPr="00A12C7A">
        <w:lastRenderedPageBreak/>
        <w:t>Противоречия внутриполитического курса Н. С. Хрущёва. Причины отставки Н. С. Хрущёва.</w:t>
      </w:r>
    </w:p>
    <w:p w:rsidR="00BE722B" w:rsidRPr="00A12C7A" w:rsidRDefault="00BE722B" w:rsidP="00BE722B">
      <w:pPr>
        <w:jc w:val="both"/>
      </w:pPr>
      <w:r w:rsidRPr="00A12C7A">
        <w:t>СССР в середине 1960-х — середине 1980-х гг.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E722B" w:rsidRPr="00A12C7A" w:rsidRDefault="00BE722B" w:rsidP="00BE722B">
      <w:pPr>
        <w:jc w:val="both"/>
      </w:pPr>
      <w:r w:rsidRPr="00A12C7A">
        <w:t>Концепция развитого социализма. Конституция СССР 1977 г.</w:t>
      </w:r>
    </w:p>
    <w:p w:rsidR="00BE722B" w:rsidRPr="00A12C7A" w:rsidRDefault="00BE722B" w:rsidP="00BE722B">
      <w:pPr>
        <w:jc w:val="both"/>
      </w:pPr>
      <w:r w:rsidRPr="00A12C7A">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E722B" w:rsidRPr="00A12C7A" w:rsidRDefault="00BE722B" w:rsidP="00BE722B">
      <w:pPr>
        <w:jc w:val="both"/>
      </w:pPr>
      <w:r w:rsidRPr="00A12C7A">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E722B" w:rsidRPr="00A12C7A" w:rsidRDefault="00BE722B" w:rsidP="00BE722B">
      <w:pPr>
        <w:jc w:val="both"/>
      </w:pPr>
      <w:r w:rsidRPr="00A12C7A">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E722B" w:rsidRPr="00A12C7A" w:rsidRDefault="00BE722B" w:rsidP="00BE722B">
      <w:pPr>
        <w:jc w:val="both"/>
      </w:pPr>
      <w:r w:rsidRPr="00A12C7A">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E722B" w:rsidRPr="00A12C7A" w:rsidRDefault="00BE722B" w:rsidP="00BE722B">
      <w:pPr>
        <w:jc w:val="both"/>
      </w:pPr>
      <w:r w:rsidRPr="00A12C7A">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E722B" w:rsidRPr="00A12C7A" w:rsidRDefault="00BE722B" w:rsidP="00BE722B">
      <w:pPr>
        <w:jc w:val="both"/>
      </w:pPr>
      <w:r w:rsidRPr="00A12C7A">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E722B" w:rsidRPr="00A12C7A" w:rsidRDefault="00BE722B" w:rsidP="00BE722B">
      <w:pPr>
        <w:jc w:val="both"/>
      </w:pPr>
      <w:r w:rsidRPr="00A12C7A">
        <w:t>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E722B" w:rsidRPr="00A12C7A" w:rsidRDefault="00BE722B" w:rsidP="00BE722B">
      <w:pPr>
        <w:jc w:val="both"/>
      </w:pPr>
      <w:r w:rsidRPr="00A12C7A">
        <w:t>Экономические реформы 1990-х гг.: основные этапы и результаты. Трудности и противоречия перехода к рыночной экономике.</w:t>
      </w:r>
    </w:p>
    <w:p w:rsidR="00BE722B" w:rsidRPr="00A12C7A" w:rsidRDefault="00BE722B" w:rsidP="00BE722B">
      <w:pPr>
        <w:jc w:val="both"/>
      </w:pPr>
      <w:r w:rsidRPr="00A12C7A">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E722B" w:rsidRPr="00A12C7A" w:rsidRDefault="00BE722B" w:rsidP="00BE722B">
      <w:pPr>
        <w:jc w:val="both"/>
      </w:pPr>
      <w:r w:rsidRPr="00A12C7A">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E722B" w:rsidRPr="00A12C7A" w:rsidRDefault="00BE722B" w:rsidP="00BE722B">
      <w:pPr>
        <w:jc w:val="both"/>
      </w:pPr>
      <w:r w:rsidRPr="00A12C7A">
        <w:t>Российская Федерация в 2000—2008 гг.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E722B" w:rsidRPr="00A12C7A" w:rsidRDefault="00BE722B" w:rsidP="00BE722B">
      <w:pPr>
        <w:jc w:val="both"/>
      </w:pPr>
      <w:r w:rsidRPr="00A12C7A">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E722B" w:rsidRPr="00A12C7A" w:rsidRDefault="00BE722B" w:rsidP="00BE722B">
      <w:pPr>
        <w:jc w:val="both"/>
      </w:pPr>
      <w:r w:rsidRPr="00A12C7A">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E722B" w:rsidRPr="00A12C7A" w:rsidRDefault="00BE722B" w:rsidP="00BE722B">
      <w:pPr>
        <w:jc w:val="both"/>
      </w:pPr>
      <w:r w:rsidRPr="00A12C7A">
        <w:lastRenderedPageBreak/>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E722B" w:rsidRPr="00A12C7A" w:rsidRDefault="00BE722B" w:rsidP="00BE722B">
      <w:pPr>
        <w:jc w:val="both"/>
      </w:pPr>
      <w:r w:rsidRPr="00A12C7A">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E722B" w:rsidRPr="00A12C7A" w:rsidRDefault="00BE722B" w:rsidP="00BE722B">
      <w:pPr>
        <w:jc w:val="both"/>
      </w:pPr>
      <w:r w:rsidRPr="00A12C7A">
        <w:t>Содержание основной образовательной программы по Всеобщей истории</w:t>
      </w:r>
    </w:p>
    <w:p w:rsidR="00BE722B" w:rsidRPr="00A12C7A" w:rsidRDefault="00BE722B" w:rsidP="00BE722B">
      <w:pPr>
        <w:jc w:val="both"/>
      </w:pPr>
      <w:r w:rsidRPr="00A12C7A">
        <w:t>История Древнего мира</w:t>
      </w:r>
    </w:p>
    <w:p w:rsidR="00BE722B" w:rsidRPr="00A12C7A" w:rsidRDefault="00BE722B" w:rsidP="00BE722B">
      <w:pPr>
        <w:jc w:val="both"/>
      </w:pPr>
      <w:r w:rsidRPr="00A12C7A">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E722B" w:rsidRPr="00A12C7A" w:rsidRDefault="00BE722B" w:rsidP="00BE722B">
      <w:pPr>
        <w:jc w:val="both"/>
      </w:pPr>
      <w:r w:rsidRPr="00A12C7A">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E722B" w:rsidRPr="00A12C7A" w:rsidRDefault="00BE722B" w:rsidP="00BE722B">
      <w:pPr>
        <w:jc w:val="both"/>
      </w:pPr>
      <w:r w:rsidRPr="00A12C7A">
        <w:t>Древний мир: понятие и хронология. Карта Древнего мира.</w:t>
      </w:r>
    </w:p>
    <w:p w:rsidR="00BE722B" w:rsidRPr="00A12C7A" w:rsidRDefault="00BE722B" w:rsidP="00BE722B">
      <w:pPr>
        <w:jc w:val="both"/>
      </w:pPr>
      <w:r w:rsidRPr="00A12C7A">
        <w:t>Древний Восток</w:t>
      </w:r>
    </w:p>
    <w:p w:rsidR="00BE722B" w:rsidRPr="00A12C7A" w:rsidRDefault="00BE722B" w:rsidP="00BE722B">
      <w:pPr>
        <w:jc w:val="both"/>
      </w:pPr>
      <w:r w:rsidRPr="00A12C7A">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E722B" w:rsidRPr="00A12C7A" w:rsidRDefault="00BE722B" w:rsidP="00BE722B">
      <w:pPr>
        <w:jc w:val="both"/>
      </w:pPr>
      <w:r w:rsidRPr="00A12C7A">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E722B" w:rsidRPr="00A12C7A" w:rsidRDefault="00BE722B" w:rsidP="00BE722B">
      <w:pPr>
        <w:jc w:val="both"/>
      </w:pPr>
      <w:r w:rsidRPr="00A12C7A">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E722B" w:rsidRPr="00A12C7A" w:rsidRDefault="00BE722B" w:rsidP="00BE722B">
      <w:pPr>
        <w:jc w:val="both"/>
      </w:pPr>
      <w:r w:rsidRPr="00A12C7A">
        <w:t>Ассирия: завоевания ассирийцев, культурные сокровища Ниневии, гибель империи. Персидская держава: военные походы, управление империей.</w:t>
      </w:r>
    </w:p>
    <w:p w:rsidR="00BE722B" w:rsidRPr="00A12C7A" w:rsidRDefault="00BE722B" w:rsidP="00BE722B">
      <w:pPr>
        <w:jc w:val="both"/>
      </w:pPr>
      <w:r w:rsidRPr="00A12C7A">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E722B" w:rsidRPr="00A12C7A" w:rsidRDefault="00BE722B" w:rsidP="00BE722B">
      <w:pPr>
        <w:jc w:val="both"/>
      </w:pPr>
      <w:r w:rsidRPr="00A12C7A">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E722B" w:rsidRPr="00A12C7A" w:rsidRDefault="00BE722B" w:rsidP="00BE722B">
      <w:pPr>
        <w:jc w:val="both"/>
      </w:pPr>
      <w:r w:rsidRPr="00A12C7A">
        <w:t>Античный мир: понятие. Карта античного мира.</w:t>
      </w:r>
    </w:p>
    <w:p w:rsidR="00BE722B" w:rsidRPr="00A12C7A" w:rsidRDefault="00BE722B" w:rsidP="00BE722B">
      <w:pPr>
        <w:jc w:val="both"/>
      </w:pPr>
      <w:r w:rsidRPr="00A12C7A">
        <w:t>Древняя Греция</w:t>
      </w:r>
    </w:p>
    <w:p w:rsidR="00BE722B" w:rsidRPr="00A12C7A" w:rsidRDefault="00BE722B" w:rsidP="00BE722B">
      <w:pPr>
        <w:jc w:val="both"/>
      </w:pPr>
      <w:r w:rsidRPr="00A12C7A">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E722B" w:rsidRPr="00A12C7A" w:rsidRDefault="00BE722B" w:rsidP="00BE722B">
      <w:pPr>
        <w:jc w:val="both"/>
      </w:pPr>
      <w:r w:rsidRPr="00A12C7A">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E722B" w:rsidRPr="00A12C7A" w:rsidRDefault="00BE722B" w:rsidP="00BE722B">
      <w:pPr>
        <w:jc w:val="both"/>
      </w:pPr>
      <w:r w:rsidRPr="00A12C7A">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E722B" w:rsidRPr="00A12C7A" w:rsidRDefault="00BE722B" w:rsidP="00BE722B">
      <w:pPr>
        <w:jc w:val="both"/>
      </w:pPr>
      <w:r w:rsidRPr="00A12C7A">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E722B" w:rsidRPr="00A12C7A" w:rsidRDefault="00BE722B" w:rsidP="00BE722B">
      <w:pPr>
        <w:jc w:val="both"/>
      </w:pPr>
      <w:r w:rsidRPr="00A12C7A">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E722B" w:rsidRPr="00A12C7A" w:rsidRDefault="00BE722B" w:rsidP="00BE722B">
      <w:pPr>
        <w:jc w:val="both"/>
      </w:pPr>
      <w:r w:rsidRPr="00A12C7A">
        <w:lastRenderedPageBreak/>
        <w:t>Древний Рим</w:t>
      </w:r>
    </w:p>
    <w:p w:rsidR="00BE722B" w:rsidRPr="00A12C7A" w:rsidRDefault="00BE722B" w:rsidP="00BE722B">
      <w:pPr>
        <w:jc w:val="both"/>
      </w:pPr>
      <w:r w:rsidRPr="00A12C7A">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E722B" w:rsidRPr="00A12C7A" w:rsidRDefault="00BE722B" w:rsidP="00BE722B">
      <w:pPr>
        <w:jc w:val="both"/>
      </w:pPr>
      <w:r w:rsidRPr="00A12C7A">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E722B" w:rsidRPr="00A12C7A" w:rsidRDefault="00BE722B" w:rsidP="00BE722B">
      <w:pPr>
        <w:jc w:val="both"/>
      </w:pPr>
      <w:r w:rsidRPr="00A12C7A">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E722B" w:rsidRPr="00A12C7A" w:rsidRDefault="00BE722B" w:rsidP="00BE722B">
      <w:pPr>
        <w:jc w:val="both"/>
      </w:pPr>
      <w:r w:rsidRPr="00A12C7A">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E722B" w:rsidRPr="00A12C7A" w:rsidRDefault="00BE722B" w:rsidP="00BE722B">
      <w:pPr>
        <w:jc w:val="both"/>
      </w:pPr>
      <w:r w:rsidRPr="00A12C7A">
        <w:t>Историческое и культурное наследие древних цивилизаций.</w:t>
      </w:r>
    </w:p>
    <w:p w:rsidR="00BE722B" w:rsidRPr="00A12C7A" w:rsidRDefault="00BE722B" w:rsidP="00BE722B">
      <w:pPr>
        <w:jc w:val="both"/>
      </w:pPr>
      <w:r w:rsidRPr="00A12C7A">
        <w:t>История Средних веков</w:t>
      </w:r>
    </w:p>
    <w:p w:rsidR="00BE722B" w:rsidRPr="00A12C7A" w:rsidRDefault="00BE722B" w:rsidP="00BE722B">
      <w:pPr>
        <w:jc w:val="both"/>
      </w:pPr>
      <w:r w:rsidRPr="00A12C7A">
        <w:t>Средние века: понятие и хронологические рамки.</w:t>
      </w:r>
    </w:p>
    <w:p w:rsidR="00BE722B" w:rsidRPr="00A12C7A" w:rsidRDefault="00BE722B" w:rsidP="00BE722B">
      <w:pPr>
        <w:jc w:val="both"/>
      </w:pPr>
      <w:r w:rsidRPr="00A12C7A">
        <w:t>Раннее Средневековье</w:t>
      </w:r>
    </w:p>
    <w:p w:rsidR="00BE722B" w:rsidRPr="00A12C7A" w:rsidRDefault="00BE722B" w:rsidP="00BE722B">
      <w:pPr>
        <w:jc w:val="both"/>
      </w:pPr>
      <w:r w:rsidRPr="00A12C7A">
        <w:t>Начало Средневековья. Великое переселение народов. Образование варварских королевств.</w:t>
      </w:r>
    </w:p>
    <w:p w:rsidR="00BE722B" w:rsidRPr="00A12C7A" w:rsidRDefault="00BE722B" w:rsidP="00BE722B">
      <w:pPr>
        <w:jc w:val="both"/>
      </w:pPr>
      <w:r w:rsidRPr="00A12C7A">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E722B" w:rsidRPr="00A12C7A" w:rsidRDefault="00BE722B" w:rsidP="00BE722B">
      <w:pPr>
        <w:jc w:val="both"/>
      </w:pPr>
      <w:r w:rsidRPr="00A12C7A">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E722B" w:rsidRPr="00A12C7A" w:rsidRDefault="00BE722B" w:rsidP="00BE722B">
      <w:pPr>
        <w:jc w:val="both"/>
      </w:pPr>
      <w:r w:rsidRPr="00A12C7A">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E722B" w:rsidRPr="00A12C7A" w:rsidRDefault="00BE722B" w:rsidP="00BE722B">
      <w:pPr>
        <w:jc w:val="both"/>
      </w:pPr>
      <w:r w:rsidRPr="00A12C7A">
        <w:t>Зрелое Средневековье</w:t>
      </w:r>
    </w:p>
    <w:p w:rsidR="00BE722B" w:rsidRPr="00A12C7A" w:rsidRDefault="00BE722B" w:rsidP="00BE722B">
      <w:pPr>
        <w:jc w:val="both"/>
      </w:pPr>
      <w:r w:rsidRPr="00A12C7A">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E722B" w:rsidRPr="00A12C7A" w:rsidRDefault="00BE722B" w:rsidP="00BE722B">
      <w:pPr>
        <w:jc w:val="both"/>
      </w:pPr>
      <w:r w:rsidRPr="00A12C7A">
        <w:t>Крестьянство: феодальная зависимость, повинности, условия жизни. Крестьянская община.</w:t>
      </w:r>
    </w:p>
    <w:p w:rsidR="00BE722B" w:rsidRPr="00A12C7A" w:rsidRDefault="00BE722B" w:rsidP="00BE722B">
      <w:pPr>
        <w:jc w:val="both"/>
      </w:pPr>
      <w:r w:rsidRPr="00A12C7A">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E722B" w:rsidRPr="00A12C7A" w:rsidRDefault="00BE722B" w:rsidP="00BE722B">
      <w:pPr>
        <w:jc w:val="both"/>
      </w:pPr>
      <w:r w:rsidRPr="00A12C7A">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E722B" w:rsidRPr="00A12C7A" w:rsidRDefault="00BE722B" w:rsidP="00BE722B">
      <w:pPr>
        <w:jc w:val="both"/>
      </w:pPr>
      <w:r w:rsidRPr="00A12C7A">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w:t>
      </w:r>
      <w:r w:rsidR="007A0D2A">
        <w:t>А</w:t>
      </w:r>
      <w:r w:rsidRPr="00A12C7A">
        <w:t>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w:t>
      </w:r>
      <w:r w:rsidR="00026AF4" w:rsidRPr="00A12C7A">
        <w:t xml:space="preserve"> </w:t>
      </w:r>
      <w:r w:rsidRPr="00A12C7A">
        <w:t>Тайлера). Гуситское движение в Чехии.</w:t>
      </w:r>
    </w:p>
    <w:p w:rsidR="00BE722B" w:rsidRPr="00A12C7A" w:rsidRDefault="00BE722B" w:rsidP="00BE722B">
      <w:pPr>
        <w:jc w:val="both"/>
      </w:pPr>
      <w:r w:rsidRPr="00A12C7A">
        <w:t>Византийская империя и славянские государства в XII—XV вв. Экспансия турок-османов и падение Византии.</w:t>
      </w:r>
    </w:p>
    <w:p w:rsidR="00BE722B" w:rsidRPr="00A12C7A" w:rsidRDefault="00BE722B" w:rsidP="00BE722B">
      <w:pPr>
        <w:jc w:val="both"/>
      </w:pPr>
      <w:r w:rsidRPr="00A12C7A">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E722B" w:rsidRPr="00A12C7A" w:rsidRDefault="00BE722B" w:rsidP="00BE722B">
      <w:pPr>
        <w:jc w:val="both"/>
      </w:pPr>
      <w:r w:rsidRPr="00A12C7A">
        <w:lastRenderedPageBreak/>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E722B" w:rsidRPr="00A12C7A" w:rsidRDefault="00BE722B" w:rsidP="00BE722B">
      <w:pPr>
        <w:jc w:val="both"/>
      </w:pPr>
      <w:r w:rsidRPr="00A12C7A">
        <w:t>Государства доколумбовой Америки. Общественный строй. Религиозные верования населения. Культура.</w:t>
      </w:r>
    </w:p>
    <w:p w:rsidR="00BE722B" w:rsidRPr="00A12C7A" w:rsidRDefault="00BE722B" w:rsidP="00BE722B">
      <w:pPr>
        <w:jc w:val="both"/>
      </w:pPr>
      <w:r w:rsidRPr="00A12C7A">
        <w:t>Историческое и культурное наследие Средневековья.</w:t>
      </w:r>
    </w:p>
    <w:p w:rsidR="00BE722B" w:rsidRPr="00A12C7A" w:rsidRDefault="00BE722B" w:rsidP="00BE722B">
      <w:pPr>
        <w:jc w:val="both"/>
      </w:pPr>
      <w:r w:rsidRPr="00A12C7A">
        <w:t>Новая история</w:t>
      </w:r>
    </w:p>
    <w:p w:rsidR="00BE722B" w:rsidRPr="00A12C7A" w:rsidRDefault="00BE722B" w:rsidP="00BE722B">
      <w:pPr>
        <w:jc w:val="both"/>
      </w:pPr>
      <w:r w:rsidRPr="00A12C7A">
        <w:t xml:space="preserve">Новое время: понятие и хронологические рамки. </w:t>
      </w:r>
    </w:p>
    <w:p w:rsidR="00BE722B" w:rsidRPr="00A12C7A" w:rsidRDefault="00BE722B" w:rsidP="00BE722B">
      <w:pPr>
        <w:jc w:val="both"/>
      </w:pPr>
      <w:r w:rsidRPr="00A12C7A">
        <w:t>Европа в конце ХV— начале XVII в.</w:t>
      </w:r>
    </w:p>
    <w:p w:rsidR="00BE722B" w:rsidRPr="00A12C7A" w:rsidRDefault="00BE722B" w:rsidP="00BE722B">
      <w:pPr>
        <w:jc w:val="both"/>
      </w:pPr>
      <w:r w:rsidRPr="00A12C7A">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E722B" w:rsidRPr="00A12C7A" w:rsidRDefault="00BE722B" w:rsidP="00BE722B">
      <w:pPr>
        <w:jc w:val="both"/>
      </w:pPr>
      <w:r w:rsidRPr="00A12C7A">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E722B" w:rsidRPr="00A12C7A" w:rsidRDefault="00BE722B" w:rsidP="00BE722B">
      <w:pPr>
        <w:jc w:val="both"/>
      </w:pPr>
      <w:r w:rsidRPr="00A12C7A">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E722B" w:rsidRPr="00A12C7A" w:rsidRDefault="00BE722B" w:rsidP="00BE722B">
      <w:pPr>
        <w:jc w:val="both"/>
      </w:pPr>
      <w:r w:rsidRPr="00A12C7A">
        <w:t>Нидерландская революция: цели, участники, формы борьбы. Итоги и значение революции.</w:t>
      </w:r>
    </w:p>
    <w:p w:rsidR="00BE722B" w:rsidRPr="00A12C7A" w:rsidRDefault="00BE722B" w:rsidP="00BE722B">
      <w:pPr>
        <w:jc w:val="both"/>
      </w:pPr>
      <w:r w:rsidRPr="00A12C7A">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E722B" w:rsidRPr="00A12C7A" w:rsidRDefault="00BE722B" w:rsidP="00BE722B">
      <w:pPr>
        <w:jc w:val="both"/>
      </w:pPr>
      <w:r w:rsidRPr="00A12C7A">
        <w:t>Страны Европы и Северной Америки в середине XVII—ХVIII в.</w:t>
      </w:r>
    </w:p>
    <w:p w:rsidR="00BE722B" w:rsidRPr="00A12C7A" w:rsidRDefault="00BE722B" w:rsidP="00BE722B">
      <w:pPr>
        <w:jc w:val="both"/>
      </w:pPr>
      <w:r w:rsidRPr="00A12C7A">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E722B" w:rsidRPr="00A12C7A" w:rsidRDefault="00BE722B" w:rsidP="00BE722B">
      <w:pPr>
        <w:jc w:val="both"/>
      </w:pPr>
      <w:r w:rsidRPr="00A12C7A">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E722B" w:rsidRPr="00A12C7A" w:rsidRDefault="00BE722B" w:rsidP="00BE722B">
      <w:pPr>
        <w:jc w:val="both"/>
      </w:pPr>
      <w:r w:rsidRPr="00A12C7A">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E722B" w:rsidRPr="00A12C7A" w:rsidRDefault="00BE722B" w:rsidP="00BE722B">
      <w:pPr>
        <w:jc w:val="both"/>
      </w:pPr>
      <w:r w:rsidRPr="00A12C7A">
        <w:t>Страны Востока в XVI—XVIII вв.</w:t>
      </w:r>
    </w:p>
    <w:p w:rsidR="00BE722B" w:rsidRPr="00A12C7A" w:rsidRDefault="00BE722B" w:rsidP="00BE722B">
      <w:pPr>
        <w:jc w:val="both"/>
      </w:pPr>
      <w:r w:rsidRPr="00A12C7A">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7A0D2A">
        <w:t xml:space="preserve"> </w:t>
      </w:r>
      <w:r w:rsidRPr="00A12C7A">
        <w:t>Токугава в Японии.</w:t>
      </w:r>
    </w:p>
    <w:p w:rsidR="00BE722B" w:rsidRPr="00A12C7A" w:rsidRDefault="00BE722B" w:rsidP="00BE722B">
      <w:pPr>
        <w:jc w:val="both"/>
      </w:pPr>
      <w:r w:rsidRPr="00A12C7A">
        <w:t>Страны Европы и Северной Америки в первой половине ХIХ в.</w:t>
      </w:r>
    </w:p>
    <w:p w:rsidR="00BE722B" w:rsidRPr="00A12C7A" w:rsidRDefault="00BE722B" w:rsidP="00BE722B">
      <w:pPr>
        <w:jc w:val="both"/>
      </w:pPr>
      <w:r w:rsidRPr="00A12C7A">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E722B" w:rsidRPr="00A12C7A" w:rsidRDefault="00BE722B" w:rsidP="00BE722B">
      <w:pPr>
        <w:jc w:val="both"/>
      </w:pPr>
      <w:r w:rsidRPr="00A12C7A">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w:t>
      </w:r>
      <w:r w:rsidRPr="00A12C7A">
        <w:lastRenderedPageBreak/>
        <w:t>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E722B" w:rsidRPr="00A12C7A" w:rsidRDefault="00BE722B" w:rsidP="00BE722B">
      <w:pPr>
        <w:jc w:val="both"/>
      </w:pPr>
      <w:r w:rsidRPr="00A12C7A">
        <w:t>Страны Европы и Северной Америки во второй половине ХIХ в.</w:t>
      </w:r>
    </w:p>
    <w:p w:rsidR="00BE722B" w:rsidRPr="00A12C7A" w:rsidRDefault="00BE722B" w:rsidP="00BE722B">
      <w:pPr>
        <w:jc w:val="both"/>
      </w:pPr>
      <w:r w:rsidRPr="00A12C7A">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E722B" w:rsidRPr="00A12C7A" w:rsidRDefault="00BE722B" w:rsidP="00BE722B">
      <w:pPr>
        <w:jc w:val="both"/>
      </w:pPr>
      <w:r w:rsidRPr="00A12C7A">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E722B" w:rsidRPr="00A12C7A" w:rsidRDefault="00BE722B" w:rsidP="00BE722B">
      <w:pPr>
        <w:jc w:val="both"/>
      </w:pPr>
      <w:r w:rsidRPr="00A12C7A">
        <w:t>Экономическое и социально-политическое развитие стран Европы и США в конце ХIХ в.</w:t>
      </w:r>
    </w:p>
    <w:p w:rsidR="00BE722B" w:rsidRPr="00A12C7A" w:rsidRDefault="00BE722B" w:rsidP="00BE722B">
      <w:pPr>
        <w:jc w:val="both"/>
      </w:pPr>
      <w:r w:rsidRPr="00A12C7A">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E722B" w:rsidRPr="00A12C7A" w:rsidRDefault="00BE722B" w:rsidP="00BE722B">
      <w:pPr>
        <w:jc w:val="both"/>
      </w:pPr>
      <w:r w:rsidRPr="00A12C7A">
        <w:t>Страны Азии в ХIХ в.</w:t>
      </w:r>
    </w:p>
    <w:p w:rsidR="00BE722B" w:rsidRPr="00A12C7A" w:rsidRDefault="00BE722B" w:rsidP="00BE722B">
      <w:pPr>
        <w:jc w:val="both"/>
      </w:pPr>
      <w:r w:rsidRPr="00A12C7A">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w:t>
      </w:r>
      <w:r w:rsidR="00026AF4" w:rsidRPr="00A12C7A">
        <w:t xml:space="preserve"> </w:t>
      </w:r>
      <w:r w:rsidRPr="00A12C7A">
        <w:t>Токугава, преобразования эпохи Мэйдзи.</w:t>
      </w:r>
    </w:p>
    <w:p w:rsidR="00BE722B" w:rsidRPr="00A12C7A" w:rsidRDefault="00BE722B" w:rsidP="00BE722B">
      <w:pPr>
        <w:jc w:val="both"/>
      </w:pPr>
      <w:r w:rsidRPr="00A12C7A">
        <w:t>Война за независимость в Латинской Америке</w:t>
      </w:r>
    </w:p>
    <w:p w:rsidR="00BE722B" w:rsidRPr="00A12C7A" w:rsidRDefault="00BE722B" w:rsidP="00BE722B">
      <w:pPr>
        <w:jc w:val="both"/>
      </w:pPr>
      <w:r w:rsidRPr="00A12C7A">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E722B" w:rsidRPr="00A12C7A" w:rsidRDefault="00BE722B" w:rsidP="00BE722B">
      <w:pPr>
        <w:jc w:val="both"/>
      </w:pPr>
      <w:r w:rsidRPr="00A12C7A">
        <w:t>Народы Африки в Новое время</w:t>
      </w:r>
    </w:p>
    <w:p w:rsidR="00BE722B" w:rsidRPr="00A12C7A" w:rsidRDefault="00BE722B" w:rsidP="00BE722B">
      <w:pPr>
        <w:jc w:val="both"/>
      </w:pPr>
      <w:r w:rsidRPr="00A12C7A">
        <w:t>Колониальные империи. Колониальные порядки и традиционные общественные отношения. Выступления против колонизаторов.</w:t>
      </w:r>
    </w:p>
    <w:p w:rsidR="00BE722B" w:rsidRPr="00A12C7A" w:rsidRDefault="00BE722B" w:rsidP="00BE722B">
      <w:pPr>
        <w:jc w:val="both"/>
      </w:pPr>
      <w:r w:rsidRPr="00A12C7A">
        <w:t>Развитие культуры в XIX в.</w:t>
      </w:r>
    </w:p>
    <w:p w:rsidR="00BE722B" w:rsidRPr="00A12C7A" w:rsidRDefault="00BE722B" w:rsidP="00BE722B">
      <w:pPr>
        <w:jc w:val="both"/>
      </w:pPr>
      <w:r w:rsidRPr="00A12C7A">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E722B" w:rsidRPr="00A12C7A" w:rsidRDefault="00BE722B" w:rsidP="00BE722B">
      <w:pPr>
        <w:jc w:val="both"/>
      </w:pPr>
      <w:r w:rsidRPr="00A12C7A">
        <w:t>Международные отношения в XIX в.</w:t>
      </w:r>
    </w:p>
    <w:p w:rsidR="00BE722B" w:rsidRPr="00A12C7A" w:rsidRDefault="00BE722B" w:rsidP="00BE722B">
      <w:pPr>
        <w:jc w:val="both"/>
      </w:pPr>
      <w:r w:rsidRPr="00A12C7A">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E722B" w:rsidRPr="00A12C7A" w:rsidRDefault="00BE722B" w:rsidP="00BE722B">
      <w:pPr>
        <w:jc w:val="both"/>
      </w:pPr>
      <w:r w:rsidRPr="00A12C7A">
        <w:t>Историческое и культурное наследие Нового времени.</w:t>
      </w:r>
    </w:p>
    <w:p w:rsidR="00BE722B" w:rsidRPr="00A12C7A" w:rsidRDefault="00BE722B" w:rsidP="00BE722B">
      <w:pPr>
        <w:jc w:val="both"/>
      </w:pPr>
      <w:r w:rsidRPr="00A12C7A">
        <w:t>Новейшая история. ХХ — начало XXI в.</w:t>
      </w:r>
    </w:p>
    <w:p w:rsidR="00BE722B" w:rsidRPr="00A12C7A" w:rsidRDefault="00BE722B" w:rsidP="00BE722B">
      <w:pPr>
        <w:jc w:val="both"/>
      </w:pPr>
      <w:r w:rsidRPr="00A12C7A">
        <w:t>Мир к началу XX в. Новейшая история: понятие, периодизация.</w:t>
      </w:r>
    </w:p>
    <w:p w:rsidR="00BE722B" w:rsidRPr="00A12C7A" w:rsidRDefault="00BE722B" w:rsidP="00BE722B">
      <w:pPr>
        <w:jc w:val="both"/>
      </w:pPr>
      <w:r w:rsidRPr="00A12C7A">
        <w:t>Мир в 1900—1914 гг.</w:t>
      </w:r>
    </w:p>
    <w:p w:rsidR="00BE722B" w:rsidRPr="00A12C7A" w:rsidRDefault="00BE722B" w:rsidP="00BE722B">
      <w:pPr>
        <w:jc w:val="both"/>
      </w:pPr>
      <w:r w:rsidRPr="00A12C7A">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E722B" w:rsidRPr="00A12C7A" w:rsidRDefault="00BE722B" w:rsidP="00BE722B">
      <w:pPr>
        <w:jc w:val="both"/>
      </w:pPr>
      <w:r w:rsidRPr="00A12C7A">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E722B" w:rsidRPr="00A12C7A" w:rsidRDefault="00BE722B" w:rsidP="00BE722B">
      <w:pPr>
        <w:jc w:val="both"/>
      </w:pPr>
      <w:r w:rsidRPr="00A12C7A">
        <w:t>Первая мировая война (1914—1918 гг.)</w:t>
      </w:r>
    </w:p>
    <w:p w:rsidR="00BE722B" w:rsidRPr="00A12C7A" w:rsidRDefault="00BE722B" w:rsidP="00BE722B">
      <w:pPr>
        <w:jc w:val="both"/>
      </w:pPr>
      <w:r w:rsidRPr="00A12C7A">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E722B" w:rsidRPr="00A12C7A" w:rsidRDefault="00BE722B" w:rsidP="00BE722B">
      <w:pPr>
        <w:jc w:val="both"/>
      </w:pPr>
      <w:r w:rsidRPr="00A12C7A">
        <w:t>Мир в 1918—1939 гг.</w:t>
      </w:r>
    </w:p>
    <w:p w:rsidR="00BE722B" w:rsidRPr="00A12C7A" w:rsidRDefault="00BE722B" w:rsidP="00BE722B">
      <w:pPr>
        <w:jc w:val="both"/>
      </w:pPr>
      <w:r w:rsidRPr="00A12C7A">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E722B" w:rsidRPr="00A12C7A" w:rsidRDefault="00BE722B" w:rsidP="00BE722B">
      <w:pPr>
        <w:jc w:val="both"/>
      </w:pPr>
      <w:r w:rsidRPr="00A12C7A">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E722B" w:rsidRPr="00A12C7A" w:rsidRDefault="00BE722B" w:rsidP="00BE722B">
      <w:pPr>
        <w:jc w:val="both"/>
      </w:pPr>
      <w:r w:rsidRPr="00A12C7A">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E722B" w:rsidRPr="00A12C7A" w:rsidRDefault="00BE722B" w:rsidP="00BE722B">
      <w:pPr>
        <w:jc w:val="both"/>
      </w:pPr>
      <w:r w:rsidRPr="00A12C7A">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E722B" w:rsidRPr="00A12C7A" w:rsidRDefault="00BE722B" w:rsidP="00BE722B">
      <w:pPr>
        <w:jc w:val="both"/>
      </w:pPr>
      <w:r w:rsidRPr="00A12C7A">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E722B" w:rsidRPr="00A12C7A" w:rsidRDefault="00BE722B" w:rsidP="00BE722B">
      <w:pPr>
        <w:jc w:val="both"/>
      </w:pPr>
      <w:r w:rsidRPr="00A12C7A">
        <w:t>Страны Азии в 1920—1930-е гг. Опыт модернизации в Турции; М. Кемаль</w:t>
      </w:r>
      <w:r w:rsidR="00D96B93" w:rsidRPr="00A12C7A">
        <w:t xml:space="preserve"> </w:t>
      </w:r>
      <w:r w:rsidRPr="00A12C7A">
        <w:t>Ататюрк. Революция 1920-х гг. в Китае. Движение народов Индии против колониального гнёта; М. К. Ганди.</w:t>
      </w:r>
    </w:p>
    <w:p w:rsidR="00BE722B" w:rsidRPr="00A12C7A" w:rsidRDefault="00BE722B" w:rsidP="00BE722B">
      <w:pPr>
        <w:jc w:val="both"/>
      </w:pPr>
      <w:r w:rsidRPr="00A12C7A">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E722B" w:rsidRPr="00A12C7A" w:rsidRDefault="00BE722B" w:rsidP="00BE722B">
      <w:pPr>
        <w:jc w:val="both"/>
      </w:pPr>
      <w:r w:rsidRPr="00A12C7A">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E722B" w:rsidRPr="00A12C7A" w:rsidRDefault="00BE722B" w:rsidP="00BE722B">
      <w:pPr>
        <w:jc w:val="both"/>
      </w:pPr>
      <w:r w:rsidRPr="00A12C7A">
        <w:t>Вторая мировая война (1939—1945 гг.)</w:t>
      </w:r>
    </w:p>
    <w:p w:rsidR="00BE722B" w:rsidRPr="00A12C7A" w:rsidRDefault="00BE722B" w:rsidP="00BE722B">
      <w:pPr>
        <w:jc w:val="both"/>
      </w:pPr>
      <w:r w:rsidRPr="00A12C7A">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E722B" w:rsidRPr="00A12C7A" w:rsidRDefault="00BE722B" w:rsidP="00BE722B">
      <w:pPr>
        <w:jc w:val="both"/>
      </w:pPr>
      <w:r w:rsidRPr="00A12C7A">
        <w:t>Мир во второй половине XX — начале XXI в.</w:t>
      </w:r>
    </w:p>
    <w:p w:rsidR="00BE722B" w:rsidRPr="00A12C7A" w:rsidRDefault="00BE722B" w:rsidP="00BE722B">
      <w:pPr>
        <w:jc w:val="both"/>
      </w:pPr>
      <w:r w:rsidRPr="00A12C7A">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E722B" w:rsidRPr="00A12C7A" w:rsidRDefault="00BE722B" w:rsidP="00BE722B">
      <w:pPr>
        <w:jc w:val="both"/>
      </w:pPr>
      <w:r w:rsidRPr="00A12C7A">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E722B" w:rsidRPr="00A12C7A" w:rsidRDefault="00BE722B" w:rsidP="00BE722B">
      <w:pPr>
        <w:jc w:val="both"/>
      </w:pPr>
      <w:r w:rsidRPr="00A12C7A">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E722B" w:rsidRPr="00A12C7A" w:rsidRDefault="00BE722B" w:rsidP="00BE722B">
      <w:pPr>
        <w:jc w:val="both"/>
      </w:pPr>
      <w:r w:rsidRPr="00A12C7A">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E722B" w:rsidRPr="00A12C7A" w:rsidRDefault="00BE722B" w:rsidP="00BE722B">
      <w:pPr>
        <w:jc w:val="both"/>
      </w:pPr>
      <w:r w:rsidRPr="00A12C7A">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w:t>
      </w:r>
      <w:r w:rsidRPr="00A12C7A">
        <w:lastRenderedPageBreak/>
        <w:t>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E722B" w:rsidRPr="00A12C7A" w:rsidRDefault="00BE722B" w:rsidP="00BE722B">
      <w:pPr>
        <w:jc w:val="both"/>
      </w:pPr>
      <w:r w:rsidRPr="00A12C7A">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E722B" w:rsidRPr="00A12C7A" w:rsidRDefault="00BE722B" w:rsidP="00BE722B">
      <w:pPr>
        <w:jc w:val="both"/>
      </w:pPr>
      <w:r w:rsidRPr="00A12C7A">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E722B" w:rsidRPr="00A12C7A" w:rsidRDefault="00BE722B" w:rsidP="00BE722B">
      <w:pPr>
        <w:jc w:val="both"/>
      </w:pPr>
      <w:r w:rsidRPr="00A12C7A">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E722B" w:rsidRPr="00A12C7A" w:rsidRDefault="00BE722B" w:rsidP="00BE722B">
      <w:pPr>
        <w:jc w:val="both"/>
      </w:pPr>
      <w:r w:rsidRPr="00A12C7A">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E722B" w:rsidRPr="00A12C7A" w:rsidRDefault="00BE722B" w:rsidP="00BE722B">
      <w:pPr>
        <w:jc w:val="both"/>
      </w:pPr>
      <w:r w:rsidRPr="00A12C7A">
        <w:t>Основное содержание и противоречия современной эпохи. Глобальные проблемы человечества. Мировое сообщество в начале XXI в.</w:t>
      </w:r>
    </w:p>
    <w:p w:rsidR="00BE722B" w:rsidRPr="00A12C7A" w:rsidRDefault="00BE722B" w:rsidP="00BE722B">
      <w:pPr>
        <w:jc w:val="both"/>
      </w:pPr>
      <w:r w:rsidRPr="00A12C7A">
        <w:t>Требования к уровню подготовки выпускников основной школы по предмету  по истории</w:t>
      </w:r>
    </w:p>
    <w:p w:rsidR="00BE722B" w:rsidRPr="00A12C7A" w:rsidRDefault="00BE722B" w:rsidP="00BE722B">
      <w:pPr>
        <w:jc w:val="both"/>
      </w:pPr>
      <w:r w:rsidRPr="00A12C7A">
        <w:t>В результате изучения истории ученик должен</w:t>
      </w:r>
    </w:p>
    <w:p w:rsidR="00BE722B" w:rsidRPr="00A12C7A" w:rsidRDefault="00BE722B" w:rsidP="00BE722B">
      <w:pPr>
        <w:jc w:val="both"/>
      </w:pPr>
      <w:r w:rsidRPr="00A12C7A">
        <w:t>знать</w:t>
      </w:r>
    </w:p>
    <w:p w:rsidR="00BE722B" w:rsidRPr="00A12C7A" w:rsidRDefault="00BE722B" w:rsidP="00BE722B">
      <w:pPr>
        <w:jc w:val="both"/>
      </w:pPr>
      <w:r w:rsidRPr="00A12C7A">
        <w:t>•</w:t>
      </w:r>
      <w:r w:rsidRPr="00A12C7A">
        <w:tab/>
        <w:t>основные виды исторических источников;</w:t>
      </w:r>
    </w:p>
    <w:p w:rsidR="00BE722B" w:rsidRPr="00A12C7A" w:rsidRDefault="00BE722B" w:rsidP="00BE722B">
      <w:pPr>
        <w:jc w:val="both"/>
      </w:pPr>
      <w:r w:rsidRPr="00A12C7A">
        <w:t>•</w:t>
      </w:r>
      <w:r w:rsidRPr="00A12C7A">
        <w:tab/>
        <w:t>основные этапы и ключевые события истории России и мира с древности до наших дней; выдающихся деятелей отечественной и всеобщей истории;</w:t>
      </w:r>
    </w:p>
    <w:p w:rsidR="00BE722B" w:rsidRPr="00A12C7A" w:rsidRDefault="00BE722B" w:rsidP="00BE722B">
      <w:pPr>
        <w:jc w:val="both"/>
      </w:pPr>
      <w:r w:rsidRPr="00A12C7A">
        <w:t>•</w:t>
      </w:r>
      <w:r w:rsidRPr="00A12C7A">
        <w:tab/>
        <w:t>важнейшие достижения культуры и системы ценностей, сформировавшиеся в ходе исторического развития;</w:t>
      </w:r>
    </w:p>
    <w:p w:rsidR="00BE722B" w:rsidRPr="00A12C7A" w:rsidRDefault="00BE722B" w:rsidP="00BE722B">
      <w:pPr>
        <w:jc w:val="both"/>
      </w:pPr>
      <w:r w:rsidRPr="00A12C7A">
        <w:t>уметь</w:t>
      </w:r>
    </w:p>
    <w:p w:rsidR="00BE722B" w:rsidRPr="00A12C7A" w:rsidRDefault="00BE722B" w:rsidP="00BE722B">
      <w:pPr>
        <w:jc w:val="both"/>
      </w:pPr>
      <w:r w:rsidRPr="00A12C7A">
        <w:t>•</w:t>
      </w:r>
      <w:r w:rsidRPr="00A12C7A">
        <w:tab/>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E722B" w:rsidRPr="00A12C7A" w:rsidRDefault="00BE722B" w:rsidP="00BE722B">
      <w:pPr>
        <w:jc w:val="both"/>
      </w:pPr>
      <w:r w:rsidRPr="00A12C7A">
        <w:t>•</w:t>
      </w:r>
      <w:r w:rsidRPr="00A12C7A">
        <w:tab/>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E722B" w:rsidRPr="00A12C7A" w:rsidRDefault="00BE722B" w:rsidP="00BE722B">
      <w:pPr>
        <w:jc w:val="both"/>
      </w:pPr>
      <w:r w:rsidRPr="00A12C7A">
        <w:t>•</w:t>
      </w:r>
      <w:r w:rsidRPr="00A12C7A">
        <w:tab/>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E722B" w:rsidRPr="00A12C7A" w:rsidRDefault="00BE722B" w:rsidP="00BE722B">
      <w:pPr>
        <w:jc w:val="both"/>
      </w:pPr>
      <w:r w:rsidRPr="00A12C7A">
        <w:t>•</w:t>
      </w:r>
      <w:r w:rsidRPr="00A12C7A">
        <w:tab/>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E722B" w:rsidRPr="00A12C7A" w:rsidRDefault="00BE722B" w:rsidP="00BE722B">
      <w:pPr>
        <w:jc w:val="both"/>
      </w:pPr>
      <w:r w:rsidRPr="00A12C7A">
        <w:t>•</w:t>
      </w:r>
      <w:r w:rsidRPr="00A12C7A">
        <w:tab/>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w:t>
      </w:r>
      <w:r w:rsidRPr="00A12C7A">
        <w:lastRenderedPageBreak/>
        <w:t xml:space="preserve">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BE722B" w:rsidRPr="00A12C7A" w:rsidRDefault="00BE722B" w:rsidP="00BE722B">
      <w:pPr>
        <w:jc w:val="both"/>
      </w:pPr>
      <w:r w:rsidRPr="00A12C7A">
        <w:t>•</w:t>
      </w:r>
      <w:r w:rsidRPr="00A12C7A">
        <w:tab/>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E722B" w:rsidRPr="00A12C7A" w:rsidRDefault="00BE722B" w:rsidP="00BE722B">
      <w:pPr>
        <w:jc w:val="both"/>
      </w:pPr>
      <w:r w:rsidRPr="00A12C7A">
        <w:t>использовать приобретенные знания и умения в практической деятельности и повседневной жизни для:</w:t>
      </w:r>
    </w:p>
    <w:p w:rsidR="00BE722B" w:rsidRPr="00A12C7A" w:rsidRDefault="00BE722B" w:rsidP="00BE722B">
      <w:pPr>
        <w:jc w:val="both"/>
      </w:pPr>
      <w:r w:rsidRPr="00A12C7A">
        <w:t>•</w:t>
      </w:r>
      <w:r w:rsidRPr="00A12C7A">
        <w:tab/>
        <w:t>понимать особенности современной жизни, сравнивая события и явления прошлого и настоящего;</w:t>
      </w:r>
    </w:p>
    <w:p w:rsidR="00BE722B" w:rsidRPr="00A12C7A" w:rsidRDefault="00BE722B" w:rsidP="00BE722B">
      <w:pPr>
        <w:jc w:val="both"/>
      </w:pPr>
      <w:r w:rsidRPr="00A12C7A">
        <w:t>•</w:t>
      </w:r>
      <w:r w:rsidRPr="00A12C7A">
        <w:tab/>
        <w:t>анализировать причины текущих событий в России и мире;</w:t>
      </w:r>
    </w:p>
    <w:p w:rsidR="00BE722B" w:rsidRPr="00A12C7A" w:rsidRDefault="00BE722B" w:rsidP="00BE722B">
      <w:pPr>
        <w:jc w:val="both"/>
      </w:pPr>
      <w:r w:rsidRPr="00A12C7A">
        <w:t>•</w:t>
      </w:r>
      <w:r w:rsidRPr="00A12C7A">
        <w:tab/>
        <w:t>высказывать свое отношение к современным событиям и явлениям, опираясь на представления об историческом опыте человечества;</w:t>
      </w:r>
    </w:p>
    <w:p w:rsidR="00BE722B" w:rsidRPr="00A12C7A" w:rsidRDefault="00BE722B" w:rsidP="00BE722B">
      <w:pPr>
        <w:jc w:val="both"/>
      </w:pPr>
      <w:r w:rsidRPr="00A12C7A">
        <w:t>•</w:t>
      </w:r>
      <w:r w:rsidRPr="00A12C7A">
        <w:tab/>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E722B" w:rsidRPr="00A12C7A" w:rsidRDefault="00BE722B" w:rsidP="00BE722B">
      <w:pPr>
        <w:jc w:val="both"/>
      </w:pPr>
    </w:p>
    <w:p w:rsidR="00BE722B" w:rsidRPr="00A12C7A" w:rsidRDefault="00BE722B" w:rsidP="00BE722B">
      <w:pPr>
        <w:jc w:val="both"/>
      </w:pPr>
      <w:r w:rsidRPr="00A12C7A">
        <w:t>Критерии оценивания учебной деятельности обучающихся основной школы по истории</w:t>
      </w:r>
    </w:p>
    <w:p w:rsidR="00026AF4" w:rsidRPr="00A12C7A" w:rsidRDefault="00026AF4" w:rsidP="00BE722B">
      <w:pPr>
        <w:jc w:val="both"/>
      </w:pPr>
    </w:p>
    <w:p w:rsidR="00BE722B" w:rsidRPr="00A12C7A" w:rsidRDefault="00BE722B" w:rsidP="00BE722B">
      <w:pPr>
        <w:jc w:val="both"/>
      </w:pPr>
      <w:r w:rsidRPr="00A12C7A">
        <w:t>Устный ответ.</w:t>
      </w:r>
    </w:p>
    <w:p w:rsidR="00BE722B" w:rsidRPr="00A12C7A" w:rsidRDefault="00BE722B" w:rsidP="00BE722B">
      <w:pPr>
        <w:jc w:val="both"/>
      </w:pPr>
      <w:r w:rsidRPr="00A12C7A">
        <w:t>Оценка «5» ставится, если ученик:</w:t>
      </w:r>
    </w:p>
    <w:p w:rsidR="00BE722B" w:rsidRPr="00A12C7A" w:rsidRDefault="00BE722B" w:rsidP="00BE722B">
      <w:pPr>
        <w:jc w:val="both"/>
      </w:pPr>
      <w:r w:rsidRPr="00A12C7A">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BE722B" w:rsidRPr="00A12C7A" w:rsidRDefault="00BE722B" w:rsidP="00BE722B">
      <w:pPr>
        <w:jc w:val="both"/>
      </w:pPr>
      <w:r w:rsidRPr="00A12C7A">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BE722B" w:rsidRPr="00A12C7A" w:rsidRDefault="00BE722B" w:rsidP="00BE722B">
      <w:pPr>
        <w:jc w:val="both"/>
      </w:pPr>
      <w:r w:rsidRPr="00A12C7A">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BE722B" w:rsidRPr="00A12C7A" w:rsidRDefault="00BE722B" w:rsidP="00BE722B">
      <w:pPr>
        <w:jc w:val="both"/>
      </w:pPr>
      <w:r w:rsidRPr="00A12C7A">
        <w:t xml:space="preserve">Оценка «4» ставится, если ученик: </w:t>
      </w:r>
    </w:p>
    <w:p w:rsidR="00BE722B" w:rsidRPr="00A12C7A" w:rsidRDefault="00BE722B" w:rsidP="00BE722B">
      <w:pPr>
        <w:jc w:val="both"/>
      </w:pPr>
      <w:r w:rsidRPr="00A12C7A">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BE722B" w:rsidRPr="00A12C7A" w:rsidRDefault="00BE722B" w:rsidP="00BE722B">
      <w:pPr>
        <w:jc w:val="both"/>
      </w:pPr>
      <w:r w:rsidRPr="00A12C7A">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BE722B" w:rsidRPr="00A12C7A" w:rsidRDefault="00BE722B" w:rsidP="00BE722B">
      <w:pPr>
        <w:jc w:val="both"/>
      </w:pPr>
      <w:r w:rsidRPr="00A12C7A">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BE722B" w:rsidRPr="00A12C7A" w:rsidRDefault="00BE722B" w:rsidP="00BE722B">
      <w:pPr>
        <w:jc w:val="both"/>
      </w:pPr>
      <w:r w:rsidRPr="00A12C7A">
        <w:t xml:space="preserve">Оценка «3» ставится, если ученик: </w:t>
      </w:r>
    </w:p>
    <w:p w:rsidR="00BE722B" w:rsidRPr="00A12C7A" w:rsidRDefault="00BE722B" w:rsidP="00BE722B">
      <w:pPr>
        <w:jc w:val="both"/>
      </w:pPr>
      <w:r w:rsidRPr="00A12C7A">
        <w:lastRenderedPageBreak/>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BE722B" w:rsidRPr="00A12C7A" w:rsidRDefault="00BE722B" w:rsidP="00BE722B">
      <w:pPr>
        <w:jc w:val="both"/>
      </w:pPr>
      <w:r w:rsidRPr="00A12C7A">
        <w:t>2. Показывает недостаточную</w:t>
      </w:r>
      <w:r w:rsidR="00026AF4" w:rsidRPr="00A12C7A">
        <w:t xml:space="preserve"> </w:t>
      </w:r>
      <w:r w:rsidRPr="00A12C7A">
        <w:t xml:space="preserve">сформированность отдельных знаний и умений; выводы и обобщения аргументирует слабо, допускает в них ошибки. </w:t>
      </w:r>
    </w:p>
    <w:p w:rsidR="00BE722B" w:rsidRPr="00A12C7A" w:rsidRDefault="00BE722B" w:rsidP="00BE722B">
      <w:pPr>
        <w:jc w:val="both"/>
      </w:pPr>
      <w:r w:rsidRPr="00A12C7A">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BE722B" w:rsidRPr="00A12C7A" w:rsidRDefault="00BE722B" w:rsidP="00BE722B">
      <w:pPr>
        <w:jc w:val="both"/>
      </w:pPr>
      <w:r w:rsidRPr="00A12C7A">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BE722B" w:rsidRPr="00A12C7A" w:rsidRDefault="00BE722B" w:rsidP="00BE722B">
      <w:pPr>
        <w:jc w:val="both"/>
      </w:pPr>
      <w:r w:rsidRPr="00A12C7A">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BE722B" w:rsidRPr="00A12C7A" w:rsidRDefault="00BE722B" w:rsidP="00BE722B">
      <w:pPr>
        <w:jc w:val="both"/>
      </w:pPr>
      <w:r w:rsidRPr="00A12C7A">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BE722B" w:rsidRPr="00A12C7A" w:rsidRDefault="00BE722B" w:rsidP="00BE722B">
      <w:pPr>
        <w:jc w:val="both"/>
      </w:pPr>
      <w:r w:rsidRPr="00A12C7A">
        <w:t xml:space="preserve">Оценка «2» ставится, если ученик: </w:t>
      </w:r>
    </w:p>
    <w:p w:rsidR="00BE722B" w:rsidRPr="00A12C7A" w:rsidRDefault="00BE722B" w:rsidP="00BE722B">
      <w:pPr>
        <w:jc w:val="both"/>
      </w:pPr>
      <w:r w:rsidRPr="00A12C7A">
        <w:t xml:space="preserve">1. Не усвоил и не раскрыл основное содержание материала; не делает выводов и обобщений. </w:t>
      </w:r>
    </w:p>
    <w:p w:rsidR="00BE722B" w:rsidRPr="00A12C7A" w:rsidRDefault="00BE722B" w:rsidP="00BE722B">
      <w:pPr>
        <w:jc w:val="both"/>
      </w:pPr>
      <w:r w:rsidRPr="00A12C7A">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BE722B" w:rsidRPr="00A12C7A" w:rsidRDefault="00BE722B" w:rsidP="00BE722B">
      <w:pPr>
        <w:jc w:val="both"/>
      </w:pPr>
      <w:r w:rsidRPr="00A12C7A">
        <w:t xml:space="preserve">3. При ответе (на один вопрос) допускает более двух грубых ошибок, которые не может исправить даже при помощи учителя. </w:t>
      </w:r>
    </w:p>
    <w:p w:rsidR="00BE722B" w:rsidRPr="00A12C7A" w:rsidRDefault="00BE722B" w:rsidP="00BE722B">
      <w:pPr>
        <w:jc w:val="both"/>
      </w:pPr>
      <w:r w:rsidRPr="00A12C7A">
        <w:t xml:space="preserve">4. Не может ответить ни на один их поставленных вопросов. </w:t>
      </w:r>
    </w:p>
    <w:p w:rsidR="00BE722B" w:rsidRPr="00A12C7A" w:rsidRDefault="00BE722B" w:rsidP="00BE722B">
      <w:pPr>
        <w:jc w:val="both"/>
      </w:pPr>
      <w:r w:rsidRPr="00A12C7A">
        <w:t>5. Полностью не усвоил материал.</w:t>
      </w:r>
    </w:p>
    <w:p w:rsidR="00BE722B" w:rsidRPr="00A12C7A" w:rsidRDefault="00BE722B" w:rsidP="00BE722B">
      <w:pPr>
        <w:jc w:val="both"/>
      </w:pPr>
      <w:r w:rsidRPr="00A12C7A">
        <w:t>Оценка «1» ставится, если ученик:</w:t>
      </w:r>
    </w:p>
    <w:p w:rsidR="00BE722B" w:rsidRPr="00A12C7A" w:rsidRDefault="00BE722B" w:rsidP="00BE722B">
      <w:pPr>
        <w:jc w:val="both"/>
      </w:pPr>
      <w:r w:rsidRPr="00A12C7A">
        <w:t>1. Отказался  ответить по теме при неуважительной причине или при полном незнании основных положений темы.</w:t>
      </w:r>
    </w:p>
    <w:p w:rsidR="00BE722B" w:rsidRPr="00A12C7A" w:rsidRDefault="00BE722B" w:rsidP="00BE722B">
      <w:pPr>
        <w:jc w:val="both"/>
      </w:pPr>
    </w:p>
    <w:p w:rsidR="00BE722B" w:rsidRPr="00A12C7A" w:rsidRDefault="00D96B93" w:rsidP="00BE722B">
      <w:pPr>
        <w:jc w:val="both"/>
      </w:pPr>
      <w:r w:rsidRPr="00A12C7A">
        <w:t xml:space="preserve">                 </w:t>
      </w:r>
      <w:r w:rsidR="00BE722B" w:rsidRPr="00A12C7A">
        <w:t>2.1.5.Обществознание</w:t>
      </w:r>
    </w:p>
    <w:p w:rsidR="00BE722B" w:rsidRPr="00A12C7A" w:rsidRDefault="00BE722B" w:rsidP="00BE722B">
      <w:pPr>
        <w:jc w:val="both"/>
      </w:pPr>
      <w:r w:rsidRPr="00A12C7A">
        <w:t>Изучение обществознания (включая экономику и право) на ступени основного общего образования направлено на достижение следующих целей:</w:t>
      </w:r>
    </w:p>
    <w:p w:rsidR="00BE722B" w:rsidRPr="00A12C7A" w:rsidRDefault="00BE722B" w:rsidP="00BE722B">
      <w:pPr>
        <w:jc w:val="both"/>
      </w:pPr>
      <w:r w:rsidRPr="00A12C7A">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BE722B" w:rsidRPr="00A12C7A" w:rsidRDefault="00BE722B" w:rsidP="00BE722B">
      <w:pPr>
        <w:jc w:val="both"/>
      </w:pPr>
      <w:r w:rsidRPr="00A12C7A">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BE722B" w:rsidRPr="00A12C7A" w:rsidRDefault="00BE722B" w:rsidP="00BE722B">
      <w:pPr>
        <w:jc w:val="both"/>
      </w:pPr>
      <w:r w:rsidRPr="00A12C7A">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BE722B" w:rsidRPr="00A12C7A" w:rsidRDefault="00BE722B" w:rsidP="00BE722B">
      <w:pPr>
        <w:jc w:val="both"/>
      </w:pPr>
      <w:r w:rsidRPr="00A12C7A">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BE722B" w:rsidRPr="00A12C7A" w:rsidRDefault="00BE722B" w:rsidP="00BE722B">
      <w:pPr>
        <w:jc w:val="both"/>
      </w:pPr>
      <w:r w:rsidRPr="00A12C7A">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BE722B" w:rsidRPr="00A12C7A" w:rsidRDefault="00BE722B" w:rsidP="00BE722B">
      <w:pPr>
        <w:jc w:val="both"/>
      </w:pPr>
      <w:r w:rsidRPr="00A12C7A">
        <w:t>Содержание основной образовательной программы по обществознанию</w:t>
      </w:r>
    </w:p>
    <w:p w:rsidR="00BE722B" w:rsidRPr="00A12C7A" w:rsidRDefault="00BE722B" w:rsidP="00BE722B">
      <w:pPr>
        <w:jc w:val="both"/>
      </w:pPr>
      <w:r w:rsidRPr="00A12C7A">
        <w:lastRenderedPageBreak/>
        <w:t>Социальная сущность личности</w:t>
      </w:r>
    </w:p>
    <w:p w:rsidR="00BE722B" w:rsidRPr="00A12C7A" w:rsidRDefault="00BE722B" w:rsidP="00BE722B">
      <w:pPr>
        <w:jc w:val="both"/>
      </w:pPr>
      <w:r w:rsidRPr="00A12C7A">
        <w:t>Человек в социальном измерении</w:t>
      </w:r>
    </w:p>
    <w:p w:rsidR="00BE722B" w:rsidRPr="00A12C7A" w:rsidRDefault="00BE722B" w:rsidP="00BE722B">
      <w:pPr>
        <w:jc w:val="both"/>
      </w:pPr>
      <w:r w:rsidRPr="00A12C7A">
        <w:t>Природа человека. Интересы и потребности. Самооценка. Здоровый образ жизни. Безопасность жизни.</w:t>
      </w:r>
    </w:p>
    <w:p w:rsidR="00BE722B" w:rsidRPr="00A12C7A" w:rsidRDefault="00BE722B" w:rsidP="00BE722B">
      <w:pPr>
        <w:jc w:val="both"/>
      </w:pPr>
      <w:r w:rsidRPr="00A12C7A">
        <w:t>Деятельность и поведение. Мотивы деятельности. Виды деятельности. Люди с ограниченными возможностями и особыми потребностями.</w:t>
      </w:r>
    </w:p>
    <w:p w:rsidR="00BE722B" w:rsidRPr="00A12C7A" w:rsidRDefault="00BE722B" w:rsidP="00BE722B">
      <w:pPr>
        <w:jc w:val="both"/>
      </w:pPr>
      <w:r w:rsidRPr="00A12C7A">
        <w:t>Как человек познаёт мир и самого себя. Образование и самообразование.</w:t>
      </w:r>
    </w:p>
    <w:p w:rsidR="00BE722B" w:rsidRPr="00A12C7A" w:rsidRDefault="00BE722B" w:rsidP="00BE722B">
      <w:pPr>
        <w:jc w:val="both"/>
      </w:pPr>
      <w:r w:rsidRPr="00A12C7A">
        <w:t>Социальное становление человека: как усваиваются социальные нормы. Социальные «параметры личности».</w:t>
      </w:r>
    </w:p>
    <w:p w:rsidR="00BE722B" w:rsidRPr="00A12C7A" w:rsidRDefault="00BE722B" w:rsidP="00BE722B">
      <w:pPr>
        <w:jc w:val="both"/>
      </w:pPr>
      <w:r w:rsidRPr="00A12C7A">
        <w:t>Положение личности в обществе: от чего оно зависит. Статус. Типичные социальные роли.</w:t>
      </w:r>
    </w:p>
    <w:p w:rsidR="00BE722B" w:rsidRPr="00A12C7A" w:rsidRDefault="00BE722B" w:rsidP="00BE722B">
      <w:pPr>
        <w:jc w:val="both"/>
      </w:pPr>
      <w:r w:rsidRPr="00A12C7A">
        <w:t>Возраст человека и социальные отношения. Особенности подросткового возраста. Отношения в семье и со сверстниками.</w:t>
      </w:r>
    </w:p>
    <w:p w:rsidR="00BE722B" w:rsidRPr="00A12C7A" w:rsidRDefault="00BE722B" w:rsidP="00BE722B">
      <w:pPr>
        <w:jc w:val="both"/>
      </w:pPr>
      <w:r w:rsidRPr="00A12C7A">
        <w:t>Гендер как «социальный пол». Различия в поведении мальчиков и девочек.</w:t>
      </w:r>
    </w:p>
    <w:p w:rsidR="00BE722B" w:rsidRPr="00A12C7A" w:rsidRDefault="00BE722B" w:rsidP="00BE722B">
      <w:pPr>
        <w:jc w:val="both"/>
      </w:pPr>
      <w:r w:rsidRPr="00A12C7A">
        <w:t>Национальная принадлежность: влияет ли она на социальное положение личности?</w:t>
      </w:r>
    </w:p>
    <w:p w:rsidR="00BE722B" w:rsidRPr="00A12C7A" w:rsidRDefault="00BE722B" w:rsidP="00BE722B">
      <w:pPr>
        <w:jc w:val="both"/>
      </w:pPr>
      <w:r w:rsidRPr="00A12C7A">
        <w:t>Гражданско-правовое положение личности в обществе. Юные граждане России: какие права человек получает от рождения.</w:t>
      </w:r>
    </w:p>
    <w:p w:rsidR="00BE722B" w:rsidRPr="00A12C7A" w:rsidRDefault="00BE722B" w:rsidP="00BE722B">
      <w:pPr>
        <w:jc w:val="both"/>
      </w:pPr>
      <w:r w:rsidRPr="00A12C7A">
        <w:t>Ближайшее социальное окружение</w:t>
      </w:r>
    </w:p>
    <w:p w:rsidR="00BE722B" w:rsidRPr="00A12C7A" w:rsidRDefault="00BE722B" w:rsidP="00BE722B">
      <w:pPr>
        <w:jc w:val="both"/>
      </w:pPr>
      <w:r w:rsidRPr="00A12C7A">
        <w:t>Семья и семейные отношения. Роли в семье. Семейные ценности и традиции. Забота и воспитание в семье.</w:t>
      </w:r>
    </w:p>
    <w:p w:rsidR="00BE722B" w:rsidRPr="00A12C7A" w:rsidRDefault="00BE722B" w:rsidP="00BE722B">
      <w:pPr>
        <w:jc w:val="both"/>
      </w:pPr>
      <w:r w:rsidRPr="00A12C7A">
        <w:t>Защита прав и интересов детей, оставшихся без попечения родителей.</w:t>
      </w:r>
    </w:p>
    <w:p w:rsidR="00BE722B" w:rsidRPr="00A12C7A" w:rsidRDefault="00BE722B" w:rsidP="00BE722B">
      <w:pPr>
        <w:jc w:val="both"/>
      </w:pPr>
      <w:r w:rsidRPr="00A12C7A">
        <w:t>Человек в малой группе. Ученический коллектив, группа сверстников.</w:t>
      </w:r>
    </w:p>
    <w:p w:rsidR="00BE722B" w:rsidRPr="00A12C7A" w:rsidRDefault="00BE722B" w:rsidP="00BE722B">
      <w:pPr>
        <w:jc w:val="both"/>
      </w:pPr>
      <w:r w:rsidRPr="00A12C7A">
        <w:t>Межличностные отношения. Общение. Межличностные конфликты и пути их разрешения.</w:t>
      </w:r>
    </w:p>
    <w:p w:rsidR="00BE722B" w:rsidRPr="00A12C7A" w:rsidRDefault="00BE722B" w:rsidP="00BE722B">
      <w:pPr>
        <w:jc w:val="both"/>
      </w:pPr>
      <w:r w:rsidRPr="00A12C7A">
        <w:t>Современное общество</w:t>
      </w:r>
    </w:p>
    <w:p w:rsidR="00BE722B" w:rsidRPr="00A12C7A" w:rsidRDefault="00BE722B" w:rsidP="00BE722B">
      <w:pPr>
        <w:jc w:val="both"/>
      </w:pPr>
      <w:r w:rsidRPr="00A12C7A">
        <w:t>Общество — большой «дом» человечества</w:t>
      </w:r>
    </w:p>
    <w:p w:rsidR="00BE722B" w:rsidRPr="00A12C7A" w:rsidRDefault="00BE722B" w:rsidP="00BE722B">
      <w:pPr>
        <w:jc w:val="both"/>
      </w:pPr>
      <w:r w:rsidRPr="00A12C7A">
        <w:t>Что связывает людей в общество. Устойчивость и изменчивость в развитии общества. Основные типы обществ. Общественный прогресс.</w:t>
      </w:r>
    </w:p>
    <w:p w:rsidR="00BE722B" w:rsidRPr="00A12C7A" w:rsidRDefault="00BE722B" w:rsidP="00BE722B">
      <w:pPr>
        <w:jc w:val="both"/>
      </w:pPr>
      <w:r w:rsidRPr="00A12C7A">
        <w:t>Сферы общественной жизни, их взаимосвязь.</w:t>
      </w:r>
    </w:p>
    <w:p w:rsidR="00BE722B" w:rsidRPr="00A12C7A" w:rsidRDefault="00BE722B" w:rsidP="00BE722B">
      <w:pPr>
        <w:jc w:val="both"/>
      </w:pPr>
      <w:r w:rsidRPr="00A12C7A">
        <w:t>Труд и образ жизни людей: как создаются материальные блага. Экономика.</w:t>
      </w:r>
    </w:p>
    <w:p w:rsidR="00BE722B" w:rsidRPr="00A12C7A" w:rsidRDefault="00BE722B" w:rsidP="00BE722B">
      <w:pPr>
        <w:jc w:val="both"/>
      </w:pPr>
      <w:r w:rsidRPr="00A12C7A">
        <w:t>Социальные различия в обществе: причины их возникновения и проявления. Социальные общности и группы.</w:t>
      </w:r>
    </w:p>
    <w:p w:rsidR="00BE722B" w:rsidRPr="00A12C7A" w:rsidRDefault="00BE722B" w:rsidP="00BE722B">
      <w:pPr>
        <w:jc w:val="both"/>
      </w:pPr>
      <w:r w:rsidRPr="00A12C7A">
        <w:t>Государственная власть, её роль в управлении общественной жизнью.</w:t>
      </w:r>
    </w:p>
    <w:p w:rsidR="00BE722B" w:rsidRPr="00A12C7A" w:rsidRDefault="00BE722B" w:rsidP="00BE722B">
      <w:pPr>
        <w:jc w:val="both"/>
      </w:pPr>
      <w:r w:rsidRPr="00A12C7A">
        <w:t>Из чего складывается духовная культура общества. Духовные богатства общества: создание, сохранение, распространение, усвоение.</w:t>
      </w:r>
    </w:p>
    <w:p w:rsidR="00BE722B" w:rsidRPr="00A12C7A" w:rsidRDefault="00BE722B" w:rsidP="00BE722B">
      <w:pPr>
        <w:jc w:val="both"/>
      </w:pPr>
      <w:r w:rsidRPr="00A12C7A">
        <w:t>Общество, в котором мы живём</w:t>
      </w:r>
    </w:p>
    <w:p w:rsidR="00BE722B" w:rsidRPr="00A12C7A" w:rsidRDefault="00BE722B" w:rsidP="00BE722B">
      <w:pPr>
        <w:jc w:val="both"/>
      </w:pPr>
      <w:r w:rsidRPr="00A12C7A">
        <w:t>Мир как единое целое. Ускорение мирового общественного развития.</w:t>
      </w:r>
    </w:p>
    <w:p w:rsidR="00BE722B" w:rsidRPr="00A12C7A" w:rsidRDefault="00BE722B" w:rsidP="00BE722B">
      <w:pPr>
        <w:jc w:val="both"/>
      </w:pPr>
      <w:r w:rsidRPr="00A12C7A">
        <w:t>Современные средства связи и коммуникации, их влияние на нашу жизнь.</w:t>
      </w:r>
    </w:p>
    <w:p w:rsidR="00BE722B" w:rsidRPr="00A12C7A" w:rsidRDefault="00BE722B" w:rsidP="00BE722B">
      <w:pPr>
        <w:jc w:val="both"/>
      </w:pPr>
      <w:r w:rsidRPr="00A12C7A">
        <w:t>Глобальные проблемы современности. Экологическая ситуация в современном глобальном мире: как спасти природу.</w:t>
      </w:r>
    </w:p>
    <w:p w:rsidR="00BE722B" w:rsidRPr="00A12C7A" w:rsidRDefault="00BE722B" w:rsidP="00BE722B">
      <w:pPr>
        <w:jc w:val="both"/>
      </w:pPr>
      <w:r w:rsidRPr="00A12C7A">
        <w:t xml:space="preserve">Российское общество в начале XXI в. </w:t>
      </w:r>
    </w:p>
    <w:p w:rsidR="00BE722B" w:rsidRPr="00A12C7A" w:rsidRDefault="00BE722B" w:rsidP="00BE722B">
      <w:pPr>
        <w:jc w:val="both"/>
      </w:pPr>
      <w:r w:rsidRPr="00A12C7A">
        <w:t>Ресурсы и возможности развития нашей страны: какие задачи стоят перед отечественной экономикой.</w:t>
      </w:r>
    </w:p>
    <w:p w:rsidR="00BE722B" w:rsidRPr="00A12C7A" w:rsidRDefault="00BE722B" w:rsidP="00BE722B">
      <w:pPr>
        <w:jc w:val="both"/>
      </w:pPr>
      <w:r w:rsidRPr="00A12C7A">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E722B" w:rsidRPr="00A12C7A" w:rsidRDefault="00BE722B" w:rsidP="00BE722B">
      <w:pPr>
        <w:jc w:val="both"/>
      </w:pPr>
      <w:r w:rsidRPr="00A12C7A">
        <w:t>Духовные ценности российского народа. Культурные достижения народов России: как их сохранить и приумножить.</w:t>
      </w:r>
    </w:p>
    <w:p w:rsidR="00BE722B" w:rsidRPr="00A12C7A" w:rsidRDefault="00BE722B" w:rsidP="00BE722B">
      <w:pPr>
        <w:jc w:val="both"/>
      </w:pPr>
      <w:r w:rsidRPr="00A12C7A">
        <w:t>Место России среди других государств мира.</w:t>
      </w:r>
    </w:p>
    <w:p w:rsidR="00BE722B" w:rsidRPr="00A12C7A" w:rsidRDefault="00BE722B" w:rsidP="00BE722B">
      <w:pPr>
        <w:jc w:val="both"/>
      </w:pPr>
      <w:r w:rsidRPr="00A12C7A">
        <w:t>Социальные нормы</w:t>
      </w:r>
    </w:p>
    <w:p w:rsidR="00BE722B" w:rsidRPr="00A12C7A" w:rsidRDefault="00BE722B" w:rsidP="00BE722B">
      <w:pPr>
        <w:jc w:val="both"/>
      </w:pPr>
      <w:r w:rsidRPr="00A12C7A">
        <w:t>Регулирование поведения людей в обществе</w:t>
      </w:r>
    </w:p>
    <w:p w:rsidR="00BE722B" w:rsidRPr="00A12C7A" w:rsidRDefault="00BE722B" w:rsidP="00BE722B">
      <w:pPr>
        <w:jc w:val="both"/>
      </w:pPr>
      <w:r w:rsidRPr="00A12C7A">
        <w:t>Социальные нормы и правила общественной жизни. Общественные традиции и обычаи.</w:t>
      </w:r>
    </w:p>
    <w:p w:rsidR="00BE722B" w:rsidRPr="00A12C7A" w:rsidRDefault="00BE722B" w:rsidP="00BE722B">
      <w:pPr>
        <w:jc w:val="both"/>
      </w:pPr>
      <w:r w:rsidRPr="00A12C7A">
        <w:t>Общественное сознание и ценности. Гражданственность и патриотизм.</w:t>
      </w:r>
    </w:p>
    <w:p w:rsidR="00BE722B" w:rsidRPr="00A12C7A" w:rsidRDefault="00BE722B" w:rsidP="00BE722B">
      <w:pPr>
        <w:jc w:val="both"/>
      </w:pPr>
      <w:r w:rsidRPr="00A12C7A">
        <w:lastRenderedPageBreak/>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E722B" w:rsidRPr="00A12C7A" w:rsidRDefault="00BE722B" w:rsidP="00BE722B">
      <w:pPr>
        <w:jc w:val="both"/>
      </w:pPr>
      <w:r w:rsidRPr="00A12C7A">
        <w:t>Право, его роль в жизни человека, общества и государства. Основные признаки права. Нормы права. Понятие прав, свобод и обязанностей.</w:t>
      </w:r>
    </w:p>
    <w:p w:rsidR="00BE722B" w:rsidRPr="00A12C7A" w:rsidRDefault="00BE722B" w:rsidP="00BE722B">
      <w:pPr>
        <w:jc w:val="both"/>
      </w:pPr>
      <w:r w:rsidRPr="00A12C7A">
        <w:t>Дееспособность и правоспособность человека. Правоотношения, субъекты права.</w:t>
      </w:r>
    </w:p>
    <w:p w:rsidR="00BE722B" w:rsidRPr="00A12C7A" w:rsidRDefault="00BE722B" w:rsidP="00BE722B">
      <w:pPr>
        <w:jc w:val="both"/>
      </w:pPr>
      <w:r w:rsidRPr="00A12C7A">
        <w:t>Конституция Российской Федерации — Основной закон государства. Конституция Российской Федерации о правах и свободах человека и гражданина.</w:t>
      </w:r>
    </w:p>
    <w:p w:rsidR="00BE722B" w:rsidRPr="00A12C7A" w:rsidRDefault="00BE722B" w:rsidP="00BE722B">
      <w:pPr>
        <w:jc w:val="both"/>
      </w:pPr>
      <w:r w:rsidRPr="00A12C7A">
        <w:t>Личные (гражданские) права, социально-экономические и культурные права, политические права и свободы российских граждан.</w:t>
      </w:r>
    </w:p>
    <w:p w:rsidR="00BE722B" w:rsidRPr="00A12C7A" w:rsidRDefault="00BE722B" w:rsidP="00BE722B">
      <w:pPr>
        <w:jc w:val="both"/>
      </w:pPr>
      <w:r w:rsidRPr="00A12C7A">
        <w:t>Как защищаются права человека в России.</w:t>
      </w:r>
    </w:p>
    <w:p w:rsidR="00BE722B" w:rsidRPr="00A12C7A" w:rsidRDefault="00BE722B" w:rsidP="00BE722B">
      <w:pPr>
        <w:jc w:val="both"/>
      </w:pPr>
      <w:r w:rsidRPr="00A12C7A">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E722B" w:rsidRPr="00A12C7A" w:rsidRDefault="00BE722B" w:rsidP="00BE722B">
      <w:pPr>
        <w:jc w:val="both"/>
      </w:pPr>
      <w:r w:rsidRPr="00A12C7A">
        <w:t>Основы российского законодательства</w:t>
      </w:r>
    </w:p>
    <w:p w:rsidR="00BE722B" w:rsidRPr="00A12C7A" w:rsidRDefault="00BE722B" w:rsidP="00BE722B">
      <w:pPr>
        <w:jc w:val="both"/>
      </w:pPr>
      <w:r w:rsidRPr="00A12C7A">
        <w:t>Гражданские правоотношения. Гражданско-правовые споры. Судебное разбирательство.</w:t>
      </w:r>
    </w:p>
    <w:p w:rsidR="00BE722B" w:rsidRPr="00A12C7A" w:rsidRDefault="00BE722B" w:rsidP="00BE722B">
      <w:pPr>
        <w:jc w:val="both"/>
      </w:pPr>
      <w:r w:rsidRPr="00A12C7A">
        <w:t>Семейные правоотношения. Права и обязанности родителей и детей. Защита прав и интересов детей, оставшихся без родителей.</w:t>
      </w:r>
    </w:p>
    <w:p w:rsidR="00BE722B" w:rsidRPr="00A12C7A" w:rsidRDefault="00BE722B" w:rsidP="00BE722B">
      <w:pPr>
        <w:jc w:val="both"/>
      </w:pPr>
      <w:r w:rsidRPr="00A12C7A">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E722B" w:rsidRPr="00A12C7A" w:rsidRDefault="00BE722B" w:rsidP="00BE722B">
      <w:pPr>
        <w:jc w:val="both"/>
      </w:pPr>
      <w:r w:rsidRPr="00A12C7A">
        <w:t>Административные правоотношения. Административное правонарушение.</w:t>
      </w:r>
    </w:p>
    <w:p w:rsidR="00BE722B" w:rsidRPr="00A12C7A" w:rsidRDefault="00BE722B" w:rsidP="00BE722B">
      <w:pPr>
        <w:jc w:val="both"/>
      </w:pPr>
      <w:r w:rsidRPr="00A12C7A">
        <w:t>Преступление и наказание. Правовая ответственность несовершеннолетних.</w:t>
      </w:r>
    </w:p>
    <w:p w:rsidR="00BE722B" w:rsidRPr="00A12C7A" w:rsidRDefault="00BE722B" w:rsidP="00BE722B">
      <w:pPr>
        <w:jc w:val="both"/>
      </w:pPr>
      <w:r w:rsidRPr="00A12C7A">
        <w:t>Правоохранительные органы. Судебная система.</w:t>
      </w:r>
    </w:p>
    <w:p w:rsidR="00BE722B" w:rsidRPr="00A12C7A" w:rsidRDefault="00BE722B" w:rsidP="00BE722B">
      <w:pPr>
        <w:jc w:val="both"/>
      </w:pPr>
      <w:r w:rsidRPr="00A12C7A">
        <w:t>Экономика и социальные отношения</w:t>
      </w:r>
    </w:p>
    <w:p w:rsidR="00BE722B" w:rsidRPr="00A12C7A" w:rsidRDefault="00BE722B" w:rsidP="00BE722B">
      <w:pPr>
        <w:jc w:val="both"/>
      </w:pPr>
      <w:r w:rsidRPr="00A12C7A">
        <w:t>Мир экономики</w:t>
      </w:r>
    </w:p>
    <w:p w:rsidR="00BE722B" w:rsidRPr="00A12C7A" w:rsidRDefault="00BE722B" w:rsidP="00BE722B">
      <w:pPr>
        <w:jc w:val="both"/>
      </w:pPr>
      <w:r w:rsidRPr="00A12C7A">
        <w:t>Экономика и её роль в жизни общества. Экономические ресурсы и потребности. Товары и услуги. Цикличность экономического развития.</w:t>
      </w:r>
    </w:p>
    <w:p w:rsidR="00BE722B" w:rsidRPr="00A12C7A" w:rsidRDefault="00BE722B" w:rsidP="00BE722B">
      <w:pPr>
        <w:jc w:val="both"/>
      </w:pPr>
      <w:r w:rsidRPr="00A12C7A">
        <w:t>Современное производство. Факторы производства. Новые технологии и их возможности. Предприятия и их современные формы.</w:t>
      </w:r>
    </w:p>
    <w:p w:rsidR="00BE722B" w:rsidRPr="00A12C7A" w:rsidRDefault="00BE722B" w:rsidP="00BE722B">
      <w:pPr>
        <w:jc w:val="both"/>
      </w:pPr>
      <w:r w:rsidRPr="00A12C7A">
        <w:t>Типы экономических систем. Собственность и её формы.</w:t>
      </w:r>
    </w:p>
    <w:p w:rsidR="00BE722B" w:rsidRPr="00A12C7A" w:rsidRDefault="00BE722B" w:rsidP="00BE722B">
      <w:pPr>
        <w:jc w:val="both"/>
      </w:pPr>
      <w:r w:rsidRPr="00A12C7A">
        <w:t>Рыночное регулирование экономики: возможности и границы. Виды рынков. Законы рыночной экономики.</w:t>
      </w:r>
    </w:p>
    <w:p w:rsidR="00BE722B" w:rsidRPr="00A12C7A" w:rsidRDefault="00BE722B" w:rsidP="00BE722B">
      <w:pPr>
        <w:jc w:val="both"/>
      </w:pPr>
      <w:r w:rsidRPr="00A12C7A">
        <w:t xml:space="preserve">Деньги и их функции. Инфляция. Роль банков в экономике. </w:t>
      </w:r>
    </w:p>
    <w:p w:rsidR="00BE722B" w:rsidRPr="00A12C7A" w:rsidRDefault="00BE722B" w:rsidP="00BE722B">
      <w:pPr>
        <w:jc w:val="both"/>
      </w:pPr>
      <w:r w:rsidRPr="00A12C7A">
        <w:t>Роль государства в рыночной экономике. Государственный бюджет. Налоги.</w:t>
      </w:r>
    </w:p>
    <w:p w:rsidR="00BE722B" w:rsidRPr="00A12C7A" w:rsidRDefault="00BE722B" w:rsidP="00BE722B">
      <w:pPr>
        <w:jc w:val="both"/>
      </w:pPr>
      <w:r w:rsidRPr="00A12C7A">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E722B" w:rsidRPr="00A12C7A" w:rsidRDefault="00BE722B" w:rsidP="00BE722B">
      <w:pPr>
        <w:jc w:val="both"/>
      </w:pPr>
      <w:r w:rsidRPr="00A12C7A">
        <w:t>Особенности экономического развития России.</w:t>
      </w:r>
    </w:p>
    <w:p w:rsidR="00BE722B" w:rsidRPr="00A12C7A" w:rsidRDefault="00BE722B" w:rsidP="00BE722B">
      <w:pPr>
        <w:jc w:val="both"/>
      </w:pPr>
      <w:r w:rsidRPr="00A12C7A">
        <w:t>Человек в экономических отношениях</w:t>
      </w:r>
    </w:p>
    <w:p w:rsidR="00BE722B" w:rsidRPr="00A12C7A" w:rsidRDefault="00BE722B" w:rsidP="00BE722B">
      <w:pPr>
        <w:jc w:val="both"/>
      </w:pPr>
      <w:r w:rsidRPr="00A12C7A">
        <w:t>Основные участники экономики — производители и потребители. Роль человеческого фактора в развитии экономики.</w:t>
      </w:r>
    </w:p>
    <w:p w:rsidR="00BE722B" w:rsidRPr="00A12C7A" w:rsidRDefault="00BE722B" w:rsidP="00BE722B">
      <w:pPr>
        <w:jc w:val="both"/>
      </w:pPr>
      <w:r w:rsidRPr="00A12C7A">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E722B" w:rsidRPr="00A12C7A" w:rsidRDefault="00BE722B" w:rsidP="00BE722B">
      <w:pPr>
        <w:jc w:val="both"/>
      </w:pPr>
      <w:r w:rsidRPr="00A12C7A">
        <w:t>Экономика семьи. Прожиточный минимум. Семейное потребление.</w:t>
      </w:r>
    </w:p>
    <w:p w:rsidR="00BE722B" w:rsidRPr="00A12C7A" w:rsidRDefault="00BE722B" w:rsidP="00BE722B">
      <w:pPr>
        <w:jc w:val="both"/>
      </w:pPr>
      <w:r w:rsidRPr="00A12C7A">
        <w:t>Права потребителя.</w:t>
      </w:r>
    </w:p>
    <w:p w:rsidR="00BE722B" w:rsidRPr="00A12C7A" w:rsidRDefault="00BE722B" w:rsidP="00BE722B">
      <w:pPr>
        <w:jc w:val="both"/>
      </w:pPr>
      <w:r w:rsidRPr="00A12C7A">
        <w:t>Мир социальных отношений</w:t>
      </w:r>
    </w:p>
    <w:p w:rsidR="00BE722B" w:rsidRPr="00A12C7A" w:rsidRDefault="00BE722B" w:rsidP="00BE722B">
      <w:pPr>
        <w:jc w:val="both"/>
      </w:pPr>
      <w:r w:rsidRPr="00A12C7A">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E722B" w:rsidRPr="00A12C7A" w:rsidRDefault="00BE722B" w:rsidP="00BE722B">
      <w:pPr>
        <w:jc w:val="both"/>
      </w:pPr>
      <w:r w:rsidRPr="00A12C7A">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E722B" w:rsidRPr="00A12C7A" w:rsidRDefault="00BE722B" w:rsidP="00BE722B">
      <w:pPr>
        <w:jc w:val="both"/>
      </w:pPr>
      <w:r w:rsidRPr="00A12C7A">
        <w:t>Основные социальные группы современного российского общества. Социальная политика Российского государства.</w:t>
      </w:r>
    </w:p>
    <w:p w:rsidR="00BE722B" w:rsidRPr="00A12C7A" w:rsidRDefault="00BE722B" w:rsidP="00BE722B">
      <w:pPr>
        <w:jc w:val="both"/>
      </w:pPr>
      <w:r w:rsidRPr="00A12C7A">
        <w:lastRenderedPageBreak/>
        <w:t>Нации и межнациональные отношения. Характеристика межнациональных отношений в современной России. Понятие толерантности.</w:t>
      </w:r>
    </w:p>
    <w:p w:rsidR="00BE722B" w:rsidRPr="00A12C7A" w:rsidRDefault="00BE722B" w:rsidP="00BE722B">
      <w:pPr>
        <w:jc w:val="both"/>
      </w:pPr>
      <w:r w:rsidRPr="00A12C7A">
        <w:t>Политика. Культура</w:t>
      </w:r>
    </w:p>
    <w:p w:rsidR="00BE722B" w:rsidRPr="00A12C7A" w:rsidRDefault="00BE722B" w:rsidP="00BE722B">
      <w:pPr>
        <w:jc w:val="both"/>
      </w:pPr>
      <w:r w:rsidRPr="00A12C7A">
        <w:t>Политическая жизнь общества</w:t>
      </w:r>
    </w:p>
    <w:p w:rsidR="00BE722B" w:rsidRPr="00A12C7A" w:rsidRDefault="00BE722B" w:rsidP="00BE722B">
      <w:pPr>
        <w:jc w:val="both"/>
      </w:pPr>
      <w:r w:rsidRPr="00A12C7A">
        <w:t>Власть. Властные отношения. Политика. Внутренняя и внешняя политика.</w:t>
      </w:r>
    </w:p>
    <w:p w:rsidR="00BE722B" w:rsidRPr="00A12C7A" w:rsidRDefault="00BE722B" w:rsidP="00BE722B">
      <w:pPr>
        <w:jc w:val="both"/>
      </w:pPr>
      <w:r w:rsidRPr="00A12C7A">
        <w:t>Сущность государства. Суверенитет. Государственное управление. Формы государства. Функции государства.</w:t>
      </w:r>
    </w:p>
    <w:p w:rsidR="00BE722B" w:rsidRPr="00A12C7A" w:rsidRDefault="00BE722B" w:rsidP="00BE722B">
      <w:pPr>
        <w:jc w:val="both"/>
      </w:pPr>
      <w:r w:rsidRPr="00A12C7A">
        <w:t>Наше государство — Российская Федерация. Государственное устройство России. Гражданство Российской Федерации.</w:t>
      </w:r>
    </w:p>
    <w:p w:rsidR="00BE722B" w:rsidRPr="00A12C7A" w:rsidRDefault="00BE722B" w:rsidP="00BE722B">
      <w:pPr>
        <w:jc w:val="both"/>
      </w:pPr>
      <w:r w:rsidRPr="00A12C7A">
        <w:t>Политический режим. Демократия. Парламентаризм.</w:t>
      </w:r>
    </w:p>
    <w:p w:rsidR="00BE722B" w:rsidRPr="00A12C7A" w:rsidRDefault="00BE722B" w:rsidP="00BE722B">
      <w:pPr>
        <w:jc w:val="both"/>
      </w:pPr>
      <w:r w:rsidRPr="00A12C7A">
        <w:t>Республика. Выборы и избирательные системы. Политические партии.</w:t>
      </w:r>
    </w:p>
    <w:p w:rsidR="00BE722B" w:rsidRPr="00A12C7A" w:rsidRDefault="00BE722B" w:rsidP="00BE722B">
      <w:pPr>
        <w:jc w:val="both"/>
      </w:pPr>
      <w:r w:rsidRPr="00A12C7A">
        <w:t>Правовое государство. Верховенство права. Разделение властей. Гражданское общество и правовое государство. Местное самоуправление.</w:t>
      </w:r>
    </w:p>
    <w:p w:rsidR="00BE722B" w:rsidRPr="00A12C7A" w:rsidRDefault="00BE722B" w:rsidP="00BE722B">
      <w:pPr>
        <w:jc w:val="both"/>
      </w:pPr>
      <w:r w:rsidRPr="00A12C7A">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E722B" w:rsidRPr="00A12C7A" w:rsidRDefault="00BE722B" w:rsidP="00BE722B">
      <w:pPr>
        <w:jc w:val="both"/>
      </w:pPr>
      <w:r w:rsidRPr="00A12C7A">
        <w:t>Межгосударственные отношения. Международные политические организации.</w:t>
      </w:r>
    </w:p>
    <w:p w:rsidR="00BE722B" w:rsidRPr="00A12C7A" w:rsidRDefault="00BE722B" w:rsidP="00BE722B">
      <w:pPr>
        <w:jc w:val="both"/>
      </w:pPr>
      <w:r w:rsidRPr="00A12C7A">
        <w:t>Войны и вооружённые конфликты. Национальная безопасность. Сепаратизм. Международно-правовая защита жертв вооружённых конфликтов.</w:t>
      </w:r>
    </w:p>
    <w:p w:rsidR="00BE722B" w:rsidRPr="00A12C7A" w:rsidRDefault="00BE722B" w:rsidP="00BE722B">
      <w:pPr>
        <w:jc w:val="both"/>
      </w:pPr>
      <w:r w:rsidRPr="00A12C7A">
        <w:t>Глобализация и её противоречия.</w:t>
      </w:r>
    </w:p>
    <w:p w:rsidR="00BE722B" w:rsidRPr="00A12C7A" w:rsidRDefault="00BE722B" w:rsidP="00BE722B">
      <w:pPr>
        <w:jc w:val="both"/>
      </w:pPr>
      <w:r w:rsidRPr="00A12C7A">
        <w:t>Человек и политика. Политические события и судьбы людей. Гражданская активность. Патриотизм.</w:t>
      </w:r>
    </w:p>
    <w:p w:rsidR="00BE722B" w:rsidRPr="00A12C7A" w:rsidRDefault="00BE722B" w:rsidP="00BE722B">
      <w:pPr>
        <w:jc w:val="both"/>
      </w:pPr>
      <w:r w:rsidRPr="00A12C7A">
        <w:t>Культурно-информационная среда общественной жизни</w:t>
      </w:r>
    </w:p>
    <w:p w:rsidR="00BE722B" w:rsidRPr="00A12C7A" w:rsidRDefault="00BE722B" w:rsidP="00BE722B">
      <w:pPr>
        <w:jc w:val="both"/>
      </w:pPr>
      <w:r w:rsidRPr="00A12C7A">
        <w:t>Информация и способы её распространения. Средства массовой информации. Интернет.</w:t>
      </w:r>
    </w:p>
    <w:p w:rsidR="00BE722B" w:rsidRPr="00A12C7A" w:rsidRDefault="00BE722B" w:rsidP="00BE722B">
      <w:pPr>
        <w:jc w:val="both"/>
      </w:pPr>
      <w:r w:rsidRPr="00A12C7A">
        <w:t>Культура, её многообразие и формы. Культурные различия. Диалог культур как черта современного мира.</w:t>
      </w:r>
    </w:p>
    <w:p w:rsidR="00BE722B" w:rsidRPr="00A12C7A" w:rsidRDefault="00BE722B" w:rsidP="00BE722B">
      <w:pPr>
        <w:jc w:val="both"/>
      </w:pPr>
      <w:r w:rsidRPr="00A12C7A">
        <w:t>Роль религии в культурном развитии. Религиозные нормы. Мировые религии. Веротерпимость.</w:t>
      </w:r>
    </w:p>
    <w:p w:rsidR="00BE722B" w:rsidRPr="00A12C7A" w:rsidRDefault="00BE722B" w:rsidP="00BE722B">
      <w:pPr>
        <w:jc w:val="both"/>
      </w:pPr>
      <w:r w:rsidRPr="00A12C7A">
        <w:t>Культура Российской Федерации. Образование и наука. Искусство. Возрождение религиозной жизни в нашей стране.</w:t>
      </w:r>
    </w:p>
    <w:p w:rsidR="00BE722B" w:rsidRPr="00A12C7A" w:rsidRDefault="00BE722B" w:rsidP="00BE722B">
      <w:pPr>
        <w:jc w:val="both"/>
      </w:pPr>
      <w:r w:rsidRPr="00A12C7A">
        <w:t>Человек в меняющемся обществе</w:t>
      </w:r>
    </w:p>
    <w:p w:rsidR="00BE722B" w:rsidRPr="00A12C7A" w:rsidRDefault="00BE722B" w:rsidP="00BE722B">
      <w:pPr>
        <w:jc w:val="both"/>
      </w:pPr>
      <w:r w:rsidRPr="00A12C7A">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E722B" w:rsidRPr="00A12C7A" w:rsidRDefault="00BE722B" w:rsidP="00BE722B">
      <w:pPr>
        <w:jc w:val="both"/>
      </w:pPr>
      <w:r w:rsidRPr="00A12C7A">
        <w:t>Требования к уровню подготовки выпускников основной школы по предмету</w:t>
      </w:r>
    </w:p>
    <w:p w:rsidR="00BE722B" w:rsidRPr="00A12C7A" w:rsidRDefault="00BE722B" w:rsidP="00BE722B">
      <w:pPr>
        <w:jc w:val="both"/>
      </w:pPr>
      <w:r w:rsidRPr="00A12C7A">
        <w:t xml:space="preserve"> В результате изучения обществоведения (включая экономику и право) ученик должен</w:t>
      </w:r>
    </w:p>
    <w:p w:rsidR="00BE722B" w:rsidRPr="00A12C7A" w:rsidRDefault="00BE722B" w:rsidP="00BE722B">
      <w:pPr>
        <w:jc w:val="both"/>
      </w:pPr>
      <w:r w:rsidRPr="00A12C7A">
        <w:t>знать</w:t>
      </w:r>
    </w:p>
    <w:p w:rsidR="00BE722B" w:rsidRPr="00A12C7A" w:rsidRDefault="00BE722B" w:rsidP="00BE722B">
      <w:pPr>
        <w:jc w:val="both"/>
      </w:pPr>
      <w:r w:rsidRPr="00A12C7A">
        <w:t>•</w:t>
      </w:r>
      <w:r w:rsidRPr="00A12C7A">
        <w:tab/>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E722B" w:rsidRPr="00A12C7A" w:rsidRDefault="00BE722B" w:rsidP="00BE722B">
      <w:pPr>
        <w:jc w:val="both"/>
      </w:pPr>
      <w:r w:rsidRPr="00A12C7A">
        <w:t>уметь</w:t>
      </w:r>
    </w:p>
    <w:p w:rsidR="00BE722B" w:rsidRPr="00A12C7A" w:rsidRDefault="00BE722B" w:rsidP="00BE722B">
      <w:pPr>
        <w:jc w:val="both"/>
      </w:pPr>
      <w:r w:rsidRPr="00A12C7A">
        <w:t>•</w:t>
      </w:r>
      <w:r w:rsidRPr="00A12C7A">
        <w:tab/>
        <w:t xml:space="preserve">характеризовать (описывать): 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w:t>
      </w:r>
      <w:r w:rsidRPr="00A12C7A">
        <w:lastRenderedPageBreak/>
        <w:t>доходов и статьи расходов семейного бюджета, экономические меры социальной поддержки, налоги, уплачиваемые гражданами;</w:t>
      </w:r>
    </w:p>
    <w:p w:rsidR="00BE722B" w:rsidRPr="00A12C7A" w:rsidRDefault="00BE722B" w:rsidP="00BE722B">
      <w:pPr>
        <w:jc w:val="both"/>
      </w:pPr>
      <w:r w:rsidRPr="00A12C7A">
        <w:t>•</w:t>
      </w:r>
      <w:r w:rsidRPr="00A12C7A">
        <w:tab/>
        <w:t>объяснять: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BE722B" w:rsidRPr="00A12C7A" w:rsidRDefault="00BE722B" w:rsidP="00BE722B">
      <w:pPr>
        <w:jc w:val="both"/>
      </w:pPr>
      <w:r w:rsidRPr="00A12C7A">
        <w:t>•</w:t>
      </w:r>
      <w:r w:rsidRPr="00A12C7A">
        <w:tab/>
        <w:t xml:space="preserve">сравнивать (различать):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E722B" w:rsidRPr="00A12C7A" w:rsidRDefault="00BE722B" w:rsidP="00BE722B">
      <w:pPr>
        <w:jc w:val="both"/>
      </w:pPr>
      <w:r w:rsidRPr="00A12C7A">
        <w:t>•</w:t>
      </w:r>
      <w:r w:rsidRPr="00A12C7A">
        <w:tab/>
        <w:t>вычислять на условных примерах: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E722B" w:rsidRPr="00A12C7A" w:rsidRDefault="00BE722B" w:rsidP="00BE722B">
      <w:pPr>
        <w:jc w:val="both"/>
      </w:pPr>
      <w:r w:rsidRPr="00A12C7A">
        <w:t>использовать приобретенные знания и умения в практической деятельности и повседневной жизни:</w:t>
      </w:r>
    </w:p>
    <w:p w:rsidR="00BE722B" w:rsidRPr="00A12C7A" w:rsidRDefault="00BE722B" w:rsidP="00BE722B">
      <w:pPr>
        <w:jc w:val="both"/>
      </w:pPr>
      <w:r w:rsidRPr="00A12C7A">
        <w:t>•</w:t>
      </w:r>
      <w:r w:rsidRPr="00A12C7A">
        <w:tab/>
        <w:t>в процессе выполнения типичных для подростка социальных ролей;</w:t>
      </w:r>
    </w:p>
    <w:p w:rsidR="00BE722B" w:rsidRPr="00A12C7A" w:rsidRDefault="00BE722B" w:rsidP="00BE722B">
      <w:pPr>
        <w:jc w:val="both"/>
      </w:pPr>
      <w:r w:rsidRPr="00A12C7A">
        <w:t>•</w:t>
      </w:r>
      <w:r w:rsidRPr="00A12C7A">
        <w:tab/>
        <w:t>для общей ориентации в актуальных общественных событиях и процессах;</w:t>
      </w:r>
    </w:p>
    <w:p w:rsidR="00BE722B" w:rsidRPr="00A12C7A" w:rsidRDefault="00BE722B" w:rsidP="00BE722B">
      <w:pPr>
        <w:jc w:val="both"/>
      </w:pPr>
      <w:r w:rsidRPr="00A12C7A">
        <w:t>•</w:t>
      </w:r>
      <w:r w:rsidRPr="00A12C7A">
        <w:tab/>
        <w:t>для нравственной и правовой оценки конкретных поступков людей;</w:t>
      </w:r>
    </w:p>
    <w:p w:rsidR="00BE722B" w:rsidRPr="00A12C7A" w:rsidRDefault="00BE722B" w:rsidP="00BE722B">
      <w:pPr>
        <w:jc w:val="both"/>
      </w:pPr>
      <w:r w:rsidRPr="00A12C7A">
        <w:t>•</w:t>
      </w:r>
      <w:r w:rsidRPr="00A12C7A">
        <w:tab/>
        <w:t xml:space="preserve">для реализации и защиты прав человека и гражданина; </w:t>
      </w:r>
    </w:p>
    <w:p w:rsidR="00BE722B" w:rsidRPr="00A12C7A" w:rsidRDefault="00BE722B" w:rsidP="00BE722B">
      <w:pPr>
        <w:jc w:val="both"/>
      </w:pPr>
      <w:r w:rsidRPr="00A12C7A">
        <w:t>•</w:t>
      </w:r>
      <w:r w:rsidRPr="00A12C7A">
        <w:tab/>
        <w:t>для первичного анализа и использования социальной (в том числе экономической и правовой) информации;</w:t>
      </w:r>
    </w:p>
    <w:p w:rsidR="00BE722B" w:rsidRPr="00A12C7A" w:rsidRDefault="00BE722B" w:rsidP="00BE722B">
      <w:pPr>
        <w:jc w:val="both"/>
      </w:pPr>
      <w:r w:rsidRPr="00A12C7A">
        <w:t>•</w:t>
      </w:r>
      <w:r w:rsidRPr="00A12C7A">
        <w:tab/>
        <w:t>в процессе реализации и защиты прав человека и гражданина.</w:t>
      </w:r>
    </w:p>
    <w:p w:rsidR="00BE722B" w:rsidRPr="00A12C7A" w:rsidRDefault="00BE722B" w:rsidP="00BE722B">
      <w:pPr>
        <w:jc w:val="both"/>
      </w:pPr>
    </w:p>
    <w:p w:rsidR="00BE722B" w:rsidRPr="00A12C7A" w:rsidRDefault="00BE722B" w:rsidP="00BE722B">
      <w:pPr>
        <w:jc w:val="both"/>
      </w:pPr>
      <w:r w:rsidRPr="00A12C7A">
        <w:t>Критерии оценивания учебной деятельности обучающихся основной школы по обществознанию</w:t>
      </w:r>
    </w:p>
    <w:p w:rsidR="00BE722B" w:rsidRPr="00A12C7A" w:rsidRDefault="00BE722B" w:rsidP="00BE722B">
      <w:pPr>
        <w:jc w:val="both"/>
      </w:pPr>
      <w:r w:rsidRPr="00A12C7A">
        <w:t>Критерии для оценивания устного ответа на уроках обществознания</w:t>
      </w:r>
    </w:p>
    <w:p w:rsidR="00BE722B" w:rsidRPr="00A12C7A" w:rsidRDefault="00BE722B" w:rsidP="00BE722B">
      <w:pPr>
        <w:jc w:val="both"/>
      </w:pPr>
      <w:r w:rsidRPr="00A12C7A">
        <w:t>Оценка «5» ставится, если ученик:</w:t>
      </w:r>
    </w:p>
    <w:p w:rsidR="00BE722B" w:rsidRPr="00A12C7A" w:rsidRDefault="00BE722B" w:rsidP="00BE722B">
      <w:pPr>
        <w:jc w:val="both"/>
      </w:pPr>
      <w:r w:rsidRPr="00A12C7A">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BE722B" w:rsidRPr="00A12C7A" w:rsidRDefault="00BE722B" w:rsidP="00BE722B">
      <w:pPr>
        <w:jc w:val="both"/>
      </w:pPr>
      <w:r w:rsidRPr="00A12C7A">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w:t>
      </w:r>
      <w:r w:rsidRPr="00A12C7A">
        <w:lastRenderedPageBreak/>
        <w:t xml:space="preserve">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BE722B" w:rsidRPr="00A12C7A" w:rsidRDefault="00BE722B" w:rsidP="00BE722B">
      <w:pPr>
        <w:jc w:val="both"/>
      </w:pPr>
      <w:r w:rsidRPr="00A12C7A">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BE722B" w:rsidRPr="00A12C7A" w:rsidRDefault="00BE722B" w:rsidP="00BE722B">
      <w:pPr>
        <w:jc w:val="both"/>
      </w:pPr>
      <w:r w:rsidRPr="00A12C7A">
        <w:t xml:space="preserve">Оценка «4» ставится, если ученик: </w:t>
      </w:r>
    </w:p>
    <w:p w:rsidR="00BE722B" w:rsidRPr="00A12C7A" w:rsidRDefault="00BE722B" w:rsidP="00BE722B">
      <w:pPr>
        <w:jc w:val="both"/>
      </w:pPr>
      <w:r w:rsidRPr="00A12C7A">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BE722B" w:rsidRPr="00A12C7A" w:rsidRDefault="00BE722B" w:rsidP="00BE722B">
      <w:pPr>
        <w:jc w:val="both"/>
      </w:pPr>
      <w:r w:rsidRPr="00A12C7A">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BE722B" w:rsidRPr="00A12C7A" w:rsidRDefault="00BE722B" w:rsidP="00BE722B">
      <w:pPr>
        <w:jc w:val="both"/>
      </w:pPr>
      <w:r w:rsidRPr="00A12C7A">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BE722B" w:rsidRPr="00A12C7A" w:rsidRDefault="00BE722B" w:rsidP="00BE722B">
      <w:pPr>
        <w:jc w:val="both"/>
      </w:pPr>
      <w:r w:rsidRPr="00A12C7A">
        <w:t xml:space="preserve">Оценка «3» ставится, если ученик: </w:t>
      </w:r>
    </w:p>
    <w:p w:rsidR="00BA09D0" w:rsidRPr="00A12C7A" w:rsidRDefault="00BA09D0" w:rsidP="00BA09D0">
      <w:pPr>
        <w:ind w:left="284" w:firstLine="680"/>
        <w:jc w:val="both"/>
      </w:pPr>
      <w:r w:rsidRPr="00A12C7A">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BA09D0" w:rsidRPr="00A12C7A" w:rsidRDefault="00BA09D0" w:rsidP="00BA09D0">
      <w:pPr>
        <w:ind w:left="284" w:firstLine="680"/>
        <w:jc w:val="both"/>
      </w:pPr>
      <w:r w:rsidRPr="00A12C7A">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BA09D0" w:rsidRPr="00A12C7A" w:rsidRDefault="00BA09D0" w:rsidP="00BA09D0">
      <w:pPr>
        <w:ind w:left="284" w:firstLine="680"/>
        <w:jc w:val="both"/>
      </w:pPr>
      <w:r w:rsidRPr="00A12C7A">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BA09D0" w:rsidRPr="00A12C7A" w:rsidRDefault="00BA09D0" w:rsidP="00BA09D0">
      <w:pPr>
        <w:ind w:left="284" w:firstLine="680"/>
        <w:jc w:val="both"/>
      </w:pPr>
      <w:r w:rsidRPr="00A12C7A">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BA09D0" w:rsidRPr="00A12C7A" w:rsidRDefault="00BA09D0" w:rsidP="00BA09D0">
      <w:pPr>
        <w:ind w:left="284" w:firstLine="680"/>
        <w:jc w:val="both"/>
      </w:pPr>
      <w:r w:rsidRPr="00A12C7A">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BA09D0" w:rsidRPr="00A12C7A" w:rsidRDefault="00BA09D0" w:rsidP="00BA09D0">
      <w:pPr>
        <w:ind w:left="284" w:firstLine="680"/>
        <w:jc w:val="both"/>
      </w:pPr>
      <w:r w:rsidRPr="00A12C7A">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BA09D0" w:rsidRPr="00A12C7A" w:rsidRDefault="00BA09D0" w:rsidP="00BA09D0">
      <w:pPr>
        <w:ind w:left="284" w:firstLine="680"/>
        <w:jc w:val="both"/>
      </w:pPr>
      <w:r w:rsidRPr="00A12C7A">
        <w:rPr>
          <w:bCs/>
        </w:rPr>
        <w:t>Оценка «2»</w:t>
      </w:r>
      <w:r w:rsidRPr="00A12C7A">
        <w:t xml:space="preserve"> ставится, если ученик: </w:t>
      </w:r>
    </w:p>
    <w:p w:rsidR="00BA09D0" w:rsidRPr="00A12C7A" w:rsidRDefault="00BA09D0" w:rsidP="00BA09D0">
      <w:pPr>
        <w:ind w:left="284" w:firstLine="680"/>
        <w:jc w:val="both"/>
      </w:pPr>
      <w:r w:rsidRPr="00A12C7A">
        <w:t xml:space="preserve">1. Не усвоил и не раскрыл основное содержание материала; не делает выводов и обобщений. </w:t>
      </w:r>
    </w:p>
    <w:p w:rsidR="00BA09D0" w:rsidRPr="00A12C7A" w:rsidRDefault="00BA09D0" w:rsidP="00BA09D0">
      <w:pPr>
        <w:ind w:left="284" w:firstLine="680"/>
        <w:jc w:val="both"/>
      </w:pPr>
      <w:r w:rsidRPr="00A12C7A">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BA09D0" w:rsidRPr="00A12C7A" w:rsidRDefault="00BA09D0" w:rsidP="00BA09D0">
      <w:pPr>
        <w:ind w:left="284" w:firstLine="680"/>
        <w:jc w:val="both"/>
      </w:pPr>
      <w:r w:rsidRPr="00A12C7A">
        <w:t xml:space="preserve">3. При ответе (на один вопрос) допускает более двух грубых ошибок, которые не может исправить даже при помощи учителя. </w:t>
      </w:r>
    </w:p>
    <w:p w:rsidR="00BA09D0" w:rsidRPr="00A12C7A" w:rsidRDefault="00BA09D0" w:rsidP="00BA09D0">
      <w:pPr>
        <w:ind w:left="284" w:firstLine="680"/>
        <w:jc w:val="both"/>
      </w:pPr>
      <w:r w:rsidRPr="00A12C7A">
        <w:t xml:space="preserve">4. Не может ответить ни на один их поставленных вопросов. </w:t>
      </w:r>
    </w:p>
    <w:p w:rsidR="00BA09D0" w:rsidRPr="00A12C7A" w:rsidRDefault="00BA09D0" w:rsidP="00BA09D0">
      <w:pPr>
        <w:ind w:left="284" w:firstLine="680"/>
        <w:jc w:val="both"/>
      </w:pPr>
      <w:r w:rsidRPr="00A12C7A">
        <w:t>5. Полностью не усвоил материал.</w:t>
      </w:r>
    </w:p>
    <w:p w:rsidR="00BA09D0" w:rsidRPr="00A12C7A" w:rsidRDefault="00BA09D0" w:rsidP="00BA09D0">
      <w:pPr>
        <w:ind w:left="284" w:firstLine="680"/>
        <w:jc w:val="both"/>
      </w:pPr>
      <w:r w:rsidRPr="00A12C7A">
        <w:rPr>
          <w:bCs/>
        </w:rPr>
        <w:lastRenderedPageBreak/>
        <w:t>Оценка «1</w:t>
      </w:r>
      <w:r w:rsidRPr="00A12C7A">
        <w:t>» ставится, если ученик:</w:t>
      </w:r>
    </w:p>
    <w:p w:rsidR="00BA09D0" w:rsidRPr="00A12C7A" w:rsidRDefault="00BA09D0" w:rsidP="00BA09D0">
      <w:pPr>
        <w:ind w:left="284" w:firstLine="680"/>
        <w:jc w:val="both"/>
      </w:pPr>
      <w:r w:rsidRPr="00A12C7A">
        <w:t>1. Отказался  ответить по теме при неуважительной причине или при полном незнании основных положений темы.</w:t>
      </w:r>
    </w:p>
    <w:p w:rsidR="00BA09D0" w:rsidRPr="00A12C7A" w:rsidRDefault="00BA09D0" w:rsidP="00BA09D0">
      <w:pPr>
        <w:ind w:firstLine="680"/>
        <w:jc w:val="both"/>
      </w:pPr>
    </w:p>
    <w:p w:rsidR="00BA09D0" w:rsidRPr="00A12C7A" w:rsidRDefault="00BA09D0" w:rsidP="00BA09D0">
      <w:pPr>
        <w:ind w:firstLine="680"/>
        <w:jc w:val="both"/>
      </w:pPr>
      <w:r w:rsidRPr="00A12C7A">
        <w:t>2.1.6.География</w:t>
      </w:r>
    </w:p>
    <w:p w:rsidR="00BA09D0" w:rsidRPr="00A12C7A" w:rsidRDefault="00BA09D0" w:rsidP="00BA09D0">
      <w:pPr>
        <w:ind w:left="147" w:right="147" w:firstLine="680"/>
        <w:jc w:val="both"/>
        <w:rPr>
          <w:color w:val="000000"/>
        </w:rPr>
      </w:pPr>
      <w:r w:rsidRPr="00A12C7A">
        <w:rPr>
          <w:color w:val="000000"/>
        </w:rPr>
        <w:t>Изучение географии на ступени основного общего образования направлено на достижение следующих целей:</w:t>
      </w:r>
    </w:p>
    <w:p w:rsidR="00BA09D0" w:rsidRPr="00A12C7A" w:rsidRDefault="00BA09D0" w:rsidP="00BA09D0">
      <w:pPr>
        <w:ind w:left="147" w:right="147" w:firstLine="680"/>
        <w:jc w:val="both"/>
        <w:rPr>
          <w:color w:val="000000"/>
        </w:rPr>
      </w:pPr>
      <w:r w:rsidRPr="00A12C7A">
        <w:rPr>
          <w:color w:val="000000"/>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BA09D0" w:rsidRPr="00A12C7A" w:rsidRDefault="00BA09D0" w:rsidP="00BA09D0">
      <w:pPr>
        <w:ind w:left="147" w:right="147" w:firstLine="680"/>
        <w:jc w:val="both"/>
        <w:rPr>
          <w:color w:val="000000"/>
        </w:rPr>
      </w:pPr>
      <w:r w:rsidRPr="00A12C7A">
        <w:rPr>
          <w:color w:val="000000"/>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BA09D0" w:rsidRPr="00A12C7A" w:rsidRDefault="00BA09D0" w:rsidP="00BA09D0">
      <w:pPr>
        <w:ind w:left="147" w:right="147" w:firstLine="680"/>
        <w:jc w:val="both"/>
        <w:rPr>
          <w:color w:val="000000"/>
        </w:rPr>
      </w:pPr>
      <w:r w:rsidRPr="00A12C7A">
        <w:rPr>
          <w:color w:val="000000"/>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BA09D0" w:rsidRPr="00A127BE" w:rsidRDefault="00BA09D0" w:rsidP="00BA09D0">
      <w:pPr>
        <w:ind w:left="147" w:right="147" w:firstLine="680"/>
        <w:jc w:val="both"/>
        <w:rPr>
          <w:color w:val="000000"/>
          <w:sz w:val="28"/>
          <w:szCs w:val="28"/>
        </w:rPr>
      </w:pPr>
      <w:r w:rsidRPr="00A12C7A">
        <w:rPr>
          <w:color w:val="000000"/>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w:t>
      </w:r>
      <w:r w:rsidRPr="00A127BE">
        <w:rPr>
          <w:color w:val="000000"/>
          <w:sz w:val="28"/>
          <w:szCs w:val="28"/>
        </w:rPr>
        <w:t xml:space="preserve"> среде;</w:t>
      </w:r>
    </w:p>
    <w:p w:rsidR="00BA09D0" w:rsidRPr="00CB380E" w:rsidRDefault="00BA09D0" w:rsidP="00BA09D0">
      <w:pPr>
        <w:ind w:left="147" w:right="147" w:firstLine="680"/>
        <w:jc w:val="both"/>
        <w:rPr>
          <w:color w:val="000000"/>
        </w:rPr>
      </w:pPr>
      <w:r w:rsidRPr="00CB380E">
        <w:rPr>
          <w:color w:val="000000"/>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BA09D0" w:rsidRPr="007A0D2A" w:rsidRDefault="00BA09D0" w:rsidP="007A0D2A">
      <w:pPr>
        <w:jc w:val="center"/>
        <w:rPr>
          <w:rFonts w:eastAsia="@Arial Unicode MS"/>
          <w:iCs/>
          <w:sz w:val="28"/>
          <w:szCs w:val="28"/>
        </w:rPr>
      </w:pPr>
      <w:r w:rsidRPr="007A0D2A">
        <w:rPr>
          <w:rFonts w:eastAsia="@Arial Unicode MS"/>
          <w:iCs/>
          <w:sz w:val="28"/>
          <w:szCs w:val="28"/>
        </w:rPr>
        <w:t>Содержание основной образовательной программы по географии</w:t>
      </w:r>
    </w:p>
    <w:p w:rsidR="00BA09D0" w:rsidRPr="007A0D2A" w:rsidRDefault="00BA09D0" w:rsidP="00BA09D0">
      <w:pPr>
        <w:ind w:firstLine="680"/>
        <w:jc w:val="both"/>
      </w:pPr>
      <w:r w:rsidRPr="007A0D2A">
        <w:t>География Земли</w:t>
      </w:r>
    </w:p>
    <w:p w:rsidR="00BA09D0" w:rsidRPr="00740AC8" w:rsidRDefault="00BA09D0" w:rsidP="00BA09D0">
      <w:pPr>
        <w:ind w:firstLine="680"/>
        <w:jc w:val="both"/>
      </w:pPr>
      <w:r w:rsidRPr="00740AC8">
        <w:rPr>
          <w:b/>
        </w:rPr>
        <w:t>Источники географической информации</w:t>
      </w:r>
    </w:p>
    <w:p w:rsidR="00BA09D0" w:rsidRPr="00740AC8" w:rsidRDefault="00BA09D0" w:rsidP="00BA09D0">
      <w:pPr>
        <w:ind w:firstLine="680"/>
        <w:jc w:val="both"/>
      </w:pPr>
      <w:r w:rsidRPr="00740AC8">
        <w:rPr>
          <w:b/>
          <w:i/>
        </w:rPr>
        <w:t>Развитие географических знаний о Земле</w:t>
      </w:r>
      <w:r w:rsidRPr="00740AC8">
        <w:rPr>
          <w:b/>
        </w:rPr>
        <w:t>.</w:t>
      </w:r>
      <w:r w:rsidRPr="00740AC8">
        <w:t xml:space="preserve"> Развитие п</w:t>
      </w:r>
      <w:r w:rsidRPr="00740AC8">
        <w:rPr>
          <w:iCs/>
        </w:rPr>
        <w:t xml:space="preserve">редставлений человека о мире. </w:t>
      </w:r>
      <w:r w:rsidRPr="00740AC8">
        <w:t>Выдающиеся географические открытия. Современный этап научных географических исследований.</w:t>
      </w:r>
    </w:p>
    <w:p w:rsidR="00BA09D0" w:rsidRPr="00740AC8" w:rsidRDefault="00BA09D0" w:rsidP="00BA09D0">
      <w:pPr>
        <w:ind w:firstLine="680"/>
        <w:jc w:val="both"/>
      </w:pPr>
      <w:r w:rsidRPr="00740AC8">
        <w:rPr>
          <w:b/>
          <w:i/>
        </w:rPr>
        <w:t>Глобус.</w:t>
      </w:r>
      <w:r w:rsidRPr="00740AC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A09D0" w:rsidRPr="00740AC8" w:rsidRDefault="00BA09D0" w:rsidP="00BA09D0">
      <w:pPr>
        <w:ind w:firstLine="680"/>
        <w:jc w:val="both"/>
      </w:pPr>
      <w:r w:rsidRPr="00740AC8">
        <w:rPr>
          <w:b/>
          <w:i/>
        </w:rPr>
        <w:t>План местности.</w:t>
      </w:r>
      <w:r w:rsidRPr="00740AC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A09D0" w:rsidRPr="00740AC8" w:rsidRDefault="00BA09D0" w:rsidP="00BA09D0">
      <w:pPr>
        <w:ind w:firstLine="680"/>
        <w:jc w:val="both"/>
      </w:pPr>
      <w:r w:rsidRPr="00740AC8">
        <w:rPr>
          <w:b/>
          <w:i/>
        </w:rPr>
        <w:t>Географическая карта — особый источник информации.</w:t>
      </w:r>
      <w:r w:rsidRPr="00740AC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A09D0" w:rsidRPr="00740AC8" w:rsidRDefault="00BA09D0" w:rsidP="00BA09D0">
      <w:pPr>
        <w:ind w:firstLine="680"/>
        <w:jc w:val="both"/>
      </w:pPr>
      <w:r w:rsidRPr="00740AC8">
        <w:rPr>
          <w:b/>
          <w:i/>
        </w:rPr>
        <w:t>Географические методы изучения окружающей среды</w:t>
      </w:r>
      <w:r w:rsidRPr="00740AC8">
        <w:rPr>
          <w:b/>
        </w:rPr>
        <w:t>.</w:t>
      </w:r>
      <w:r w:rsidRPr="00740AC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A09D0" w:rsidRPr="00740AC8" w:rsidRDefault="00BA09D0" w:rsidP="00BA09D0">
      <w:pPr>
        <w:ind w:firstLine="680"/>
        <w:jc w:val="both"/>
      </w:pPr>
      <w:r w:rsidRPr="00740AC8">
        <w:rPr>
          <w:b/>
        </w:rPr>
        <w:t>Природа Земли и человек</w:t>
      </w:r>
    </w:p>
    <w:p w:rsidR="00BA09D0" w:rsidRPr="00740AC8" w:rsidRDefault="00BA09D0" w:rsidP="00BA09D0">
      <w:pPr>
        <w:ind w:firstLine="680"/>
        <w:jc w:val="both"/>
        <w:rPr>
          <w:rFonts w:eastAsia="Calibri"/>
          <w:lang w:eastAsia="en-US"/>
        </w:rPr>
      </w:pPr>
      <w:r w:rsidRPr="00740AC8">
        <w:rPr>
          <w:rFonts w:eastAsia="Calibri"/>
          <w:b/>
          <w:i/>
          <w:lang w:eastAsia="en-US"/>
        </w:rPr>
        <w:t>Земля — планета Солнечной системы.</w:t>
      </w:r>
      <w:r w:rsidRPr="00740AC8">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A09D0" w:rsidRPr="00740AC8" w:rsidRDefault="00BA09D0" w:rsidP="00BA09D0">
      <w:pPr>
        <w:ind w:firstLine="680"/>
        <w:jc w:val="both"/>
        <w:rPr>
          <w:rFonts w:eastAsia="Calibri"/>
          <w:lang w:eastAsia="en-US"/>
        </w:rPr>
      </w:pPr>
      <w:r w:rsidRPr="00740AC8">
        <w:rPr>
          <w:rFonts w:eastAsia="Calibri"/>
          <w:b/>
          <w:i/>
          <w:lang w:eastAsia="en-US"/>
        </w:rPr>
        <w:t>Земная кора и литосфера.</w:t>
      </w:r>
      <w:r w:rsidR="00A12C7A">
        <w:rPr>
          <w:rFonts w:eastAsia="Calibri"/>
          <w:b/>
          <w:i/>
          <w:lang w:eastAsia="en-US"/>
        </w:rPr>
        <w:t xml:space="preserve"> </w:t>
      </w:r>
      <w:r w:rsidRPr="00740AC8">
        <w:rPr>
          <w:rFonts w:eastAsia="Calibri"/>
          <w:b/>
          <w:i/>
          <w:lang w:eastAsia="en-US"/>
        </w:rPr>
        <w:t>Рельеф Земли.</w:t>
      </w:r>
      <w:r w:rsidRPr="00740AC8">
        <w:rPr>
          <w:rFonts w:eastAsia="Calibri"/>
          <w:lang w:eastAsia="en-US"/>
        </w:rPr>
        <w:t xml:space="preserve"> Внутреннее строение Земли, методы его изучения.</w:t>
      </w:r>
    </w:p>
    <w:p w:rsidR="00BA09D0" w:rsidRPr="00740AC8" w:rsidRDefault="00BA09D0" w:rsidP="00BA09D0">
      <w:pPr>
        <w:ind w:firstLine="680"/>
        <w:jc w:val="both"/>
        <w:rPr>
          <w:rFonts w:eastAsia="Calibri"/>
          <w:lang w:eastAsia="en-US"/>
        </w:rPr>
      </w:pPr>
      <w:r w:rsidRPr="00740AC8">
        <w:rPr>
          <w:rFonts w:eastAsia="Calibri"/>
          <w:i/>
          <w:lang w:eastAsia="en-US"/>
        </w:rPr>
        <w:lastRenderedPageBreak/>
        <w:t>Земная кора и литосфера.</w:t>
      </w:r>
      <w:r w:rsidRPr="00740AC8">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A09D0" w:rsidRPr="00740AC8" w:rsidRDefault="00BA09D0" w:rsidP="00BA09D0">
      <w:pPr>
        <w:ind w:firstLine="680"/>
        <w:jc w:val="both"/>
        <w:rPr>
          <w:rFonts w:eastAsia="Calibri"/>
          <w:lang w:eastAsia="en-US"/>
        </w:rPr>
      </w:pPr>
      <w:r w:rsidRPr="00740AC8">
        <w:rPr>
          <w:rFonts w:eastAsia="Calibri"/>
          <w:i/>
          <w:lang w:eastAsia="en-US"/>
        </w:rPr>
        <w:t>Рельеф Земли.</w:t>
      </w:r>
      <w:r w:rsidRPr="00740AC8">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A09D0" w:rsidRPr="00740AC8" w:rsidRDefault="00BA09D0" w:rsidP="00BA09D0">
      <w:pPr>
        <w:ind w:firstLine="680"/>
        <w:jc w:val="both"/>
        <w:rPr>
          <w:rFonts w:eastAsia="Calibri"/>
          <w:lang w:eastAsia="en-US"/>
        </w:rPr>
      </w:pPr>
      <w:r w:rsidRPr="00740AC8">
        <w:rPr>
          <w:rFonts w:eastAsia="Calibri"/>
          <w:i/>
          <w:lang w:eastAsia="en-US"/>
        </w:rPr>
        <w:t>Человек и литосфера.</w:t>
      </w:r>
      <w:r w:rsidRPr="00740AC8">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A09D0" w:rsidRPr="00740AC8" w:rsidRDefault="00BA09D0" w:rsidP="00BA09D0">
      <w:pPr>
        <w:ind w:firstLine="680"/>
        <w:jc w:val="both"/>
      </w:pPr>
      <w:r w:rsidRPr="00740AC8">
        <w:rPr>
          <w:b/>
          <w:i/>
        </w:rPr>
        <w:t>Атмосфера — воздушная оболочка Земли.</w:t>
      </w:r>
    </w:p>
    <w:p w:rsidR="00BA09D0" w:rsidRPr="00740AC8" w:rsidRDefault="00BA09D0" w:rsidP="00BA09D0">
      <w:pPr>
        <w:ind w:firstLine="680"/>
        <w:jc w:val="both"/>
      </w:pPr>
      <w:r w:rsidRPr="00740AC8">
        <w:rPr>
          <w:i/>
        </w:rPr>
        <w:t xml:space="preserve">Атмосфера. </w:t>
      </w:r>
      <w:r w:rsidRPr="00740AC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A09D0" w:rsidRPr="00740AC8" w:rsidRDefault="00BA09D0" w:rsidP="00BA09D0">
      <w:pPr>
        <w:ind w:firstLine="680"/>
        <w:jc w:val="both"/>
      </w:pPr>
      <w:r w:rsidRPr="00740AC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A09D0" w:rsidRPr="00740AC8" w:rsidRDefault="00BA09D0" w:rsidP="00BA09D0">
      <w:pPr>
        <w:ind w:firstLine="680"/>
        <w:jc w:val="both"/>
      </w:pPr>
      <w:r w:rsidRPr="00740AC8">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A09D0" w:rsidRPr="00740AC8" w:rsidRDefault="00BA09D0" w:rsidP="00BA09D0">
      <w:pPr>
        <w:ind w:firstLine="680"/>
        <w:jc w:val="both"/>
        <w:rPr>
          <w:rFonts w:eastAsia="Calibri"/>
          <w:lang w:eastAsia="en-US"/>
        </w:rPr>
      </w:pPr>
      <w:r w:rsidRPr="00740AC8">
        <w:rPr>
          <w:rFonts w:eastAsia="Calibri"/>
          <w:i/>
          <w:lang w:eastAsia="en-US"/>
        </w:rPr>
        <w:t>Погода и климат.</w:t>
      </w:r>
      <w:r w:rsidRPr="00740AC8">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A09D0" w:rsidRPr="00740AC8" w:rsidRDefault="00BA09D0" w:rsidP="00BA09D0">
      <w:pPr>
        <w:ind w:firstLine="680"/>
        <w:jc w:val="both"/>
      </w:pPr>
      <w:r w:rsidRPr="00740AC8">
        <w:rPr>
          <w:i/>
        </w:rPr>
        <w:t>Человек и атмосфера</w:t>
      </w:r>
      <w:r w:rsidRPr="00740AC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A09D0" w:rsidRPr="00740AC8" w:rsidRDefault="00BA09D0" w:rsidP="00BA09D0">
      <w:pPr>
        <w:ind w:firstLine="680"/>
        <w:jc w:val="both"/>
      </w:pPr>
      <w:r w:rsidRPr="00740AC8">
        <w:rPr>
          <w:b/>
          <w:i/>
        </w:rPr>
        <w:t>Гидросфера — водная оболочка Земли.</w:t>
      </w:r>
    </w:p>
    <w:p w:rsidR="00BA09D0" w:rsidRPr="00740AC8" w:rsidRDefault="00BA09D0" w:rsidP="00BA09D0">
      <w:pPr>
        <w:ind w:firstLine="680"/>
        <w:jc w:val="both"/>
      </w:pPr>
      <w:r w:rsidRPr="00740AC8">
        <w:rPr>
          <w:i/>
        </w:rPr>
        <w:t>Вода на Земле</w:t>
      </w:r>
      <w:r w:rsidRPr="00740AC8">
        <w:t>. Части гидросферы. Мировой круговорот воды.</w:t>
      </w:r>
    </w:p>
    <w:p w:rsidR="00BA09D0" w:rsidRPr="00740AC8" w:rsidRDefault="00BA09D0" w:rsidP="00BA09D0">
      <w:pPr>
        <w:ind w:firstLine="680"/>
        <w:jc w:val="both"/>
        <w:rPr>
          <w:i/>
          <w:iCs/>
        </w:rPr>
      </w:pPr>
      <w:r w:rsidRPr="00740AC8">
        <w:rPr>
          <w:i/>
        </w:rPr>
        <w:t>Океаны.</w:t>
      </w:r>
      <w:r w:rsidRPr="00740AC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A09D0" w:rsidRPr="00740AC8" w:rsidRDefault="00BA09D0" w:rsidP="00BA09D0">
      <w:pPr>
        <w:ind w:firstLine="680"/>
        <w:jc w:val="both"/>
      </w:pPr>
      <w:r w:rsidRPr="00740AC8">
        <w:rPr>
          <w:i/>
        </w:rPr>
        <w:t>Воды суши</w:t>
      </w:r>
      <w:r w:rsidRPr="00740AC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A09D0" w:rsidRPr="00740AC8" w:rsidRDefault="00BA09D0" w:rsidP="00BA09D0">
      <w:pPr>
        <w:ind w:firstLine="680"/>
        <w:jc w:val="both"/>
      </w:pPr>
      <w:r w:rsidRPr="00740AC8">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A09D0" w:rsidRPr="00740AC8" w:rsidRDefault="00BA09D0" w:rsidP="00BA09D0">
      <w:pPr>
        <w:ind w:firstLine="680"/>
        <w:jc w:val="both"/>
      </w:pPr>
      <w:r w:rsidRPr="00740AC8">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A09D0" w:rsidRPr="00740AC8" w:rsidRDefault="00BA09D0" w:rsidP="00BA09D0">
      <w:pPr>
        <w:ind w:firstLine="680"/>
        <w:jc w:val="both"/>
      </w:pPr>
      <w:r w:rsidRPr="00740AC8">
        <w:rPr>
          <w:i/>
        </w:rPr>
        <w:lastRenderedPageBreak/>
        <w:t xml:space="preserve">Человек и гидросфера. </w:t>
      </w:r>
      <w:r w:rsidRPr="00740AC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A09D0" w:rsidRPr="00740AC8" w:rsidRDefault="00BA09D0" w:rsidP="00BA09D0">
      <w:pPr>
        <w:ind w:firstLine="680"/>
        <w:jc w:val="both"/>
      </w:pPr>
      <w:r w:rsidRPr="00740AC8">
        <w:rPr>
          <w:b/>
          <w:i/>
        </w:rPr>
        <w:t>Биосфера Земли.</w:t>
      </w:r>
      <w:r w:rsidRPr="00740AC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A09D0" w:rsidRPr="00740AC8" w:rsidRDefault="00BA09D0" w:rsidP="00BA09D0">
      <w:pPr>
        <w:ind w:firstLine="680"/>
        <w:jc w:val="both"/>
      </w:pPr>
      <w:r w:rsidRPr="00740AC8">
        <w:rPr>
          <w:b/>
          <w:i/>
        </w:rPr>
        <w:t>Почва как особое природное образование.</w:t>
      </w:r>
      <w:r w:rsidRPr="00740AC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A09D0" w:rsidRPr="00740AC8" w:rsidRDefault="00BA09D0" w:rsidP="00BA09D0">
      <w:pPr>
        <w:ind w:firstLine="680"/>
        <w:jc w:val="both"/>
      </w:pPr>
      <w:r w:rsidRPr="00740AC8">
        <w:rPr>
          <w:b/>
          <w:i/>
        </w:rPr>
        <w:t>Географическая оболочка Земли.</w:t>
      </w:r>
      <w:r w:rsidRPr="00740AC8">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A09D0" w:rsidRPr="00740AC8" w:rsidRDefault="00BA09D0" w:rsidP="00BA09D0">
      <w:pPr>
        <w:ind w:firstLine="680"/>
        <w:jc w:val="both"/>
      </w:pPr>
      <w:r w:rsidRPr="00740AC8">
        <w:rPr>
          <w:b/>
        </w:rPr>
        <w:t>Население Земли</w:t>
      </w:r>
      <w:r>
        <w:rPr>
          <w:b/>
        </w:rPr>
        <w:t>.</w:t>
      </w:r>
      <w:r w:rsidR="00A12C7A">
        <w:rPr>
          <w:b/>
        </w:rPr>
        <w:t xml:space="preserve"> </w:t>
      </w:r>
      <w:r w:rsidRPr="00740AC8">
        <w:rPr>
          <w:b/>
          <w:i/>
        </w:rPr>
        <w:t>Заселение человеком Земли. Расы.</w:t>
      </w:r>
      <w:r w:rsidRPr="00740AC8">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A09D0" w:rsidRPr="00740AC8" w:rsidRDefault="00BA09D0" w:rsidP="00BA09D0">
      <w:pPr>
        <w:tabs>
          <w:tab w:val="left" w:pos="2314"/>
        </w:tabs>
        <w:ind w:firstLine="680"/>
        <w:jc w:val="both"/>
      </w:pPr>
      <w:r w:rsidRPr="00740AC8">
        <w:rPr>
          <w:b/>
          <w:i/>
        </w:rPr>
        <w:t>Численность населения Земли, её изменение во времени.</w:t>
      </w:r>
      <w:r w:rsidRPr="00740AC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A09D0" w:rsidRPr="00740AC8" w:rsidRDefault="00BA09D0" w:rsidP="00BA09D0">
      <w:pPr>
        <w:ind w:firstLine="680"/>
        <w:jc w:val="both"/>
        <w:rPr>
          <w:bCs/>
        </w:rPr>
      </w:pPr>
      <w:r w:rsidRPr="00740AC8">
        <w:t xml:space="preserve">Факторы, влияющие на рост численности населения. </w:t>
      </w:r>
      <w:r w:rsidRPr="00740AC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A09D0" w:rsidRPr="00740AC8" w:rsidRDefault="00BA09D0" w:rsidP="00BA09D0">
      <w:pPr>
        <w:tabs>
          <w:tab w:val="left" w:pos="2314"/>
        </w:tabs>
        <w:ind w:firstLine="680"/>
        <w:jc w:val="both"/>
      </w:pPr>
      <w:r w:rsidRPr="00740AC8">
        <w:rPr>
          <w:b/>
          <w:i/>
        </w:rPr>
        <w:t xml:space="preserve">Размещение людей на Земле. </w:t>
      </w:r>
      <w:r w:rsidRPr="00740AC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A09D0" w:rsidRPr="00740AC8" w:rsidRDefault="00BA09D0" w:rsidP="00BA09D0">
      <w:pPr>
        <w:tabs>
          <w:tab w:val="left" w:pos="2314"/>
        </w:tabs>
        <w:ind w:firstLine="680"/>
        <w:jc w:val="both"/>
      </w:pPr>
      <w:r w:rsidRPr="00740AC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A09D0" w:rsidRPr="00740AC8" w:rsidRDefault="00BA09D0" w:rsidP="00BA09D0">
      <w:pPr>
        <w:tabs>
          <w:tab w:val="left" w:pos="2314"/>
        </w:tabs>
        <w:ind w:firstLine="680"/>
        <w:jc w:val="both"/>
      </w:pPr>
      <w:r w:rsidRPr="00740AC8">
        <w:rPr>
          <w:b/>
          <w:i/>
        </w:rPr>
        <w:t xml:space="preserve">Народы и религии мира. </w:t>
      </w:r>
      <w:r w:rsidRPr="00740AC8">
        <w:t>Народ. Языковые семьи. География народов и языков. Карта народов мира. Мировые и национальные религии, их география.</w:t>
      </w:r>
    </w:p>
    <w:p w:rsidR="00BA09D0" w:rsidRPr="00740AC8" w:rsidRDefault="00BA09D0" w:rsidP="00BA09D0">
      <w:pPr>
        <w:tabs>
          <w:tab w:val="left" w:pos="2314"/>
        </w:tabs>
        <w:ind w:firstLine="680"/>
        <w:jc w:val="both"/>
        <w:rPr>
          <w:b/>
        </w:rPr>
      </w:pPr>
      <w:r w:rsidRPr="00740AC8">
        <w:rPr>
          <w:b/>
          <w:i/>
        </w:rPr>
        <w:t>Хозяйственная деятельность людей.</w:t>
      </w:r>
      <w:r w:rsidRPr="00740AC8">
        <w:t xml:space="preserve"> Понятие о современном хозяйстве, его составе. Основные виды хозяйственной деятельности людей, их география.</w:t>
      </w:r>
    </w:p>
    <w:p w:rsidR="00BA09D0" w:rsidRPr="00740AC8" w:rsidRDefault="00BA09D0" w:rsidP="00BA09D0">
      <w:pPr>
        <w:ind w:firstLine="680"/>
        <w:jc w:val="both"/>
      </w:pPr>
      <w:r w:rsidRPr="00740AC8">
        <w:rPr>
          <w:b/>
          <w:i/>
        </w:rPr>
        <w:t xml:space="preserve">Городское и сельское население. </w:t>
      </w:r>
      <w:r w:rsidRPr="00740AC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A09D0" w:rsidRPr="00740AC8" w:rsidRDefault="00BA09D0" w:rsidP="00BA09D0">
      <w:pPr>
        <w:ind w:firstLine="680"/>
        <w:jc w:val="both"/>
        <w:rPr>
          <w:b/>
        </w:rPr>
      </w:pPr>
      <w:r w:rsidRPr="00740AC8">
        <w:rPr>
          <w:b/>
        </w:rPr>
        <w:t>Материки, океаны и страны</w:t>
      </w:r>
    </w:p>
    <w:p w:rsidR="00BA09D0" w:rsidRPr="00740AC8" w:rsidRDefault="00BA09D0" w:rsidP="00BA09D0">
      <w:pPr>
        <w:ind w:firstLine="680"/>
        <w:jc w:val="both"/>
      </w:pPr>
      <w:r w:rsidRPr="00740AC8">
        <w:rPr>
          <w:b/>
          <w:i/>
          <w:iCs/>
        </w:rPr>
        <w:t>Современный облик Земли: планетарные географические закономерности.</w:t>
      </w:r>
      <w:r w:rsidRPr="00740AC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w:t>
      </w:r>
      <w:r w:rsidRPr="00740AC8">
        <w:lastRenderedPageBreak/>
        <w:t>комплексы Земли. Мировой океан, его роль в жизни людей. Катастрофические явления природного характера.</w:t>
      </w:r>
    </w:p>
    <w:p w:rsidR="00BA09D0" w:rsidRPr="00740AC8" w:rsidRDefault="00BA09D0" w:rsidP="00BA09D0">
      <w:pPr>
        <w:ind w:firstLine="680"/>
        <w:jc w:val="both"/>
      </w:pPr>
      <w:r w:rsidRPr="00740AC8">
        <w:rPr>
          <w:b/>
          <w:i/>
          <w:iCs/>
        </w:rPr>
        <w:t>Материки, океаны и страны</w:t>
      </w:r>
      <w:r w:rsidRPr="00740AC8">
        <w:rPr>
          <w:i/>
          <w:iCs/>
        </w:rPr>
        <w:t>.</w:t>
      </w:r>
      <w:r w:rsidRPr="00740AC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A09D0" w:rsidRPr="00740AC8" w:rsidRDefault="00BA09D0" w:rsidP="00BA09D0">
      <w:pPr>
        <w:ind w:firstLine="680"/>
        <w:jc w:val="both"/>
      </w:pPr>
      <w:r w:rsidRPr="00740AC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A09D0" w:rsidRPr="00740AC8" w:rsidRDefault="00BA09D0" w:rsidP="00BA09D0">
      <w:pPr>
        <w:ind w:firstLine="680"/>
        <w:jc w:val="both"/>
      </w:pPr>
      <w:r w:rsidRPr="00740AC8">
        <w:t>Историко-культурные районы мира. Памятники природного и культурного наследия человечества.</w:t>
      </w:r>
    </w:p>
    <w:p w:rsidR="00BA09D0" w:rsidRPr="00740AC8" w:rsidRDefault="00BA09D0" w:rsidP="00BA09D0">
      <w:pPr>
        <w:ind w:firstLine="680"/>
        <w:jc w:val="both"/>
      </w:pPr>
      <w:r w:rsidRPr="00740AC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A09D0" w:rsidRPr="00740AC8" w:rsidRDefault="00BA09D0" w:rsidP="00BA09D0">
      <w:pPr>
        <w:ind w:firstLine="680"/>
        <w:jc w:val="both"/>
        <w:rPr>
          <w:b/>
          <w:iCs/>
        </w:rPr>
      </w:pPr>
      <w:r w:rsidRPr="00740AC8">
        <w:rPr>
          <w:b/>
        </w:rPr>
        <w:t>География России</w:t>
      </w:r>
    </w:p>
    <w:p w:rsidR="00BA09D0" w:rsidRPr="00740AC8" w:rsidRDefault="00BA09D0" w:rsidP="00BA09D0">
      <w:pPr>
        <w:ind w:firstLine="680"/>
        <w:jc w:val="both"/>
        <w:rPr>
          <w:b/>
        </w:rPr>
      </w:pPr>
      <w:r w:rsidRPr="00740AC8">
        <w:rPr>
          <w:b/>
        </w:rPr>
        <w:t>Особенности географического положения России</w:t>
      </w:r>
    </w:p>
    <w:p w:rsidR="00BA09D0" w:rsidRPr="00740AC8" w:rsidRDefault="00BA09D0" w:rsidP="00BA09D0">
      <w:pPr>
        <w:ind w:firstLine="680"/>
        <w:jc w:val="both"/>
      </w:pPr>
      <w:r w:rsidRPr="00740AC8">
        <w:rPr>
          <w:b/>
          <w:bCs/>
          <w:i/>
          <w:iCs/>
        </w:rPr>
        <w:t xml:space="preserve">Географическое положение </w:t>
      </w:r>
      <w:r w:rsidRPr="00740AC8">
        <w:rPr>
          <w:b/>
          <w:i/>
          <w:iCs/>
        </w:rPr>
        <w:t>России.</w:t>
      </w:r>
      <w:r w:rsidR="00A12C7A">
        <w:rPr>
          <w:b/>
          <w:i/>
          <w:iCs/>
        </w:rPr>
        <w:t xml:space="preserve"> </w:t>
      </w:r>
      <w:r w:rsidRPr="00740AC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A09D0" w:rsidRPr="00740AC8" w:rsidRDefault="00BA09D0" w:rsidP="00BA09D0">
      <w:pPr>
        <w:ind w:firstLine="680"/>
        <w:jc w:val="both"/>
      </w:pPr>
      <w:r w:rsidRPr="00740AC8">
        <w:rPr>
          <w:b/>
          <w:bCs/>
          <w:i/>
          <w:iCs/>
        </w:rPr>
        <w:t xml:space="preserve">Границы </w:t>
      </w:r>
      <w:r w:rsidRPr="00740AC8">
        <w:rPr>
          <w:b/>
          <w:i/>
          <w:iCs/>
        </w:rPr>
        <w:t>России.</w:t>
      </w:r>
      <w:r w:rsidR="00A12C7A">
        <w:rPr>
          <w:b/>
          <w:i/>
          <w:iCs/>
        </w:rPr>
        <w:t xml:space="preserve"> </w:t>
      </w:r>
      <w:r w:rsidRPr="00740AC8">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A09D0" w:rsidRPr="00740AC8" w:rsidRDefault="00BA09D0" w:rsidP="00BA09D0">
      <w:pPr>
        <w:ind w:firstLine="680"/>
        <w:jc w:val="both"/>
      </w:pPr>
      <w:r w:rsidRPr="00740AC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A09D0" w:rsidRPr="00740AC8" w:rsidRDefault="00BA09D0" w:rsidP="00BA09D0">
      <w:pPr>
        <w:ind w:firstLine="680"/>
        <w:jc w:val="both"/>
      </w:pPr>
      <w:r w:rsidRPr="00740AC8">
        <w:rPr>
          <w:b/>
          <w:i/>
          <w:iCs/>
        </w:rPr>
        <w:t xml:space="preserve">История освоения и изучения </w:t>
      </w:r>
      <w:r w:rsidRPr="00740AC8">
        <w:rPr>
          <w:b/>
          <w:bCs/>
          <w:i/>
          <w:iCs/>
        </w:rPr>
        <w:t xml:space="preserve">территории </w:t>
      </w:r>
      <w:r w:rsidRPr="00740AC8">
        <w:rPr>
          <w:b/>
          <w:i/>
          <w:iCs/>
        </w:rPr>
        <w:t>России.</w:t>
      </w:r>
      <w:r w:rsidR="00A12C7A">
        <w:rPr>
          <w:b/>
          <w:i/>
          <w:iCs/>
        </w:rPr>
        <w:t xml:space="preserve"> </w:t>
      </w:r>
      <w:r w:rsidRPr="00740AC8">
        <w:t>Формирование и освоение государственной территории России. Выявление изменений границ страны на разных исторических этапах.</w:t>
      </w:r>
    </w:p>
    <w:p w:rsidR="00BA09D0" w:rsidRPr="00740AC8" w:rsidRDefault="00BA09D0" w:rsidP="00BA09D0">
      <w:pPr>
        <w:ind w:firstLine="680"/>
        <w:jc w:val="both"/>
      </w:pPr>
      <w:r w:rsidRPr="00740AC8">
        <w:rPr>
          <w:b/>
          <w:i/>
          <w:iCs/>
        </w:rPr>
        <w:t>Современное административно-территориальное устройство страны.</w:t>
      </w:r>
      <w:r w:rsidR="00A12C7A">
        <w:rPr>
          <w:b/>
          <w:i/>
          <w:iCs/>
        </w:rPr>
        <w:t xml:space="preserve"> </w:t>
      </w:r>
      <w:r w:rsidRPr="00740AC8">
        <w:t>Федеративное устройство страны. Субъекты Российской Федерации, их равноправие и разнообразие. Федеральные округа.</w:t>
      </w:r>
    </w:p>
    <w:p w:rsidR="00BA09D0" w:rsidRPr="00740AC8" w:rsidRDefault="00BA09D0" w:rsidP="00BA09D0">
      <w:pPr>
        <w:ind w:firstLine="680"/>
        <w:jc w:val="both"/>
        <w:rPr>
          <w:b/>
        </w:rPr>
      </w:pPr>
      <w:r w:rsidRPr="00740AC8">
        <w:rPr>
          <w:b/>
        </w:rPr>
        <w:t>Природа России</w:t>
      </w:r>
    </w:p>
    <w:p w:rsidR="00BA09D0" w:rsidRPr="00740AC8" w:rsidRDefault="00BA09D0" w:rsidP="00BA09D0">
      <w:pPr>
        <w:ind w:firstLine="680"/>
        <w:jc w:val="both"/>
      </w:pPr>
      <w:r w:rsidRPr="00740AC8">
        <w:rPr>
          <w:b/>
          <w:bCs/>
          <w:i/>
          <w:iCs/>
        </w:rPr>
        <w:t>Природные</w:t>
      </w:r>
      <w:r w:rsidR="00A12C7A">
        <w:rPr>
          <w:b/>
          <w:bCs/>
          <w:i/>
          <w:iCs/>
        </w:rPr>
        <w:t xml:space="preserve"> </w:t>
      </w:r>
      <w:r w:rsidRPr="00740AC8">
        <w:rPr>
          <w:b/>
          <w:bCs/>
          <w:i/>
          <w:iCs/>
        </w:rPr>
        <w:t xml:space="preserve">условия </w:t>
      </w:r>
      <w:r w:rsidRPr="00740AC8">
        <w:rPr>
          <w:b/>
          <w:i/>
          <w:iCs/>
        </w:rPr>
        <w:t>и ресурсы России</w:t>
      </w:r>
      <w:r w:rsidRPr="00740AC8">
        <w:rPr>
          <w:i/>
          <w:iCs/>
        </w:rPr>
        <w:t xml:space="preserve">. </w:t>
      </w:r>
      <w:r w:rsidRPr="00740AC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A09D0" w:rsidRPr="00740AC8" w:rsidRDefault="00BA09D0" w:rsidP="00BA09D0">
      <w:pPr>
        <w:ind w:firstLine="680"/>
        <w:jc w:val="both"/>
      </w:pPr>
      <w:r w:rsidRPr="00740AC8">
        <w:rPr>
          <w:b/>
          <w:i/>
          <w:iCs/>
        </w:rPr>
        <w:t>Геологическое строение, рельеф и полезные ископаемые.</w:t>
      </w:r>
      <w:r w:rsidR="00A12C7A">
        <w:rPr>
          <w:b/>
          <w:i/>
          <w:iCs/>
        </w:rPr>
        <w:t xml:space="preserve"> </w:t>
      </w:r>
      <w:r w:rsidRPr="00740AC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A09D0" w:rsidRPr="00740AC8" w:rsidRDefault="00BA09D0" w:rsidP="00BA09D0">
      <w:pPr>
        <w:ind w:firstLine="680"/>
        <w:jc w:val="both"/>
      </w:pPr>
      <w:r w:rsidRPr="00740AC8">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A09D0" w:rsidRPr="00740AC8" w:rsidRDefault="00BA09D0" w:rsidP="00BA09D0">
      <w:pPr>
        <w:ind w:firstLine="680"/>
        <w:jc w:val="both"/>
      </w:pPr>
      <w:r w:rsidRPr="00740AC8">
        <w:rPr>
          <w:b/>
          <w:bCs/>
          <w:i/>
          <w:iCs/>
        </w:rPr>
        <w:t>Климат и климатические ресурсы</w:t>
      </w:r>
      <w:r w:rsidRPr="00740AC8">
        <w:rPr>
          <w:b/>
          <w:i/>
          <w:iCs/>
        </w:rPr>
        <w:t>.</w:t>
      </w:r>
      <w:r w:rsidR="00A12C7A">
        <w:rPr>
          <w:b/>
          <w:i/>
          <w:iCs/>
        </w:rPr>
        <w:t xml:space="preserve"> </w:t>
      </w:r>
      <w:r w:rsidRPr="00740AC8">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w:t>
      </w:r>
      <w:r w:rsidRPr="00740AC8">
        <w:lastRenderedPageBreak/>
        <w:t>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A09D0" w:rsidRPr="00740AC8" w:rsidRDefault="00BA09D0" w:rsidP="00BA09D0">
      <w:pPr>
        <w:ind w:firstLine="680"/>
        <w:jc w:val="both"/>
      </w:pPr>
      <w:r w:rsidRPr="00740AC8">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A09D0" w:rsidRPr="00740AC8" w:rsidRDefault="00BA09D0" w:rsidP="00BA09D0">
      <w:pPr>
        <w:ind w:firstLine="680"/>
        <w:jc w:val="both"/>
      </w:pPr>
      <w:r w:rsidRPr="00740AC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A09D0" w:rsidRPr="00740AC8" w:rsidRDefault="00BA09D0" w:rsidP="00BA09D0">
      <w:pPr>
        <w:ind w:firstLine="680"/>
        <w:jc w:val="both"/>
      </w:pPr>
      <w:r w:rsidRPr="00740AC8">
        <w:rPr>
          <w:b/>
          <w:bCs/>
          <w:i/>
          <w:iCs/>
        </w:rPr>
        <w:t>Внутренние воды и водные ресурсы.</w:t>
      </w:r>
      <w:r w:rsidR="00A12C7A">
        <w:rPr>
          <w:b/>
          <w:bCs/>
          <w:i/>
          <w:iCs/>
        </w:rPr>
        <w:t xml:space="preserve"> </w:t>
      </w:r>
      <w:r w:rsidRPr="00740AC8">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A09D0" w:rsidRPr="00740AC8" w:rsidRDefault="00BA09D0" w:rsidP="00BA09D0">
      <w:pPr>
        <w:ind w:firstLine="680"/>
        <w:jc w:val="both"/>
      </w:pPr>
      <w:r w:rsidRPr="00740AC8">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A09D0" w:rsidRPr="00740AC8" w:rsidRDefault="00BA09D0" w:rsidP="00BA09D0">
      <w:pPr>
        <w:ind w:firstLine="680"/>
        <w:jc w:val="both"/>
      </w:pPr>
      <w:r w:rsidRPr="00740AC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A09D0" w:rsidRPr="00740AC8" w:rsidRDefault="00BA09D0" w:rsidP="00BA09D0">
      <w:pPr>
        <w:ind w:firstLine="680"/>
        <w:jc w:val="both"/>
      </w:pPr>
      <w:r w:rsidRPr="00740AC8">
        <w:rPr>
          <w:b/>
          <w:bCs/>
          <w:i/>
          <w:iCs/>
        </w:rPr>
        <w:t>Почва и почвенные ресурсы</w:t>
      </w:r>
      <w:r w:rsidRPr="00740AC8">
        <w:rPr>
          <w:b/>
          <w:i/>
          <w:iCs/>
        </w:rPr>
        <w:t>.</w:t>
      </w:r>
      <w:r w:rsidR="00A12C7A">
        <w:rPr>
          <w:b/>
          <w:i/>
          <w:iCs/>
        </w:rPr>
        <w:t xml:space="preserve"> </w:t>
      </w:r>
      <w:r w:rsidRPr="00740AC8">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A09D0" w:rsidRPr="00740AC8" w:rsidRDefault="00BA09D0" w:rsidP="00BA09D0">
      <w:pPr>
        <w:ind w:firstLine="680"/>
        <w:jc w:val="both"/>
      </w:pPr>
      <w:r w:rsidRPr="00740AC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A09D0" w:rsidRPr="00740AC8" w:rsidRDefault="00BA09D0" w:rsidP="00BA09D0">
      <w:pPr>
        <w:ind w:firstLine="680"/>
        <w:jc w:val="both"/>
      </w:pPr>
      <w:r w:rsidRPr="00740AC8">
        <w:rPr>
          <w:b/>
          <w:i/>
          <w:iCs/>
        </w:rPr>
        <w:t>Растительный и животный мир. Биологические ресурсы.</w:t>
      </w:r>
      <w:r w:rsidR="00A12C7A">
        <w:rPr>
          <w:b/>
          <w:i/>
          <w:iCs/>
        </w:rPr>
        <w:t xml:space="preserve"> </w:t>
      </w:r>
      <w:r w:rsidRPr="00740AC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A09D0" w:rsidRPr="00740AC8" w:rsidRDefault="00BA09D0" w:rsidP="00BA09D0">
      <w:pPr>
        <w:ind w:firstLine="680"/>
        <w:jc w:val="both"/>
      </w:pPr>
      <w:r w:rsidRPr="00740AC8">
        <w:rPr>
          <w:b/>
          <w:i/>
          <w:iCs/>
        </w:rPr>
        <w:t>Природно-хозяйственные зоны.</w:t>
      </w:r>
      <w:r w:rsidR="00A12C7A">
        <w:rPr>
          <w:b/>
          <w:i/>
          <w:iCs/>
        </w:rPr>
        <w:t xml:space="preserve"> </w:t>
      </w:r>
      <w:r w:rsidRPr="00740AC8">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A09D0" w:rsidRPr="00740AC8" w:rsidRDefault="00BA09D0" w:rsidP="00BA09D0">
      <w:pPr>
        <w:ind w:firstLine="680"/>
        <w:jc w:val="both"/>
      </w:pPr>
      <w:r w:rsidRPr="00740AC8">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A09D0" w:rsidRPr="00740AC8" w:rsidRDefault="00BA09D0" w:rsidP="00BA09D0">
      <w:pPr>
        <w:ind w:firstLine="680"/>
        <w:jc w:val="both"/>
        <w:rPr>
          <w:b/>
        </w:rPr>
      </w:pPr>
      <w:r w:rsidRPr="00740AC8">
        <w:rPr>
          <w:b/>
        </w:rPr>
        <w:t>Население России</w:t>
      </w:r>
    </w:p>
    <w:p w:rsidR="00BA09D0" w:rsidRPr="00740AC8" w:rsidRDefault="00BA09D0" w:rsidP="00BA09D0">
      <w:pPr>
        <w:ind w:firstLine="680"/>
        <w:jc w:val="both"/>
      </w:pPr>
      <w:r w:rsidRPr="00740AC8">
        <w:rPr>
          <w:b/>
          <w:i/>
          <w:iCs/>
        </w:rPr>
        <w:t xml:space="preserve">Численность населения России. </w:t>
      </w:r>
      <w:r w:rsidRPr="00740AC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A09D0" w:rsidRPr="00740AC8" w:rsidRDefault="00BA09D0" w:rsidP="00BA09D0">
      <w:pPr>
        <w:ind w:firstLine="680"/>
        <w:jc w:val="both"/>
      </w:pPr>
      <w:r w:rsidRPr="00740AC8">
        <w:rPr>
          <w:b/>
          <w:i/>
          <w:iCs/>
        </w:rPr>
        <w:t>Половой и возрастной состав населения страны.</w:t>
      </w:r>
      <w:r w:rsidR="00A12C7A">
        <w:rPr>
          <w:b/>
          <w:i/>
          <w:iCs/>
        </w:rPr>
        <w:t xml:space="preserve"> </w:t>
      </w:r>
      <w:r w:rsidRPr="00740AC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A09D0" w:rsidRPr="00740AC8" w:rsidRDefault="00BA09D0" w:rsidP="00BA09D0">
      <w:pPr>
        <w:ind w:firstLine="680"/>
        <w:jc w:val="both"/>
      </w:pPr>
      <w:r w:rsidRPr="00740AC8">
        <w:rPr>
          <w:b/>
          <w:i/>
          <w:iCs/>
        </w:rPr>
        <w:lastRenderedPageBreak/>
        <w:t xml:space="preserve">Народы и религии России. </w:t>
      </w:r>
      <w:r w:rsidRPr="00740AC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A09D0" w:rsidRPr="00740AC8" w:rsidRDefault="00BA09D0" w:rsidP="00BA09D0">
      <w:pPr>
        <w:ind w:firstLine="680"/>
        <w:jc w:val="both"/>
      </w:pPr>
      <w:r w:rsidRPr="00740AC8">
        <w:rPr>
          <w:b/>
          <w:i/>
          <w:iCs/>
        </w:rPr>
        <w:t xml:space="preserve">Особенности размещения населения России. </w:t>
      </w:r>
      <w:r w:rsidRPr="00740AC8">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A09D0" w:rsidRPr="00740AC8" w:rsidRDefault="00BA09D0" w:rsidP="00BA09D0">
      <w:pPr>
        <w:ind w:firstLine="680"/>
        <w:jc w:val="both"/>
      </w:pPr>
      <w:r w:rsidRPr="00740AC8">
        <w:rPr>
          <w:b/>
          <w:i/>
          <w:iCs/>
        </w:rPr>
        <w:t xml:space="preserve">Миграции населения России. </w:t>
      </w:r>
      <w:r w:rsidRPr="00740AC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A09D0" w:rsidRPr="00740AC8" w:rsidRDefault="00BA09D0" w:rsidP="00BA09D0">
      <w:pPr>
        <w:ind w:firstLine="680"/>
        <w:jc w:val="both"/>
      </w:pPr>
      <w:r w:rsidRPr="00740AC8">
        <w:rPr>
          <w:b/>
          <w:i/>
          <w:iCs/>
        </w:rPr>
        <w:t>Человеческий капитал страны.</w:t>
      </w:r>
      <w:r w:rsidR="00A12C7A">
        <w:rPr>
          <w:b/>
          <w:i/>
          <w:iCs/>
        </w:rPr>
        <w:t xml:space="preserve"> </w:t>
      </w:r>
      <w:r w:rsidRPr="00740AC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A09D0" w:rsidRPr="00740AC8" w:rsidRDefault="00BA09D0" w:rsidP="00BA09D0">
      <w:pPr>
        <w:ind w:firstLine="680"/>
        <w:jc w:val="both"/>
        <w:rPr>
          <w:b/>
        </w:rPr>
      </w:pPr>
      <w:r w:rsidRPr="00740AC8">
        <w:rPr>
          <w:b/>
        </w:rPr>
        <w:t>Хозяйство России</w:t>
      </w:r>
    </w:p>
    <w:p w:rsidR="00BA09D0" w:rsidRPr="00740AC8" w:rsidRDefault="00BA09D0" w:rsidP="00BA09D0">
      <w:pPr>
        <w:ind w:firstLine="680"/>
        <w:jc w:val="both"/>
      </w:pPr>
      <w:r w:rsidRPr="00740AC8">
        <w:rPr>
          <w:b/>
          <w:i/>
          <w:iCs/>
        </w:rPr>
        <w:t>Особенности хозяйства России.</w:t>
      </w:r>
      <w:r w:rsidR="00A12C7A">
        <w:rPr>
          <w:b/>
          <w:i/>
          <w:iCs/>
        </w:rPr>
        <w:t xml:space="preserve"> </w:t>
      </w:r>
      <w:r w:rsidRPr="00740AC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A09D0" w:rsidRPr="00740AC8" w:rsidRDefault="00BA09D0" w:rsidP="00BA09D0">
      <w:pPr>
        <w:ind w:firstLine="680"/>
        <w:jc w:val="both"/>
      </w:pPr>
      <w:r w:rsidRPr="00740AC8">
        <w:rPr>
          <w:b/>
          <w:i/>
          <w:iCs/>
        </w:rPr>
        <w:t>Производственный капитал.</w:t>
      </w:r>
      <w:r w:rsidR="00A12C7A">
        <w:rPr>
          <w:b/>
          <w:i/>
          <w:iCs/>
        </w:rPr>
        <w:t xml:space="preserve"> </w:t>
      </w:r>
      <w:r w:rsidRPr="00740AC8">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A09D0" w:rsidRPr="00740AC8" w:rsidRDefault="00BA09D0" w:rsidP="00BA09D0">
      <w:pPr>
        <w:ind w:firstLine="680"/>
        <w:jc w:val="both"/>
      </w:pPr>
      <w:r w:rsidRPr="00740AC8">
        <w:rPr>
          <w:b/>
          <w:i/>
          <w:iCs/>
        </w:rPr>
        <w:t>Топливно-энергетический комплекс (ТЭК).</w:t>
      </w:r>
      <w:r w:rsidRPr="00740AC8">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A09D0" w:rsidRPr="00740AC8" w:rsidRDefault="00BA09D0" w:rsidP="00BA09D0">
      <w:pPr>
        <w:ind w:firstLine="680"/>
        <w:jc w:val="both"/>
      </w:pPr>
      <w:r w:rsidRPr="00740AC8">
        <w:rPr>
          <w:b/>
          <w:bCs/>
          <w:i/>
          <w:iCs/>
        </w:rPr>
        <w:t xml:space="preserve">Машиностроение. </w:t>
      </w:r>
      <w:r w:rsidRPr="00740AC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A09D0" w:rsidRPr="00740AC8" w:rsidRDefault="00BA09D0" w:rsidP="00BA09D0">
      <w:pPr>
        <w:ind w:firstLine="680"/>
        <w:jc w:val="both"/>
      </w:pPr>
      <w:r w:rsidRPr="00740AC8">
        <w:rPr>
          <w:b/>
          <w:i/>
          <w:iCs/>
        </w:rPr>
        <w:t>Металлургия.</w:t>
      </w:r>
      <w:r w:rsidR="00A12C7A">
        <w:rPr>
          <w:b/>
          <w:i/>
          <w:iCs/>
        </w:rPr>
        <w:t xml:space="preserve"> </w:t>
      </w:r>
      <w:r w:rsidRPr="00740AC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A09D0" w:rsidRPr="00740AC8" w:rsidRDefault="00BA09D0" w:rsidP="00BA09D0">
      <w:pPr>
        <w:ind w:firstLine="680"/>
        <w:jc w:val="both"/>
      </w:pPr>
      <w:r w:rsidRPr="00740AC8">
        <w:rPr>
          <w:b/>
          <w:i/>
          <w:iCs/>
        </w:rPr>
        <w:t>Химическая промышленность.</w:t>
      </w:r>
      <w:r w:rsidR="00A12C7A">
        <w:rPr>
          <w:b/>
          <w:i/>
          <w:iCs/>
        </w:rPr>
        <w:t xml:space="preserve"> </w:t>
      </w:r>
      <w:r w:rsidRPr="00740AC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A09D0" w:rsidRPr="00740AC8" w:rsidRDefault="00BA09D0" w:rsidP="00BA09D0">
      <w:pPr>
        <w:ind w:firstLine="680"/>
        <w:jc w:val="both"/>
      </w:pPr>
      <w:r w:rsidRPr="00740AC8">
        <w:rPr>
          <w:b/>
          <w:i/>
          <w:iCs/>
        </w:rPr>
        <w:t xml:space="preserve">Лёгкая </w:t>
      </w:r>
      <w:r w:rsidRPr="00740AC8">
        <w:rPr>
          <w:b/>
          <w:bCs/>
          <w:i/>
          <w:iCs/>
        </w:rPr>
        <w:t>промышленность.</w:t>
      </w:r>
      <w:r w:rsidR="00A12C7A">
        <w:rPr>
          <w:b/>
          <w:bCs/>
          <w:i/>
          <w:iCs/>
        </w:rPr>
        <w:t xml:space="preserve"> </w:t>
      </w:r>
      <w:r w:rsidRPr="00740AC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A09D0" w:rsidRPr="00740AC8" w:rsidRDefault="00BA09D0" w:rsidP="00BA09D0">
      <w:pPr>
        <w:ind w:firstLine="680"/>
        <w:jc w:val="both"/>
      </w:pPr>
      <w:r w:rsidRPr="00740AC8">
        <w:rPr>
          <w:b/>
          <w:i/>
          <w:iCs/>
        </w:rPr>
        <w:t>Агропромышленный комплекс.</w:t>
      </w:r>
      <w:r w:rsidR="00A12C7A">
        <w:rPr>
          <w:b/>
          <w:i/>
          <w:iCs/>
        </w:rPr>
        <w:t xml:space="preserve"> </w:t>
      </w:r>
      <w:r w:rsidRPr="00740AC8">
        <w:t xml:space="preserve">Состав, место и значение в хозяйстве. Сельское хозяйство. Состав, место и значение в хозяйстве, отличия от других отраслей хозяйства. </w:t>
      </w:r>
      <w:r w:rsidRPr="00740AC8">
        <w:lastRenderedPageBreak/>
        <w:t>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A09D0" w:rsidRPr="00740AC8" w:rsidRDefault="00BA09D0" w:rsidP="00BA09D0">
      <w:pPr>
        <w:ind w:firstLine="680"/>
        <w:jc w:val="both"/>
      </w:pPr>
      <w:r w:rsidRPr="00740AC8">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A09D0" w:rsidRPr="00740AC8" w:rsidRDefault="00BA09D0" w:rsidP="00BA09D0">
      <w:pPr>
        <w:ind w:firstLine="680"/>
        <w:jc w:val="both"/>
      </w:pPr>
      <w:r w:rsidRPr="00740AC8">
        <w:rPr>
          <w:b/>
          <w:bCs/>
          <w:i/>
          <w:iCs/>
        </w:rPr>
        <w:t xml:space="preserve">Сфера услуг (инфраструктурныйкомплекс). </w:t>
      </w:r>
      <w:r w:rsidRPr="00740AC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A09D0" w:rsidRPr="00740AC8" w:rsidRDefault="00BA09D0" w:rsidP="00BA09D0">
      <w:pPr>
        <w:ind w:firstLine="680"/>
        <w:jc w:val="both"/>
        <w:rPr>
          <w:b/>
        </w:rPr>
      </w:pPr>
      <w:r w:rsidRPr="00740AC8">
        <w:rPr>
          <w:b/>
        </w:rPr>
        <w:t>Районы России</w:t>
      </w:r>
    </w:p>
    <w:p w:rsidR="00BA09D0" w:rsidRPr="00740AC8" w:rsidRDefault="00BA09D0" w:rsidP="00BA09D0">
      <w:pPr>
        <w:ind w:firstLine="680"/>
        <w:jc w:val="both"/>
      </w:pPr>
      <w:r w:rsidRPr="00740AC8">
        <w:rPr>
          <w:b/>
          <w:bCs/>
          <w:i/>
          <w:iCs/>
        </w:rPr>
        <w:t xml:space="preserve">Природно-хозяйственное </w:t>
      </w:r>
      <w:r w:rsidRPr="00740AC8">
        <w:rPr>
          <w:b/>
          <w:i/>
          <w:iCs/>
        </w:rPr>
        <w:t>районирование России</w:t>
      </w:r>
      <w:r w:rsidRPr="00740AC8">
        <w:rPr>
          <w:i/>
          <w:iCs/>
        </w:rPr>
        <w:t xml:space="preserve">. </w:t>
      </w:r>
      <w:r w:rsidRPr="00740AC8">
        <w:t>Принципы и виды природно-хозяйственного районирования страны. Анализ разных видов районирования России.</w:t>
      </w:r>
    </w:p>
    <w:p w:rsidR="00BA09D0" w:rsidRPr="00740AC8" w:rsidRDefault="00BA09D0" w:rsidP="00BA09D0">
      <w:pPr>
        <w:ind w:firstLine="680"/>
        <w:jc w:val="both"/>
        <w:rPr>
          <w:b/>
          <w:i/>
        </w:rPr>
      </w:pPr>
      <w:r w:rsidRPr="00740AC8">
        <w:rPr>
          <w:b/>
          <w:i/>
          <w:iCs/>
        </w:rPr>
        <w:t>Крупные регионы и районы России.</w:t>
      </w:r>
    </w:p>
    <w:p w:rsidR="00BA09D0" w:rsidRPr="00740AC8" w:rsidRDefault="00BA09D0" w:rsidP="00BA09D0">
      <w:pPr>
        <w:ind w:firstLine="680"/>
        <w:jc w:val="both"/>
      </w:pPr>
      <w:r w:rsidRPr="00740AC8">
        <w:rPr>
          <w:i/>
          <w:iCs/>
        </w:rPr>
        <w:t xml:space="preserve">Регионы России: </w:t>
      </w:r>
      <w:r w:rsidRPr="00740AC8">
        <w:t>Западный и Восточный.</w:t>
      </w:r>
    </w:p>
    <w:p w:rsidR="00BA09D0" w:rsidRPr="00740AC8" w:rsidRDefault="00BA09D0" w:rsidP="00BA09D0">
      <w:pPr>
        <w:ind w:firstLine="680"/>
        <w:jc w:val="both"/>
      </w:pPr>
      <w:r w:rsidRPr="00740AC8">
        <w:rPr>
          <w:i/>
          <w:iCs/>
        </w:rPr>
        <w:t xml:space="preserve">Районы России: </w:t>
      </w:r>
      <w:r w:rsidRPr="00740AC8">
        <w:t>Европейский Север, Центральная Россия, Европейский Юг, Поволжье, Урал, Западная Сибирь, Восточная Сибирь, Дальний Восток.</w:t>
      </w:r>
    </w:p>
    <w:p w:rsidR="00BA09D0" w:rsidRPr="00740AC8" w:rsidRDefault="00BA09D0" w:rsidP="00BA09D0">
      <w:pPr>
        <w:ind w:firstLine="680"/>
        <w:jc w:val="both"/>
      </w:pPr>
      <w:r w:rsidRPr="00740AC8">
        <w:rPr>
          <w:b/>
          <w:i/>
          <w:iCs/>
        </w:rPr>
        <w:t>Характеристика регионов и районов.</w:t>
      </w:r>
      <w:r w:rsidRPr="00740AC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A09D0" w:rsidRPr="00740AC8" w:rsidRDefault="00BA09D0" w:rsidP="00BA09D0">
      <w:pPr>
        <w:ind w:firstLine="680"/>
        <w:jc w:val="both"/>
      </w:pPr>
      <w:r w:rsidRPr="00740AC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A09D0" w:rsidRPr="00740AC8" w:rsidRDefault="00BA09D0" w:rsidP="00BA09D0">
      <w:pPr>
        <w:ind w:firstLine="680"/>
        <w:jc w:val="both"/>
      </w:pPr>
      <w:r w:rsidRPr="00740AC8">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A09D0" w:rsidRPr="00740AC8" w:rsidRDefault="00BA09D0" w:rsidP="00BA09D0">
      <w:pPr>
        <w:ind w:firstLine="680"/>
        <w:jc w:val="both"/>
        <w:rPr>
          <w:b/>
        </w:rPr>
      </w:pPr>
      <w:r w:rsidRPr="00740AC8">
        <w:rPr>
          <w:b/>
        </w:rPr>
        <w:t>Россия в современном мире</w:t>
      </w:r>
    </w:p>
    <w:p w:rsidR="00BA09D0" w:rsidRPr="00740AC8" w:rsidRDefault="00BA09D0" w:rsidP="00BA09D0">
      <w:pPr>
        <w:ind w:firstLine="680"/>
        <w:jc w:val="both"/>
      </w:pPr>
      <w:r w:rsidRPr="00740AC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A09D0" w:rsidRPr="007A0D2A" w:rsidRDefault="00BA09D0" w:rsidP="00BA09D0">
      <w:pPr>
        <w:ind w:firstLine="680"/>
        <w:jc w:val="center"/>
        <w:rPr>
          <w:bCs/>
          <w:i/>
          <w:iCs/>
          <w:sz w:val="28"/>
          <w:szCs w:val="28"/>
        </w:rPr>
      </w:pPr>
      <w:r w:rsidRPr="007A0D2A">
        <w:rPr>
          <w:bCs/>
          <w:sz w:val="28"/>
          <w:szCs w:val="28"/>
        </w:rPr>
        <w:t>Требования к уровню подготовки выпускников основной школы по географии</w:t>
      </w:r>
    </w:p>
    <w:p w:rsidR="00BA09D0" w:rsidRPr="007A0D2A" w:rsidRDefault="00BA09D0" w:rsidP="00BA09D0">
      <w:pPr>
        <w:ind w:firstLine="680"/>
        <w:jc w:val="both"/>
        <w:rPr>
          <w:bCs/>
          <w:i/>
          <w:iCs/>
          <w:sz w:val="28"/>
          <w:szCs w:val="28"/>
        </w:rPr>
      </w:pPr>
      <w:r w:rsidRPr="007A0D2A">
        <w:rPr>
          <w:bCs/>
          <w:i/>
          <w:iCs/>
          <w:sz w:val="28"/>
          <w:szCs w:val="28"/>
        </w:rPr>
        <w:t>В результате изучения географии ученик должен</w:t>
      </w:r>
    </w:p>
    <w:p w:rsidR="00BA09D0" w:rsidRPr="00B36EF4" w:rsidRDefault="00BA09D0" w:rsidP="00BA09D0">
      <w:pPr>
        <w:ind w:firstLine="680"/>
        <w:jc w:val="both"/>
        <w:rPr>
          <w:b/>
          <w:sz w:val="22"/>
        </w:rPr>
      </w:pPr>
      <w:r w:rsidRPr="00B36EF4">
        <w:rPr>
          <w:b/>
          <w:sz w:val="22"/>
        </w:rPr>
        <w:t>знать</w:t>
      </w:r>
    </w:p>
    <w:p w:rsidR="00BA09D0" w:rsidRPr="00B36EF4" w:rsidRDefault="00BA09D0" w:rsidP="00CB380E">
      <w:pPr>
        <w:numPr>
          <w:ilvl w:val="0"/>
          <w:numId w:val="6"/>
        </w:numPr>
        <w:ind w:firstLine="680"/>
        <w:jc w:val="both"/>
        <w:rPr>
          <w:sz w:val="22"/>
        </w:rPr>
      </w:pPr>
      <w:r w:rsidRPr="00B36EF4">
        <w:rPr>
          <w:sz w:val="22"/>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A09D0" w:rsidRPr="00B36EF4" w:rsidRDefault="00BA09D0" w:rsidP="00CB380E">
      <w:pPr>
        <w:numPr>
          <w:ilvl w:val="0"/>
          <w:numId w:val="6"/>
        </w:numPr>
        <w:ind w:firstLine="680"/>
        <w:jc w:val="both"/>
        <w:rPr>
          <w:sz w:val="22"/>
        </w:rPr>
      </w:pPr>
      <w:r w:rsidRPr="00B36EF4">
        <w:rPr>
          <w:sz w:val="22"/>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A09D0" w:rsidRPr="00B36EF4" w:rsidRDefault="00BA09D0" w:rsidP="00CB380E">
      <w:pPr>
        <w:numPr>
          <w:ilvl w:val="0"/>
          <w:numId w:val="6"/>
        </w:numPr>
        <w:ind w:firstLine="680"/>
        <w:jc w:val="both"/>
        <w:rPr>
          <w:sz w:val="22"/>
        </w:rPr>
      </w:pPr>
      <w:r w:rsidRPr="00B36EF4">
        <w:rPr>
          <w:sz w:val="22"/>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A09D0" w:rsidRPr="00B36EF4" w:rsidRDefault="00BA09D0" w:rsidP="00CB380E">
      <w:pPr>
        <w:numPr>
          <w:ilvl w:val="0"/>
          <w:numId w:val="6"/>
        </w:numPr>
        <w:ind w:firstLine="680"/>
        <w:jc w:val="both"/>
        <w:rPr>
          <w:sz w:val="22"/>
        </w:rPr>
      </w:pPr>
      <w:r w:rsidRPr="00B36EF4">
        <w:rPr>
          <w:sz w:val="22"/>
        </w:rPr>
        <w:lastRenderedPageBreak/>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A09D0" w:rsidRPr="00B36EF4" w:rsidRDefault="00BA09D0" w:rsidP="00CB380E">
      <w:pPr>
        <w:numPr>
          <w:ilvl w:val="0"/>
          <w:numId w:val="6"/>
        </w:numPr>
        <w:ind w:firstLine="680"/>
        <w:jc w:val="both"/>
        <w:rPr>
          <w:sz w:val="22"/>
        </w:rPr>
      </w:pPr>
      <w:r w:rsidRPr="00B36EF4">
        <w:rPr>
          <w:sz w:val="22"/>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A09D0" w:rsidRPr="00B36EF4" w:rsidRDefault="00BA09D0" w:rsidP="00BA09D0">
      <w:pPr>
        <w:ind w:firstLine="680"/>
        <w:jc w:val="both"/>
        <w:rPr>
          <w:sz w:val="22"/>
        </w:rPr>
      </w:pPr>
      <w:r w:rsidRPr="00B36EF4">
        <w:rPr>
          <w:b/>
          <w:bCs/>
          <w:sz w:val="22"/>
        </w:rPr>
        <w:t>уметь</w:t>
      </w:r>
    </w:p>
    <w:p w:rsidR="00BA09D0" w:rsidRPr="00B36EF4" w:rsidRDefault="00BA09D0" w:rsidP="00CB380E">
      <w:pPr>
        <w:numPr>
          <w:ilvl w:val="0"/>
          <w:numId w:val="6"/>
        </w:numPr>
        <w:ind w:firstLine="680"/>
        <w:jc w:val="both"/>
        <w:rPr>
          <w:sz w:val="22"/>
        </w:rPr>
      </w:pPr>
      <w:r w:rsidRPr="00B36EF4">
        <w:rPr>
          <w:sz w:val="22"/>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A09D0" w:rsidRPr="00B36EF4" w:rsidRDefault="00BA09D0" w:rsidP="00CB380E">
      <w:pPr>
        <w:numPr>
          <w:ilvl w:val="0"/>
          <w:numId w:val="6"/>
        </w:numPr>
        <w:ind w:firstLine="680"/>
        <w:jc w:val="both"/>
        <w:rPr>
          <w:sz w:val="22"/>
        </w:rPr>
      </w:pPr>
      <w:r w:rsidRPr="00B36EF4">
        <w:rPr>
          <w:sz w:val="22"/>
        </w:rPr>
        <w:t>выделять и описывать существенные признаки географических объектов и явлений;</w:t>
      </w:r>
    </w:p>
    <w:p w:rsidR="00BA09D0" w:rsidRPr="00B36EF4" w:rsidRDefault="00BA09D0" w:rsidP="00CB380E">
      <w:pPr>
        <w:numPr>
          <w:ilvl w:val="0"/>
          <w:numId w:val="6"/>
        </w:numPr>
        <w:ind w:firstLine="680"/>
        <w:jc w:val="both"/>
        <w:rPr>
          <w:sz w:val="22"/>
        </w:rPr>
      </w:pPr>
      <w:r w:rsidRPr="00B36EF4">
        <w:rPr>
          <w:sz w:val="22"/>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A09D0" w:rsidRPr="00B36EF4" w:rsidRDefault="00BA09D0" w:rsidP="00CB380E">
      <w:pPr>
        <w:numPr>
          <w:ilvl w:val="0"/>
          <w:numId w:val="6"/>
        </w:numPr>
        <w:ind w:firstLine="680"/>
        <w:jc w:val="both"/>
        <w:rPr>
          <w:sz w:val="22"/>
        </w:rPr>
      </w:pPr>
      <w:r w:rsidRPr="00B36EF4">
        <w:rPr>
          <w:sz w:val="22"/>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BA09D0" w:rsidRPr="00B36EF4" w:rsidRDefault="00BA09D0" w:rsidP="00CB380E">
      <w:pPr>
        <w:numPr>
          <w:ilvl w:val="0"/>
          <w:numId w:val="6"/>
        </w:numPr>
        <w:ind w:firstLine="680"/>
        <w:jc w:val="both"/>
        <w:rPr>
          <w:sz w:val="22"/>
        </w:rPr>
      </w:pPr>
      <w:r w:rsidRPr="00B36EF4">
        <w:rPr>
          <w:sz w:val="22"/>
        </w:rPr>
        <w:t>составлять краткую географическую характеристику разных территорий;</w:t>
      </w:r>
    </w:p>
    <w:p w:rsidR="00BA09D0" w:rsidRPr="00B36EF4" w:rsidRDefault="00BA09D0" w:rsidP="00BA09D0">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BA09D0" w:rsidRPr="00B36EF4" w:rsidRDefault="00BA09D0" w:rsidP="00CB380E">
      <w:pPr>
        <w:numPr>
          <w:ilvl w:val="0"/>
          <w:numId w:val="6"/>
        </w:numPr>
        <w:ind w:firstLine="680"/>
        <w:jc w:val="both"/>
        <w:rPr>
          <w:sz w:val="22"/>
        </w:rPr>
      </w:pPr>
      <w:r w:rsidRPr="00B36EF4">
        <w:rPr>
          <w:sz w:val="22"/>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A09D0" w:rsidRPr="00B36EF4" w:rsidRDefault="00BA09D0" w:rsidP="00CB380E">
      <w:pPr>
        <w:numPr>
          <w:ilvl w:val="0"/>
          <w:numId w:val="6"/>
        </w:numPr>
        <w:ind w:firstLine="680"/>
        <w:jc w:val="both"/>
        <w:rPr>
          <w:sz w:val="22"/>
        </w:rPr>
      </w:pPr>
      <w:r w:rsidRPr="00B36EF4">
        <w:rPr>
          <w:sz w:val="22"/>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A09D0" w:rsidRPr="00B36EF4" w:rsidRDefault="00BA09D0" w:rsidP="00CB380E">
      <w:pPr>
        <w:numPr>
          <w:ilvl w:val="0"/>
          <w:numId w:val="6"/>
        </w:numPr>
        <w:ind w:firstLine="680"/>
        <w:jc w:val="both"/>
        <w:rPr>
          <w:sz w:val="22"/>
        </w:rPr>
      </w:pPr>
      <w:r w:rsidRPr="00B36EF4">
        <w:rPr>
          <w:sz w:val="22"/>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A09D0" w:rsidRPr="00B36EF4" w:rsidRDefault="00BA09D0" w:rsidP="00CB380E">
      <w:pPr>
        <w:numPr>
          <w:ilvl w:val="0"/>
          <w:numId w:val="6"/>
        </w:numPr>
        <w:ind w:firstLine="680"/>
        <w:jc w:val="both"/>
        <w:rPr>
          <w:sz w:val="22"/>
        </w:rPr>
      </w:pPr>
      <w:r w:rsidRPr="00B36EF4">
        <w:rPr>
          <w:sz w:val="22"/>
        </w:rPr>
        <w:t>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BA09D0" w:rsidRPr="00B36EF4" w:rsidRDefault="00BA09D0" w:rsidP="00CB380E">
      <w:pPr>
        <w:numPr>
          <w:ilvl w:val="0"/>
          <w:numId w:val="6"/>
        </w:numPr>
        <w:ind w:firstLine="680"/>
        <w:jc w:val="both"/>
        <w:rPr>
          <w:sz w:val="22"/>
        </w:rPr>
      </w:pPr>
      <w:r w:rsidRPr="00B36EF4">
        <w:rPr>
          <w:sz w:val="22"/>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BA09D0" w:rsidRPr="00740AC8" w:rsidRDefault="00BA09D0" w:rsidP="00BA09D0">
      <w:pPr>
        <w:ind w:firstLine="680"/>
        <w:jc w:val="both"/>
      </w:pPr>
    </w:p>
    <w:p w:rsidR="00BA09D0" w:rsidRPr="007A0D2A" w:rsidRDefault="00BA09D0" w:rsidP="00BA09D0">
      <w:pPr>
        <w:ind w:firstLine="680"/>
        <w:jc w:val="both"/>
        <w:rPr>
          <w:bCs/>
          <w:sz w:val="28"/>
          <w:szCs w:val="28"/>
        </w:rPr>
      </w:pPr>
      <w:r w:rsidRPr="007A0D2A">
        <w:rPr>
          <w:bCs/>
          <w:sz w:val="28"/>
          <w:szCs w:val="28"/>
        </w:rPr>
        <w:t>Критерии оценивания учебной деятельности обучающихся основной школы по географии</w:t>
      </w:r>
    </w:p>
    <w:p w:rsidR="00BA09D0" w:rsidRPr="00740AC8" w:rsidRDefault="00BA09D0" w:rsidP="00BA09D0">
      <w:pPr>
        <w:ind w:firstLine="680"/>
        <w:jc w:val="both"/>
        <w:rPr>
          <w:rStyle w:val="affe"/>
          <w:b/>
          <w:bCs/>
          <w:color w:val="000000"/>
          <w:u w:val="single"/>
        </w:rPr>
      </w:pPr>
      <w:r w:rsidRPr="00740AC8">
        <w:rPr>
          <w:rStyle w:val="affe"/>
          <w:b/>
          <w:bCs/>
          <w:color w:val="000000"/>
          <w:u w:val="single"/>
        </w:rPr>
        <w:t>Требования к работе в контурных картах:</w:t>
      </w:r>
    </w:p>
    <w:p w:rsidR="00BA09D0" w:rsidRPr="00740AC8" w:rsidRDefault="00BA09D0" w:rsidP="00BA09D0">
      <w:pPr>
        <w:pStyle w:val="af3"/>
        <w:spacing w:before="0" w:beforeAutospacing="0" w:after="0" w:afterAutospacing="0"/>
        <w:ind w:firstLine="680"/>
        <w:jc w:val="both"/>
        <w:rPr>
          <w:color w:val="000000"/>
        </w:rPr>
      </w:pPr>
      <w:r w:rsidRPr="00740AC8">
        <w:rPr>
          <w:rStyle w:val="apple-converted-space"/>
          <w:color w:val="000000"/>
        </w:rPr>
        <w:t> </w:t>
      </w:r>
      <w:r w:rsidRPr="00740AC8">
        <w:rPr>
          <w:color w:val="000000"/>
        </w:rPr>
        <w:t>Каждую контурную карту подписывают. В правом верхнем углу ученик ставит свою фамилию и класс.</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      Все надписи на контурной карте делают мелко, четко, красиво, желательно печатными буквами. Название рек и гор распола</w:t>
      </w:r>
      <w:r w:rsidRPr="00740AC8">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      Если название объекта не помещается на карте, то около него ставят цифру, а внизу карты пишут, что означает данная цифра.</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      Если того требует задание, карту раскрашивают цветными ка</w:t>
      </w:r>
      <w:r w:rsidRPr="00740AC8">
        <w:rPr>
          <w:color w:val="000000"/>
        </w:rPr>
        <w:softHyphen/>
        <w:t>рандашами, а затем уже подписывают географические названия.</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lastRenderedPageBreak/>
        <w:t>-      В начале учебного года все работы в контурных картах вы</w:t>
      </w:r>
      <w:r w:rsidRPr="00740AC8">
        <w:rPr>
          <w:color w:val="000000"/>
        </w:rPr>
        <w:softHyphen/>
        <w:t>полняются простыми карандашами, потому что навыки рабо</w:t>
      </w:r>
      <w:r w:rsidRPr="00740AC8">
        <w:rPr>
          <w:color w:val="000000"/>
        </w:rPr>
        <w:softHyphen/>
        <w:t>ты с контурными картами слабы, и ученики делают ошибки.</w:t>
      </w:r>
    </w:p>
    <w:p w:rsidR="00BA09D0" w:rsidRPr="00740AC8" w:rsidRDefault="00BA09D0" w:rsidP="00BA09D0">
      <w:pPr>
        <w:ind w:firstLine="680"/>
        <w:jc w:val="both"/>
        <w:rPr>
          <w:rStyle w:val="Zag11"/>
          <w:b/>
          <w:bCs/>
          <w:color w:val="000000"/>
        </w:rPr>
      </w:pPr>
      <w:r w:rsidRPr="00740AC8">
        <w:rPr>
          <w:rStyle w:val="affe"/>
          <w:b/>
          <w:bCs/>
          <w:color w:val="000000"/>
          <w:u w:val="single"/>
        </w:rPr>
        <w:t>Критериями выставления оценок</w:t>
      </w:r>
    </w:p>
    <w:p w:rsidR="00BA09D0" w:rsidRPr="00740AC8" w:rsidRDefault="00BA09D0" w:rsidP="00BA09D0">
      <w:pPr>
        <w:ind w:firstLine="680"/>
        <w:jc w:val="both"/>
        <w:rPr>
          <w:rStyle w:val="affe"/>
          <w:b/>
          <w:bCs/>
          <w:color w:val="000000"/>
        </w:rPr>
      </w:pPr>
      <w:r w:rsidRPr="00740AC8">
        <w:rPr>
          <w:rStyle w:val="affe"/>
          <w:b/>
          <w:bCs/>
          <w:color w:val="000000"/>
        </w:rPr>
        <w:t>Критерии оценки устного ответа:</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Оценку «5» заслуживает ответ, в котором отмечается знание фак</w:t>
      </w:r>
      <w:r w:rsidRPr="00740AC8">
        <w:rPr>
          <w:color w:val="000000"/>
        </w:rPr>
        <w:softHyphen/>
        <w:t>тического материала, и ученик может им оперировать.</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4» - есть небольшие недочеты по содержанию ответа.</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3» - есть неточности по сути раскрываемых вопросов.</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2» - есть серьезные ошибки по содержанию или полное отсутст</w:t>
      </w:r>
      <w:r w:rsidRPr="00740AC8">
        <w:rPr>
          <w:color w:val="000000"/>
        </w:rPr>
        <w:softHyphen/>
        <w:t>вие знаний и умений.</w:t>
      </w:r>
    </w:p>
    <w:p w:rsidR="00BA09D0" w:rsidRPr="00740AC8" w:rsidRDefault="00BA09D0" w:rsidP="00BA09D0">
      <w:pPr>
        <w:ind w:firstLine="680"/>
        <w:jc w:val="both"/>
        <w:rPr>
          <w:rStyle w:val="affe"/>
          <w:b/>
          <w:bCs/>
          <w:color w:val="000000"/>
        </w:rPr>
      </w:pPr>
      <w:r w:rsidRPr="00740AC8">
        <w:rPr>
          <w:rStyle w:val="affe"/>
          <w:b/>
          <w:bCs/>
          <w:color w:val="000000"/>
        </w:rPr>
        <w:t>Критерии оценки качества выполнения практических и самостоятельных работ</w:t>
      </w:r>
    </w:p>
    <w:p w:rsidR="00BA09D0" w:rsidRPr="00740AC8" w:rsidRDefault="00BA09D0" w:rsidP="00BA09D0">
      <w:pPr>
        <w:pStyle w:val="af3"/>
        <w:spacing w:before="0" w:beforeAutospacing="0" w:after="0" w:afterAutospacing="0"/>
        <w:ind w:firstLine="680"/>
        <w:jc w:val="both"/>
        <w:rPr>
          <w:color w:val="000000"/>
        </w:rPr>
      </w:pPr>
      <w:r w:rsidRPr="00740AC8">
        <w:rPr>
          <w:b/>
        </w:rPr>
        <w:t xml:space="preserve">Оценка «5» </w:t>
      </w:r>
      <w:r w:rsidRPr="00740AC8">
        <w:rPr>
          <w:color w:val="000000"/>
        </w:rPr>
        <w:t>Работа выполнена в полном объеме с соблюдени</w:t>
      </w:r>
      <w:r w:rsidRPr="00740AC8">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740AC8">
        <w:rPr>
          <w:color w:val="000000"/>
        </w:rPr>
        <w:softHyphen/>
        <w:t>ческие умения и навыки.</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Работа оформляется аккуратно, в наиболее оптимальной для фиксации результатов форме.</w:t>
      </w:r>
    </w:p>
    <w:p w:rsidR="00BA09D0" w:rsidRPr="00740AC8" w:rsidRDefault="00BA09D0" w:rsidP="00BA09D0">
      <w:pPr>
        <w:pStyle w:val="af3"/>
        <w:spacing w:before="0" w:beforeAutospacing="0" w:after="0" w:afterAutospacing="0"/>
        <w:ind w:firstLine="680"/>
        <w:jc w:val="both"/>
        <w:rPr>
          <w:color w:val="000000"/>
        </w:rPr>
      </w:pPr>
      <w:r w:rsidRPr="00740AC8">
        <w:rPr>
          <w:b/>
        </w:rPr>
        <w:t>Оценка «4»</w:t>
      </w:r>
      <w:r w:rsidRPr="00740AC8">
        <w:rPr>
          <w:color w:val="000000"/>
        </w:rPr>
        <w:t>Практическая или самостоятельная работа выпол</w:t>
      </w:r>
      <w:r w:rsidRPr="00740AC8">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Учащиеся используют указанные учителем источники знаний, включая страницы атласа, таблицы из приложения к учебнику, стра</w:t>
      </w:r>
      <w:r w:rsidRPr="00740AC8">
        <w:rPr>
          <w:color w:val="000000"/>
        </w:rPr>
        <w:softHyphen/>
        <w:t>ницы из статистических сборников. Работа показывает знание уча</w:t>
      </w:r>
      <w:r w:rsidRPr="00740AC8">
        <w:rPr>
          <w:color w:val="000000"/>
        </w:rPr>
        <w:softHyphen/>
        <w:t>щихся основного теоретического материала и овладение умениями, необходимыми для самостоятельного выполнения работы.</w:t>
      </w:r>
    </w:p>
    <w:p w:rsidR="00BA09D0" w:rsidRPr="00740AC8" w:rsidRDefault="00BA09D0" w:rsidP="00BA09D0">
      <w:pPr>
        <w:pStyle w:val="af3"/>
        <w:spacing w:before="0" w:beforeAutospacing="0" w:after="0" w:afterAutospacing="0"/>
        <w:ind w:firstLine="680"/>
        <w:jc w:val="both"/>
        <w:rPr>
          <w:color w:val="000000"/>
        </w:rPr>
      </w:pPr>
      <w:r w:rsidRPr="00740AC8">
        <w:rPr>
          <w:color w:val="000000"/>
        </w:rPr>
        <w:t>Могут быть неточности и небрежность в оформлении результатов работы.</w:t>
      </w:r>
    </w:p>
    <w:p w:rsidR="00BA09D0" w:rsidRPr="00740AC8" w:rsidRDefault="00BA09D0" w:rsidP="00BA09D0">
      <w:pPr>
        <w:ind w:firstLine="680"/>
        <w:jc w:val="both"/>
        <w:rPr>
          <w:color w:val="000000"/>
        </w:rPr>
      </w:pPr>
      <w:r w:rsidRPr="00740AC8">
        <w:rPr>
          <w:b/>
        </w:rPr>
        <w:t>Оценка «3»</w:t>
      </w:r>
      <w:r w:rsidRPr="00740AC8">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740AC8">
        <w:rPr>
          <w:color w:val="000000"/>
        </w:rPr>
        <w:softHyphen/>
        <w:t>ние работы затрачивается много времени. Учащиеся показывают знания теоретическо</w:t>
      </w:r>
      <w:r w:rsidRPr="00740AC8">
        <w:rPr>
          <w:color w:val="000000"/>
        </w:rPr>
        <w:softHyphen/>
        <w:t>го материала, но испытывают затруднение при самостоятельной ра</w:t>
      </w:r>
      <w:r w:rsidRPr="00740AC8">
        <w:rPr>
          <w:color w:val="000000"/>
        </w:rPr>
        <w:softHyphen/>
        <w:t>боте с картами атласа, статистическими материалами, географиче</w:t>
      </w:r>
      <w:r w:rsidRPr="00740AC8">
        <w:rPr>
          <w:color w:val="000000"/>
        </w:rPr>
        <w:softHyphen/>
        <w:t>скими приборами.</w:t>
      </w:r>
    </w:p>
    <w:p w:rsidR="00BA09D0" w:rsidRPr="00740AC8" w:rsidRDefault="00BA09D0" w:rsidP="00BA09D0">
      <w:pPr>
        <w:ind w:firstLine="680"/>
        <w:jc w:val="both"/>
        <w:rPr>
          <w:rStyle w:val="affe"/>
          <w:b/>
          <w:bCs/>
          <w:color w:val="000000"/>
          <w:u w:val="single"/>
        </w:rPr>
      </w:pPr>
      <w:r w:rsidRPr="00740AC8">
        <w:rPr>
          <w:b/>
        </w:rPr>
        <w:t xml:space="preserve">Оценка «2» </w:t>
      </w:r>
      <w:r w:rsidRPr="00740AC8">
        <w:rPr>
          <w:color w:val="000000"/>
        </w:rPr>
        <w:t>выставляется в том случае, когда учащиеся не под</w:t>
      </w:r>
      <w:r w:rsidRPr="00740AC8">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740AC8">
        <w:rPr>
          <w:color w:val="000000"/>
        </w:rPr>
        <w:softHyphen/>
        <w:t>мощь со стороны учителя и хорошо подготовленных учащихся не</w:t>
      </w:r>
      <w:r w:rsidRPr="00740AC8">
        <w:rPr>
          <w:color w:val="000000"/>
        </w:rPr>
        <w:softHyphen/>
        <w:t>эффективны по причине плохой подготовки учащегося.</w:t>
      </w:r>
    </w:p>
    <w:p w:rsidR="00BA09D0" w:rsidRPr="00CB380E" w:rsidRDefault="00BA09D0" w:rsidP="00BA09D0">
      <w:pPr>
        <w:ind w:firstLine="680"/>
        <w:jc w:val="both"/>
        <w:rPr>
          <w:b/>
        </w:rPr>
      </w:pPr>
      <w:r w:rsidRPr="00CB380E">
        <w:rPr>
          <w:b/>
        </w:rPr>
        <w:t>2.1.7.Математика. Алгебра. Геометрия</w:t>
      </w:r>
    </w:p>
    <w:p w:rsidR="00BA09D0" w:rsidRPr="00CB380E" w:rsidRDefault="00BA09D0" w:rsidP="00BA09D0">
      <w:pPr>
        <w:ind w:left="147" w:right="147" w:firstLine="680"/>
        <w:jc w:val="both"/>
        <w:rPr>
          <w:color w:val="000000"/>
        </w:rPr>
      </w:pPr>
      <w:r w:rsidRPr="00CB380E">
        <w:rPr>
          <w:color w:val="000000"/>
        </w:rPr>
        <w:t>Изучение математики на ступени основного общего образования направлено на достижение следующих целей:</w:t>
      </w:r>
    </w:p>
    <w:p w:rsidR="00BA09D0" w:rsidRPr="00CB380E" w:rsidRDefault="00BA09D0" w:rsidP="00BA09D0">
      <w:pPr>
        <w:ind w:left="147" w:right="147" w:firstLine="680"/>
        <w:jc w:val="both"/>
        <w:rPr>
          <w:color w:val="000000"/>
        </w:rPr>
      </w:pPr>
      <w:r w:rsidRPr="00CB380E">
        <w:rPr>
          <w:color w:val="000000"/>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BA09D0" w:rsidRPr="00CB380E" w:rsidRDefault="00BA09D0" w:rsidP="00BA09D0">
      <w:pPr>
        <w:ind w:left="147" w:right="147" w:firstLine="680"/>
        <w:jc w:val="both"/>
        <w:rPr>
          <w:color w:val="000000"/>
        </w:rPr>
      </w:pPr>
      <w:r w:rsidRPr="00CB380E">
        <w:rPr>
          <w:color w:val="000000"/>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BA09D0" w:rsidRPr="00CB380E" w:rsidRDefault="00BA09D0" w:rsidP="00BA09D0">
      <w:pPr>
        <w:ind w:left="147" w:right="147" w:firstLine="680"/>
        <w:jc w:val="both"/>
        <w:rPr>
          <w:color w:val="000000"/>
        </w:rPr>
      </w:pPr>
      <w:r w:rsidRPr="00CB380E">
        <w:rPr>
          <w:color w:val="000000"/>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BA09D0" w:rsidRPr="00CB380E" w:rsidRDefault="00BA09D0" w:rsidP="00BA09D0">
      <w:pPr>
        <w:ind w:left="147" w:right="147" w:firstLine="680"/>
        <w:jc w:val="both"/>
        <w:rPr>
          <w:color w:val="000000"/>
        </w:rPr>
      </w:pPr>
      <w:r w:rsidRPr="00CB380E">
        <w:rPr>
          <w:color w:val="000000"/>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BA09D0" w:rsidRPr="00CB380E" w:rsidRDefault="00BA09D0" w:rsidP="00BA09D0">
      <w:pPr>
        <w:ind w:firstLine="680"/>
        <w:jc w:val="both"/>
        <w:rPr>
          <w:rFonts w:eastAsia="@Arial Unicode MS"/>
          <w:b/>
          <w:iCs/>
        </w:rPr>
      </w:pPr>
      <w:r w:rsidRPr="00CB380E">
        <w:rPr>
          <w:rFonts w:eastAsia="@Arial Unicode MS"/>
          <w:b/>
          <w:iCs/>
        </w:rPr>
        <w:t>Содержание основной образовательной программы по математике</w:t>
      </w:r>
    </w:p>
    <w:p w:rsidR="00BA09D0" w:rsidRPr="004F5136" w:rsidRDefault="00BA09D0" w:rsidP="00BA09D0">
      <w:pPr>
        <w:ind w:firstLine="680"/>
        <w:jc w:val="both"/>
      </w:pPr>
      <w:r w:rsidRPr="004F5136">
        <w:rPr>
          <w:b/>
          <w:bCs/>
        </w:rPr>
        <w:t xml:space="preserve">Натуральные числа. </w:t>
      </w:r>
      <w:r w:rsidRPr="004F5136">
        <w:t>Натуральный ряд. Десятичная система счисления. Арифметические действия с натуральными числами. Свойства арифметических действий.</w:t>
      </w:r>
    </w:p>
    <w:p w:rsidR="00BA09D0" w:rsidRPr="004F5136" w:rsidRDefault="00BA09D0" w:rsidP="00BA09D0">
      <w:pPr>
        <w:ind w:firstLine="680"/>
        <w:jc w:val="both"/>
      </w:pPr>
      <w:r w:rsidRPr="004F5136">
        <w:lastRenderedPageBreak/>
        <w:t>Степень с натуральным показателем.</w:t>
      </w:r>
    </w:p>
    <w:p w:rsidR="00BA09D0" w:rsidRPr="004F5136" w:rsidRDefault="00BA09D0" w:rsidP="00BA09D0">
      <w:pPr>
        <w:ind w:firstLine="680"/>
        <w:jc w:val="both"/>
      </w:pPr>
      <w:r w:rsidRPr="004F513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A09D0" w:rsidRPr="004F5136" w:rsidRDefault="00BA09D0" w:rsidP="00BA09D0">
      <w:pPr>
        <w:ind w:firstLine="680"/>
        <w:jc w:val="both"/>
      </w:pPr>
      <w:r w:rsidRPr="004F5136">
        <w:t xml:space="preserve">Делители </w:t>
      </w:r>
      <w:r w:rsidRPr="004F5136">
        <w:rPr>
          <w:bCs/>
        </w:rPr>
        <w:t>и</w:t>
      </w:r>
      <w:r w:rsidR="00CB380E">
        <w:rPr>
          <w:bCs/>
        </w:rPr>
        <w:t xml:space="preserve"> </w:t>
      </w:r>
      <w:r w:rsidRPr="004F5136">
        <w:t>кратные. Свойства и признаки делимости. Простые и составные числа. Разложение натурального числа на простые множители. Деление с остатком.</w:t>
      </w:r>
    </w:p>
    <w:p w:rsidR="00BA09D0" w:rsidRPr="004F5136" w:rsidRDefault="00BA09D0" w:rsidP="00BA09D0">
      <w:pPr>
        <w:ind w:firstLine="680"/>
        <w:jc w:val="both"/>
      </w:pPr>
      <w:r w:rsidRPr="004F5136">
        <w:rPr>
          <w:b/>
          <w:bCs/>
        </w:rPr>
        <w:t xml:space="preserve">Дроби. </w:t>
      </w:r>
      <w:r w:rsidRPr="004F5136">
        <w:t>Обыкновенные дроби. Основное свойство д</w:t>
      </w:r>
      <w:r w:rsidRPr="004F5136">
        <w:rPr>
          <w:bCs/>
        </w:rPr>
        <w:t>роби.</w:t>
      </w:r>
      <w:r w:rsidR="00CB380E">
        <w:rPr>
          <w:bCs/>
        </w:rPr>
        <w:t xml:space="preserve"> </w:t>
      </w:r>
      <w:r w:rsidRPr="004F5136">
        <w:t>Сравнение обыкновенных дробей. Арифметические действия с обыкновенными дробями. Нахождение части от целого и целого по его части.</w:t>
      </w:r>
    </w:p>
    <w:p w:rsidR="00BA09D0" w:rsidRPr="004F5136" w:rsidRDefault="00BA09D0" w:rsidP="00BA09D0">
      <w:pPr>
        <w:ind w:firstLine="680"/>
        <w:jc w:val="both"/>
      </w:pPr>
      <w:r w:rsidRPr="004F513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A09D0" w:rsidRPr="004F5136" w:rsidRDefault="00BA09D0" w:rsidP="00BA09D0">
      <w:pPr>
        <w:ind w:firstLine="680"/>
        <w:jc w:val="both"/>
      </w:pPr>
      <w:r w:rsidRPr="004F513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A09D0" w:rsidRPr="004F5136" w:rsidRDefault="00BA09D0" w:rsidP="00BA09D0">
      <w:pPr>
        <w:ind w:firstLine="680"/>
        <w:jc w:val="both"/>
      </w:pPr>
      <w:r w:rsidRPr="004F5136">
        <w:t>Решение текстовых задач арифметическими способами.</w:t>
      </w:r>
    </w:p>
    <w:p w:rsidR="00BA09D0" w:rsidRPr="004F5136" w:rsidRDefault="00BA09D0" w:rsidP="00BA09D0">
      <w:pPr>
        <w:ind w:firstLine="680"/>
        <w:jc w:val="both"/>
      </w:pPr>
      <w:r w:rsidRPr="004F5136">
        <w:rPr>
          <w:b/>
          <w:bCs/>
        </w:rPr>
        <w:t xml:space="preserve">Рациональные числа. </w:t>
      </w:r>
      <w:r w:rsidRPr="004F513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F5136">
        <w:rPr>
          <w:i/>
        </w:rPr>
        <w:t>m/n</w:t>
      </w:r>
      <w:r w:rsidRPr="004F5136">
        <w:t xml:space="preserve">,где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A09D0" w:rsidRPr="004F5136" w:rsidRDefault="00BA09D0" w:rsidP="00BA09D0">
      <w:pPr>
        <w:ind w:firstLine="680"/>
        <w:jc w:val="both"/>
      </w:pPr>
      <w:r w:rsidRPr="004F5136">
        <w:rPr>
          <w:b/>
          <w:bCs/>
        </w:rPr>
        <w:t xml:space="preserve">Действительные числа. </w:t>
      </w:r>
      <w:r w:rsidRPr="004F5136">
        <w:t>Квадратный корень из числа. Корень третьей степени.</w:t>
      </w:r>
    </w:p>
    <w:p w:rsidR="00BA09D0" w:rsidRPr="004F5136" w:rsidRDefault="00BA09D0" w:rsidP="00BA09D0">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487692977" r:id="rId10"/>
        </w:object>
      </w:r>
      <w:r w:rsidRPr="004F5136">
        <w:t>и несоизмеримость стороны и диагонали квадрата. Десятичные приближения иррациональных чисел.</w:t>
      </w:r>
    </w:p>
    <w:p w:rsidR="00BA09D0" w:rsidRPr="004F5136" w:rsidRDefault="00BA09D0" w:rsidP="00BA09D0">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A09D0" w:rsidRPr="004F5136" w:rsidRDefault="00BA09D0" w:rsidP="00BA09D0">
      <w:pPr>
        <w:ind w:firstLine="680"/>
        <w:jc w:val="both"/>
      </w:pPr>
      <w:r w:rsidRPr="004F5136">
        <w:t>Координатная прямая. Изображение чисел точками координатной прямой. Числовые промежутки.</w:t>
      </w:r>
    </w:p>
    <w:p w:rsidR="00BA09D0" w:rsidRPr="004F5136" w:rsidRDefault="00BA09D0" w:rsidP="00BA09D0">
      <w:pPr>
        <w:ind w:firstLine="680"/>
        <w:jc w:val="both"/>
      </w:pPr>
      <w:r w:rsidRPr="004F5136">
        <w:rPr>
          <w:b/>
          <w:bCs/>
        </w:rPr>
        <w:t xml:space="preserve">Измерения, приближения, оценки. </w:t>
      </w:r>
      <w:r w:rsidRPr="004F5136">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A09D0" w:rsidRPr="004F5136" w:rsidRDefault="00BA09D0" w:rsidP="00BA09D0">
      <w:pPr>
        <w:ind w:firstLine="680"/>
        <w:jc w:val="both"/>
      </w:pPr>
      <w:r w:rsidRPr="004F513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A09D0" w:rsidRPr="004F5136" w:rsidRDefault="00BA09D0" w:rsidP="00BA09D0">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A09D0" w:rsidRPr="004F5136" w:rsidRDefault="00BA09D0" w:rsidP="00BA09D0">
      <w:pPr>
        <w:ind w:firstLine="680"/>
        <w:jc w:val="both"/>
      </w:pPr>
      <w:r w:rsidRPr="004F513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A09D0" w:rsidRPr="004F5136" w:rsidRDefault="00BA09D0" w:rsidP="00BA09D0">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A09D0" w:rsidRPr="004F5136" w:rsidRDefault="00BA09D0" w:rsidP="00BA09D0">
      <w:pPr>
        <w:ind w:firstLine="680"/>
        <w:jc w:val="both"/>
      </w:pPr>
      <w:r w:rsidRPr="004F5136">
        <w:t>Рациональные выражения и их преобразования. Доказательство тождеств.</w:t>
      </w:r>
    </w:p>
    <w:p w:rsidR="00BA09D0" w:rsidRPr="004F5136" w:rsidRDefault="00BA09D0" w:rsidP="00BA09D0">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A09D0" w:rsidRPr="004F5136" w:rsidRDefault="00BA09D0" w:rsidP="00BA09D0">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A09D0" w:rsidRPr="004F5136" w:rsidRDefault="00BA09D0" w:rsidP="00BA09D0">
      <w:pPr>
        <w:ind w:firstLine="680"/>
        <w:jc w:val="both"/>
      </w:pPr>
      <w:r w:rsidRPr="004F513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A09D0" w:rsidRPr="004F5136" w:rsidRDefault="00BA09D0" w:rsidP="00BA09D0">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A09D0" w:rsidRPr="004F5136" w:rsidRDefault="00BA09D0" w:rsidP="00BA09D0">
      <w:pPr>
        <w:ind w:firstLine="680"/>
        <w:jc w:val="both"/>
      </w:pPr>
      <w:r w:rsidRPr="004F5136">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A09D0" w:rsidRPr="004F5136" w:rsidRDefault="00BA09D0" w:rsidP="00BA09D0">
      <w:pPr>
        <w:ind w:firstLine="680"/>
        <w:jc w:val="both"/>
      </w:pPr>
      <w:r w:rsidRPr="004F5136">
        <w:t>Решение текстовых задач алгебраическим способом.</w:t>
      </w:r>
    </w:p>
    <w:p w:rsidR="00BA09D0" w:rsidRPr="004F5136" w:rsidRDefault="00BA09D0" w:rsidP="00BA09D0">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A09D0" w:rsidRPr="004F5136" w:rsidRDefault="00BA09D0" w:rsidP="00BA09D0">
      <w:pPr>
        <w:ind w:firstLine="680"/>
        <w:jc w:val="both"/>
      </w:pPr>
      <w:r w:rsidRPr="004F5136">
        <w:rPr>
          <w:b/>
        </w:rPr>
        <w:t>Неравенства.</w:t>
      </w:r>
      <w:r w:rsidRPr="004F5136">
        <w:t xml:space="preserve"> Числовые неравенства и их свойства.</w:t>
      </w:r>
    </w:p>
    <w:p w:rsidR="00BA09D0" w:rsidRPr="004F5136" w:rsidRDefault="00BA09D0" w:rsidP="00BA09D0">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A09D0" w:rsidRPr="004F5136" w:rsidRDefault="00BA09D0" w:rsidP="00BA09D0">
      <w:pPr>
        <w:ind w:firstLine="680"/>
        <w:jc w:val="both"/>
      </w:pPr>
      <w:r w:rsidRPr="004F5136">
        <w:rPr>
          <w:b/>
        </w:rPr>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A09D0" w:rsidRPr="004F5136" w:rsidRDefault="00BA09D0" w:rsidP="00BA09D0">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25pt;height:24pt" o:ole="">
            <v:imagedata r:id="rId11" o:title=""/>
          </v:shape>
          <o:OLEObject Type="Embed" ProgID="Equation.DSMT4" ShapeID="_x0000_i1026" DrawAspect="Content" ObjectID="_1487692978" r:id="rId12"/>
        </w:object>
      </w:r>
    </w:p>
    <w:p w:rsidR="00BA09D0" w:rsidRPr="004F5136" w:rsidRDefault="00BA09D0" w:rsidP="00BA09D0">
      <w:pPr>
        <w:ind w:firstLine="680"/>
        <w:jc w:val="both"/>
      </w:pPr>
      <w:r w:rsidRPr="004F5136">
        <w:rPr>
          <w:b/>
        </w:rPr>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го члена.</w:t>
      </w:r>
    </w:p>
    <w:p w:rsidR="00BA09D0" w:rsidRPr="004F5136" w:rsidRDefault="00BA09D0" w:rsidP="00BA09D0">
      <w:pPr>
        <w:ind w:firstLine="680"/>
        <w:jc w:val="both"/>
      </w:pPr>
      <w:r w:rsidRPr="004F5136">
        <w:t xml:space="preserve">Арифметическая и геометрическая прогрессии. Формулы </w:t>
      </w:r>
      <w:r w:rsidRPr="004F5136">
        <w:rPr>
          <w:i/>
        </w:rPr>
        <w:t>n</w:t>
      </w:r>
      <w:r w:rsidRPr="004F5136">
        <w:t xml:space="preserve">-го члена арифметической и геометрической прогрессий, суммы первых </w:t>
      </w:r>
      <w:r w:rsidRPr="004F5136">
        <w:rPr>
          <w:i/>
          <w:iCs/>
        </w:rPr>
        <w:t>п</w:t>
      </w:r>
      <w:r w:rsidRPr="004F5136">
        <w:rPr>
          <w:iCs/>
        </w:rPr>
        <w:t>-х</w:t>
      </w:r>
      <w:r w:rsidRPr="004F5136">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A09D0" w:rsidRPr="004F5136" w:rsidRDefault="00BA09D0" w:rsidP="00BA09D0">
      <w:pPr>
        <w:ind w:firstLine="680"/>
        <w:jc w:val="both"/>
      </w:pPr>
      <w:r w:rsidRPr="004F5136">
        <w:rPr>
          <w:b/>
        </w:rPr>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A09D0" w:rsidRPr="004F5136" w:rsidRDefault="00BA09D0" w:rsidP="00BA09D0">
      <w:pPr>
        <w:ind w:firstLine="680"/>
        <w:jc w:val="both"/>
      </w:pPr>
      <w:r w:rsidRPr="004F5136">
        <w:rPr>
          <w:b/>
        </w:rPr>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A09D0" w:rsidRPr="004F5136" w:rsidRDefault="00BA09D0" w:rsidP="00BA09D0">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A09D0" w:rsidRPr="004F5136" w:rsidRDefault="00BA09D0" w:rsidP="00BA09D0">
      <w:pPr>
        <w:ind w:firstLine="680"/>
        <w:jc w:val="both"/>
      </w:pPr>
      <w:r w:rsidRPr="004F5136">
        <w:rPr>
          <w:b/>
          <w:bCs/>
        </w:rPr>
        <w:t xml:space="preserve">Наглядная геометрия. </w:t>
      </w:r>
      <w:r w:rsidRPr="004F5136">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A09D0" w:rsidRPr="004F5136" w:rsidRDefault="00BA09D0" w:rsidP="00BA09D0">
      <w:pPr>
        <w:ind w:firstLine="680"/>
        <w:jc w:val="both"/>
      </w:pPr>
      <w:r w:rsidRPr="004F5136">
        <w:t>Длина отрезка, ломаной. Периметр многоугольника. Единицы измерения длины. Измерение длины отрезка, построение отрезка заданной длины.</w:t>
      </w:r>
    </w:p>
    <w:p w:rsidR="00BA09D0" w:rsidRPr="004F5136" w:rsidRDefault="00BA09D0" w:rsidP="00BA09D0">
      <w:pPr>
        <w:ind w:firstLine="680"/>
        <w:jc w:val="both"/>
      </w:pPr>
      <w:r w:rsidRPr="004F5136">
        <w:t>Виды углов. Градусная мера угла. Измерение и построение углов с помощью транспортира. Биссектриса угла.</w:t>
      </w:r>
    </w:p>
    <w:p w:rsidR="00BA09D0" w:rsidRPr="004F5136" w:rsidRDefault="00BA09D0" w:rsidP="00BA09D0">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A09D0" w:rsidRPr="004F5136" w:rsidRDefault="00BA09D0" w:rsidP="00BA09D0">
      <w:pPr>
        <w:ind w:firstLine="680"/>
        <w:jc w:val="both"/>
      </w:pPr>
      <w:r w:rsidRPr="004F5136">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w:t>
      </w:r>
      <w:r w:rsidRPr="004F5136">
        <w:lastRenderedPageBreak/>
        <w:t>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A09D0" w:rsidRPr="004F5136" w:rsidRDefault="00BA09D0" w:rsidP="00BA09D0">
      <w:pPr>
        <w:ind w:firstLine="680"/>
        <w:jc w:val="both"/>
      </w:pPr>
      <w:r w:rsidRPr="004F5136">
        <w:t>Понятие объёма; единицы объёма. Объём прямоугольного параллелепипеда, куба.</w:t>
      </w:r>
    </w:p>
    <w:p w:rsidR="00BA09D0" w:rsidRPr="004F5136" w:rsidRDefault="00BA09D0" w:rsidP="00BA09D0">
      <w:pPr>
        <w:ind w:firstLine="680"/>
        <w:jc w:val="both"/>
      </w:pPr>
      <w:r w:rsidRPr="004F5136">
        <w:t>Понятие о равенстве фигур. Центральная, осевая и зеркальная симметрии. Изображение симметричных фигур.</w:t>
      </w:r>
    </w:p>
    <w:p w:rsidR="00BA09D0" w:rsidRPr="004F5136" w:rsidRDefault="00BA09D0" w:rsidP="00BA09D0">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A09D0" w:rsidRPr="004F5136" w:rsidRDefault="00BA09D0" w:rsidP="00BA09D0">
      <w:pPr>
        <w:ind w:firstLine="680"/>
        <w:jc w:val="both"/>
      </w:pPr>
      <w:r w:rsidRPr="004F513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A09D0" w:rsidRPr="004F5136" w:rsidRDefault="00BA09D0" w:rsidP="00BA09D0">
      <w:pPr>
        <w:ind w:firstLine="680"/>
        <w:jc w:val="both"/>
      </w:pPr>
      <w:r w:rsidRPr="004F5136">
        <w:t>Геометрическое место точек. Свойства биссектрисы угла и серединного перпендикуляра к отрезку.</w:t>
      </w:r>
    </w:p>
    <w:p w:rsidR="00BA09D0" w:rsidRPr="004F5136" w:rsidRDefault="00BA09D0" w:rsidP="00BA09D0">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A09D0" w:rsidRPr="004F5136" w:rsidRDefault="00BA09D0" w:rsidP="00BA09D0">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A09D0" w:rsidRPr="004F5136" w:rsidRDefault="00BA09D0" w:rsidP="00BA09D0">
      <w:pPr>
        <w:ind w:firstLine="680"/>
        <w:jc w:val="both"/>
      </w:pPr>
      <w:r w:rsidRPr="004F5136">
        <w:t>Многоугольник. Выпуклые многоугольники. Сумма углов выпуклого многоугольника. Правильные многоугольники.</w:t>
      </w:r>
    </w:p>
    <w:p w:rsidR="00BA09D0" w:rsidRPr="004F5136" w:rsidRDefault="00BA09D0" w:rsidP="00BA09D0">
      <w:pPr>
        <w:ind w:firstLine="680"/>
        <w:jc w:val="both"/>
      </w:pPr>
      <w:r w:rsidRPr="004F513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A09D0" w:rsidRPr="004F5136" w:rsidRDefault="00BA09D0" w:rsidP="00BA09D0">
      <w:pPr>
        <w:ind w:firstLine="680"/>
        <w:jc w:val="both"/>
      </w:pPr>
      <w:r w:rsidRPr="004F513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A09D0" w:rsidRPr="004F5136" w:rsidRDefault="00BA09D0" w:rsidP="00BA09D0">
      <w:pPr>
        <w:ind w:firstLine="680"/>
        <w:jc w:val="both"/>
      </w:pPr>
      <w:r w:rsidRPr="004F5136">
        <w:t>Решение задач на вычисление, доказательство и построение с использованием свойств изученных фигур.</w:t>
      </w:r>
    </w:p>
    <w:p w:rsidR="00BA09D0" w:rsidRPr="004F5136" w:rsidRDefault="00BA09D0" w:rsidP="00BA09D0">
      <w:pPr>
        <w:ind w:firstLine="680"/>
        <w:jc w:val="both"/>
      </w:pPr>
      <w:r w:rsidRPr="004F5136">
        <w:rPr>
          <w:b/>
          <w:bCs/>
        </w:rPr>
        <w:t xml:space="preserve">Измерение геометрических величин. </w:t>
      </w:r>
      <w:r w:rsidRPr="004F5136">
        <w:t>Длина отрезка. Расстояние от точки до прямой. Расстояние между параллельными прямыми.</w:t>
      </w:r>
    </w:p>
    <w:p w:rsidR="00BA09D0" w:rsidRPr="004F5136" w:rsidRDefault="00BA09D0" w:rsidP="00BA09D0">
      <w:pPr>
        <w:ind w:firstLine="680"/>
        <w:jc w:val="both"/>
      </w:pPr>
      <w:r w:rsidRPr="004F5136">
        <w:t>Периметр многоугольника.</w:t>
      </w:r>
    </w:p>
    <w:p w:rsidR="00BA09D0" w:rsidRPr="004F5136" w:rsidRDefault="00BA09D0" w:rsidP="00BA09D0">
      <w:pPr>
        <w:ind w:firstLine="680"/>
        <w:jc w:val="both"/>
      </w:pPr>
      <w:r w:rsidRPr="004F5136">
        <w:t>Длина окружности, число π, длина дуги окружности.</w:t>
      </w:r>
    </w:p>
    <w:p w:rsidR="00BA09D0" w:rsidRPr="004F5136" w:rsidRDefault="00BA09D0" w:rsidP="00BA09D0">
      <w:pPr>
        <w:ind w:firstLine="680"/>
        <w:jc w:val="both"/>
      </w:pPr>
      <w:r w:rsidRPr="004F5136">
        <w:t>Градусная мера угла, соответствие между величиной центрального угла и длиной дуги окружности.</w:t>
      </w:r>
    </w:p>
    <w:p w:rsidR="00BA09D0" w:rsidRPr="004F5136" w:rsidRDefault="00BA09D0" w:rsidP="00BA09D0">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A09D0" w:rsidRPr="004F5136" w:rsidRDefault="00BA09D0" w:rsidP="00BA09D0">
      <w:pPr>
        <w:ind w:firstLine="680"/>
        <w:jc w:val="both"/>
      </w:pPr>
      <w:r w:rsidRPr="004F5136">
        <w:t>Решение задач на вычисление и доказательство с использованием изученных формул.</w:t>
      </w:r>
    </w:p>
    <w:p w:rsidR="00BA09D0" w:rsidRPr="004F5136" w:rsidRDefault="00BA09D0" w:rsidP="00BA09D0">
      <w:pPr>
        <w:ind w:firstLine="680"/>
        <w:jc w:val="both"/>
      </w:pPr>
      <w:r w:rsidRPr="004F5136">
        <w:rPr>
          <w:b/>
          <w:bCs/>
        </w:rPr>
        <w:t xml:space="preserve">Координаты. </w:t>
      </w:r>
      <w:r w:rsidRPr="004F5136">
        <w:t>Уравнение прямой. Координаты середины отрезка. Формула расстояния между двумя точками плоскости. Уравнение окружности.</w:t>
      </w:r>
    </w:p>
    <w:p w:rsidR="00BA09D0" w:rsidRPr="004F5136" w:rsidRDefault="00BA09D0" w:rsidP="00BA09D0">
      <w:pPr>
        <w:ind w:firstLine="680"/>
        <w:jc w:val="both"/>
      </w:pPr>
      <w:r w:rsidRPr="004F5136">
        <w:rPr>
          <w:b/>
          <w:bCs/>
        </w:rPr>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A09D0" w:rsidRPr="004F5136" w:rsidRDefault="00BA09D0" w:rsidP="00BA09D0">
      <w:pPr>
        <w:ind w:firstLine="680"/>
        <w:jc w:val="both"/>
      </w:pPr>
      <w:r w:rsidRPr="004F5136">
        <w:rPr>
          <w:b/>
          <w:bCs/>
        </w:rPr>
        <w:lastRenderedPageBreak/>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A09D0" w:rsidRPr="004F5136" w:rsidRDefault="00BA09D0" w:rsidP="00BA09D0">
      <w:pPr>
        <w:ind w:firstLine="680"/>
        <w:jc w:val="both"/>
      </w:pPr>
      <w:r w:rsidRPr="004F5136">
        <w:t>Иллюстрация отношений между множествами с помощью диаграмм Эйлера—Венна.</w:t>
      </w:r>
    </w:p>
    <w:p w:rsidR="00BA09D0" w:rsidRPr="004F5136" w:rsidRDefault="00BA09D0" w:rsidP="00BA09D0">
      <w:pPr>
        <w:ind w:firstLine="680"/>
        <w:jc w:val="both"/>
      </w:pPr>
      <w:r w:rsidRPr="004F5136">
        <w:rPr>
          <w:b/>
          <w:bCs/>
        </w:rPr>
        <w:t xml:space="preserve">Элементы логики. </w:t>
      </w:r>
      <w:r w:rsidRPr="004F5136">
        <w:t>Определение. Аксиомы и теоремы. Доказательство. Доказательство от противного. Теорема, обратная данной. Пример и контрпример.</w:t>
      </w:r>
    </w:p>
    <w:p w:rsidR="00BA09D0" w:rsidRPr="004F5136" w:rsidRDefault="00BA09D0" w:rsidP="00BA09D0">
      <w:pPr>
        <w:ind w:firstLine="680"/>
        <w:jc w:val="both"/>
      </w:pPr>
      <w:r w:rsidRPr="004F5136">
        <w:t>Понятие о равносильности, следовании, употребление логических связок</w:t>
      </w:r>
      <w:r w:rsidRPr="004F5136">
        <w:rPr>
          <w:i/>
          <w:iCs/>
        </w:rPr>
        <w:t xml:space="preserve">если..., то, в том и только в том случае, </w:t>
      </w:r>
      <w:r w:rsidRPr="004F5136">
        <w:t xml:space="preserve">логические связки </w:t>
      </w:r>
      <w:r w:rsidRPr="004F5136">
        <w:rPr>
          <w:i/>
          <w:iCs/>
        </w:rPr>
        <w:t>и, или.</w:t>
      </w:r>
    </w:p>
    <w:p w:rsidR="00BA09D0" w:rsidRPr="004F5136" w:rsidRDefault="00BA09D0" w:rsidP="00BA09D0">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A09D0" w:rsidRPr="004F5136" w:rsidRDefault="00BA09D0" w:rsidP="00BA09D0">
      <w:pPr>
        <w:ind w:firstLine="680"/>
        <w:jc w:val="both"/>
      </w:pPr>
      <w:r w:rsidRPr="004F5136">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A09D0" w:rsidRPr="004F5136" w:rsidRDefault="00BA09D0" w:rsidP="00BA09D0">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A09D0" w:rsidRPr="004F5136" w:rsidRDefault="00BA09D0" w:rsidP="00BA09D0">
      <w:pPr>
        <w:ind w:firstLine="680"/>
        <w:jc w:val="both"/>
      </w:pPr>
      <w:r w:rsidRPr="004F5136">
        <w:t>Задача Леонардо Пизанского (Фибоначчи) о кроликах, числа Фибоначчи. Задача о шахматной доске.</w:t>
      </w:r>
    </w:p>
    <w:p w:rsidR="00BA09D0" w:rsidRPr="004F5136" w:rsidRDefault="00BA09D0" w:rsidP="00BA09D0">
      <w:pPr>
        <w:ind w:firstLine="680"/>
        <w:jc w:val="both"/>
      </w:pPr>
      <w:r w:rsidRPr="004F5136">
        <w:t>Истоки теории вероятностей: страховое дело, азартные игры. П. Ферма и Б. Паскаль. Я. Бернулли. А. Н. Колмогоров.</w:t>
      </w:r>
    </w:p>
    <w:p w:rsidR="00BA09D0" w:rsidRPr="00B4147A" w:rsidRDefault="00BA09D0" w:rsidP="00BA09D0">
      <w:pPr>
        <w:ind w:firstLine="680"/>
        <w:jc w:val="both"/>
      </w:pPr>
      <w:r w:rsidRPr="004F5136">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BA09D0" w:rsidRPr="007A0D2A" w:rsidRDefault="00BA09D0" w:rsidP="00BA09D0">
      <w:pPr>
        <w:ind w:firstLine="680"/>
        <w:jc w:val="center"/>
        <w:rPr>
          <w:bCs/>
          <w:sz w:val="28"/>
          <w:szCs w:val="28"/>
        </w:rPr>
      </w:pPr>
      <w:r w:rsidRPr="007A0D2A">
        <w:rPr>
          <w:bCs/>
          <w:sz w:val="28"/>
          <w:szCs w:val="28"/>
        </w:rPr>
        <w:t>Требования к уровню подготовки выпускников основной школы по математике</w:t>
      </w:r>
    </w:p>
    <w:p w:rsidR="00BA09D0" w:rsidRPr="00A127BE" w:rsidRDefault="00BA09D0" w:rsidP="00BA09D0">
      <w:pPr>
        <w:ind w:firstLine="680"/>
        <w:jc w:val="both"/>
        <w:rPr>
          <w:b/>
          <w:i/>
        </w:rPr>
      </w:pPr>
      <w:r w:rsidRPr="00A127BE">
        <w:rPr>
          <w:b/>
          <w:i/>
        </w:rPr>
        <w:t>В результате изучения математики ученик должен</w:t>
      </w:r>
    </w:p>
    <w:p w:rsidR="00BA09D0" w:rsidRPr="00B36EF4" w:rsidRDefault="00BA09D0" w:rsidP="00BA09D0">
      <w:pPr>
        <w:ind w:firstLine="680"/>
        <w:jc w:val="both"/>
        <w:rPr>
          <w:b/>
          <w:sz w:val="22"/>
        </w:rPr>
      </w:pPr>
      <w:r w:rsidRPr="00B36EF4">
        <w:rPr>
          <w:b/>
          <w:sz w:val="22"/>
        </w:rPr>
        <w:t>знать/понимать</w:t>
      </w:r>
    </w:p>
    <w:p w:rsidR="00BA09D0" w:rsidRPr="004F5136" w:rsidRDefault="00BA09D0" w:rsidP="00CB380E">
      <w:pPr>
        <w:numPr>
          <w:ilvl w:val="0"/>
          <w:numId w:val="6"/>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A09D0" w:rsidRPr="004F5136" w:rsidRDefault="00BA09D0" w:rsidP="00CB380E">
      <w:pPr>
        <w:numPr>
          <w:ilvl w:val="0"/>
          <w:numId w:val="6"/>
        </w:numPr>
        <w:ind w:firstLine="680"/>
        <w:jc w:val="both"/>
      </w:pPr>
      <w:r w:rsidRPr="004F5136">
        <w:t>существо понятия алгоритма; примеры алгоритмов;</w:t>
      </w:r>
    </w:p>
    <w:p w:rsidR="00BA09D0" w:rsidRPr="004F5136" w:rsidRDefault="00BA09D0" w:rsidP="00CB380E">
      <w:pPr>
        <w:numPr>
          <w:ilvl w:val="0"/>
          <w:numId w:val="6"/>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A09D0" w:rsidRPr="004F5136" w:rsidRDefault="00BA09D0" w:rsidP="00CB380E">
      <w:pPr>
        <w:numPr>
          <w:ilvl w:val="0"/>
          <w:numId w:val="6"/>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A09D0" w:rsidRPr="004F5136" w:rsidRDefault="00BA09D0" w:rsidP="00CB380E">
      <w:pPr>
        <w:numPr>
          <w:ilvl w:val="0"/>
          <w:numId w:val="6"/>
        </w:numPr>
        <w:ind w:firstLine="680"/>
        <w:jc w:val="both"/>
      </w:pPr>
      <w:r w:rsidRPr="004F5136">
        <w:t>как потребности практики привели математическую науку к необходимости расширения понятия числа;</w:t>
      </w:r>
    </w:p>
    <w:p w:rsidR="00BA09D0" w:rsidRPr="004F5136" w:rsidRDefault="00BA09D0" w:rsidP="00CB380E">
      <w:pPr>
        <w:numPr>
          <w:ilvl w:val="0"/>
          <w:numId w:val="6"/>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A09D0" w:rsidRPr="004F5136" w:rsidRDefault="00BA09D0" w:rsidP="00CB380E">
      <w:pPr>
        <w:numPr>
          <w:ilvl w:val="0"/>
          <w:numId w:val="6"/>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A09D0" w:rsidRPr="004F5136" w:rsidRDefault="00BA09D0" w:rsidP="00CB380E">
      <w:pPr>
        <w:numPr>
          <w:ilvl w:val="0"/>
          <w:numId w:val="6"/>
        </w:numPr>
        <w:ind w:firstLine="680"/>
        <w:jc w:val="both"/>
      </w:pPr>
      <w:r w:rsidRPr="004F5136">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A09D0" w:rsidRPr="004F5136" w:rsidRDefault="00BA09D0" w:rsidP="00BA09D0">
      <w:pPr>
        <w:widowControl w:val="0"/>
        <w:ind w:left="567" w:firstLine="680"/>
        <w:jc w:val="both"/>
        <w:rPr>
          <w:b/>
          <w:caps/>
        </w:rPr>
      </w:pPr>
      <w:r w:rsidRPr="004F5136">
        <w:rPr>
          <w:b/>
          <w:caps/>
        </w:rPr>
        <w:t>Арифметика</w:t>
      </w:r>
    </w:p>
    <w:p w:rsidR="00BA09D0" w:rsidRPr="004F5136" w:rsidRDefault="00BA09D0" w:rsidP="00BA09D0">
      <w:pPr>
        <w:ind w:firstLine="680"/>
        <w:jc w:val="both"/>
      </w:pPr>
      <w:r w:rsidRPr="004F5136">
        <w:rPr>
          <w:b/>
        </w:rPr>
        <w:t>уметь</w:t>
      </w:r>
    </w:p>
    <w:p w:rsidR="00BA09D0" w:rsidRPr="004F5136" w:rsidRDefault="00BA09D0" w:rsidP="00CB380E">
      <w:pPr>
        <w:numPr>
          <w:ilvl w:val="0"/>
          <w:numId w:val="6"/>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A09D0" w:rsidRPr="004F5136" w:rsidRDefault="00BA09D0" w:rsidP="00CB380E">
      <w:pPr>
        <w:numPr>
          <w:ilvl w:val="0"/>
          <w:numId w:val="6"/>
        </w:numPr>
        <w:ind w:firstLine="680"/>
        <w:jc w:val="both"/>
      </w:pPr>
      <w:r w:rsidRPr="004F5136">
        <w:lastRenderedPageBreak/>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A09D0" w:rsidRPr="004F5136" w:rsidRDefault="00BA09D0" w:rsidP="00CB380E">
      <w:pPr>
        <w:numPr>
          <w:ilvl w:val="0"/>
          <w:numId w:val="6"/>
        </w:numPr>
        <w:ind w:firstLine="680"/>
        <w:jc w:val="both"/>
      </w:pPr>
      <w:r w:rsidRPr="004F5136">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A09D0" w:rsidRPr="004F5136" w:rsidRDefault="00BA09D0" w:rsidP="00CB380E">
      <w:pPr>
        <w:numPr>
          <w:ilvl w:val="0"/>
          <w:numId w:val="6"/>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A09D0" w:rsidRPr="004F5136" w:rsidRDefault="00BA09D0" w:rsidP="00CB380E">
      <w:pPr>
        <w:numPr>
          <w:ilvl w:val="0"/>
          <w:numId w:val="6"/>
        </w:numPr>
        <w:ind w:firstLine="680"/>
        <w:jc w:val="both"/>
      </w:pPr>
      <w:r w:rsidRPr="004F5136">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BA09D0" w:rsidRPr="004F5136" w:rsidRDefault="00BA09D0" w:rsidP="00CB380E">
      <w:pPr>
        <w:numPr>
          <w:ilvl w:val="0"/>
          <w:numId w:val="6"/>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A09D0" w:rsidRPr="004F5136" w:rsidRDefault="00BA09D0" w:rsidP="00BA09D0">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A09D0" w:rsidRPr="004F5136" w:rsidRDefault="00BA09D0" w:rsidP="00CB380E">
      <w:pPr>
        <w:numPr>
          <w:ilvl w:val="0"/>
          <w:numId w:val="6"/>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A09D0" w:rsidRPr="004F5136" w:rsidRDefault="00BA09D0" w:rsidP="00CB380E">
      <w:pPr>
        <w:numPr>
          <w:ilvl w:val="0"/>
          <w:numId w:val="6"/>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A09D0" w:rsidRPr="004F5136" w:rsidRDefault="00BA09D0" w:rsidP="00CB380E">
      <w:pPr>
        <w:numPr>
          <w:ilvl w:val="0"/>
          <w:numId w:val="6"/>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BA09D0" w:rsidRPr="004F5136" w:rsidRDefault="00BA09D0" w:rsidP="00BA09D0">
      <w:pPr>
        <w:widowControl w:val="0"/>
        <w:ind w:left="567" w:firstLine="680"/>
        <w:jc w:val="both"/>
        <w:rPr>
          <w:b/>
          <w:caps/>
        </w:rPr>
      </w:pPr>
      <w:r w:rsidRPr="004F5136">
        <w:rPr>
          <w:b/>
          <w:caps/>
        </w:rPr>
        <w:t>Алгебра</w:t>
      </w:r>
    </w:p>
    <w:p w:rsidR="00BA09D0" w:rsidRPr="004F5136" w:rsidRDefault="00BA09D0" w:rsidP="00BA09D0">
      <w:pPr>
        <w:ind w:firstLine="680"/>
        <w:jc w:val="both"/>
      </w:pPr>
      <w:r w:rsidRPr="004F5136">
        <w:rPr>
          <w:b/>
        </w:rPr>
        <w:t>уметь</w:t>
      </w:r>
    </w:p>
    <w:p w:rsidR="00BA09D0" w:rsidRPr="004F5136" w:rsidRDefault="00BA09D0" w:rsidP="00CB380E">
      <w:pPr>
        <w:numPr>
          <w:ilvl w:val="0"/>
          <w:numId w:val="6"/>
        </w:numPr>
        <w:ind w:firstLine="680"/>
        <w:jc w:val="both"/>
      </w:pPr>
      <w:r w:rsidRPr="004F5136">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A09D0" w:rsidRPr="004F5136" w:rsidRDefault="00BA09D0" w:rsidP="00CB380E">
      <w:pPr>
        <w:numPr>
          <w:ilvl w:val="0"/>
          <w:numId w:val="6"/>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A09D0" w:rsidRPr="004F5136" w:rsidRDefault="00BA09D0" w:rsidP="00CB380E">
      <w:pPr>
        <w:numPr>
          <w:ilvl w:val="0"/>
          <w:numId w:val="6"/>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A09D0" w:rsidRPr="004F5136" w:rsidRDefault="00BA09D0" w:rsidP="00CB380E">
      <w:pPr>
        <w:numPr>
          <w:ilvl w:val="0"/>
          <w:numId w:val="6"/>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A09D0" w:rsidRPr="004F5136" w:rsidRDefault="00BA09D0" w:rsidP="00CB380E">
      <w:pPr>
        <w:numPr>
          <w:ilvl w:val="0"/>
          <w:numId w:val="6"/>
        </w:numPr>
        <w:ind w:firstLine="680"/>
        <w:jc w:val="both"/>
      </w:pPr>
      <w:r w:rsidRPr="004F5136">
        <w:t>решать линейные и квадратные неравенства с одной переменной и их системы;</w:t>
      </w:r>
    </w:p>
    <w:p w:rsidR="00BA09D0" w:rsidRPr="004F5136" w:rsidRDefault="00BA09D0" w:rsidP="00CB380E">
      <w:pPr>
        <w:numPr>
          <w:ilvl w:val="0"/>
          <w:numId w:val="6"/>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A09D0" w:rsidRPr="004F5136" w:rsidRDefault="00BA09D0" w:rsidP="00CB380E">
      <w:pPr>
        <w:numPr>
          <w:ilvl w:val="0"/>
          <w:numId w:val="6"/>
        </w:numPr>
        <w:ind w:firstLine="680"/>
        <w:jc w:val="both"/>
      </w:pPr>
      <w:r w:rsidRPr="004F5136">
        <w:t>изображать числа точками на координатной прямой;</w:t>
      </w:r>
    </w:p>
    <w:p w:rsidR="00BA09D0" w:rsidRPr="004F5136" w:rsidRDefault="00BA09D0" w:rsidP="00CB380E">
      <w:pPr>
        <w:numPr>
          <w:ilvl w:val="0"/>
          <w:numId w:val="6"/>
        </w:numPr>
        <w:ind w:firstLine="680"/>
        <w:jc w:val="both"/>
      </w:pPr>
      <w:r w:rsidRPr="004F5136">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A09D0" w:rsidRPr="004F5136" w:rsidRDefault="00BA09D0" w:rsidP="00CB380E">
      <w:pPr>
        <w:numPr>
          <w:ilvl w:val="0"/>
          <w:numId w:val="6"/>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A09D0" w:rsidRPr="004F5136" w:rsidRDefault="00BA09D0" w:rsidP="00CB380E">
      <w:pPr>
        <w:numPr>
          <w:ilvl w:val="0"/>
          <w:numId w:val="6"/>
        </w:numPr>
        <w:ind w:firstLine="680"/>
        <w:jc w:val="both"/>
      </w:pPr>
      <w:r w:rsidRPr="004F5136">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A09D0" w:rsidRPr="004F5136" w:rsidRDefault="00BA09D0" w:rsidP="00CB380E">
      <w:pPr>
        <w:numPr>
          <w:ilvl w:val="0"/>
          <w:numId w:val="6"/>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A09D0" w:rsidRPr="004F5136" w:rsidRDefault="00BA09D0" w:rsidP="00CB380E">
      <w:pPr>
        <w:numPr>
          <w:ilvl w:val="0"/>
          <w:numId w:val="6"/>
        </w:numPr>
        <w:ind w:firstLine="680"/>
        <w:jc w:val="both"/>
      </w:pPr>
      <w:r w:rsidRPr="004F5136">
        <w:t>описывать свойства изученных функций, строить их графики;</w:t>
      </w:r>
    </w:p>
    <w:p w:rsidR="00BA09D0" w:rsidRPr="004F5136" w:rsidRDefault="00BA09D0" w:rsidP="00BA09D0">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A09D0" w:rsidRPr="004F5136" w:rsidRDefault="00BA09D0" w:rsidP="00CB380E">
      <w:pPr>
        <w:numPr>
          <w:ilvl w:val="0"/>
          <w:numId w:val="6"/>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A09D0" w:rsidRPr="004F5136" w:rsidRDefault="00BA09D0" w:rsidP="00CB380E">
      <w:pPr>
        <w:numPr>
          <w:ilvl w:val="0"/>
          <w:numId w:val="6"/>
        </w:numPr>
        <w:ind w:firstLine="680"/>
        <w:jc w:val="both"/>
      </w:pPr>
      <w:r w:rsidRPr="004F5136">
        <w:lastRenderedPageBreak/>
        <w:t xml:space="preserve">моделирования практических ситуаций и исследовании построенных моделей с использованием аппарата алгебры; </w:t>
      </w:r>
    </w:p>
    <w:p w:rsidR="00BA09D0" w:rsidRPr="004F5136" w:rsidRDefault="00BA09D0" w:rsidP="00CB380E">
      <w:pPr>
        <w:numPr>
          <w:ilvl w:val="0"/>
          <w:numId w:val="6"/>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A09D0" w:rsidRPr="004F5136" w:rsidRDefault="00BA09D0" w:rsidP="00CB380E">
      <w:pPr>
        <w:numPr>
          <w:ilvl w:val="0"/>
          <w:numId w:val="6"/>
        </w:numPr>
        <w:ind w:firstLine="680"/>
        <w:jc w:val="both"/>
      </w:pPr>
      <w:r w:rsidRPr="004F5136">
        <w:t>интерпретации графиков реальных зависимостей между величинами;</w:t>
      </w:r>
    </w:p>
    <w:p w:rsidR="00BA09D0" w:rsidRPr="004F5136" w:rsidRDefault="00BA09D0" w:rsidP="00BA09D0">
      <w:pPr>
        <w:widowControl w:val="0"/>
        <w:ind w:left="567" w:firstLine="680"/>
        <w:jc w:val="both"/>
        <w:rPr>
          <w:b/>
          <w:caps/>
        </w:rPr>
      </w:pPr>
      <w:r w:rsidRPr="004F5136">
        <w:rPr>
          <w:b/>
          <w:caps/>
        </w:rPr>
        <w:t>Геометрия</w:t>
      </w:r>
    </w:p>
    <w:p w:rsidR="00BA09D0" w:rsidRPr="004F5136" w:rsidRDefault="00BA09D0" w:rsidP="00BA09D0">
      <w:pPr>
        <w:ind w:firstLine="680"/>
        <w:jc w:val="both"/>
      </w:pPr>
      <w:r w:rsidRPr="004F5136">
        <w:rPr>
          <w:b/>
        </w:rPr>
        <w:t>уметь</w:t>
      </w:r>
    </w:p>
    <w:p w:rsidR="00BA09D0" w:rsidRPr="004F5136" w:rsidRDefault="00BA09D0" w:rsidP="00CB380E">
      <w:pPr>
        <w:numPr>
          <w:ilvl w:val="0"/>
          <w:numId w:val="6"/>
        </w:numPr>
        <w:ind w:firstLine="680"/>
        <w:jc w:val="both"/>
      </w:pPr>
      <w:r w:rsidRPr="004F5136">
        <w:t>пользоваться языком геометрии для описания предметов окружающего мира;</w:t>
      </w:r>
    </w:p>
    <w:p w:rsidR="00BA09D0" w:rsidRPr="004F5136" w:rsidRDefault="00BA09D0" w:rsidP="00CB380E">
      <w:pPr>
        <w:numPr>
          <w:ilvl w:val="0"/>
          <w:numId w:val="6"/>
        </w:numPr>
        <w:ind w:firstLine="680"/>
        <w:jc w:val="both"/>
      </w:pPr>
      <w:r w:rsidRPr="004F5136">
        <w:t xml:space="preserve">распознавать геометрические фигуры, различать их взаимное расположение; </w:t>
      </w:r>
    </w:p>
    <w:p w:rsidR="00BA09D0" w:rsidRPr="004F5136" w:rsidRDefault="00BA09D0" w:rsidP="00CB380E">
      <w:pPr>
        <w:numPr>
          <w:ilvl w:val="0"/>
          <w:numId w:val="6"/>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A09D0" w:rsidRPr="004F5136" w:rsidRDefault="00BA09D0" w:rsidP="00CB380E">
      <w:pPr>
        <w:numPr>
          <w:ilvl w:val="0"/>
          <w:numId w:val="6"/>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A09D0" w:rsidRPr="004F5136" w:rsidRDefault="00BA09D0" w:rsidP="00CB380E">
      <w:pPr>
        <w:numPr>
          <w:ilvl w:val="0"/>
          <w:numId w:val="6"/>
        </w:numPr>
        <w:ind w:firstLine="680"/>
        <w:jc w:val="both"/>
      </w:pPr>
      <w:r w:rsidRPr="004F5136">
        <w:t xml:space="preserve">в простейших случаях строить сечения и развертки пространственных тел; </w:t>
      </w:r>
    </w:p>
    <w:p w:rsidR="00BA09D0" w:rsidRPr="004F5136" w:rsidRDefault="00BA09D0" w:rsidP="00CB380E">
      <w:pPr>
        <w:numPr>
          <w:ilvl w:val="0"/>
          <w:numId w:val="6"/>
        </w:numPr>
        <w:ind w:firstLine="680"/>
        <w:jc w:val="both"/>
      </w:pPr>
      <w:r w:rsidRPr="004F5136">
        <w:t>проводить операции над векторами, вычислять длину и координаты вектора, угол между векторами;</w:t>
      </w:r>
    </w:p>
    <w:p w:rsidR="00BA09D0" w:rsidRPr="004F5136" w:rsidRDefault="00BA09D0" w:rsidP="00CB380E">
      <w:pPr>
        <w:numPr>
          <w:ilvl w:val="0"/>
          <w:numId w:val="6"/>
        </w:numPr>
        <w:ind w:firstLine="680"/>
        <w:jc w:val="both"/>
      </w:pPr>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BA09D0" w:rsidRPr="004F5136" w:rsidRDefault="00BA09D0" w:rsidP="00CB380E">
      <w:pPr>
        <w:numPr>
          <w:ilvl w:val="0"/>
          <w:numId w:val="6"/>
        </w:numPr>
        <w:ind w:firstLine="680"/>
        <w:jc w:val="both"/>
      </w:pPr>
      <w:r w:rsidRPr="004F5136">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A09D0" w:rsidRPr="004F5136" w:rsidRDefault="00BA09D0" w:rsidP="00CB380E">
      <w:pPr>
        <w:numPr>
          <w:ilvl w:val="0"/>
          <w:numId w:val="6"/>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A09D0" w:rsidRPr="004F5136" w:rsidRDefault="00BA09D0" w:rsidP="00CB380E">
      <w:pPr>
        <w:numPr>
          <w:ilvl w:val="0"/>
          <w:numId w:val="6"/>
        </w:numPr>
        <w:ind w:firstLine="680"/>
        <w:jc w:val="both"/>
      </w:pPr>
      <w:r w:rsidRPr="004F5136">
        <w:t>решать простейшие планиметрические задачи в пространстве;</w:t>
      </w:r>
    </w:p>
    <w:p w:rsidR="00BA09D0" w:rsidRPr="004F5136" w:rsidRDefault="00BA09D0" w:rsidP="00BA09D0">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A09D0" w:rsidRPr="004F5136" w:rsidRDefault="00BA09D0" w:rsidP="00CB380E">
      <w:pPr>
        <w:numPr>
          <w:ilvl w:val="0"/>
          <w:numId w:val="6"/>
        </w:numPr>
        <w:ind w:firstLine="680"/>
        <w:jc w:val="both"/>
      </w:pPr>
      <w:r w:rsidRPr="004F5136">
        <w:t>описания реальных ситуаций на языке геометрии;</w:t>
      </w:r>
    </w:p>
    <w:p w:rsidR="00BA09D0" w:rsidRPr="004F5136" w:rsidRDefault="00BA09D0" w:rsidP="00CB380E">
      <w:pPr>
        <w:numPr>
          <w:ilvl w:val="0"/>
          <w:numId w:val="6"/>
        </w:numPr>
        <w:tabs>
          <w:tab w:val="num" w:pos="851"/>
        </w:tabs>
        <w:ind w:firstLine="680"/>
        <w:jc w:val="both"/>
      </w:pPr>
      <w:r w:rsidRPr="004F5136">
        <w:t>расчетов, включающих простейшие тригонометрические формулы;</w:t>
      </w:r>
    </w:p>
    <w:p w:rsidR="00BA09D0" w:rsidRPr="004F5136" w:rsidRDefault="00BA09D0" w:rsidP="00CB380E">
      <w:pPr>
        <w:numPr>
          <w:ilvl w:val="0"/>
          <w:numId w:val="6"/>
        </w:numPr>
        <w:ind w:firstLine="680"/>
        <w:jc w:val="both"/>
      </w:pPr>
      <w:r w:rsidRPr="004F5136">
        <w:t>решения геометрических задач с использованием тригонометрии</w:t>
      </w:r>
    </w:p>
    <w:p w:rsidR="00BA09D0" w:rsidRPr="004F5136" w:rsidRDefault="00BA09D0" w:rsidP="00CB380E">
      <w:pPr>
        <w:numPr>
          <w:ilvl w:val="0"/>
          <w:numId w:val="6"/>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CB380E" w:rsidRDefault="00BA09D0" w:rsidP="00CB380E">
      <w:pPr>
        <w:numPr>
          <w:ilvl w:val="0"/>
          <w:numId w:val="6"/>
        </w:numPr>
        <w:ind w:firstLine="680"/>
        <w:jc w:val="both"/>
      </w:pPr>
      <w:r w:rsidRPr="004F5136">
        <w:t>построений геометрическими инструментами (линейка, угольник, циркуль, транспортир).</w:t>
      </w:r>
    </w:p>
    <w:p w:rsidR="00CB380E" w:rsidRDefault="00CB380E" w:rsidP="00CB380E">
      <w:pPr>
        <w:ind w:left="1247"/>
        <w:jc w:val="center"/>
        <w:rPr>
          <w:b/>
          <w:caps/>
        </w:rPr>
      </w:pPr>
    </w:p>
    <w:p w:rsidR="00CB380E" w:rsidRPr="007A0D2A" w:rsidRDefault="00BA09D0" w:rsidP="00CB380E">
      <w:pPr>
        <w:ind w:left="1247"/>
        <w:jc w:val="center"/>
        <w:rPr>
          <w:caps/>
        </w:rPr>
      </w:pPr>
      <w:r w:rsidRPr="007A0D2A">
        <w:rPr>
          <w:caps/>
        </w:rPr>
        <w:t>Элементы логики, комбинаторики,</w:t>
      </w:r>
      <w:r w:rsidR="00CB380E" w:rsidRPr="007A0D2A">
        <w:rPr>
          <w:caps/>
        </w:rPr>
        <w:t xml:space="preserve"> </w:t>
      </w:r>
      <w:r w:rsidRPr="007A0D2A">
        <w:rPr>
          <w:caps/>
        </w:rPr>
        <w:t xml:space="preserve">статистики и </w:t>
      </w:r>
    </w:p>
    <w:p w:rsidR="00BA09D0" w:rsidRPr="007A0D2A" w:rsidRDefault="00BA09D0" w:rsidP="00CB380E">
      <w:pPr>
        <w:ind w:left="1247"/>
        <w:jc w:val="center"/>
      </w:pPr>
      <w:r w:rsidRPr="007A0D2A">
        <w:rPr>
          <w:caps/>
        </w:rPr>
        <w:t>теории вероятностей</w:t>
      </w:r>
    </w:p>
    <w:p w:rsidR="00BA09D0" w:rsidRPr="004F5136" w:rsidRDefault="00BA09D0" w:rsidP="00BA09D0">
      <w:pPr>
        <w:ind w:firstLine="680"/>
        <w:jc w:val="both"/>
      </w:pPr>
      <w:r w:rsidRPr="004F5136">
        <w:rPr>
          <w:b/>
        </w:rPr>
        <w:t>уметь</w:t>
      </w:r>
    </w:p>
    <w:p w:rsidR="00BA09D0" w:rsidRPr="004F5136" w:rsidRDefault="00BA09D0" w:rsidP="00CB380E">
      <w:pPr>
        <w:numPr>
          <w:ilvl w:val="0"/>
          <w:numId w:val="6"/>
        </w:numPr>
        <w:ind w:firstLine="680"/>
        <w:jc w:val="both"/>
      </w:pPr>
      <w:r w:rsidRPr="004F5136">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BA09D0" w:rsidRPr="004F5136" w:rsidRDefault="00BA09D0" w:rsidP="00CB380E">
      <w:pPr>
        <w:numPr>
          <w:ilvl w:val="0"/>
          <w:numId w:val="6"/>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A09D0" w:rsidRPr="004F5136" w:rsidRDefault="00BA09D0" w:rsidP="00CB380E">
      <w:pPr>
        <w:numPr>
          <w:ilvl w:val="0"/>
          <w:numId w:val="6"/>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A09D0" w:rsidRPr="004F5136" w:rsidRDefault="00BA09D0" w:rsidP="00CB380E">
      <w:pPr>
        <w:numPr>
          <w:ilvl w:val="0"/>
          <w:numId w:val="6"/>
        </w:numPr>
        <w:ind w:firstLine="680"/>
        <w:jc w:val="both"/>
      </w:pPr>
      <w:r w:rsidRPr="004F5136">
        <w:t>вычислять средние значения результатов измерений;</w:t>
      </w:r>
    </w:p>
    <w:p w:rsidR="00BA09D0" w:rsidRPr="004F5136" w:rsidRDefault="00BA09D0" w:rsidP="00CB380E">
      <w:pPr>
        <w:numPr>
          <w:ilvl w:val="0"/>
          <w:numId w:val="6"/>
        </w:numPr>
        <w:ind w:firstLine="680"/>
        <w:jc w:val="both"/>
      </w:pPr>
      <w:r w:rsidRPr="004F5136">
        <w:t>находить частоту события, используя собственные наблюдения и готовые статистические данные;</w:t>
      </w:r>
    </w:p>
    <w:p w:rsidR="00BA09D0" w:rsidRPr="004F5136" w:rsidRDefault="00BA09D0" w:rsidP="00CB380E">
      <w:pPr>
        <w:numPr>
          <w:ilvl w:val="0"/>
          <w:numId w:val="6"/>
        </w:numPr>
        <w:ind w:firstLine="680"/>
        <w:jc w:val="both"/>
      </w:pPr>
      <w:r w:rsidRPr="004F5136">
        <w:t>находить вероятности случайных событий в простейших случаях;</w:t>
      </w:r>
    </w:p>
    <w:p w:rsidR="00BA09D0" w:rsidRPr="004F5136" w:rsidRDefault="00BA09D0" w:rsidP="00BA09D0">
      <w:pPr>
        <w:ind w:left="567" w:firstLine="680"/>
        <w:jc w:val="both"/>
      </w:pPr>
      <w:r w:rsidRPr="004F5136">
        <w:rPr>
          <w:b/>
        </w:rPr>
        <w:lastRenderedPageBreak/>
        <w:t xml:space="preserve">использовать приобретенные знания и умения в практической деятельности и повседневной жизни </w:t>
      </w:r>
      <w:r w:rsidRPr="004F5136">
        <w:t>для:</w:t>
      </w:r>
    </w:p>
    <w:p w:rsidR="00BA09D0" w:rsidRPr="004F5136" w:rsidRDefault="00BA09D0" w:rsidP="00CB380E">
      <w:pPr>
        <w:numPr>
          <w:ilvl w:val="0"/>
          <w:numId w:val="6"/>
        </w:numPr>
        <w:ind w:firstLine="680"/>
        <w:jc w:val="both"/>
      </w:pPr>
      <w:r w:rsidRPr="004F5136">
        <w:t>выстраивания аргументации при доказательстве (в форме монолога и диалога);</w:t>
      </w:r>
    </w:p>
    <w:p w:rsidR="00BA09D0" w:rsidRPr="004F5136" w:rsidRDefault="00BA09D0" w:rsidP="00CB380E">
      <w:pPr>
        <w:numPr>
          <w:ilvl w:val="0"/>
          <w:numId w:val="6"/>
        </w:numPr>
        <w:ind w:firstLine="680"/>
        <w:jc w:val="both"/>
      </w:pPr>
      <w:r w:rsidRPr="004F5136">
        <w:t xml:space="preserve">распознавания логически некорректных рассуждений; </w:t>
      </w:r>
    </w:p>
    <w:p w:rsidR="00BA09D0" w:rsidRPr="004F5136" w:rsidRDefault="00BA09D0" w:rsidP="00CB380E">
      <w:pPr>
        <w:numPr>
          <w:ilvl w:val="0"/>
          <w:numId w:val="6"/>
        </w:numPr>
        <w:ind w:firstLine="680"/>
        <w:jc w:val="both"/>
      </w:pPr>
      <w:r w:rsidRPr="004F5136">
        <w:t>записи математических утверждений, доказательств;</w:t>
      </w:r>
    </w:p>
    <w:p w:rsidR="00BA09D0" w:rsidRPr="004F5136" w:rsidRDefault="00BA09D0" w:rsidP="00CB380E">
      <w:pPr>
        <w:numPr>
          <w:ilvl w:val="0"/>
          <w:numId w:val="6"/>
        </w:numPr>
        <w:ind w:firstLine="680"/>
        <w:jc w:val="both"/>
      </w:pPr>
      <w:r w:rsidRPr="004F5136">
        <w:t>анализа реальных числовых данных, представленных в виде диаграмм, графиков, таблиц;</w:t>
      </w:r>
    </w:p>
    <w:p w:rsidR="00BA09D0" w:rsidRPr="004F5136" w:rsidRDefault="00BA09D0" w:rsidP="00CB380E">
      <w:pPr>
        <w:numPr>
          <w:ilvl w:val="0"/>
          <w:numId w:val="6"/>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A09D0" w:rsidRPr="004F5136" w:rsidRDefault="00BA09D0" w:rsidP="00CB380E">
      <w:pPr>
        <w:numPr>
          <w:ilvl w:val="0"/>
          <w:numId w:val="6"/>
        </w:numPr>
        <w:ind w:firstLine="680"/>
        <w:jc w:val="both"/>
      </w:pPr>
      <w:r w:rsidRPr="004F5136">
        <w:t>решения учебных и практических задач, требующих систематического перебора вариантов;</w:t>
      </w:r>
    </w:p>
    <w:p w:rsidR="00BA09D0" w:rsidRPr="004F5136" w:rsidRDefault="00BA09D0" w:rsidP="00CB380E">
      <w:pPr>
        <w:numPr>
          <w:ilvl w:val="0"/>
          <w:numId w:val="6"/>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A09D0" w:rsidRPr="004F5136" w:rsidRDefault="00BA09D0" w:rsidP="00CB380E">
      <w:pPr>
        <w:numPr>
          <w:ilvl w:val="0"/>
          <w:numId w:val="6"/>
        </w:numPr>
        <w:ind w:firstLine="680"/>
        <w:jc w:val="both"/>
      </w:pPr>
      <w:r w:rsidRPr="004F5136">
        <w:t>понимания статистических утверждений.</w:t>
      </w:r>
    </w:p>
    <w:p w:rsidR="00BA09D0" w:rsidRPr="00B36EF4" w:rsidRDefault="00BA09D0" w:rsidP="00BA09D0">
      <w:pPr>
        <w:ind w:firstLine="680"/>
        <w:jc w:val="both"/>
        <w:rPr>
          <w:sz w:val="22"/>
        </w:rPr>
      </w:pPr>
    </w:p>
    <w:p w:rsidR="00BA09D0" w:rsidRPr="007A0D2A" w:rsidRDefault="00BA09D0" w:rsidP="00BA09D0">
      <w:pPr>
        <w:ind w:firstLine="680"/>
        <w:jc w:val="center"/>
        <w:rPr>
          <w:bCs/>
          <w:sz w:val="28"/>
          <w:szCs w:val="28"/>
        </w:rPr>
      </w:pPr>
      <w:r w:rsidRPr="007A0D2A">
        <w:rPr>
          <w:bCs/>
          <w:sz w:val="28"/>
          <w:szCs w:val="28"/>
        </w:rPr>
        <w:t>Критерии оценивания учебной деятельности обучающихся основной школы по математике</w:t>
      </w:r>
    </w:p>
    <w:p w:rsidR="00BA09D0" w:rsidRPr="00DD763E" w:rsidRDefault="00BA09D0" w:rsidP="00BA09D0">
      <w:pPr>
        <w:ind w:firstLine="680"/>
        <w:jc w:val="both"/>
        <w:rPr>
          <w:rFonts w:eastAsiaTheme="minorHAnsi"/>
          <w:lang w:eastAsia="en-US"/>
        </w:rPr>
      </w:pPr>
      <w:r w:rsidRPr="00DD763E">
        <w:rPr>
          <w:rFonts w:eastAsiaTheme="minorHAnsi"/>
          <w:lang w:eastAsia="en-US"/>
        </w:rPr>
        <w:t>Учитель оценивает знания и умения учащихся с учетом их индивидуальных особенностей.</w:t>
      </w:r>
    </w:p>
    <w:p w:rsidR="00BA09D0" w:rsidRPr="00DD763E" w:rsidRDefault="00BA09D0" w:rsidP="00BA09D0">
      <w:pPr>
        <w:ind w:firstLine="680"/>
        <w:jc w:val="both"/>
        <w:rPr>
          <w:rFonts w:eastAsiaTheme="minorHAnsi"/>
          <w:lang w:eastAsia="en-US"/>
        </w:rPr>
      </w:pPr>
      <w:r w:rsidRPr="00DD763E">
        <w:rPr>
          <w:rFonts w:eastAsiaTheme="minorHAns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BA09D0" w:rsidRPr="00DD763E" w:rsidRDefault="00BA09D0" w:rsidP="00BA09D0">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BA09D0" w:rsidRPr="00DD763E" w:rsidRDefault="00BA09D0" w:rsidP="00BA09D0">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BA09D0" w:rsidRPr="00DD763E" w:rsidRDefault="00BA09D0" w:rsidP="00BA09D0">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BA09D0" w:rsidRPr="00DD763E" w:rsidRDefault="00BA09D0" w:rsidP="00BA09D0">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BA09D0" w:rsidRPr="00DD763E" w:rsidRDefault="00BA09D0" w:rsidP="00BA09D0">
      <w:pPr>
        <w:ind w:firstLine="680"/>
        <w:jc w:val="both"/>
        <w:rPr>
          <w:rFonts w:eastAsiaTheme="minorHAnsi"/>
          <w:lang w:eastAsia="en-US"/>
        </w:rPr>
      </w:pPr>
      <w:r w:rsidRPr="00DD763E">
        <w:rPr>
          <w:rFonts w:eastAsiaTheme="minorHAnsi"/>
          <w:lang w:eastAsia="en-US"/>
        </w:rPr>
        <w:lastRenderedPageBreak/>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BA09D0" w:rsidRPr="00DD763E" w:rsidRDefault="00BA09D0" w:rsidP="00BA09D0">
      <w:pPr>
        <w:ind w:firstLine="680"/>
        <w:jc w:val="both"/>
        <w:rPr>
          <w:rFonts w:eastAsiaTheme="minorHAnsi"/>
          <w:b/>
          <w:lang w:eastAsia="en-US"/>
        </w:rPr>
      </w:pPr>
      <w:r w:rsidRPr="00DD763E">
        <w:rPr>
          <w:rFonts w:eastAsiaTheme="minorHAnsi"/>
          <w:b/>
          <w:lang w:eastAsia="en-US"/>
        </w:rPr>
        <w:t>Критерии ошибок</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К    грубы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К    негрубым   ошибкам относятся:  потеря корня или сохранение в ответе  постороннего корня; отбрасывание без объяснений одного из них и равнозначные им;</w:t>
      </w:r>
    </w:p>
    <w:p w:rsidR="00BA09D0" w:rsidRPr="00DD763E" w:rsidRDefault="00BA09D0" w:rsidP="00BA09D0">
      <w:pPr>
        <w:ind w:firstLine="680"/>
        <w:jc w:val="both"/>
        <w:rPr>
          <w:rFonts w:eastAsiaTheme="minorHAnsi"/>
          <w:lang w:eastAsia="en-US"/>
        </w:rPr>
      </w:pPr>
      <w:r w:rsidRPr="00DD763E">
        <w:rPr>
          <w:rFonts w:eastAsiaTheme="minorHAnsi"/>
          <w:lang w:eastAsia="en-US"/>
        </w:rPr>
        <w:t xml:space="preserve">        К    недочетам    относятся:  нерациональное решение, описки, недостаточность или отсутствие пояснений, обоснований в решениях </w:t>
      </w:r>
    </w:p>
    <w:p w:rsidR="00BA09D0" w:rsidRPr="00DD763E" w:rsidRDefault="00BA09D0" w:rsidP="00BA09D0">
      <w:pPr>
        <w:ind w:firstLine="680"/>
        <w:jc w:val="both"/>
        <w:rPr>
          <w:rFonts w:eastAsiaTheme="minorHAnsi"/>
          <w:b/>
          <w:lang w:eastAsia="en-US"/>
        </w:rPr>
      </w:pPr>
      <w:r w:rsidRPr="00DD763E">
        <w:rPr>
          <w:rFonts w:eastAsiaTheme="minorHAnsi"/>
          <w:b/>
          <w:lang w:eastAsia="en-US"/>
        </w:rPr>
        <w:t>Оценка устных ответов учащихся</w:t>
      </w:r>
    </w:p>
    <w:p w:rsidR="00BA09D0" w:rsidRPr="00DD763E" w:rsidRDefault="00BA09D0" w:rsidP="00BA09D0">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правильно выполнил рисунки, чертежи, 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сформированность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BA09D0" w:rsidRPr="00DD763E" w:rsidRDefault="00BA09D0" w:rsidP="00BA09D0">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BA09D0" w:rsidRPr="00DD763E" w:rsidRDefault="00BA09D0" w:rsidP="00BA09D0">
      <w:pPr>
        <w:ind w:firstLine="680"/>
        <w:jc w:val="both"/>
        <w:rPr>
          <w:rFonts w:eastAsiaTheme="minorHAnsi"/>
          <w:lang w:eastAsia="en-US"/>
        </w:rPr>
      </w:pPr>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знании теоретического материала выявлена недостаточная сформированность основных умений и навыков.</w:t>
      </w:r>
    </w:p>
    <w:p w:rsidR="00BA09D0" w:rsidRPr="00DD763E" w:rsidRDefault="00BA09D0" w:rsidP="00BA09D0">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w:t>
      </w:r>
      <w:r w:rsidR="00A12C7A">
        <w:rPr>
          <w:rFonts w:eastAsiaTheme="minorHAnsi"/>
          <w:lang w:eastAsia="en-US"/>
        </w:rPr>
        <w:t xml:space="preserve"> </w:t>
      </w:r>
      <w:r w:rsidRPr="00DD763E">
        <w:rPr>
          <w:rFonts w:eastAsiaTheme="minorHAnsi"/>
          <w:lang w:eastAsia="en-US"/>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BA09D0" w:rsidRPr="00DD763E" w:rsidRDefault="00BA09D0" w:rsidP="00BA09D0">
      <w:pPr>
        <w:ind w:firstLine="680"/>
        <w:jc w:val="both"/>
        <w:rPr>
          <w:rFonts w:eastAsiaTheme="minorHAnsi"/>
          <w:lang w:eastAsia="en-US"/>
        </w:rPr>
      </w:pPr>
      <w:r w:rsidRPr="00DD763E">
        <w:rPr>
          <w:rFonts w:eastAsiaTheme="minorHAnsi"/>
          <w:b/>
          <w:i/>
          <w:lang w:eastAsia="en-US"/>
        </w:rPr>
        <w:t xml:space="preserve"> Отметка «1»</w:t>
      </w:r>
      <w:r w:rsidRPr="00DD763E">
        <w:rPr>
          <w:rFonts w:eastAsiaTheme="minorHAnsi"/>
          <w:lang w:eastAsia="en-US"/>
        </w:rPr>
        <w:t xml:space="preserve"> ставится, если:</w:t>
      </w:r>
      <w:r w:rsidR="00A12C7A">
        <w:rPr>
          <w:rFonts w:eastAsiaTheme="minorHAnsi"/>
          <w:lang w:eastAsia="en-US"/>
        </w:rPr>
        <w:t xml:space="preserve"> </w:t>
      </w:r>
      <w:r w:rsidRPr="00DD763E">
        <w:rPr>
          <w:rFonts w:eastAsiaTheme="minorHAnsi"/>
          <w:lang w:eastAsia="en-US"/>
        </w:rPr>
        <w:t>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BA09D0" w:rsidRPr="00DD763E" w:rsidRDefault="00BA09D0" w:rsidP="00BA09D0">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BA09D0" w:rsidRPr="00DD763E" w:rsidRDefault="00BA09D0" w:rsidP="00BA09D0">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BA09D0" w:rsidRPr="00DD763E" w:rsidRDefault="00BA09D0" w:rsidP="00BA09D0">
      <w:pPr>
        <w:ind w:firstLine="680"/>
        <w:jc w:val="both"/>
        <w:rPr>
          <w:rFonts w:eastAsiaTheme="minorHAnsi"/>
          <w:lang w:eastAsia="en-US"/>
        </w:rPr>
      </w:pPr>
      <w:r w:rsidRPr="00DD763E">
        <w:rPr>
          <w:rFonts w:eastAsiaTheme="minorHAnsi"/>
          <w:b/>
          <w:i/>
          <w:lang w:eastAsia="en-US"/>
        </w:rPr>
        <w:lastRenderedPageBreak/>
        <w:t xml:space="preserve"> Отметка «4» ставится, если</w:t>
      </w:r>
      <w:r w:rsidRPr="00DD763E">
        <w:rPr>
          <w:rFonts w:eastAsiaTheme="minorHAnsi"/>
          <w:lang w:eastAsia="en-US"/>
        </w:rPr>
        <w:t>:</w:t>
      </w:r>
      <w:r w:rsidR="00A12C7A">
        <w:rPr>
          <w:rFonts w:eastAsiaTheme="minorHAnsi"/>
          <w:lang w:eastAsia="en-US"/>
        </w:rPr>
        <w:t xml:space="preserve"> </w:t>
      </w:r>
      <w:r w:rsidRPr="00DD763E">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BA09D0" w:rsidRPr="00DD763E" w:rsidRDefault="00BA09D0" w:rsidP="00BA09D0">
      <w:pPr>
        <w:ind w:firstLine="680"/>
        <w:jc w:val="both"/>
        <w:rPr>
          <w:rFonts w:eastAsiaTheme="minorHAnsi"/>
          <w:lang w:eastAsia="en-US"/>
        </w:rPr>
      </w:pPr>
      <w:r w:rsidRPr="00DD763E">
        <w:rPr>
          <w:rFonts w:eastAsiaTheme="minorHAnsi"/>
          <w:b/>
          <w:i/>
          <w:lang w:eastAsia="en-US"/>
        </w:rPr>
        <w:t xml:space="preserve"> Отметка «3» ставится, если</w:t>
      </w:r>
      <w:r w:rsidRPr="00DD763E">
        <w:rPr>
          <w:rFonts w:eastAsiaTheme="minorHAnsi"/>
          <w:lang w:eastAsia="en-US"/>
        </w:rPr>
        <w:t>:д</w:t>
      </w:r>
      <w:r w:rsidR="00A12C7A">
        <w:rPr>
          <w:rFonts w:eastAsiaTheme="minorHAnsi"/>
          <w:lang w:eastAsia="en-US"/>
        </w:rPr>
        <w:t xml:space="preserve"> </w:t>
      </w:r>
      <w:r w:rsidRPr="00DD763E">
        <w:rPr>
          <w:rFonts w:eastAsiaTheme="minorHAnsi"/>
          <w:lang w:eastAsia="en-US"/>
        </w:rPr>
        <w:t xml:space="preserve">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BA09D0" w:rsidRPr="00DD763E" w:rsidRDefault="00BA09D0" w:rsidP="00BA09D0">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BA09D0" w:rsidRPr="00DD763E" w:rsidRDefault="00BA09D0" w:rsidP="00BA09D0">
      <w:pPr>
        <w:ind w:firstLine="680"/>
        <w:jc w:val="both"/>
        <w:rPr>
          <w:rFonts w:eastAsiaTheme="minorHAnsi"/>
          <w:lang w:eastAsia="en-US"/>
        </w:rPr>
      </w:pPr>
      <w:r w:rsidRPr="00DD763E">
        <w:rPr>
          <w:rFonts w:eastAsiaTheme="minorHAnsi"/>
          <w:b/>
          <w:i/>
          <w:lang w:eastAsia="en-US"/>
        </w:rPr>
        <w:t>Отметка «1» ставится, если</w:t>
      </w:r>
      <w:r w:rsidRPr="00DD763E">
        <w:rPr>
          <w:rFonts w:eastAsiaTheme="minorHAnsi"/>
          <w:lang w:eastAsia="en-US"/>
        </w:rPr>
        <w:t>:</w:t>
      </w:r>
      <w:r w:rsidR="00A12C7A">
        <w:rPr>
          <w:rFonts w:eastAsiaTheme="minorHAnsi"/>
          <w:lang w:eastAsia="en-US"/>
        </w:rPr>
        <w:t xml:space="preserve"> </w:t>
      </w:r>
      <w:r w:rsidRPr="00DD763E">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A09D0" w:rsidRPr="00B36EF4" w:rsidRDefault="00BA09D0" w:rsidP="00BA09D0">
      <w:pPr>
        <w:ind w:firstLine="680"/>
        <w:jc w:val="both"/>
        <w:rPr>
          <w:sz w:val="22"/>
        </w:rPr>
      </w:pPr>
    </w:p>
    <w:p w:rsidR="00BA09D0" w:rsidRPr="00740AC8" w:rsidRDefault="00BA09D0" w:rsidP="00BA09D0">
      <w:pPr>
        <w:ind w:firstLine="680"/>
        <w:jc w:val="both"/>
        <w:rPr>
          <w:sz w:val="28"/>
          <w:szCs w:val="28"/>
        </w:rPr>
      </w:pPr>
    </w:p>
    <w:p w:rsidR="00BA09D0" w:rsidRPr="007A0D2A" w:rsidRDefault="00BA09D0" w:rsidP="00A12C7A">
      <w:pPr>
        <w:ind w:firstLine="680"/>
        <w:jc w:val="both"/>
        <w:rPr>
          <w:bCs/>
        </w:rPr>
      </w:pPr>
      <w:r w:rsidRPr="007A0D2A">
        <w:rPr>
          <w:bCs/>
        </w:rPr>
        <w:t>2.1.8.Информатика и ИКТ</w:t>
      </w:r>
    </w:p>
    <w:p w:rsidR="00BA09D0" w:rsidRPr="00A12C7A" w:rsidRDefault="00BA09D0" w:rsidP="00A12C7A">
      <w:pPr>
        <w:ind w:left="147" w:right="147" w:firstLine="680"/>
        <w:jc w:val="both"/>
        <w:rPr>
          <w:color w:val="000000"/>
        </w:rPr>
      </w:pPr>
      <w:r w:rsidRPr="00A12C7A">
        <w:rPr>
          <w:color w:val="000000"/>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BA09D0" w:rsidRPr="00A12C7A" w:rsidRDefault="00BA09D0" w:rsidP="00A12C7A">
      <w:pPr>
        <w:ind w:left="147" w:right="147" w:firstLine="680"/>
        <w:jc w:val="both"/>
        <w:rPr>
          <w:color w:val="000000"/>
        </w:rPr>
      </w:pPr>
      <w:r w:rsidRPr="00A12C7A">
        <w:rPr>
          <w:color w:val="000000"/>
        </w:rPr>
        <w:t>- освоение знаний, составляющих основу научных представлений об информации, информационных процессах, системах, технологиях и моделях;</w:t>
      </w:r>
    </w:p>
    <w:p w:rsidR="00BA09D0" w:rsidRPr="00A12C7A" w:rsidRDefault="00BA09D0" w:rsidP="00A12C7A">
      <w:pPr>
        <w:ind w:left="147" w:right="147" w:firstLine="680"/>
        <w:jc w:val="both"/>
        <w:rPr>
          <w:color w:val="000000"/>
        </w:rPr>
      </w:pPr>
      <w:r w:rsidRPr="00A12C7A">
        <w:rPr>
          <w:color w:val="000000"/>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BA09D0" w:rsidRPr="00A12C7A" w:rsidRDefault="00BA09D0" w:rsidP="00A12C7A">
      <w:pPr>
        <w:ind w:left="147" w:right="147" w:firstLine="680"/>
        <w:jc w:val="both"/>
        <w:rPr>
          <w:color w:val="000000"/>
        </w:rPr>
      </w:pPr>
      <w:r w:rsidRPr="00A12C7A">
        <w:rPr>
          <w:color w:val="000000"/>
        </w:rPr>
        <w:t>- развитие познавательных интересов, интеллектуальных и творческих способностей средствами ИКТ;</w:t>
      </w:r>
    </w:p>
    <w:p w:rsidR="00BA09D0" w:rsidRPr="00A12C7A" w:rsidRDefault="00BA09D0" w:rsidP="00A12C7A">
      <w:pPr>
        <w:ind w:left="147" w:right="147" w:firstLine="680"/>
        <w:jc w:val="both"/>
        <w:rPr>
          <w:color w:val="000000"/>
        </w:rPr>
      </w:pPr>
      <w:r w:rsidRPr="00A12C7A">
        <w:rPr>
          <w:color w:val="000000"/>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BA09D0" w:rsidRPr="00A12C7A" w:rsidRDefault="00BA09D0" w:rsidP="00A12C7A">
      <w:pPr>
        <w:ind w:left="147" w:right="147" w:firstLine="680"/>
        <w:jc w:val="both"/>
        <w:rPr>
          <w:color w:val="000000"/>
        </w:rPr>
      </w:pPr>
      <w:r w:rsidRPr="00A12C7A">
        <w:rPr>
          <w:color w:val="000000"/>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BA09D0" w:rsidRPr="00A12C7A" w:rsidRDefault="00BA09D0" w:rsidP="00A12C7A">
      <w:pPr>
        <w:ind w:firstLine="680"/>
        <w:jc w:val="both"/>
        <w:rPr>
          <w:b/>
          <w:bCs/>
        </w:rPr>
      </w:pPr>
      <w:r w:rsidRPr="00A12C7A">
        <w:rPr>
          <w:rFonts w:eastAsia="@Arial Unicode MS"/>
          <w:b/>
          <w:iCs/>
        </w:rPr>
        <w:t>Содержание основной образовательной программы по информатике и ИКТ</w:t>
      </w:r>
    </w:p>
    <w:p w:rsidR="00BA09D0" w:rsidRPr="00A12C7A" w:rsidRDefault="00BA09D0" w:rsidP="00A12C7A">
      <w:pPr>
        <w:ind w:firstLine="680"/>
        <w:jc w:val="both"/>
        <w:rPr>
          <w:rFonts w:eastAsia="Calibri"/>
        </w:rPr>
      </w:pPr>
      <w:r w:rsidRPr="00A12C7A">
        <w:rPr>
          <w:b/>
        </w:rPr>
        <w:t xml:space="preserve">Информация и способы её представления. </w:t>
      </w:r>
      <w:r w:rsidRPr="00A12C7A">
        <w:t>Слово «информация» в обыденной речи. Информация как объект (данные) и как процесс (информирование). Термин «информация» (данные) в курсе информатики.</w:t>
      </w:r>
    </w:p>
    <w:p w:rsidR="00BA09D0" w:rsidRPr="00A12C7A" w:rsidRDefault="00BA09D0" w:rsidP="00A12C7A">
      <w:pPr>
        <w:ind w:firstLine="680"/>
        <w:jc w:val="both"/>
      </w:pPr>
      <w:r w:rsidRPr="00A12C7A">
        <w:t xml:space="preserve">Описание информации при помощи текстов. </w:t>
      </w:r>
      <w:r w:rsidRPr="00A12C7A">
        <w:rPr>
          <w:i/>
        </w:rPr>
        <w:t>Язык. Письмо. Знак</w:t>
      </w:r>
      <w:r w:rsidRPr="00A12C7A">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A09D0" w:rsidRPr="00A12C7A" w:rsidRDefault="00BA09D0" w:rsidP="00A12C7A">
      <w:pPr>
        <w:ind w:firstLine="680"/>
        <w:jc w:val="both"/>
        <w:rPr>
          <w:i/>
        </w:rPr>
      </w:pPr>
      <w:r w:rsidRPr="00A12C7A">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A09D0" w:rsidRPr="00A12C7A" w:rsidRDefault="00BA09D0" w:rsidP="00A12C7A">
      <w:pPr>
        <w:ind w:firstLine="680"/>
        <w:jc w:val="both"/>
      </w:pPr>
      <w:r w:rsidRPr="00A12C7A">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A09D0" w:rsidRPr="00A12C7A" w:rsidRDefault="00BA09D0" w:rsidP="00A12C7A">
      <w:pPr>
        <w:ind w:firstLine="680"/>
        <w:jc w:val="both"/>
        <w:rPr>
          <w:i/>
        </w:rPr>
      </w:pPr>
      <w:r w:rsidRPr="00A12C7A">
        <w:rPr>
          <w:i/>
        </w:rPr>
        <w:t xml:space="preserve">Примеры кодов. Код КОИ-8. Представление о стандарте Юникод. Значение стандартов для ИКТ. </w:t>
      </w:r>
    </w:p>
    <w:p w:rsidR="00BA09D0" w:rsidRPr="00A12C7A" w:rsidRDefault="00BA09D0" w:rsidP="00A12C7A">
      <w:pPr>
        <w:ind w:firstLine="680"/>
        <w:jc w:val="both"/>
      </w:pPr>
      <w:r w:rsidRPr="00A12C7A">
        <w:t xml:space="preserve">Знакомство с двоичной записью целых чисел. Запись натуральных чисел в пределах 256. </w:t>
      </w:r>
    </w:p>
    <w:p w:rsidR="00BA09D0" w:rsidRPr="00A12C7A" w:rsidRDefault="00BA09D0" w:rsidP="00A12C7A">
      <w:pPr>
        <w:ind w:firstLine="680"/>
        <w:jc w:val="both"/>
        <w:rPr>
          <w:i/>
        </w:rPr>
      </w:pPr>
      <w:r w:rsidRPr="00A12C7A">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A09D0" w:rsidRPr="00A12C7A" w:rsidRDefault="00BA09D0" w:rsidP="00A12C7A">
      <w:pPr>
        <w:ind w:firstLine="680"/>
        <w:jc w:val="both"/>
      </w:pPr>
      <w:r w:rsidRPr="00A12C7A">
        <w:t>Понятие о необходимости количественного описания информации.</w:t>
      </w:r>
      <w:r w:rsidRPr="00A12C7A">
        <w:rPr>
          <w:i/>
        </w:rPr>
        <w:t xml:space="preserve"> Размер (длина) текста как мера количества информации. Недостатки такого подхода с точки зрения </w:t>
      </w:r>
      <w:r w:rsidRPr="00A12C7A">
        <w:rPr>
          <w:i/>
        </w:rPr>
        <w:lastRenderedPageBreak/>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A09D0" w:rsidRPr="00A12C7A" w:rsidRDefault="00BA09D0" w:rsidP="00A12C7A">
      <w:pPr>
        <w:ind w:firstLine="680"/>
        <w:jc w:val="both"/>
      </w:pPr>
      <w:r w:rsidRPr="00A12C7A">
        <w:t xml:space="preserve">Бит и байт — единицы размера двоичных текстов, производные единицы. </w:t>
      </w:r>
    </w:p>
    <w:p w:rsidR="00BA09D0" w:rsidRPr="00A12C7A" w:rsidRDefault="00BA09D0" w:rsidP="00A12C7A">
      <w:pPr>
        <w:ind w:firstLine="680"/>
        <w:jc w:val="both"/>
      </w:pPr>
      <w:r w:rsidRPr="00A12C7A">
        <w:t xml:space="preserve">Понятие о носителях информации, используемых  в ИКТ, их истории и перспективах развития. </w:t>
      </w:r>
    </w:p>
    <w:p w:rsidR="00BA09D0" w:rsidRPr="00A12C7A" w:rsidRDefault="00BA09D0" w:rsidP="00A12C7A">
      <w:pPr>
        <w:ind w:firstLine="680"/>
        <w:jc w:val="both"/>
      </w:pPr>
      <w:r w:rsidRPr="00A12C7A">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A09D0" w:rsidRPr="00A12C7A" w:rsidRDefault="00BA09D0" w:rsidP="00A12C7A">
      <w:pPr>
        <w:ind w:firstLine="680"/>
        <w:jc w:val="both"/>
      </w:pPr>
      <w:r w:rsidRPr="00A12C7A">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A09D0" w:rsidRPr="00A12C7A" w:rsidRDefault="00BA09D0" w:rsidP="00A12C7A">
      <w:pPr>
        <w:ind w:firstLine="680"/>
        <w:jc w:val="both"/>
      </w:pPr>
      <w:r w:rsidRPr="00A12C7A">
        <w:rPr>
          <w:b/>
        </w:rPr>
        <w:t xml:space="preserve">Основы алгоритмической культуры. </w:t>
      </w:r>
      <w:r w:rsidRPr="00A12C7A">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A09D0" w:rsidRPr="00A12C7A" w:rsidRDefault="00BA09D0" w:rsidP="00A12C7A">
      <w:pPr>
        <w:ind w:firstLine="680"/>
        <w:jc w:val="both"/>
      </w:pPr>
      <w:r w:rsidRPr="00A12C7A">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A09D0" w:rsidRPr="00A12C7A" w:rsidRDefault="00BA09D0" w:rsidP="00A12C7A">
      <w:pPr>
        <w:ind w:firstLine="680"/>
        <w:jc w:val="both"/>
      </w:pPr>
      <w:r w:rsidRPr="00A12C7A">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A09D0" w:rsidRPr="00A12C7A" w:rsidRDefault="00BA09D0" w:rsidP="00A12C7A">
      <w:pPr>
        <w:ind w:firstLine="680"/>
        <w:jc w:val="both"/>
      </w:pPr>
      <w:r w:rsidRPr="00A12C7A">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A09D0" w:rsidRPr="00A12C7A" w:rsidRDefault="00BA09D0" w:rsidP="00A12C7A">
      <w:pPr>
        <w:ind w:firstLine="680"/>
        <w:jc w:val="both"/>
      </w:pPr>
      <w:r w:rsidRPr="00A12C7A">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A09D0" w:rsidRPr="00A12C7A" w:rsidRDefault="00BA09D0" w:rsidP="00A12C7A">
      <w:pPr>
        <w:ind w:firstLine="680"/>
        <w:jc w:val="both"/>
      </w:pPr>
      <w:r w:rsidRPr="00A12C7A">
        <w:t xml:space="preserve">Знакомство с графами, деревьями, списками, символьными строками. </w:t>
      </w:r>
    </w:p>
    <w:p w:rsidR="00BA09D0" w:rsidRPr="00A12C7A" w:rsidRDefault="00BA09D0" w:rsidP="00A12C7A">
      <w:pPr>
        <w:ind w:firstLine="680"/>
        <w:jc w:val="both"/>
      </w:pPr>
      <w:r w:rsidRPr="00A12C7A">
        <w:t>Понятие о методах разработки программ (пошаговое выполнение, отладка, тестирование).</w:t>
      </w:r>
    </w:p>
    <w:p w:rsidR="00BA09D0" w:rsidRPr="00A12C7A" w:rsidRDefault="00BA09D0" w:rsidP="00A12C7A">
      <w:pPr>
        <w:ind w:firstLine="680"/>
        <w:jc w:val="both"/>
        <w:outlineLvl w:val="0"/>
      </w:pPr>
      <w:r w:rsidRPr="00A12C7A">
        <w:rPr>
          <w:b/>
        </w:rPr>
        <w:t xml:space="preserve">Использование программных систем и сервисов. </w:t>
      </w:r>
      <w:r w:rsidRPr="00A12C7A">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A09D0" w:rsidRPr="00A12C7A" w:rsidRDefault="00BA09D0" w:rsidP="00A12C7A">
      <w:pPr>
        <w:shd w:val="clear" w:color="auto" w:fill="FFFFFF"/>
        <w:ind w:firstLine="680"/>
        <w:jc w:val="both"/>
      </w:pPr>
      <w:r w:rsidRPr="00A12C7A">
        <w:t>Компьютерные вирусы. Антивирусная профилактика.</w:t>
      </w:r>
    </w:p>
    <w:p w:rsidR="00BA09D0" w:rsidRPr="00A12C7A" w:rsidRDefault="00BA09D0" w:rsidP="00A12C7A">
      <w:pPr>
        <w:ind w:firstLine="680"/>
        <w:jc w:val="both"/>
      </w:pPr>
      <w:r w:rsidRPr="00A12C7A">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A09D0" w:rsidRPr="00A12C7A" w:rsidRDefault="00BA09D0" w:rsidP="00A12C7A">
      <w:pPr>
        <w:ind w:firstLine="680"/>
        <w:jc w:val="both"/>
      </w:pPr>
      <w:r w:rsidRPr="00A12C7A">
        <w:t>Архивирование и разархивирование.</w:t>
      </w:r>
    </w:p>
    <w:p w:rsidR="00BA09D0" w:rsidRPr="00A12C7A" w:rsidRDefault="00BA09D0" w:rsidP="00A12C7A">
      <w:pPr>
        <w:shd w:val="clear" w:color="auto" w:fill="FFFFFF"/>
        <w:ind w:firstLine="680"/>
        <w:jc w:val="both"/>
      </w:pPr>
      <w:r w:rsidRPr="00A12C7A">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A09D0" w:rsidRPr="00A12C7A" w:rsidRDefault="00BA09D0" w:rsidP="00A12C7A">
      <w:pPr>
        <w:shd w:val="clear" w:color="auto" w:fill="FFFFFF"/>
        <w:ind w:firstLine="680"/>
        <w:jc w:val="both"/>
      </w:pPr>
      <w:r w:rsidRPr="00A12C7A">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A09D0" w:rsidRPr="00A12C7A" w:rsidRDefault="00BA09D0" w:rsidP="00A12C7A">
      <w:pPr>
        <w:ind w:firstLine="680"/>
        <w:jc w:val="both"/>
      </w:pPr>
      <w:r w:rsidRPr="00A12C7A">
        <w:t>Гипертекст. Браузеры. Компьютерные энциклопедии и компьютерные словари. Средства поиска информации.</w:t>
      </w:r>
    </w:p>
    <w:p w:rsidR="00BA09D0" w:rsidRPr="00A12C7A" w:rsidRDefault="00BA09D0" w:rsidP="00A12C7A">
      <w:pPr>
        <w:shd w:val="clear" w:color="auto" w:fill="FFFFFF"/>
        <w:ind w:firstLine="680"/>
        <w:jc w:val="both"/>
      </w:pPr>
      <w:r w:rsidRPr="00A12C7A">
        <w:rPr>
          <w:b/>
        </w:rPr>
        <w:t xml:space="preserve">Работа в информационном пространстве. </w:t>
      </w:r>
      <w:r w:rsidRPr="00A12C7A">
        <w:t xml:space="preserve">Получение, передача, сохранение, преобразование и использование информации. Необходимость применения компьютеров для </w:t>
      </w:r>
      <w:r w:rsidRPr="00A12C7A">
        <w:lastRenderedPageBreak/>
        <w:t xml:space="preserve">обработки информации. Роль информации и ИКТ в жизни человека и общества. Основные этапы развития информационной среды. </w:t>
      </w:r>
    </w:p>
    <w:p w:rsidR="00BA09D0" w:rsidRPr="00A12C7A" w:rsidRDefault="00BA09D0" w:rsidP="00A12C7A">
      <w:pPr>
        <w:shd w:val="clear" w:color="auto" w:fill="FFFFFF"/>
        <w:ind w:firstLine="680"/>
        <w:jc w:val="both"/>
      </w:pPr>
      <w:r w:rsidRPr="00A12C7A">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A09D0" w:rsidRPr="00A12C7A" w:rsidRDefault="00BA09D0" w:rsidP="00A12C7A">
      <w:pPr>
        <w:ind w:firstLine="680"/>
        <w:jc w:val="both"/>
        <w:rPr>
          <w:i/>
        </w:rPr>
      </w:pPr>
      <w:r w:rsidRPr="00A12C7A">
        <w:rPr>
          <w:i/>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A09D0" w:rsidRPr="00A12C7A" w:rsidRDefault="00BA09D0" w:rsidP="00A12C7A">
      <w:pPr>
        <w:ind w:firstLine="680"/>
        <w:jc w:val="both"/>
      </w:pPr>
      <w:r w:rsidRPr="00A12C7A">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A09D0" w:rsidRPr="00A12C7A" w:rsidRDefault="00BA09D0" w:rsidP="00A12C7A">
      <w:pPr>
        <w:shd w:val="clear" w:color="auto" w:fill="FFFFFF"/>
        <w:ind w:firstLine="680"/>
        <w:jc w:val="both"/>
      </w:pPr>
      <w:r w:rsidRPr="00A12C7A">
        <w:t>Организация взаимодействия в информационной среде: электронная переписка, чат, форум, телеконференция, сайт.</w:t>
      </w:r>
    </w:p>
    <w:p w:rsidR="00BA09D0" w:rsidRPr="00A12C7A" w:rsidRDefault="00BA09D0" w:rsidP="00A12C7A">
      <w:pPr>
        <w:ind w:firstLine="680"/>
        <w:jc w:val="both"/>
      </w:pPr>
      <w:r w:rsidRPr="00A12C7A">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A09D0" w:rsidRPr="00A12C7A" w:rsidRDefault="00BA09D0" w:rsidP="00A12C7A">
      <w:pPr>
        <w:ind w:firstLine="680"/>
        <w:jc w:val="both"/>
      </w:pPr>
      <w:r w:rsidRPr="00A12C7A">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A09D0" w:rsidRPr="00A12C7A" w:rsidRDefault="00BA09D0" w:rsidP="00A12C7A">
      <w:pPr>
        <w:shd w:val="clear" w:color="auto" w:fill="FFFFFF"/>
        <w:ind w:firstLine="680"/>
        <w:jc w:val="both"/>
      </w:pPr>
      <w:r w:rsidRPr="00A12C7A">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A09D0" w:rsidRPr="00A12C7A" w:rsidRDefault="00BA09D0" w:rsidP="00A12C7A">
      <w:pPr>
        <w:shd w:val="clear" w:color="auto" w:fill="FFFFFF"/>
        <w:ind w:firstLine="680"/>
        <w:jc w:val="both"/>
      </w:pPr>
      <w:r w:rsidRPr="00A12C7A">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A09D0" w:rsidRPr="00A12C7A" w:rsidRDefault="00BA09D0" w:rsidP="00A12C7A">
      <w:pPr>
        <w:shd w:val="clear" w:color="auto" w:fill="FFFFFF"/>
        <w:ind w:firstLine="680"/>
        <w:jc w:val="both"/>
      </w:pPr>
      <w:r w:rsidRPr="00A12C7A">
        <w:t>Тенденции развития ИКТ (суперкомпьютеры, мобильные вычислительные устройства).</w:t>
      </w:r>
    </w:p>
    <w:p w:rsidR="00BA09D0" w:rsidRPr="00A12C7A" w:rsidRDefault="00BA09D0" w:rsidP="00A12C7A">
      <w:pPr>
        <w:ind w:firstLine="680"/>
        <w:jc w:val="both"/>
      </w:pPr>
      <w:r w:rsidRPr="00A12C7A">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A09D0" w:rsidRPr="00A12C7A" w:rsidRDefault="00BA09D0" w:rsidP="00A12C7A">
      <w:pPr>
        <w:ind w:firstLine="680"/>
        <w:jc w:val="both"/>
        <w:rPr>
          <w:b/>
          <w:bCs/>
        </w:rPr>
      </w:pPr>
      <w:r w:rsidRPr="00A12C7A">
        <w:rPr>
          <w:b/>
          <w:bCs/>
        </w:rPr>
        <w:t>Требования к уровню подготовки выпускников основной школы по информатике и ИКТ</w:t>
      </w:r>
    </w:p>
    <w:p w:rsidR="00BA09D0" w:rsidRPr="00A12C7A" w:rsidRDefault="00BA09D0" w:rsidP="00A12C7A">
      <w:pPr>
        <w:ind w:firstLine="680"/>
        <w:jc w:val="both"/>
        <w:rPr>
          <w:b/>
          <w:i/>
        </w:rPr>
      </w:pPr>
      <w:r w:rsidRPr="00A12C7A">
        <w:rPr>
          <w:b/>
          <w:i/>
        </w:rPr>
        <w:t>В результате изучения информатики и информационно-коммуникационных технологий ученик должен</w:t>
      </w:r>
    </w:p>
    <w:p w:rsidR="00BA09D0" w:rsidRPr="00A12C7A" w:rsidRDefault="00BA09D0" w:rsidP="00A12C7A">
      <w:pPr>
        <w:ind w:firstLine="680"/>
        <w:jc w:val="both"/>
        <w:rPr>
          <w:b/>
        </w:rPr>
      </w:pPr>
      <w:r w:rsidRPr="00A12C7A">
        <w:rPr>
          <w:b/>
        </w:rPr>
        <w:t>знать/понимать</w:t>
      </w:r>
    </w:p>
    <w:p w:rsidR="00BA09D0" w:rsidRPr="00A12C7A" w:rsidRDefault="00BA09D0" w:rsidP="00CB380E">
      <w:pPr>
        <w:numPr>
          <w:ilvl w:val="0"/>
          <w:numId w:val="6"/>
        </w:numPr>
        <w:ind w:firstLine="680"/>
        <w:jc w:val="both"/>
      </w:pPr>
      <w:r w:rsidRPr="00A12C7A">
        <w:t>виды информационных процессов; примеры источников и приемников информации;</w:t>
      </w:r>
    </w:p>
    <w:p w:rsidR="00BA09D0" w:rsidRPr="00A12C7A" w:rsidRDefault="00BA09D0" w:rsidP="00CB380E">
      <w:pPr>
        <w:numPr>
          <w:ilvl w:val="0"/>
          <w:numId w:val="6"/>
        </w:numPr>
        <w:ind w:firstLine="680"/>
        <w:jc w:val="both"/>
      </w:pPr>
      <w:r w:rsidRPr="00A12C7A">
        <w:t xml:space="preserve">единицы измерения количества и скорости передачи информации; принцип дискретного (цифрового) представления информации; </w:t>
      </w:r>
    </w:p>
    <w:p w:rsidR="00BA09D0" w:rsidRPr="00A12C7A" w:rsidRDefault="00BA09D0" w:rsidP="00CB380E">
      <w:pPr>
        <w:numPr>
          <w:ilvl w:val="0"/>
          <w:numId w:val="6"/>
        </w:numPr>
        <w:ind w:firstLine="680"/>
        <w:jc w:val="both"/>
      </w:pPr>
      <w:r w:rsidRPr="00A12C7A">
        <w:t>основные свойства алгоритма, типы алгоритмических конструкций: следование, ветвление, цикл; понятие вспомогательного алгоритма;</w:t>
      </w:r>
    </w:p>
    <w:p w:rsidR="00BA09D0" w:rsidRPr="00A12C7A" w:rsidRDefault="00BA09D0" w:rsidP="00CB380E">
      <w:pPr>
        <w:numPr>
          <w:ilvl w:val="0"/>
          <w:numId w:val="6"/>
        </w:numPr>
        <w:ind w:firstLine="680"/>
        <w:jc w:val="both"/>
      </w:pPr>
      <w:r w:rsidRPr="00A12C7A">
        <w:t>программный принцип работы компьютера;</w:t>
      </w:r>
    </w:p>
    <w:p w:rsidR="00BA09D0" w:rsidRPr="00A12C7A" w:rsidRDefault="00BA09D0" w:rsidP="00CB380E">
      <w:pPr>
        <w:numPr>
          <w:ilvl w:val="0"/>
          <w:numId w:val="6"/>
        </w:numPr>
        <w:ind w:firstLine="680"/>
        <w:jc w:val="both"/>
      </w:pPr>
      <w:r w:rsidRPr="00A12C7A">
        <w:t>назначение и функции используемых информационных и ком-муникационных технологий;</w:t>
      </w:r>
    </w:p>
    <w:p w:rsidR="00BA09D0" w:rsidRPr="00A12C7A" w:rsidRDefault="00BA09D0" w:rsidP="00A12C7A">
      <w:pPr>
        <w:ind w:firstLine="680"/>
        <w:jc w:val="both"/>
      </w:pPr>
      <w:r w:rsidRPr="00A12C7A">
        <w:rPr>
          <w:b/>
        </w:rPr>
        <w:t>уметь</w:t>
      </w:r>
    </w:p>
    <w:p w:rsidR="00BA09D0" w:rsidRPr="00A12C7A" w:rsidRDefault="00BA09D0" w:rsidP="00CB380E">
      <w:pPr>
        <w:numPr>
          <w:ilvl w:val="0"/>
          <w:numId w:val="6"/>
        </w:numPr>
        <w:ind w:firstLine="680"/>
        <w:jc w:val="both"/>
      </w:pPr>
      <w:r w:rsidRPr="00A12C7A">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A09D0" w:rsidRPr="00A12C7A" w:rsidRDefault="00BA09D0" w:rsidP="00CB380E">
      <w:pPr>
        <w:numPr>
          <w:ilvl w:val="0"/>
          <w:numId w:val="6"/>
        </w:numPr>
        <w:ind w:firstLine="680"/>
        <w:jc w:val="both"/>
      </w:pPr>
      <w:r w:rsidRPr="00A12C7A">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A09D0" w:rsidRPr="00A12C7A" w:rsidRDefault="00BA09D0" w:rsidP="00CB380E">
      <w:pPr>
        <w:numPr>
          <w:ilvl w:val="0"/>
          <w:numId w:val="6"/>
        </w:numPr>
        <w:ind w:firstLine="680"/>
        <w:jc w:val="both"/>
      </w:pPr>
      <w:r w:rsidRPr="00A12C7A">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A09D0" w:rsidRPr="00A12C7A" w:rsidRDefault="00BA09D0" w:rsidP="00CB380E">
      <w:pPr>
        <w:numPr>
          <w:ilvl w:val="0"/>
          <w:numId w:val="6"/>
        </w:numPr>
        <w:ind w:firstLine="680"/>
        <w:jc w:val="both"/>
      </w:pPr>
      <w:r w:rsidRPr="00A12C7A">
        <w:t>создавать информационные объекты, в том числе:</w:t>
      </w:r>
    </w:p>
    <w:p w:rsidR="00BA09D0" w:rsidRPr="00A12C7A" w:rsidRDefault="00BA09D0" w:rsidP="00A12C7A">
      <w:pPr>
        <w:ind w:left="902" w:firstLine="680"/>
        <w:jc w:val="both"/>
      </w:pPr>
      <w:r w:rsidRPr="00A12C7A">
        <w:lastRenderedPageBreak/>
        <w:t>-</w:t>
      </w:r>
      <w:r w:rsidRPr="00A12C7A">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A09D0" w:rsidRPr="00A12C7A" w:rsidRDefault="00BA09D0" w:rsidP="00A12C7A">
      <w:pPr>
        <w:ind w:left="902" w:firstLine="680"/>
        <w:jc w:val="both"/>
      </w:pPr>
      <w:r w:rsidRPr="00A12C7A">
        <w:t>-</w:t>
      </w:r>
      <w:r w:rsidRPr="00A12C7A">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A09D0" w:rsidRPr="00A12C7A" w:rsidRDefault="00BA09D0" w:rsidP="00A12C7A">
      <w:pPr>
        <w:ind w:left="902" w:firstLine="680"/>
        <w:jc w:val="both"/>
      </w:pPr>
      <w:r w:rsidRPr="00A12C7A">
        <w:t>-</w:t>
      </w:r>
      <w:r w:rsidRPr="00A12C7A">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A09D0" w:rsidRPr="00A12C7A" w:rsidRDefault="00BA09D0" w:rsidP="00A12C7A">
      <w:pPr>
        <w:ind w:left="902" w:firstLine="680"/>
        <w:jc w:val="both"/>
      </w:pPr>
      <w:r w:rsidRPr="00A12C7A">
        <w:t>-</w:t>
      </w:r>
      <w:r w:rsidRPr="00A12C7A">
        <w:tab/>
        <w:t>создавать записи в базе данных;</w:t>
      </w:r>
    </w:p>
    <w:p w:rsidR="00BA09D0" w:rsidRPr="00A12C7A" w:rsidRDefault="00BA09D0" w:rsidP="00A12C7A">
      <w:pPr>
        <w:ind w:left="902" w:firstLine="680"/>
        <w:jc w:val="both"/>
      </w:pPr>
      <w:r w:rsidRPr="00A12C7A">
        <w:t>-</w:t>
      </w:r>
      <w:r w:rsidRPr="00A12C7A">
        <w:tab/>
        <w:t>создавать презентации на основе шаблонов;</w:t>
      </w:r>
    </w:p>
    <w:p w:rsidR="00BA09D0" w:rsidRPr="00A12C7A" w:rsidRDefault="00BA09D0" w:rsidP="00CB380E">
      <w:pPr>
        <w:numPr>
          <w:ilvl w:val="0"/>
          <w:numId w:val="6"/>
        </w:numPr>
        <w:ind w:firstLine="680"/>
        <w:jc w:val="both"/>
      </w:pPr>
      <w:r w:rsidRPr="00A12C7A">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A09D0" w:rsidRPr="00A12C7A" w:rsidRDefault="00BA09D0" w:rsidP="00CB380E">
      <w:pPr>
        <w:numPr>
          <w:ilvl w:val="0"/>
          <w:numId w:val="6"/>
        </w:numPr>
        <w:ind w:firstLine="680"/>
        <w:jc w:val="both"/>
      </w:pPr>
      <w:r w:rsidRPr="00A12C7A">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6"/>
        </w:numPr>
        <w:ind w:firstLine="680"/>
        <w:jc w:val="both"/>
      </w:pPr>
      <w:r w:rsidRPr="00A12C7A">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A09D0" w:rsidRPr="00A12C7A" w:rsidRDefault="00BA09D0" w:rsidP="00CB380E">
      <w:pPr>
        <w:numPr>
          <w:ilvl w:val="0"/>
          <w:numId w:val="6"/>
        </w:numPr>
        <w:ind w:firstLine="680"/>
        <w:jc w:val="both"/>
      </w:pPr>
      <w:r w:rsidRPr="00A12C7A">
        <w:t>проведения компьютерных экспериментов с использованием готовых моделей объектов и процессов;</w:t>
      </w:r>
    </w:p>
    <w:p w:rsidR="00BA09D0" w:rsidRPr="00A12C7A" w:rsidRDefault="00BA09D0" w:rsidP="00CB380E">
      <w:pPr>
        <w:numPr>
          <w:ilvl w:val="0"/>
          <w:numId w:val="6"/>
        </w:numPr>
        <w:ind w:firstLine="680"/>
        <w:jc w:val="both"/>
      </w:pPr>
      <w:r w:rsidRPr="00A12C7A">
        <w:t>создания информационных объектов, в том числе для оформления результатов учебной работы;</w:t>
      </w:r>
    </w:p>
    <w:p w:rsidR="00BA09D0" w:rsidRPr="00A12C7A" w:rsidRDefault="00BA09D0" w:rsidP="00CB380E">
      <w:pPr>
        <w:numPr>
          <w:ilvl w:val="0"/>
          <w:numId w:val="6"/>
        </w:numPr>
        <w:ind w:firstLine="680"/>
        <w:jc w:val="both"/>
      </w:pPr>
      <w:r w:rsidRPr="00A12C7A">
        <w:t>организации индивидуального информационного пространства, создания личных коллекций информационных объектов;</w:t>
      </w:r>
    </w:p>
    <w:p w:rsidR="00BA09D0" w:rsidRPr="00A12C7A" w:rsidRDefault="00BA09D0" w:rsidP="00CB380E">
      <w:pPr>
        <w:numPr>
          <w:ilvl w:val="0"/>
          <w:numId w:val="6"/>
        </w:numPr>
        <w:ind w:firstLine="680"/>
        <w:jc w:val="both"/>
      </w:pPr>
      <w:r w:rsidRPr="00A12C7A">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A09D0" w:rsidRPr="00A12C7A" w:rsidRDefault="00BA09D0" w:rsidP="00A12C7A">
      <w:pPr>
        <w:ind w:firstLine="680"/>
        <w:jc w:val="both"/>
      </w:pPr>
    </w:p>
    <w:p w:rsidR="00BA09D0" w:rsidRPr="00A12C7A" w:rsidRDefault="00BA09D0" w:rsidP="00A12C7A">
      <w:pPr>
        <w:ind w:firstLine="680"/>
        <w:jc w:val="both"/>
        <w:rPr>
          <w:rFonts w:eastAsiaTheme="minorHAnsi"/>
          <w:b/>
          <w:lang w:eastAsia="en-US"/>
        </w:rPr>
      </w:pPr>
    </w:p>
    <w:p w:rsidR="00BA09D0" w:rsidRPr="00A12C7A" w:rsidRDefault="00BA09D0" w:rsidP="00A12C7A">
      <w:pPr>
        <w:ind w:firstLine="680"/>
        <w:jc w:val="both"/>
        <w:rPr>
          <w:rFonts w:eastAsiaTheme="minorHAnsi"/>
          <w:b/>
          <w:lang w:eastAsia="en-US"/>
        </w:rPr>
      </w:pPr>
      <w:r w:rsidRPr="00A12C7A">
        <w:rPr>
          <w:b/>
          <w:bCs/>
        </w:rPr>
        <w:t xml:space="preserve">Критерии оценивания учебной деятельности обучающихся основной школы </w:t>
      </w:r>
      <w:r w:rsidRPr="00A12C7A">
        <w:rPr>
          <w:rFonts w:eastAsiaTheme="minorHAnsi"/>
          <w:b/>
          <w:lang w:eastAsia="en-US"/>
        </w:rPr>
        <w:t>по информатике</w:t>
      </w:r>
    </w:p>
    <w:p w:rsidR="00BA09D0" w:rsidRPr="00A12C7A" w:rsidRDefault="00BA09D0" w:rsidP="00A12C7A">
      <w:pPr>
        <w:ind w:firstLine="680"/>
        <w:jc w:val="both"/>
        <w:rPr>
          <w:rFonts w:eastAsiaTheme="minorHAnsi"/>
          <w:b/>
          <w:lang w:eastAsia="en-US"/>
        </w:rPr>
      </w:pPr>
      <w:r w:rsidRPr="00A12C7A">
        <w:rPr>
          <w:rFonts w:eastAsiaTheme="minorHAnsi"/>
          <w:b/>
          <w:lang w:eastAsia="en-US"/>
        </w:rPr>
        <w:t>Критерии оценки устного ответа</w:t>
      </w:r>
    </w:p>
    <w:p w:rsidR="00BA09D0" w:rsidRPr="00A12C7A" w:rsidRDefault="00BA09D0" w:rsidP="00A12C7A">
      <w:pPr>
        <w:ind w:firstLine="680"/>
        <w:jc w:val="both"/>
        <w:rPr>
          <w:rFonts w:eastAsiaTheme="minorHAnsi"/>
          <w:lang w:eastAsia="en-US"/>
        </w:rPr>
      </w:pPr>
      <w:r w:rsidRPr="00A12C7A">
        <w:rPr>
          <w:rFonts w:eastAsiaTheme="minorHAnsi"/>
          <w:b/>
          <w:i/>
          <w:lang w:eastAsia="en-US"/>
        </w:rPr>
        <w:t>Отметка «5»:</w:t>
      </w:r>
      <w:r w:rsidRPr="00A12C7A">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BA09D0" w:rsidRPr="00A12C7A" w:rsidRDefault="00BA09D0" w:rsidP="00A12C7A">
      <w:pPr>
        <w:ind w:firstLine="680"/>
        <w:jc w:val="both"/>
        <w:rPr>
          <w:rFonts w:eastAsiaTheme="minorHAnsi"/>
          <w:lang w:eastAsia="en-US"/>
        </w:rPr>
      </w:pPr>
      <w:r w:rsidRPr="00A12C7A">
        <w:rPr>
          <w:rFonts w:eastAsiaTheme="minorHAnsi"/>
          <w:b/>
          <w:i/>
          <w:lang w:eastAsia="en-US"/>
        </w:rPr>
        <w:t xml:space="preserve">Отметка «4»: </w:t>
      </w:r>
      <w:r w:rsidRPr="00A12C7A">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BA09D0" w:rsidRPr="00A12C7A" w:rsidRDefault="00BA09D0" w:rsidP="00CB380E">
      <w:pPr>
        <w:jc w:val="both"/>
        <w:rPr>
          <w:rFonts w:eastAsiaTheme="minorHAnsi"/>
          <w:lang w:eastAsia="en-US"/>
        </w:rPr>
      </w:pPr>
      <w:r w:rsidRPr="00A12C7A">
        <w:rPr>
          <w:rFonts w:eastAsiaTheme="minorHAnsi"/>
          <w:b/>
          <w:i/>
          <w:lang w:eastAsia="en-US"/>
        </w:rPr>
        <w:t xml:space="preserve">            Отметка «3»:</w:t>
      </w:r>
      <w:r w:rsidRPr="00A12C7A">
        <w:rPr>
          <w:rFonts w:eastAsiaTheme="minorHAnsi"/>
          <w:lang w:eastAsia="en-US"/>
        </w:rPr>
        <w:t xml:space="preserve"> ответ полный, но при этом допущена существенная ошибка, или неполный, несвязный. </w:t>
      </w:r>
    </w:p>
    <w:p w:rsidR="00BA09D0" w:rsidRPr="00A12C7A" w:rsidRDefault="00BA09D0" w:rsidP="00A12C7A">
      <w:pPr>
        <w:ind w:firstLine="680"/>
        <w:jc w:val="both"/>
        <w:rPr>
          <w:rFonts w:eastAsiaTheme="minorHAnsi"/>
          <w:lang w:eastAsia="en-US"/>
        </w:rPr>
      </w:pPr>
      <w:r w:rsidRPr="00A12C7A">
        <w:rPr>
          <w:rFonts w:eastAsiaTheme="minorHAnsi"/>
          <w:b/>
          <w:i/>
          <w:lang w:eastAsia="en-US"/>
        </w:rPr>
        <w:t>Отметка «2»:</w:t>
      </w:r>
      <w:r w:rsidRPr="00A12C7A">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BA09D0" w:rsidRPr="00A12C7A" w:rsidRDefault="00BA09D0" w:rsidP="00A12C7A">
      <w:pPr>
        <w:ind w:firstLine="680"/>
        <w:jc w:val="both"/>
        <w:rPr>
          <w:rFonts w:eastAsiaTheme="minorHAnsi"/>
          <w:lang w:eastAsia="en-US"/>
        </w:rPr>
      </w:pPr>
      <w:r w:rsidRPr="00A12C7A">
        <w:rPr>
          <w:rFonts w:eastAsiaTheme="minorHAnsi"/>
          <w:b/>
          <w:i/>
          <w:lang w:eastAsia="en-US"/>
        </w:rPr>
        <w:t>Отметка «1»:</w:t>
      </w:r>
      <w:r w:rsidRPr="00A12C7A">
        <w:rPr>
          <w:rFonts w:eastAsiaTheme="minorHAnsi"/>
          <w:lang w:eastAsia="en-US"/>
        </w:rPr>
        <w:t xml:space="preserve"> отсутствие ответа.</w:t>
      </w:r>
    </w:p>
    <w:p w:rsidR="00BA09D0" w:rsidRPr="00A12C7A" w:rsidRDefault="00BA09D0" w:rsidP="00A12C7A">
      <w:pPr>
        <w:ind w:firstLine="680"/>
        <w:jc w:val="both"/>
        <w:rPr>
          <w:rFonts w:eastAsiaTheme="minorHAnsi"/>
          <w:b/>
          <w:lang w:eastAsia="en-US"/>
        </w:rPr>
      </w:pPr>
      <w:r w:rsidRPr="00A12C7A">
        <w:rPr>
          <w:rFonts w:eastAsiaTheme="minorHAnsi"/>
          <w:b/>
          <w:lang w:eastAsia="en-US"/>
        </w:rPr>
        <w:lastRenderedPageBreak/>
        <w:t>Критерии оценки практического задания</w:t>
      </w:r>
    </w:p>
    <w:p w:rsidR="00BA09D0" w:rsidRPr="00A12C7A" w:rsidRDefault="00BA09D0" w:rsidP="00A12C7A">
      <w:pPr>
        <w:ind w:firstLine="680"/>
        <w:jc w:val="both"/>
        <w:rPr>
          <w:rFonts w:eastAsiaTheme="minorHAnsi"/>
          <w:lang w:eastAsia="en-US"/>
        </w:rPr>
      </w:pPr>
      <w:r w:rsidRPr="00A12C7A">
        <w:rPr>
          <w:rFonts w:eastAsiaTheme="minorHAnsi"/>
          <w:b/>
          <w:i/>
          <w:lang w:eastAsia="en-US"/>
        </w:rPr>
        <w:t>Отметка «5»:</w:t>
      </w:r>
      <w:r w:rsidRPr="00A12C7A">
        <w:rPr>
          <w:rFonts w:eastAsiaTheme="minorHAnsi"/>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BA09D0" w:rsidRPr="00A12C7A" w:rsidRDefault="00BA09D0" w:rsidP="00A12C7A">
      <w:pPr>
        <w:ind w:firstLine="680"/>
        <w:jc w:val="both"/>
        <w:rPr>
          <w:rFonts w:eastAsiaTheme="minorHAnsi"/>
          <w:lang w:eastAsia="en-US"/>
        </w:rPr>
      </w:pPr>
      <w:r w:rsidRPr="00A12C7A">
        <w:rPr>
          <w:rFonts w:eastAsiaTheme="minorHAnsi"/>
          <w:b/>
          <w:i/>
          <w:lang w:eastAsia="en-US"/>
        </w:rPr>
        <w:t xml:space="preserve">            Отметка «4»:</w:t>
      </w:r>
      <w:r w:rsidRPr="00A12C7A">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BA09D0" w:rsidRPr="00A12C7A" w:rsidRDefault="00BA09D0" w:rsidP="00A12C7A">
      <w:pPr>
        <w:ind w:firstLine="680"/>
        <w:jc w:val="both"/>
        <w:rPr>
          <w:rFonts w:eastAsiaTheme="minorHAnsi"/>
          <w:lang w:eastAsia="en-US"/>
        </w:rPr>
      </w:pPr>
      <w:r w:rsidRPr="00A12C7A">
        <w:rPr>
          <w:rFonts w:eastAsiaTheme="minorHAnsi"/>
          <w:b/>
          <w:i/>
          <w:lang w:eastAsia="en-US"/>
        </w:rPr>
        <w:t xml:space="preserve">            Отметка «3»:</w:t>
      </w:r>
      <w:r w:rsidRPr="00A12C7A">
        <w:rPr>
          <w:rFonts w:eastAsiaTheme="minorHAnsi"/>
          <w:lang w:eastAsia="en-US"/>
        </w:rPr>
        <w:t xml:space="preserve"> работа выполнена правильно не менее чем на половину или допущена существенная ошибка. </w:t>
      </w:r>
    </w:p>
    <w:p w:rsidR="00BA09D0" w:rsidRPr="00A12C7A" w:rsidRDefault="00BA09D0" w:rsidP="00A12C7A">
      <w:pPr>
        <w:ind w:firstLine="680"/>
        <w:jc w:val="both"/>
        <w:rPr>
          <w:rFonts w:eastAsiaTheme="minorHAnsi"/>
          <w:lang w:eastAsia="en-US"/>
        </w:rPr>
      </w:pPr>
      <w:r w:rsidRPr="00A12C7A">
        <w:rPr>
          <w:rFonts w:eastAsiaTheme="minorHAnsi"/>
          <w:b/>
          <w:i/>
          <w:lang w:eastAsia="en-US"/>
        </w:rPr>
        <w:t>Отметка «2»:</w:t>
      </w:r>
      <w:r w:rsidRPr="00A12C7A">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BA09D0" w:rsidRPr="00A12C7A" w:rsidRDefault="00BA09D0" w:rsidP="00A12C7A">
      <w:pPr>
        <w:ind w:firstLine="680"/>
        <w:jc w:val="both"/>
        <w:rPr>
          <w:rFonts w:eastAsiaTheme="minorHAnsi"/>
          <w:lang w:eastAsia="en-US"/>
        </w:rPr>
      </w:pPr>
      <w:r w:rsidRPr="00A12C7A">
        <w:rPr>
          <w:rFonts w:eastAsiaTheme="minorHAnsi"/>
          <w:b/>
          <w:i/>
          <w:lang w:eastAsia="en-US"/>
        </w:rPr>
        <w:t>Отметка «1»:</w:t>
      </w:r>
      <w:r w:rsidRPr="00A12C7A">
        <w:rPr>
          <w:rFonts w:eastAsiaTheme="minorHAnsi"/>
          <w:lang w:eastAsia="en-US"/>
        </w:rPr>
        <w:t xml:space="preserve"> работа не выполнена.</w:t>
      </w:r>
    </w:p>
    <w:p w:rsidR="00BA09D0" w:rsidRPr="00A12C7A" w:rsidRDefault="00BA09D0" w:rsidP="00A12C7A">
      <w:pPr>
        <w:ind w:firstLine="680"/>
        <w:jc w:val="both"/>
        <w:rPr>
          <w:b/>
        </w:rPr>
      </w:pPr>
    </w:p>
    <w:p w:rsidR="00BA09D0" w:rsidRPr="007A0D2A" w:rsidRDefault="00BA09D0" w:rsidP="00A12C7A">
      <w:pPr>
        <w:ind w:firstLine="680"/>
        <w:jc w:val="both"/>
      </w:pPr>
      <w:r w:rsidRPr="007A0D2A">
        <w:t>2.1.9.Физик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Изучение физики на ступени основного общего образования направлено на достижение следующих целе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BA09D0" w:rsidRPr="00A12C7A" w:rsidRDefault="00BA09D0" w:rsidP="00A12C7A">
      <w:pPr>
        <w:ind w:firstLine="680"/>
        <w:jc w:val="both"/>
        <w:rPr>
          <w:rFonts w:eastAsia="@Arial Unicode MS"/>
          <w:b/>
          <w:iCs/>
        </w:rPr>
      </w:pPr>
      <w:r w:rsidRPr="00A12C7A">
        <w:rPr>
          <w:rFonts w:eastAsia="@Arial Unicode MS"/>
          <w:b/>
          <w:iCs/>
        </w:rPr>
        <w:t>Содержание основной образовательной программы по физике</w:t>
      </w:r>
    </w:p>
    <w:p w:rsidR="00BA09D0" w:rsidRPr="00A12C7A" w:rsidRDefault="00BA09D0" w:rsidP="00A12C7A">
      <w:pPr>
        <w:ind w:firstLine="680"/>
        <w:jc w:val="both"/>
        <w:rPr>
          <w:b/>
          <w:bCs/>
        </w:rPr>
      </w:pPr>
      <w:r w:rsidRPr="00A12C7A">
        <w:rPr>
          <w:b/>
          <w:bCs/>
        </w:rPr>
        <w:t>Физика и физические методы изучения природы</w:t>
      </w:r>
    </w:p>
    <w:p w:rsidR="00BA09D0" w:rsidRPr="00A12C7A" w:rsidRDefault="00BA09D0" w:rsidP="00A12C7A">
      <w:pPr>
        <w:ind w:firstLine="680"/>
        <w:jc w:val="both"/>
      </w:pPr>
      <w:r w:rsidRPr="00A12C7A">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A09D0" w:rsidRPr="00A12C7A" w:rsidRDefault="00BA09D0" w:rsidP="00A12C7A">
      <w:pPr>
        <w:ind w:firstLine="680"/>
        <w:jc w:val="both"/>
        <w:rPr>
          <w:b/>
          <w:bCs/>
        </w:rPr>
      </w:pPr>
      <w:r w:rsidRPr="00A12C7A">
        <w:rPr>
          <w:b/>
          <w:bCs/>
        </w:rPr>
        <w:t>Механические явления. Кинематика</w:t>
      </w:r>
    </w:p>
    <w:p w:rsidR="00BA09D0" w:rsidRPr="00A12C7A" w:rsidRDefault="00BA09D0" w:rsidP="00A12C7A">
      <w:pPr>
        <w:ind w:firstLine="680"/>
        <w:jc w:val="both"/>
      </w:pPr>
      <w:r w:rsidRPr="00A12C7A">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A09D0" w:rsidRPr="00A12C7A" w:rsidRDefault="00BA09D0" w:rsidP="00A12C7A">
      <w:pPr>
        <w:ind w:firstLine="680"/>
        <w:jc w:val="both"/>
      </w:pPr>
      <w:r w:rsidRPr="00A12C7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A09D0" w:rsidRPr="00A12C7A" w:rsidRDefault="00BA09D0" w:rsidP="00A12C7A">
      <w:pPr>
        <w:ind w:firstLine="680"/>
        <w:jc w:val="both"/>
        <w:rPr>
          <w:b/>
          <w:bCs/>
        </w:rPr>
      </w:pPr>
      <w:r w:rsidRPr="00A12C7A">
        <w:rPr>
          <w:b/>
          <w:bCs/>
        </w:rPr>
        <w:t>Динамика</w:t>
      </w:r>
    </w:p>
    <w:p w:rsidR="00BA09D0" w:rsidRPr="00A12C7A" w:rsidRDefault="00BA09D0" w:rsidP="00A12C7A">
      <w:pPr>
        <w:ind w:firstLine="680"/>
        <w:jc w:val="both"/>
      </w:pPr>
      <w:r w:rsidRPr="00A12C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A09D0" w:rsidRPr="00A12C7A" w:rsidRDefault="00BA09D0" w:rsidP="00A12C7A">
      <w:pPr>
        <w:ind w:firstLine="680"/>
        <w:jc w:val="both"/>
      </w:pPr>
      <w:r w:rsidRPr="00A12C7A">
        <w:lastRenderedPageBreak/>
        <w:t>Сила упругости. Сила трения. Сила тяжести. Закон всемирного тяготения. Центр тяжести.</w:t>
      </w:r>
    </w:p>
    <w:p w:rsidR="00BA09D0" w:rsidRPr="00A12C7A" w:rsidRDefault="00BA09D0" w:rsidP="00A12C7A">
      <w:pPr>
        <w:ind w:firstLine="680"/>
        <w:jc w:val="both"/>
      </w:pPr>
      <w:r w:rsidRPr="00A12C7A">
        <w:t>Давление. Атмосферное давление. Закон Паскаля. Закон Архимеда. Условие плавания тел.</w:t>
      </w:r>
    </w:p>
    <w:p w:rsidR="00BA09D0" w:rsidRPr="00A12C7A" w:rsidRDefault="00BA09D0" w:rsidP="00A12C7A">
      <w:pPr>
        <w:ind w:firstLine="680"/>
        <w:jc w:val="both"/>
      </w:pPr>
      <w:r w:rsidRPr="00A12C7A">
        <w:t>Условия равновесия твёрдого тела.</w:t>
      </w:r>
    </w:p>
    <w:p w:rsidR="00BA09D0" w:rsidRPr="00A12C7A" w:rsidRDefault="00BA09D0" w:rsidP="00A12C7A">
      <w:pPr>
        <w:ind w:firstLine="680"/>
        <w:jc w:val="both"/>
        <w:rPr>
          <w:b/>
          <w:bCs/>
        </w:rPr>
      </w:pPr>
      <w:r w:rsidRPr="00A12C7A">
        <w:rPr>
          <w:b/>
          <w:bCs/>
        </w:rPr>
        <w:t>Законы сохранения импульса и механической энергии. Механические колебания и волны</w:t>
      </w:r>
    </w:p>
    <w:p w:rsidR="00BA09D0" w:rsidRPr="00A12C7A" w:rsidRDefault="00BA09D0" w:rsidP="00A12C7A">
      <w:pPr>
        <w:ind w:firstLine="680"/>
        <w:jc w:val="both"/>
      </w:pPr>
      <w:r w:rsidRPr="00A12C7A">
        <w:t>Импульс. Закон сохранения импульса. Реактивное движение.</w:t>
      </w:r>
    </w:p>
    <w:p w:rsidR="00BA09D0" w:rsidRPr="00A12C7A" w:rsidRDefault="00BA09D0" w:rsidP="00A12C7A">
      <w:pPr>
        <w:ind w:firstLine="680"/>
        <w:jc w:val="both"/>
      </w:pPr>
      <w:r w:rsidRPr="00A12C7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A09D0" w:rsidRPr="00A12C7A" w:rsidRDefault="00BA09D0" w:rsidP="00A12C7A">
      <w:pPr>
        <w:ind w:firstLine="680"/>
        <w:jc w:val="both"/>
      </w:pPr>
      <w:r w:rsidRPr="00A12C7A">
        <w:t>Механические колебания. Резонанс. Механические волны. Звук. Использование колебаний в технике.</w:t>
      </w:r>
    </w:p>
    <w:p w:rsidR="00BA09D0" w:rsidRPr="00A12C7A" w:rsidRDefault="00BA09D0" w:rsidP="00A12C7A">
      <w:pPr>
        <w:ind w:firstLine="680"/>
        <w:jc w:val="both"/>
        <w:rPr>
          <w:b/>
          <w:bCs/>
        </w:rPr>
      </w:pPr>
      <w:r w:rsidRPr="00A12C7A">
        <w:rPr>
          <w:b/>
          <w:bCs/>
        </w:rPr>
        <w:t>Строение и свойства вещества</w:t>
      </w:r>
    </w:p>
    <w:p w:rsidR="00BA09D0" w:rsidRPr="00A12C7A" w:rsidRDefault="00BA09D0" w:rsidP="00A12C7A">
      <w:pPr>
        <w:ind w:firstLine="680"/>
        <w:jc w:val="both"/>
      </w:pPr>
      <w:r w:rsidRPr="00A12C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A09D0" w:rsidRPr="00A12C7A" w:rsidRDefault="00BA09D0" w:rsidP="00A12C7A">
      <w:pPr>
        <w:ind w:firstLine="680"/>
        <w:jc w:val="both"/>
        <w:rPr>
          <w:b/>
          <w:bCs/>
        </w:rPr>
      </w:pPr>
      <w:r w:rsidRPr="00A12C7A">
        <w:rPr>
          <w:b/>
          <w:bCs/>
        </w:rPr>
        <w:t>Тепловые явления</w:t>
      </w:r>
    </w:p>
    <w:p w:rsidR="00BA09D0" w:rsidRPr="00A12C7A" w:rsidRDefault="00BA09D0" w:rsidP="00A12C7A">
      <w:pPr>
        <w:ind w:firstLine="680"/>
        <w:jc w:val="both"/>
      </w:pPr>
      <w:r w:rsidRPr="00A12C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A09D0" w:rsidRPr="00A12C7A" w:rsidRDefault="00BA09D0" w:rsidP="00A12C7A">
      <w:pPr>
        <w:ind w:firstLine="680"/>
        <w:jc w:val="both"/>
      </w:pPr>
      <w:r w:rsidRPr="00A12C7A">
        <w:t>Преобразования энергии в тепловых машинах. КПД тепловой машины. Экологические проблемы теплоэнергетики.</w:t>
      </w:r>
    </w:p>
    <w:p w:rsidR="00BA09D0" w:rsidRPr="00A12C7A" w:rsidRDefault="00BA09D0" w:rsidP="00A12C7A">
      <w:pPr>
        <w:ind w:firstLine="680"/>
        <w:jc w:val="both"/>
        <w:rPr>
          <w:b/>
          <w:bCs/>
        </w:rPr>
      </w:pPr>
      <w:r w:rsidRPr="00A12C7A">
        <w:rPr>
          <w:b/>
          <w:bCs/>
        </w:rPr>
        <w:t>Электрические явления</w:t>
      </w:r>
    </w:p>
    <w:p w:rsidR="00BA09D0" w:rsidRPr="00A12C7A" w:rsidRDefault="00BA09D0" w:rsidP="00A12C7A">
      <w:pPr>
        <w:ind w:firstLine="680"/>
        <w:jc w:val="both"/>
      </w:pPr>
      <w:r w:rsidRPr="00A12C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A09D0" w:rsidRPr="00A12C7A" w:rsidRDefault="00BA09D0" w:rsidP="00A12C7A">
      <w:pPr>
        <w:ind w:firstLine="680"/>
        <w:jc w:val="both"/>
      </w:pPr>
      <w:r w:rsidRPr="00A12C7A">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A09D0" w:rsidRPr="00A12C7A" w:rsidRDefault="00BA09D0" w:rsidP="00A12C7A">
      <w:pPr>
        <w:ind w:firstLine="680"/>
        <w:jc w:val="both"/>
        <w:rPr>
          <w:b/>
          <w:bCs/>
        </w:rPr>
      </w:pPr>
      <w:r w:rsidRPr="00A12C7A">
        <w:rPr>
          <w:b/>
          <w:bCs/>
        </w:rPr>
        <w:t>Магнитные явления</w:t>
      </w:r>
    </w:p>
    <w:p w:rsidR="00BA09D0" w:rsidRPr="00A12C7A" w:rsidRDefault="00BA09D0" w:rsidP="00A12C7A">
      <w:pPr>
        <w:ind w:firstLine="680"/>
        <w:jc w:val="both"/>
      </w:pPr>
      <w:r w:rsidRPr="00A12C7A">
        <w:t>Постоянные магниты. Взаимодействие магнитов. Магнитное поле. Магнитное поле тока. Действие магнитного поля на проводник с током.</w:t>
      </w:r>
    </w:p>
    <w:p w:rsidR="00BA09D0" w:rsidRPr="00A12C7A" w:rsidRDefault="00BA09D0" w:rsidP="00A12C7A">
      <w:pPr>
        <w:ind w:firstLine="680"/>
        <w:jc w:val="both"/>
      </w:pPr>
      <w:r w:rsidRPr="00A12C7A">
        <w:t>Электродвигатель постоянного тока.</w:t>
      </w:r>
    </w:p>
    <w:p w:rsidR="00BA09D0" w:rsidRPr="00A12C7A" w:rsidRDefault="00BA09D0" w:rsidP="00A12C7A">
      <w:pPr>
        <w:ind w:firstLine="680"/>
        <w:jc w:val="both"/>
      </w:pPr>
      <w:r w:rsidRPr="00A12C7A">
        <w:t>Электромагнитная индукция. Электрогенератор. Трансформатор.</w:t>
      </w:r>
    </w:p>
    <w:p w:rsidR="00BA09D0" w:rsidRPr="00A12C7A" w:rsidRDefault="00BA09D0" w:rsidP="00A12C7A">
      <w:pPr>
        <w:ind w:firstLine="680"/>
        <w:jc w:val="both"/>
        <w:rPr>
          <w:b/>
          <w:bCs/>
        </w:rPr>
      </w:pPr>
      <w:r w:rsidRPr="00A12C7A">
        <w:rPr>
          <w:b/>
          <w:bCs/>
        </w:rPr>
        <w:t>Электромагнитные колебания и волны</w:t>
      </w:r>
    </w:p>
    <w:p w:rsidR="00BA09D0" w:rsidRPr="00A12C7A" w:rsidRDefault="00BA09D0" w:rsidP="00A12C7A">
      <w:pPr>
        <w:ind w:firstLine="680"/>
        <w:jc w:val="both"/>
      </w:pPr>
      <w:r w:rsidRPr="00A12C7A">
        <w:t>Электромагнитные колебания. Электромагнитные волны. Влияние электромагнитных излучений на живые организмы.</w:t>
      </w:r>
    </w:p>
    <w:p w:rsidR="00BA09D0" w:rsidRPr="00A12C7A" w:rsidRDefault="00BA09D0" w:rsidP="00A12C7A">
      <w:pPr>
        <w:ind w:firstLine="680"/>
        <w:jc w:val="both"/>
      </w:pPr>
      <w:r w:rsidRPr="00A12C7A">
        <w:t>Принципы радиосвязи и телевидения.</w:t>
      </w:r>
    </w:p>
    <w:p w:rsidR="00BA09D0" w:rsidRPr="00A12C7A" w:rsidRDefault="00BA09D0" w:rsidP="00A12C7A">
      <w:pPr>
        <w:ind w:firstLine="680"/>
        <w:jc w:val="both"/>
      </w:pPr>
      <w:r w:rsidRPr="00A12C7A">
        <w:t xml:space="preserve">Свет — электромагнитная волна. Прямолинейное распространение света. Отражение и преломление света. Плоское </w:t>
      </w:r>
      <w:r w:rsidRPr="00A12C7A">
        <w:rPr>
          <w:bCs/>
        </w:rPr>
        <w:t xml:space="preserve">зеркало. </w:t>
      </w:r>
      <w:r w:rsidRPr="00A12C7A">
        <w:t>Линзы. Фокусное расстояние и оптическая сила линзы. Оптические приборы. Дисперсия света.</w:t>
      </w:r>
    </w:p>
    <w:p w:rsidR="00BA09D0" w:rsidRPr="00A12C7A" w:rsidRDefault="00BA09D0" w:rsidP="00A12C7A">
      <w:pPr>
        <w:ind w:firstLine="680"/>
        <w:jc w:val="both"/>
        <w:rPr>
          <w:b/>
          <w:bCs/>
        </w:rPr>
      </w:pPr>
      <w:r w:rsidRPr="00A12C7A">
        <w:rPr>
          <w:b/>
          <w:bCs/>
        </w:rPr>
        <w:t>Квантовые явления</w:t>
      </w:r>
    </w:p>
    <w:p w:rsidR="00BA09D0" w:rsidRPr="00A12C7A" w:rsidRDefault="00BA09D0" w:rsidP="00A12C7A">
      <w:pPr>
        <w:ind w:firstLine="680"/>
        <w:jc w:val="both"/>
      </w:pPr>
      <w:r w:rsidRPr="00A12C7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A09D0" w:rsidRPr="00A12C7A" w:rsidRDefault="00BA09D0" w:rsidP="00A12C7A">
      <w:pPr>
        <w:ind w:firstLine="680"/>
        <w:jc w:val="both"/>
      </w:pPr>
      <w:r w:rsidRPr="00A12C7A">
        <w:t>Влияние радиоактивных излучений на живые организмы. Экологические проблемы, возникающие при использовании атомных электростанций.</w:t>
      </w:r>
    </w:p>
    <w:p w:rsidR="00BA09D0" w:rsidRPr="00A12C7A" w:rsidRDefault="00BA09D0" w:rsidP="00A12C7A">
      <w:pPr>
        <w:ind w:firstLine="680"/>
        <w:jc w:val="both"/>
        <w:rPr>
          <w:b/>
          <w:bCs/>
        </w:rPr>
      </w:pPr>
      <w:r w:rsidRPr="00A12C7A">
        <w:rPr>
          <w:b/>
          <w:bCs/>
        </w:rPr>
        <w:t>Строение и эволюция Вселенной</w:t>
      </w:r>
    </w:p>
    <w:p w:rsidR="00BA09D0" w:rsidRPr="00A12C7A" w:rsidRDefault="00BA09D0" w:rsidP="00A12C7A">
      <w:pPr>
        <w:ind w:firstLine="680"/>
        <w:jc w:val="both"/>
      </w:pPr>
      <w:r w:rsidRPr="00A12C7A">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A09D0" w:rsidRPr="00A12C7A" w:rsidRDefault="00BA09D0" w:rsidP="00A12C7A">
      <w:pPr>
        <w:ind w:left="150" w:right="150" w:firstLine="680"/>
        <w:jc w:val="both"/>
        <w:outlineLvl w:val="1"/>
      </w:pPr>
    </w:p>
    <w:p w:rsidR="00BA09D0" w:rsidRPr="00A12C7A" w:rsidRDefault="00BA09D0" w:rsidP="00A12C7A">
      <w:pPr>
        <w:ind w:left="150" w:right="150" w:firstLine="680"/>
        <w:jc w:val="both"/>
        <w:outlineLvl w:val="1"/>
        <w:rPr>
          <w:b/>
          <w:bCs/>
        </w:rPr>
      </w:pPr>
      <w:r w:rsidRPr="00A12C7A">
        <w:rPr>
          <w:b/>
          <w:bCs/>
        </w:rPr>
        <w:t>Требования к уровню подготовки выпускников основной школы по физике</w:t>
      </w:r>
    </w:p>
    <w:p w:rsidR="00BA09D0" w:rsidRPr="00A12C7A" w:rsidRDefault="00BA09D0" w:rsidP="00A12C7A">
      <w:pPr>
        <w:ind w:firstLine="680"/>
        <w:jc w:val="both"/>
        <w:rPr>
          <w:b/>
          <w:bCs/>
          <w:i/>
          <w:iCs/>
        </w:rPr>
      </w:pPr>
      <w:r w:rsidRPr="00A12C7A">
        <w:rPr>
          <w:b/>
          <w:bCs/>
          <w:i/>
          <w:iCs/>
        </w:rPr>
        <w:t>В результате изучения физики ученик должен</w:t>
      </w:r>
    </w:p>
    <w:p w:rsidR="00BA09D0" w:rsidRPr="00A12C7A" w:rsidRDefault="00BA09D0" w:rsidP="00A12C7A">
      <w:pPr>
        <w:ind w:firstLine="680"/>
        <w:jc w:val="both"/>
        <w:rPr>
          <w:b/>
        </w:rPr>
      </w:pPr>
      <w:r w:rsidRPr="00A12C7A">
        <w:rPr>
          <w:b/>
        </w:rPr>
        <w:t>знать</w:t>
      </w:r>
    </w:p>
    <w:p w:rsidR="00BA09D0" w:rsidRPr="00A12C7A" w:rsidRDefault="00BA09D0" w:rsidP="00CB380E">
      <w:pPr>
        <w:numPr>
          <w:ilvl w:val="0"/>
          <w:numId w:val="6"/>
        </w:numPr>
        <w:ind w:firstLine="680"/>
        <w:jc w:val="both"/>
      </w:pPr>
      <w:r w:rsidRPr="00A12C7A">
        <w:rPr>
          <w:b/>
          <w:i/>
          <w:iCs/>
        </w:rPr>
        <w:t>смысл понятий:</w:t>
      </w:r>
      <w:r w:rsidRPr="00A12C7A">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A09D0" w:rsidRPr="00A12C7A" w:rsidRDefault="00BA09D0" w:rsidP="00CB380E">
      <w:pPr>
        <w:numPr>
          <w:ilvl w:val="0"/>
          <w:numId w:val="6"/>
        </w:numPr>
        <w:ind w:firstLine="680"/>
        <w:jc w:val="both"/>
      </w:pPr>
      <w:r w:rsidRPr="00A12C7A">
        <w:rPr>
          <w:b/>
          <w:i/>
          <w:iCs/>
        </w:rPr>
        <w:t>смысл физических величин:</w:t>
      </w:r>
      <w:r w:rsidRPr="00A12C7A">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A09D0" w:rsidRPr="00A12C7A" w:rsidRDefault="00BA09D0" w:rsidP="00CB380E">
      <w:pPr>
        <w:numPr>
          <w:ilvl w:val="0"/>
          <w:numId w:val="6"/>
        </w:numPr>
        <w:ind w:firstLine="680"/>
        <w:jc w:val="both"/>
      </w:pPr>
      <w:r w:rsidRPr="00A12C7A">
        <w:rPr>
          <w:b/>
          <w:i/>
          <w:iCs/>
        </w:rPr>
        <w:t>смысл физических законов:</w:t>
      </w:r>
      <w:r w:rsidRPr="00A12C7A">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A09D0" w:rsidRPr="00A12C7A" w:rsidRDefault="00BA09D0" w:rsidP="00A12C7A">
      <w:pPr>
        <w:ind w:firstLine="680"/>
        <w:jc w:val="both"/>
      </w:pPr>
      <w:r w:rsidRPr="00A12C7A">
        <w:rPr>
          <w:b/>
          <w:bCs/>
        </w:rPr>
        <w:t>уметь</w:t>
      </w:r>
    </w:p>
    <w:p w:rsidR="00BA09D0" w:rsidRPr="00A12C7A" w:rsidRDefault="00BA09D0" w:rsidP="00CB380E">
      <w:pPr>
        <w:numPr>
          <w:ilvl w:val="0"/>
          <w:numId w:val="6"/>
        </w:numPr>
        <w:ind w:firstLine="680"/>
        <w:jc w:val="both"/>
      </w:pPr>
      <w:r w:rsidRPr="00A12C7A">
        <w:rPr>
          <w:b/>
          <w:i/>
          <w:iCs/>
        </w:rPr>
        <w:t xml:space="preserve">описывать и объяснять физические явления: </w:t>
      </w:r>
      <w:r w:rsidRPr="00A12C7A">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A09D0" w:rsidRPr="00A12C7A" w:rsidRDefault="00BA09D0" w:rsidP="00CB380E">
      <w:pPr>
        <w:numPr>
          <w:ilvl w:val="0"/>
          <w:numId w:val="6"/>
        </w:numPr>
        <w:ind w:firstLine="680"/>
        <w:jc w:val="both"/>
      </w:pPr>
      <w:r w:rsidRPr="00A12C7A">
        <w:rPr>
          <w:b/>
          <w:i/>
          <w:iCs/>
        </w:rPr>
        <w:t>использовать физические приборы и измерительные инст-рументы для измерения физических величин:</w:t>
      </w:r>
      <w:r w:rsidRPr="00A12C7A">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A12C7A">
        <w:rPr>
          <w:b/>
          <w:i/>
          <w:iCs/>
        </w:rPr>
        <w:t>представлять результаты измерений с помощью таблиц, графиков и выявлять на этой основе эмпирические зависимости:</w:t>
      </w:r>
      <w:r w:rsidRPr="00A12C7A">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A09D0" w:rsidRPr="00A12C7A" w:rsidRDefault="00BA09D0" w:rsidP="00CB380E">
      <w:pPr>
        <w:numPr>
          <w:ilvl w:val="0"/>
          <w:numId w:val="6"/>
        </w:numPr>
        <w:ind w:firstLine="680"/>
        <w:jc w:val="both"/>
        <w:rPr>
          <w:b/>
          <w:i/>
          <w:iCs/>
        </w:rPr>
      </w:pPr>
      <w:r w:rsidRPr="00A12C7A">
        <w:rPr>
          <w:b/>
          <w:i/>
          <w:iCs/>
        </w:rPr>
        <w:t>выражать в единицах Международной системы результаты измерений и расчетов;</w:t>
      </w:r>
    </w:p>
    <w:p w:rsidR="00BA09D0" w:rsidRPr="00A12C7A" w:rsidRDefault="00BA09D0" w:rsidP="00CB380E">
      <w:pPr>
        <w:numPr>
          <w:ilvl w:val="0"/>
          <w:numId w:val="6"/>
        </w:numPr>
        <w:ind w:firstLine="680"/>
        <w:jc w:val="both"/>
      </w:pPr>
      <w:r w:rsidRPr="00A12C7A">
        <w:rPr>
          <w:b/>
          <w:i/>
          <w:iCs/>
        </w:rPr>
        <w:t>приводить примеры практического использования физических знаний</w:t>
      </w:r>
      <w:r w:rsidRPr="00A12C7A">
        <w:t xml:space="preserve">о механических, тепловых, электромагнитных и квантовых явлениях; </w:t>
      </w:r>
      <w:r w:rsidRPr="00A12C7A">
        <w:rPr>
          <w:b/>
          <w:i/>
          <w:iCs/>
        </w:rPr>
        <w:t>решать задачи на применение изученных физических законов</w:t>
      </w:r>
      <w:r w:rsidRPr="00A12C7A">
        <w:rPr>
          <w:b/>
        </w:rPr>
        <w:t>;</w:t>
      </w:r>
    </w:p>
    <w:p w:rsidR="00BA09D0" w:rsidRPr="00A12C7A" w:rsidRDefault="00BA09D0" w:rsidP="00CB380E">
      <w:pPr>
        <w:numPr>
          <w:ilvl w:val="0"/>
          <w:numId w:val="6"/>
        </w:numPr>
        <w:ind w:firstLine="680"/>
        <w:jc w:val="both"/>
      </w:pPr>
      <w:r w:rsidRPr="00A12C7A">
        <w:rPr>
          <w:b/>
          <w:i/>
          <w:iCs/>
        </w:rPr>
        <w:t>проводить самостоятельный поиск инфор</w:t>
      </w:r>
      <w:r w:rsidRPr="00A12C7A">
        <w:rPr>
          <w:b/>
        </w:rPr>
        <w:t>мации</w:t>
      </w:r>
      <w:r w:rsidRPr="00A12C7A">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A09D0" w:rsidRPr="00A12C7A" w:rsidRDefault="00BA09D0" w:rsidP="00A12C7A">
      <w:pPr>
        <w:ind w:left="567" w:firstLine="680"/>
        <w:jc w:val="both"/>
        <w:rPr>
          <w:b/>
          <w:bCs/>
        </w:rPr>
      </w:pPr>
      <w:r w:rsidRPr="00A12C7A">
        <w:rPr>
          <w:b/>
          <w:bCs/>
        </w:rPr>
        <w:t>использовать приобретенные знания и умения в практической деятельности и повседневной жизни для:</w:t>
      </w:r>
    </w:p>
    <w:p w:rsidR="00BA09D0" w:rsidRPr="00A12C7A" w:rsidRDefault="00BA09D0" w:rsidP="00CB380E">
      <w:pPr>
        <w:numPr>
          <w:ilvl w:val="0"/>
          <w:numId w:val="6"/>
        </w:numPr>
        <w:ind w:firstLine="680"/>
        <w:jc w:val="both"/>
        <w:rPr>
          <w:b/>
        </w:rPr>
      </w:pPr>
      <w:r w:rsidRPr="00A12C7A">
        <w:t>обеспечения безопасности своей жизни при использовании бытовой техники;</w:t>
      </w:r>
    </w:p>
    <w:p w:rsidR="00BA09D0" w:rsidRPr="00A12C7A" w:rsidRDefault="00BA09D0" w:rsidP="00CB380E">
      <w:pPr>
        <w:numPr>
          <w:ilvl w:val="0"/>
          <w:numId w:val="6"/>
        </w:numPr>
        <w:ind w:firstLine="680"/>
        <w:jc w:val="both"/>
        <w:rPr>
          <w:b/>
        </w:rPr>
      </w:pPr>
      <w:r w:rsidRPr="00A12C7A">
        <w:t>сознательного выполнения правил безопасного движения транспортных средств и пешеходов;</w:t>
      </w:r>
    </w:p>
    <w:p w:rsidR="00BA09D0" w:rsidRPr="00A12C7A" w:rsidRDefault="00BA09D0" w:rsidP="00CB380E">
      <w:pPr>
        <w:numPr>
          <w:ilvl w:val="0"/>
          <w:numId w:val="6"/>
        </w:numPr>
        <w:ind w:firstLine="680"/>
        <w:jc w:val="both"/>
        <w:rPr>
          <w:b/>
        </w:rPr>
      </w:pPr>
      <w:r w:rsidRPr="00A12C7A">
        <w:t>оценки безопасности радиационного фона.</w:t>
      </w:r>
    </w:p>
    <w:p w:rsidR="00BA09D0" w:rsidRPr="00A12C7A" w:rsidRDefault="00BA09D0" w:rsidP="00A12C7A">
      <w:pPr>
        <w:ind w:firstLine="680"/>
        <w:jc w:val="both"/>
        <w:rPr>
          <w:b/>
          <w:color w:val="000000"/>
        </w:rPr>
      </w:pPr>
      <w:r w:rsidRPr="00A12C7A">
        <w:rPr>
          <w:b/>
          <w:bCs/>
        </w:rPr>
        <w:lastRenderedPageBreak/>
        <w:t xml:space="preserve">Критерии оценивания учебной деятельности обучающихся основной школы </w:t>
      </w:r>
      <w:r w:rsidRPr="00A12C7A">
        <w:rPr>
          <w:b/>
          <w:color w:val="000000"/>
        </w:rPr>
        <w:t>по физике</w:t>
      </w:r>
    </w:p>
    <w:p w:rsidR="00BA09D0" w:rsidRPr="00A12C7A" w:rsidRDefault="00BA09D0" w:rsidP="00A12C7A">
      <w:pPr>
        <w:ind w:firstLine="680"/>
        <w:jc w:val="both"/>
        <w:rPr>
          <w:rStyle w:val="af5"/>
          <w:color w:val="000000"/>
        </w:rPr>
      </w:pPr>
      <w:r w:rsidRPr="00A12C7A">
        <w:rPr>
          <w:rStyle w:val="af5"/>
          <w:color w:val="000000"/>
        </w:rPr>
        <w:t>Оценка письменных самостоятельных и контрольных работ</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5»</w:t>
      </w:r>
      <w:r w:rsidRPr="00A12C7A">
        <w:rPr>
          <w:rStyle w:val="apple-converted-space"/>
          <w:color w:val="000000"/>
        </w:rPr>
        <w:t> </w:t>
      </w:r>
      <w:r w:rsidRPr="00A12C7A">
        <w:rPr>
          <w:color w:val="000000"/>
        </w:rPr>
        <w:t>ставится за работу, выполненную без ошибок и недочетов или имеющую не более одного недочета.</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4»</w:t>
      </w:r>
      <w:r w:rsidRPr="00A12C7A">
        <w:rPr>
          <w:rStyle w:val="apple-converted-space"/>
          <w:color w:val="000000"/>
        </w:rPr>
        <w:t> </w:t>
      </w:r>
      <w:r w:rsidRPr="00A12C7A">
        <w:rPr>
          <w:color w:val="000000"/>
        </w:rPr>
        <w:t>ставится за работу, выполненную полностью, но при наличии в ней:</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не более одной негрубой ошибки и одного недочета,</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или не более двух недочетов.</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3»</w:t>
      </w:r>
      <w:r w:rsidRPr="00A12C7A">
        <w:rPr>
          <w:rStyle w:val="apple-converted-space"/>
          <w:color w:val="000000"/>
        </w:rPr>
        <w:t> </w:t>
      </w:r>
      <w:r w:rsidRPr="00A12C7A">
        <w:rPr>
          <w:color w:val="000000"/>
        </w:rPr>
        <w:t>ставится в том случае, если ученик правильно выполнил не менее половины работы или допустил:</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не более двух грубых ошибок,</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или не более одной грубой ошибки и одного недочета,</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в) или не более двух-трех негрубых ошибок,</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г) или одной негрубой ошибки и трех недочетов,</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д) или при отсутствии ошибок, но при наличии 4-5 недочетов.</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2»</w:t>
      </w:r>
      <w:r w:rsidRPr="00A12C7A">
        <w:rPr>
          <w:rStyle w:val="apple-converted-space"/>
          <w:color w:val="000000"/>
        </w:rPr>
        <w:t> </w:t>
      </w:r>
      <w:r w:rsidRPr="00A12C7A">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1»</w:t>
      </w:r>
      <w:r w:rsidRPr="00A12C7A">
        <w:rPr>
          <w:rStyle w:val="apple-converted-space"/>
          <w:color w:val="000000"/>
        </w:rPr>
        <w:t> </w:t>
      </w:r>
      <w:r w:rsidRPr="00A12C7A">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BA09D0" w:rsidRPr="00A12C7A" w:rsidRDefault="00BA09D0" w:rsidP="00A12C7A">
      <w:pPr>
        <w:ind w:firstLine="680"/>
        <w:jc w:val="both"/>
        <w:rPr>
          <w:rStyle w:val="af5"/>
          <w:color w:val="000000"/>
        </w:rPr>
      </w:pPr>
      <w:r w:rsidRPr="00A12C7A">
        <w:rPr>
          <w:rStyle w:val="af5"/>
          <w:color w:val="000000"/>
        </w:rPr>
        <w:t>Оценка устных ответов</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5»</w:t>
      </w:r>
      <w:r w:rsidRPr="00A12C7A">
        <w:rPr>
          <w:rStyle w:val="apple-converted-space"/>
          <w:color w:val="000000"/>
        </w:rPr>
        <w:t> </w:t>
      </w:r>
      <w:r w:rsidRPr="00A12C7A">
        <w:rPr>
          <w:color w:val="000000"/>
        </w:rPr>
        <w:t>ставится в том случае, если учащийся:</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д) умеет подкрепить ответ несложными демонстрационными опытами;</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е) умеет делать анализ, обобщения и собственные выводы по данному вопросу;</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ж) умеет самостоятельно и рационально работать с учебником, дополнительной литературой и справочниками.</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4»</w:t>
      </w:r>
      <w:r w:rsidRPr="00A12C7A">
        <w:rPr>
          <w:rStyle w:val="apple-converted-space"/>
          <w:color w:val="000000"/>
        </w:rPr>
        <w:t> </w:t>
      </w:r>
      <w:r w:rsidRPr="00A12C7A">
        <w:rPr>
          <w:color w:val="000000"/>
        </w:rPr>
        <w:t>ставится в том случае, если ответ удовлетворяет названным выше требованиям, но учащийся:</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3»</w:t>
      </w:r>
      <w:r w:rsidRPr="00A12C7A">
        <w:rPr>
          <w:rStyle w:val="apple-converted-space"/>
          <w:color w:val="000000"/>
        </w:rPr>
        <w:t> </w:t>
      </w:r>
      <w:r w:rsidRPr="00A12C7A">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lastRenderedPageBreak/>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2»</w:t>
      </w:r>
      <w:r w:rsidRPr="00A12C7A">
        <w:rPr>
          <w:rStyle w:val="apple-converted-space"/>
          <w:color w:val="000000"/>
        </w:rPr>
        <w:t> </w:t>
      </w:r>
      <w:r w:rsidRPr="00A12C7A">
        <w:rPr>
          <w:color w:val="000000"/>
        </w:rPr>
        <w:t>ставится в том случае, если ученик:</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не знает и не понимает значительную или основную часть программного материала в пределах поставленных вопросов,</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в) или при ответе допускает более двух грубых ошибок, которые не может исправить даже при помощи учителя.</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1»</w:t>
      </w:r>
      <w:r w:rsidRPr="00A12C7A">
        <w:rPr>
          <w:rStyle w:val="apple-converted-space"/>
          <w:color w:val="000000"/>
        </w:rPr>
        <w:t> </w:t>
      </w:r>
      <w:r w:rsidRPr="00A12C7A">
        <w:rPr>
          <w:color w:val="000000"/>
        </w:rPr>
        <w:t>ставится в том случае, если ученик не может ответить ни на один из поставленных вопросов.</w:t>
      </w:r>
    </w:p>
    <w:p w:rsidR="00BA09D0" w:rsidRPr="00A12C7A" w:rsidRDefault="00BA09D0" w:rsidP="00A12C7A">
      <w:pPr>
        <w:ind w:firstLine="680"/>
        <w:jc w:val="both"/>
        <w:rPr>
          <w:rStyle w:val="af5"/>
          <w:color w:val="000000"/>
        </w:rPr>
      </w:pPr>
      <w:r w:rsidRPr="00A12C7A">
        <w:rPr>
          <w:rStyle w:val="af5"/>
          <w:color w:val="000000"/>
        </w:rPr>
        <w:t>Оценка лабораторных и практических работ</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5»</w:t>
      </w:r>
      <w:r w:rsidRPr="00A12C7A">
        <w:rPr>
          <w:rStyle w:val="apple-converted-space"/>
          <w:color w:val="000000"/>
        </w:rPr>
        <w:t> </w:t>
      </w:r>
      <w:r w:rsidRPr="00A12C7A">
        <w:rPr>
          <w:color w:val="000000"/>
        </w:rPr>
        <w:t>ставится в том случае, если учащийся:</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выполнил работу в полном объеме с соблюдением необходимой последовательности проведения опытов и измерений;</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г) правильно выполнил анализ погрешностей;</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д) соблюдал требования безопасности труда.</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4»</w:t>
      </w:r>
      <w:r w:rsidRPr="00A12C7A">
        <w:rPr>
          <w:rStyle w:val="apple-converted-space"/>
          <w:color w:val="000000"/>
        </w:rPr>
        <w:t> </w:t>
      </w:r>
      <w:r w:rsidRPr="00A12C7A">
        <w:rPr>
          <w:color w:val="000000"/>
        </w:rPr>
        <w:t>ставится в том случае, если выполнены требования к оценке 5, но:</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опыт проводился в условиях, не обеспечивающих достаточной точности измерений;</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или было допущено два-три недочета, или не более одной негрубой ошибки и одного недочета.</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3»</w:t>
      </w:r>
      <w:r w:rsidRPr="00A12C7A">
        <w:rPr>
          <w:rStyle w:val="apple-converted-space"/>
          <w:color w:val="000000"/>
        </w:rPr>
        <w:t> </w:t>
      </w:r>
      <w:r w:rsidRPr="00A12C7A">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опыт проводился в нерациональных условиях, что привело к получению результатов с большей погрешностью,</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или в отчете были допущены в общей сложности не более двух ошибок (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в) или не выполнен совсем или выполнен неверно анализ погрешностей,</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2»</w:t>
      </w:r>
      <w:r w:rsidRPr="00A12C7A">
        <w:rPr>
          <w:rStyle w:val="apple-converted-space"/>
          <w:color w:val="000000"/>
        </w:rPr>
        <w:t> </w:t>
      </w:r>
      <w:r w:rsidRPr="00A12C7A">
        <w:rPr>
          <w:color w:val="000000"/>
        </w:rPr>
        <w:t>ставится в том случае, если:</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а) работа выполнена не полностью, и объем выполненной части работы не позволяет сделать правильные выводы,</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б) или опыты, измерения, вычисления, наблюдения производились неправильно,</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в) или в ходе работы и в отчете обнаружились в совокупности все недостатки, отмеченные в требованиях к оценке «3».</w:t>
      </w:r>
    </w:p>
    <w:p w:rsidR="00BA09D0" w:rsidRPr="00A12C7A" w:rsidRDefault="00BA09D0" w:rsidP="00A12C7A">
      <w:pPr>
        <w:pStyle w:val="af3"/>
        <w:spacing w:before="0" w:beforeAutospacing="0" w:after="0" w:afterAutospacing="0"/>
        <w:ind w:firstLine="680"/>
        <w:jc w:val="both"/>
        <w:rPr>
          <w:color w:val="000000"/>
        </w:rPr>
      </w:pPr>
      <w:r w:rsidRPr="00A12C7A">
        <w:rPr>
          <w:rStyle w:val="af5"/>
          <w:color w:val="000000"/>
        </w:rPr>
        <w:t>Оценка «1»</w:t>
      </w:r>
      <w:r w:rsidRPr="00A12C7A">
        <w:rPr>
          <w:rStyle w:val="apple-converted-space"/>
          <w:color w:val="000000"/>
        </w:rPr>
        <w:t> </w:t>
      </w:r>
      <w:r w:rsidRPr="00A12C7A">
        <w:rPr>
          <w:color w:val="000000"/>
        </w:rPr>
        <w:t>ставится в тех случаях, когда учащийся совсем не выполнил работу или не соблюдал требований безопасности труда.</w:t>
      </w:r>
    </w:p>
    <w:p w:rsidR="00BA09D0" w:rsidRPr="00A12C7A" w:rsidRDefault="00BA09D0" w:rsidP="00A12C7A">
      <w:pPr>
        <w:pStyle w:val="af3"/>
        <w:spacing w:before="0" w:beforeAutospacing="0" w:after="0" w:afterAutospacing="0"/>
        <w:ind w:firstLine="680"/>
        <w:jc w:val="both"/>
        <w:rPr>
          <w:color w:val="000000"/>
        </w:rPr>
      </w:pPr>
      <w:r w:rsidRPr="00A12C7A">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BA09D0" w:rsidRDefault="00BA09D0" w:rsidP="00A12C7A">
      <w:pPr>
        <w:ind w:firstLine="680"/>
        <w:jc w:val="both"/>
        <w:rPr>
          <w:rStyle w:val="FontStyle20"/>
          <w:rFonts w:ascii="Times New Roman" w:hAnsi="Times New Roman" w:cs="Times New Roman"/>
          <w:b w:val="0"/>
          <w:sz w:val="24"/>
          <w:szCs w:val="24"/>
        </w:rPr>
      </w:pPr>
      <w:r w:rsidRPr="007A0D2A">
        <w:rPr>
          <w:rStyle w:val="FontStyle20"/>
          <w:rFonts w:ascii="Times New Roman" w:hAnsi="Times New Roman" w:cs="Times New Roman"/>
          <w:b w:val="0"/>
          <w:sz w:val="24"/>
          <w:szCs w:val="24"/>
        </w:rPr>
        <w:lastRenderedPageBreak/>
        <w:t>2.1.10.ПРИРОДОВЕДЕНИЕ V класс</w:t>
      </w:r>
    </w:p>
    <w:p w:rsidR="007A0D2A" w:rsidRPr="007A0D2A" w:rsidRDefault="007A0D2A" w:rsidP="00A12C7A">
      <w:pPr>
        <w:ind w:firstLine="680"/>
        <w:jc w:val="both"/>
        <w:rPr>
          <w:b/>
        </w:rPr>
      </w:pPr>
    </w:p>
    <w:p w:rsidR="00BA09D0" w:rsidRPr="00A12C7A" w:rsidRDefault="00BA09D0" w:rsidP="00A12C7A">
      <w:pPr>
        <w:ind w:left="147" w:right="147" w:firstLine="680"/>
        <w:jc w:val="both"/>
        <w:rPr>
          <w:color w:val="000000"/>
        </w:rPr>
      </w:pPr>
      <w:r w:rsidRPr="00A12C7A">
        <w:rPr>
          <w:b/>
          <w:bCs/>
          <w:color w:val="000000"/>
        </w:rPr>
        <w:t>Изучение природоведения в V классе направлено на достижение следующих целей:</w:t>
      </w:r>
    </w:p>
    <w:p w:rsidR="00BA09D0" w:rsidRPr="00A12C7A" w:rsidRDefault="00BA09D0" w:rsidP="00A12C7A">
      <w:pPr>
        <w:ind w:left="147" w:right="147" w:firstLine="680"/>
        <w:jc w:val="both"/>
        <w:rPr>
          <w:color w:val="000000"/>
        </w:rPr>
      </w:pPr>
      <w:r w:rsidRPr="00A12C7A">
        <w:rPr>
          <w:color w:val="000000"/>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BA09D0" w:rsidRPr="00A12C7A" w:rsidRDefault="00BA09D0" w:rsidP="00A12C7A">
      <w:pPr>
        <w:ind w:left="147" w:right="147" w:firstLine="680"/>
        <w:jc w:val="both"/>
        <w:rPr>
          <w:color w:val="000000"/>
        </w:rPr>
      </w:pPr>
      <w:r w:rsidRPr="00A12C7A">
        <w:rPr>
          <w:color w:val="000000"/>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BA09D0" w:rsidRPr="00A12C7A" w:rsidRDefault="00BA09D0" w:rsidP="00A12C7A">
      <w:pPr>
        <w:ind w:left="147" w:right="147" w:firstLine="680"/>
        <w:jc w:val="both"/>
        <w:rPr>
          <w:color w:val="000000"/>
        </w:rPr>
      </w:pPr>
      <w:r w:rsidRPr="00A12C7A">
        <w:rPr>
          <w:color w:val="000000"/>
        </w:rPr>
        <w:t>- развитие интереса к изучению природы, интеллектуальных и творческих способностей в процессе решения познавательных задач;</w:t>
      </w:r>
    </w:p>
    <w:p w:rsidR="00BA09D0" w:rsidRPr="00A12C7A" w:rsidRDefault="00BA09D0" w:rsidP="00A12C7A">
      <w:pPr>
        <w:ind w:left="147" w:right="147" w:firstLine="680"/>
        <w:jc w:val="both"/>
        <w:rPr>
          <w:color w:val="000000"/>
        </w:rPr>
      </w:pPr>
      <w:r w:rsidRPr="00A12C7A">
        <w:rPr>
          <w:color w:val="000000"/>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BA09D0" w:rsidRPr="00A12C7A" w:rsidRDefault="00BA09D0" w:rsidP="00A12C7A">
      <w:pPr>
        <w:ind w:left="147" w:right="147" w:firstLine="680"/>
        <w:jc w:val="both"/>
        <w:rPr>
          <w:color w:val="000000"/>
        </w:rPr>
      </w:pPr>
      <w:r w:rsidRPr="00A12C7A">
        <w:rPr>
          <w:color w:val="000000"/>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BA09D0" w:rsidRPr="00A12C7A" w:rsidRDefault="00BA09D0" w:rsidP="00A12C7A">
      <w:pPr>
        <w:ind w:firstLine="680"/>
        <w:jc w:val="both"/>
        <w:rPr>
          <w:rFonts w:eastAsia="@Arial Unicode MS"/>
          <w:b/>
          <w:iCs/>
        </w:rPr>
      </w:pPr>
      <w:r w:rsidRPr="00A12C7A">
        <w:rPr>
          <w:rFonts w:eastAsia="@Arial Unicode MS"/>
          <w:b/>
          <w:iCs/>
        </w:rPr>
        <w:t>Содержание основной образовательной программы по  природоведению</w:t>
      </w:r>
    </w:p>
    <w:p w:rsidR="00BA09D0" w:rsidRPr="00A12C7A" w:rsidRDefault="00BA09D0" w:rsidP="00A12C7A">
      <w:pPr>
        <w:ind w:firstLine="680"/>
        <w:jc w:val="both"/>
        <w:rPr>
          <w:b/>
        </w:rPr>
      </w:pPr>
      <w:r w:rsidRPr="00A12C7A">
        <w:rPr>
          <w:b/>
        </w:rPr>
        <w:t xml:space="preserve">Как человек изучает природу </w:t>
      </w:r>
    </w:p>
    <w:p w:rsidR="00BA09D0" w:rsidRPr="00A12C7A" w:rsidRDefault="00BA09D0" w:rsidP="00A12C7A">
      <w:pPr>
        <w:pStyle w:val="Style5"/>
        <w:widowControl/>
        <w:spacing w:line="240" w:lineRule="auto"/>
        <w:ind w:firstLine="680"/>
        <w:rPr>
          <w:rStyle w:val="FontStyle24"/>
          <w:rFonts w:ascii="Times New Roman" w:hAnsi="Times New Roman" w:cs="Times New Roman"/>
          <w:sz w:val="24"/>
          <w:szCs w:val="24"/>
        </w:rPr>
      </w:pPr>
      <w:r w:rsidRPr="00A12C7A">
        <w:rPr>
          <w:rStyle w:val="FontStyle24"/>
          <w:rFonts w:ascii="Times New Roman" w:hAnsi="Times New Roman" w:cs="Times New Roman"/>
          <w:sz w:val="24"/>
          <w:szCs w:val="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sidRPr="00A12C7A">
        <w:rPr>
          <w:rStyle w:val="FontStyle24"/>
          <w:rFonts w:ascii="Times New Roman" w:hAnsi="Times New Roman" w:cs="Times New Roman"/>
          <w:sz w:val="24"/>
          <w:szCs w:val="24"/>
        </w:rPr>
        <w:softHyphen/>
        <w:t>пользования современных информационных технологий при проведении наблюдений и изме</w:t>
      </w:r>
      <w:r w:rsidRPr="00A12C7A">
        <w:rPr>
          <w:rStyle w:val="FontStyle24"/>
          <w:rFonts w:ascii="Times New Roman" w:hAnsi="Times New Roman" w:cs="Times New Roman"/>
          <w:sz w:val="24"/>
          <w:szCs w:val="24"/>
        </w:rPr>
        <w:softHyphen/>
        <w:t>рений]. Взаимосвязь методов при изучении объектов и явлений природы.</w:t>
      </w:r>
    </w:p>
    <w:p w:rsidR="00BA09D0" w:rsidRPr="00A12C7A" w:rsidRDefault="00BA09D0" w:rsidP="00A12C7A">
      <w:pPr>
        <w:autoSpaceDE w:val="0"/>
        <w:autoSpaceDN w:val="0"/>
        <w:adjustRightInd w:val="0"/>
        <w:ind w:right="5" w:firstLine="680"/>
        <w:jc w:val="both"/>
        <w:rPr>
          <w:rFonts w:eastAsiaTheme="minorEastAsia"/>
          <w:b/>
          <w:bCs/>
        </w:rPr>
      </w:pPr>
      <w:r w:rsidRPr="00A12C7A">
        <w:rPr>
          <w:rFonts w:eastAsiaTheme="minorEastAsia"/>
          <w:b/>
          <w:bCs/>
        </w:rPr>
        <w:t>Многообразие тел, веществ и явлений природы (40 час)</w:t>
      </w:r>
    </w:p>
    <w:p w:rsidR="00BA09D0" w:rsidRPr="00A12C7A" w:rsidRDefault="00BA09D0" w:rsidP="00A12C7A">
      <w:pPr>
        <w:autoSpaceDE w:val="0"/>
        <w:autoSpaceDN w:val="0"/>
        <w:adjustRightInd w:val="0"/>
        <w:ind w:firstLine="680"/>
        <w:jc w:val="both"/>
        <w:rPr>
          <w:rFonts w:eastAsiaTheme="minorEastAsia"/>
          <w:i/>
          <w:iCs/>
        </w:rPr>
      </w:pPr>
      <w:r w:rsidRPr="00A12C7A">
        <w:rPr>
          <w:rFonts w:eastAsiaTheme="minorEastAsia"/>
        </w:rPr>
        <w:t>Звездное небо: основные созвездия, суточное движение звезд. Строение Солнечной систе</w:t>
      </w:r>
      <w:r w:rsidRPr="00A12C7A">
        <w:rPr>
          <w:rFonts w:eastAsiaTheme="minorEastAsia"/>
        </w:rPr>
        <w:softHyphen/>
        <w:t xml:space="preserve">мы: Солнце и планеты. </w:t>
      </w:r>
      <w:r w:rsidRPr="00A12C7A">
        <w:rPr>
          <w:rFonts w:eastAsiaTheme="minorEastAsia"/>
          <w:i/>
          <w:iCs/>
        </w:rPr>
        <w:t>Представление о Солнце как одной из звезд.</w:t>
      </w:r>
    </w:p>
    <w:p w:rsidR="00BA09D0" w:rsidRPr="00A12C7A" w:rsidRDefault="00BA09D0" w:rsidP="00A12C7A">
      <w:pPr>
        <w:autoSpaceDE w:val="0"/>
        <w:autoSpaceDN w:val="0"/>
        <w:adjustRightInd w:val="0"/>
        <w:ind w:firstLine="680"/>
        <w:jc w:val="both"/>
        <w:rPr>
          <w:rFonts w:eastAsiaTheme="minorEastAsia"/>
          <w:i/>
          <w:iCs/>
        </w:rPr>
      </w:pPr>
      <w:r w:rsidRPr="00A12C7A">
        <w:rPr>
          <w:rFonts w:eastAsiaTheme="minorEastAsia"/>
          <w:i/>
          <w:iCs/>
        </w:rPr>
        <w:t>История «вытеснения» Земли из центра Вселенной (Птолемей, Н. Коперник, Г.Галилей, Дж. Бруно и др.)</w:t>
      </w:r>
    </w:p>
    <w:p w:rsidR="00BA09D0" w:rsidRPr="00A12C7A" w:rsidRDefault="00BA09D0" w:rsidP="00A12C7A">
      <w:pPr>
        <w:autoSpaceDE w:val="0"/>
        <w:autoSpaceDN w:val="0"/>
        <w:adjustRightInd w:val="0"/>
        <w:ind w:firstLine="680"/>
        <w:jc w:val="both"/>
        <w:rPr>
          <w:rFonts w:eastAsiaTheme="minorEastAsia"/>
        </w:rPr>
      </w:pPr>
      <w:r w:rsidRPr="00A12C7A">
        <w:rPr>
          <w:rFonts w:eastAsiaTheme="minorEastAsia"/>
        </w:rPr>
        <w:t xml:space="preserve">Вещества в окружающем мире и их использование человеком. </w:t>
      </w:r>
      <w:r w:rsidRPr="00A12C7A">
        <w:rPr>
          <w:rFonts w:eastAsiaTheme="minorEastAsia"/>
          <w:i/>
          <w:iCs/>
        </w:rPr>
        <w:t>Простые и сложные веще</w:t>
      </w:r>
      <w:r w:rsidRPr="00A12C7A">
        <w:rPr>
          <w:rFonts w:eastAsiaTheme="minorEastAsia"/>
          <w:i/>
          <w:iCs/>
        </w:rPr>
        <w:softHyphen/>
        <w:t xml:space="preserve">ства, смеси. </w:t>
      </w:r>
      <w:r w:rsidRPr="00A12C7A">
        <w:rPr>
          <w:rFonts w:eastAsiaTheme="minorEastAsia"/>
        </w:rPr>
        <w:t>Примеры явлений превращения веществ (горение, гниение и др.).</w:t>
      </w:r>
    </w:p>
    <w:p w:rsidR="00BA09D0" w:rsidRPr="00A12C7A" w:rsidRDefault="00BA09D0" w:rsidP="00A12C7A">
      <w:pPr>
        <w:autoSpaceDE w:val="0"/>
        <w:autoSpaceDN w:val="0"/>
        <w:adjustRightInd w:val="0"/>
        <w:ind w:firstLine="680"/>
        <w:jc w:val="both"/>
        <w:rPr>
          <w:rFonts w:eastAsiaTheme="minorEastAsia"/>
        </w:rPr>
      </w:pPr>
      <w:r w:rsidRPr="00A12C7A">
        <w:rPr>
          <w:rFonts w:eastAsiaTheme="minorEastAsia"/>
        </w:rPr>
        <w:t>Примеры различных физических явлений (механических, тепловых, световых) и их ис</w:t>
      </w:r>
      <w:r w:rsidRPr="00A12C7A">
        <w:rPr>
          <w:rFonts w:eastAsiaTheme="minorEastAsia"/>
        </w:rPr>
        <w:softHyphen/>
        <w:t>пользования в повседневной жизни.</w:t>
      </w:r>
    </w:p>
    <w:p w:rsidR="00BA09D0" w:rsidRPr="00A12C7A" w:rsidRDefault="00BA09D0" w:rsidP="00A12C7A">
      <w:pPr>
        <w:autoSpaceDE w:val="0"/>
        <w:autoSpaceDN w:val="0"/>
        <w:adjustRightInd w:val="0"/>
        <w:ind w:firstLine="680"/>
        <w:jc w:val="both"/>
        <w:rPr>
          <w:rFonts w:eastAsiaTheme="minorEastAsia"/>
          <w:i/>
          <w:iCs/>
        </w:rPr>
      </w:pPr>
      <w:r w:rsidRPr="00A12C7A">
        <w:rPr>
          <w:rFonts w:eastAsiaTheme="minorEastAsia"/>
        </w:rPr>
        <w:t xml:space="preserve">Погодные явления. Основные характеристики погоды (температура, осадки, облачность, ветер). </w:t>
      </w:r>
      <w:r w:rsidRPr="00A12C7A">
        <w:rPr>
          <w:rFonts w:eastAsiaTheme="minorEastAsia"/>
          <w:i/>
          <w:iCs/>
        </w:rPr>
        <w:t>Примеры влияния погоды на организм человека.</w:t>
      </w:r>
    </w:p>
    <w:p w:rsidR="00BA09D0" w:rsidRPr="00A12C7A" w:rsidRDefault="00BA09D0" w:rsidP="00A12C7A">
      <w:pPr>
        <w:autoSpaceDE w:val="0"/>
        <w:autoSpaceDN w:val="0"/>
        <w:adjustRightInd w:val="0"/>
        <w:ind w:firstLine="680"/>
        <w:jc w:val="both"/>
        <w:rPr>
          <w:rFonts w:eastAsiaTheme="minorEastAsia"/>
        </w:rPr>
      </w:pPr>
      <w:r w:rsidRPr="00A12C7A">
        <w:rPr>
          <w:rFonts w:eastAsiaTheme="minorEastAsia"/>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BA09D0" w:rsidRPr="00A12C7A" w:rsidRDefault="00BA09D0" w:rsidP="00A12C7A">
      <w:pPr>
        <w:autoSpaceDE w:val="0"/>
        <w:autoSpaceDN w:val="0"/>
        <w:adjustRightInd w:val="0"/>
        <w:ind w:right="5299" w:firstLine="680"/>
        <w:jc w:val="both"/>
        <w:rPr>
          <w:rFonts w:eastAsiaTheme="minorEastAsia"/>
        </w:rPr>
      </w:pPr>
      <w:r w:rsidRPr="00A12C7A">
        <w:rPr>
          <w:rFonts w:eastAsiaTheme="minorEastAsia"/>
        </w:rPr>
        <w:t>Модель Солнечной системы. Фотографии планет Солнечной системы. Глобус.</w:t>
      </w:r>
    </w:p>
    <w:p w:rsidR="00BA09D0" w:rsidRPr="00A12C7A" w:rsidRDefault="00BA09D0" w:rsidP="00A12C7A">
      <w:pPr>
        <w:autoSpaceDE w:val="0"/>
        <w:autoSpaceDN w:val="0"/>
        <w:adjustRightInd w:val="0"/>
        <w:ind w:firstLine="680"/>
        <w:jc w:val="both"/>
        <w:rPr>
          <w:rFonts w:eastAsiaTheme="minorEastAsia"/>
        </w:rPr>
      </w:pPr>
      <w:r w:rsidRPr="00A12C7A">
        <w:rPr>
          <w:rFonts w:eastAsiaTheme="minorEastAsia"/>
        </w:rPr>
        <w:t>Примеры простых и сложных веществ, смесей (кислорода, меди, угля, воды, гранита, смеси же</w:t>
      </w:r>
      <w:r w:rsidRPr="00A12C7A">
        <w:rPr>
          <w:rFonts w:eastAsiaTheme="minorEastAsia"/>
        </w:rPr>
        <w:softHyphen/>
        <w:t>лезных опилок и кварцевого песка и т. п.) Опыты, демонстрирующие горение веществ.</w:t>
      </w:r>
    </w:p>
    <w:p w:rsidR="00BA09D0" w:rsidRPr="00A12C7A" w:rsidRDefault="00BA09D0" w:rsidP="00A12C7A">
      <w:pPr>
        <w:autoSpaceDE w:val="0"/>
        <w:autoSpaceDN w:val="0"/>
        <w:adjustRightInd w:val="0"/>
        <w:ind w:firstLine="680"/>
        <w:jc w:val="both"/>
        <w:rPr>
          <w:rFonts w:eastAsiaTheme="minorEastAsia"/>
        </w:rPr>
      </w:pPr>
      <w:r w:rsidRPr="00A12C7A">
        <w:rPr>
          <w:rFonts w:eastAsiaTheme="minorEastAsia"/>
        </w:rPr>
        <w:t>Примеры различных физических явлений: механических (падение тел и т.п.), тепловых (плав</w:t>
      </w:r>
      <w:r w:rsidRPr="00A12C7A">
        <w:rPr>
          <w:rFonts w:eastAsiaTheme="minorEastAsia"/>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 .</w:t>
      </w:r>
    </w:p>
    <w:p w:rsidR="00BA09D0" w:rsidRPr="00A12C7A" w:rsidRDefault="00BA09D0" w:rsidP="00A12C7A">
      <w:pPr>
        <w:autoSpaceDE w:val="0"/>
        <w:autoSpaceDN w:val="0"/>
        <w:adjustRightInd w:val="0"/>
        <w:ind w:right="5" w:firstLine="680"/>
        <w:jc w:val="both"/>
        <w:rPr>
          <w:rFonts w:eastAsiaTheme="minorEastAsia"/>
          <w:b/>
          <w:bCs/>
        </w:rPr>
      </w:pPr>
      <w:r w:rsidRPr="00A12C7A">
        <w:rPr>
          <w:rFonts w:eastAsiaTheme="minorEastAsia"/>
          <w:b/>
          <w:bCs/>
        </w:rPr>
        <w:t xml:space="preserve">Здоровье человека и безопасность жизни </w:t>
      </w:r>
    </w:p>
    <w:p w:rsidR="00BA09D0" w:rsidRPr="00A12C7A" w:rsidRDefault="00BA09D0" w:rsidP="00A12C7A">
      <w:pPr>
        <w:autoSpaceDE w:val="0"/>
        <w:autoSpaceDN w:val="0"/>
        <w:adjustRightInd w:val="0"/>
        <w:ind w:firstLine="680"/>
        <w:jc w:val="both"/>
        <w:rPr>
          <w:rFonts w:eastAsiaTheme="minorEastAsia"/>
          <w:i/>
          <w:iCs/>
        </w:rPr>
      </w:pPr>
      <w:r w:rsidRPr="00A12C7A">
        <w:rPr>
          <w:rFonts w:eastAsiaTheme="minorEastAsia"/>
        </w:rPr>
        <w:t>Взаимосвязь здоровья и образа жизни (на примерах двигательной активности, рациональ</w:t>
      </w:r>
      <w:r w:rsidRPr="00A12C7A">
        <w:rPr>
          <w:rFonts w:eastAsiaTheme="minorEastAsia"/>
        </w:rPr>
        <w:softHyphen/>
        <w:t xml:space="preserve">ного питания, закаливания и др.). </w:t>
      </w:r>
      <w:r w:rsidRPr="00A12C7A">
        <w:rPr>
          <w:rFonts w:eastAsiaTheme="minorEastAsia"/>
          <w:i/>
          <w:iCs/>
        </w:rPr>
        <w:t>Профилактика вредных привычек (курения, алкоголизма, нар</w:t>
      </w:r>
      <w:r w:rsidRPr="00A12C7A">
        <w:rPr>
          <w:rFonts w:eastAsiaTheme="minorEastAsia"/>
          <w:i/>
          <w:iCs/>
        </w:rPr>
        <w:softHyphen/>
        <w:t>комании), их влияние на здоровье.</w:t>
      </w:r>
    </w:p>
    <w:p w:rsidR="00BA09D0" w:rsidRPr="00A12C7A" w:rsidRDefault="00BA09D0" w:rsidP="00A12C7A">
      <w:pPr>
        <w:autoSpaceDE w:val="0"/>
        <w:autoSpaceDN w:val="0"/>
        <w:adjustRightInd w:val="0"/>
        <w:ind w:left="538" w:firstLine="680"/>
        <w:jc w:val="both"/>
        <w:rPr>
          <w:rFonts w:eastAsiaTheme="minorEastAsia"/>
          <w:i/>
          <w:iCs/>
        </w:rPr>
      </w:pPr>
      <w:r w:rsidRPr="00A12C7A">
        <w:rPr>
          <w:rFonts w:eastAsiaTheme="minorEastAsia"/>
          <w:i/>
          <w:iCs/>
        </w:rPr>
        <w:t>Комфортные экологические условия жизнедеятельности человека.</w:t>
      </w:r>
    </w:p>
    <w:p w:rsidR="00BA09D0" w:rsidRPr="00A12C7A" w:rsidRDefault="00BA09D0" w:rsidP="00A12C7A">
      <w:pPr>
        <w:autoSpaceDE w:val="0"/>
        <w:autoSpaceDN w:val="0"/>
        <w:adjustRightInd w:val="0"/>
        <w:ind w:firstLine="680"/>
        <w:jc w:val="both"/>
        <w:rPr>
          <w:rFonts w:eastAsiaTheme="minorEastAsia"/>
        </w:rPr>
      </w:pPr>
      <w:r w:rsidRPr="00A12C7A">
        <w:rPr>
          <w:rFonts w:eastAsiaTheme="minorEastAsia"/>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BA09D0" w:rsidRPr="00A12C7A" w:rsidRDefault="00BA09D0" w:rsidP="00A12C7A">
      <w:pPr>
        <w:autoSpaceDE w:val="0"/>
        <w:autoSpaceDN w:val="0"/>
        <w:adjustRightInd w:val="0"/>
        <w:ind w:left="566" w:firstLine="680"/>
        <w:jc w:val="both"/>
        <w:rPr>
          <w:rFonts w:eastAsiaTheme="minorEastAsia"/>
          <w:b/>
          <w:bCs/>
          <w:i/>
          <w:iCs/>
        </w:rPr>
      </w:pPr>
      <w:r w:rsidRPr="00A12C7A">
        <w:rPr>
          <w:b/>
          <w:bCs/>
        </w:rPr>
        <w:t>Требования к уровню подготовки выпускников основной школы по природоведению.</w:t>
      </w:r>
    </w:p>
    <w:p w:rsidR="00BA09D0" w:rsidRPr="00A12C7A" w:rsidRDefault="00BA09D0" w:rsidP="00A12C7A">
      <w:pPr>
        <w:autoSpaceDE w:val="0"/>
        <w:autoSpaceDN w:val="0"/>
        <w:adjustRightInd w:val="0"/>
        <w:ind w:left="566" w:firstLine="680"/>
        <w:jc w:val="both"/>
        <w:rPr>
          <w:rFonts w:eastAsiaTheme="minorEastAsia"/>
          <w:b/>
          <w:bCs/>
          <w:i/>
          <w:iCs/>
        </w:rPr>
      </w:pPr>
      <w:r w:rsidRPr="00A12C7A">
        <w:rPr>
          <w:rFonts w:eastAsiaTheme="minorEastAsia"/>
          <w:b/>
          <w:bCs/>
          <w:i/>
          <w:iCs/>
        </w:rPr>
        <w:lastRenderedPageBreak/>
        <w:t>В результате изучения природоведения ученик должен</w:t>
      </w:r>
    </w:p>
    <w:p w:rsidR="00BA09D0" w:rsidRPr="00A12C7A" w:rsidRDefault="00BA09D0" w:rsidP="00A12C7A">
      <w:pPr>
        <w:autoSpaceDE w:val="0"/>
        <w:autoSpaceDN w:val="0"/>
        <w:adjustRightInd w:val="0"/>
        <w:ind w:left="576" w:firstLine="680"/>
        <w:jc w:val="both"/>
        <w:rPr>
          <w:rFonts w:eastAsiaTheme="minorEastAsia"/>
          <w:b/>
          <w:bCs/>
        </w:rPr>
      </w:pPr>
      <w:r w:rsidRPr="00A12C7A">
        <w:rPr>
          <w:rFonts w:eastAsiaTheme="minorEastAsia"/>
          <w:b/>
          <w:bCs/>
        </w:rPr>
        <w:t>знать/понимать</w:t>
      </w:r>
    </w:p>
    <w:p w:rsidR="00BA09D0" w:rsidRPr="00A12C7A" w:rsidRDefault="00BA09D0" w:rsidP="00CB380E">
      <w:pPr>
        <w:widowControl w:val="0"/>
        <w:numPr>
          <w:ilvl w:val="0"/>
          <w:numId w:val="7"/>
        </w:numPr>
        <w:tabs>
          <w:tab w:val="left" w:pos="562"/>
        </w:tabs>
        <w:autoSpaceDE w:val="0"/>
        <w:autoSpaceDN w:val="0"/>
        <w:adjustRightInd w:val="0"/>
        <w:ind w:left="562" w:firstLine="680"/>
        <w:jc w:val="both"/>
        <w:rPr>
          <w:rFonts w:eastAsiaTheme="minorEastAsia"/>
        </w:rPr>
      </w:pPr>
      <w:r w:rsidRPr="00A12C7A">
        <w:rPr>
          <w:rFonts w:eastAsiaTheme="minorEastAsia"/>
        </w:rPr>
        <w:t>о многообразии тел, веществ и явлений природы и их простейших классификациях; от</w:t>
      </w:r>
      <w:r w:rsidRPr="00A12C7A">
        <w:rPr>
          <w:rFonts w:eastAsiaTheme="minorEastAsia"/>
        </w:rPr>
        <w:softHyphen/>
        <w:t>дельных методах изучения природы;</w:t>
      </w:r>
    </w:p>
    <w:p w:rsidR="00BA09D0" w:rsidRPr="00A12C7A" w:rsidRDefault="00BA09D0" w:rsidP="00CB380E">
      <w:pPr>
        <w:widowControl w:val="0"/>
        <w:numPr>
          <w:ilvl w:val="0"/>
          <w:numId w:val="7"/>
        </w:numPr>
        <w:tabs>
          <w:tab w:val="left" w:pos="562"/>
        </w:tabs>
        <w:autoSpaceDE w:val="0"/>
        <w:autoSpaceDN w:val="0"/>
        <w:adjustRightInd w:val="0"/>
        <w:ind w:left="562" w:firstLine="680"/>
        <w:jc w:val="both"/>
        <w:rPr>
          <w:rFonts w:eastAsiaTheme="minorEastAsia"/>
        </w:rPr>
      </w:pPr>
      <w:r w:rsidRPr="00A12C7A">
        <w:rPr>
          <w:rFonts w:eastAsiaTheme="minorEastAsia"/>
        </w:rPr>
        <w:t>основные характеристики погоды, факторы здорового образа жизни, экологические про</w:t>
      </w:r>
      <w:r w:rsidRPr="00A12C7A">
        <w:rPr>
          <w:rFonts w:eastAsiaTheme="minorEastAsia"/>
        </w:rPr>
        <w:softHyphen/>
        <w:t>блемы своей местности и пути их решения.</w:t>
      </w:r>
    </w:p>
    <w:p w:rsidR="00BA09D0" w:rsidRPr="00A12C7A" w:rsidRDefault="00BA09D0" w:rsidP="00A12C7A">
      <w:pPr>
        <w:autoSpaceDE w:val="0"/>
        <w:autoSpaceDN w:val="0"/>
        <w:adjustRightInd w:val="0"/>
        <w:ind w:left="571" w:firstLine="680"/>
        <w:jc w:val="both"/>
        <w:rPr>
          <w:rFonts w:eastAsiaTheme="minorEastAsia"/>
          <w:b/>
          <w:bCs/>
        </w:rPr>
      </w:pPr>
      <w:r w:rsidRPr="00A12C7A">
        <w:rPr>
          <w:rFonts w:eastAsiaTheme="minorEastAsia"/>
          <w:b/>
          <w:bCs/>
        </w:rPr>
        <w:t>уметь</w:t>
      </w:r>
    </w:p>
    <w:p w:rsidR="00BA09D0" w:rsidRPr="00A12C7A" w:rsidRDefault="00BA09D0" w:rsidP="00CB380E">
      <w:pPr>
        <w:widowControl w:val="0"/>
        <w:numPr>
          <w:ilvl w:val="0"/>
          <w:numId w:val="7"/>
        </w:numPr>
        <w:tabs>
          <w:tab w:val="left" w:pos="562"/>
        </w:tabs>
        <w:autoSpaceDE w:val="0"/>
        <w:autoSpaceDN w:val="0"/>
        <w:adjustRightInd w:val="0"/>
        <w:ind w:left="562" w:firstLine="680"/>
        <w:jc w:val="both"/>
        <w:rPr>
          <w:rFonts w:eastAsiaTheme="minorEastAsia"/>
        </w:rPr>
      </w:pPr>
      <w:r w:rsidRPr="00A12C7A">
        <w:rPr>
          <w:rFonts w:eastAsiaTheme="minorEastAsia"/>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BA09D0" w:rsidRPr="00A12C7A" w:rsidRDefault="00BA09D0" w:rsidP="00CB380E">
      <w:pPr>
        <w:widowControl w:val="0"/>
        <w:numPr>
          <w:ilvl w:val="0"/>
          <w:numId w:val="7"/>
        </w:numPr>
        <w:tabs>
          <w:tab w:val="left" w:pos="562"/>
        </w:tabs>
        <w:autoSpaceDE w:val="0"/>
        <w:autoSpaceDN w:val="0"/>
        <w:adjustRightInd w:val="0"/>
        <w:ind w:left="562" w:firstLine="680"/>
        <w:jc w:val="both"/>
        <w:rPr>
          <w:rFonts w:eastAsiaTheme="minorEastAsia"/>
        </w:rPr>
      </w:pPr>
      <w:r w:rsidRPr="00A12C7A">
        <w:rPr>
          <w:rFonts w:eastAsiaTheme="minorEastAsia"/>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BA09D0" w:rsidRPr="00A12C7A" w:rsidRDefault="00BA09D0" w:rsidP="00CB380E">
      <w:pPr>
        <w:widowControl w:val="0"/>
        <w:numPr>
          <w:ilvl w:val="0"/>
          <w:numId w:val="7"/>
        </w:numPr>
        <w:tabs>
          <w:tab w:val="left" w:pos="562"/>
        </w:tabs>
        <w:autoSpaceDE w:val="0"/>
        <w:autoSpaceDN w:val="0"/>
        <w:adjustRightInd w:val="0"/>
        <w:ind w:firstLine="680"/>
        <w:jc w:val="both"/>
        <w:rPr>
          <w:rFonts w:eastAsiaTheme="minorEastAsia"/>
        </w:rPr>
      </w:pPr>
      <w:r w:rsidRPr="00A12C7A">
        <w:rPr>
          <w:rFonts w:eastAsiaTheme="minorEastAsia"/>
        </w:rPr>
        <w:t>указывать на модели положение Солнца и Земли в Солнечной системе;</w:t>
      </w:r>
    </w:p>
    <w:p w:rsidR="00BA09D0" w:rsidRPr="00A12C7A" w:rsidRDefault="00BA09D0" w:rsidP="00CB380E">
      <w:pPr>
        <w:widowControl w:val="0"/>
        <w:numPr>
          <w:ilvl w:val="0"/>
          <w:numId w:val="7"/>
        </w:numPr>
        <w:tabs>
          <w:tab w:val="left" w:pos="562"/>
        </w:tabs>
        <w:autoSpaceDE w:val="0"/>
        <w:autoSpaceDN w:val="0"/>
        <w:adjustRightInd w:val="0"/>
        <w:ind w:firstLine="680"/>
        <w:jc w:val="both"/>
        <w:rPr>
          <w:rFonts w:eastAsiaTheme="minorEastAsia"/>
        </w:rPr>
      </w:pPr>
      <w:r w:rsidRPr="00A12C7A">
        <w:rPr>
          <w:rFonts w:eastAsiaTheme="minorEastAsia"/>
        </w:rPr>
        <w:t>находить несколько созвездий Северного полушария при помощи звездной карты;</w:t>
      </w:r>
    </w:p>
    <w:p w:rsidR="00BA09D0" w:rsidRPr="00A12C7A" w:rsidRDefault="00BA09D0" w:rsidP="00CB380E">
      <w:pPr>
        <w:widowControl w:val="0"/>
        <w:numPr>
          <w:ilvl w:val="0"/>
          <w:numId w:val="7"/>
        </w:numPr>
        <w:tabs>
          <w:tab w:val="left" w:pos="562"/>
        </w:tabs>
        <w:autoSpaceDE w:val="0"/>
        <w:autoSpaceDN w:val="0"/>
        <w:adjustRightInd w:val="0"/>
        <w:ind w:left="562" w:firstLine="680"/>
        <w:jc w:val="both"/>
        <w:rPr>
          <w:rFonts w:eastAsiaTheme="minorEastAsia"/>
        </w:rPr>
      </w:pPr>
      <w:r w:rsidRPr="00A12C7A">
        <w:rPr>
          <w:rFonts w:eastAsiaTheme="minorEastAsia"/>
        </w:rPr>
        <w:t>описывать личные наблюдения или опыты, различать в них цель (гипотезу), условия про</w:t>
      </w:r>
      <w:r w:rsidRPr="00A12C7A">
        <w:rPr>
          <w:rFonts w:eastAsiaTheme="minorEastAsia"/>
        </w:rPr>
        <w:softHyphen/>
        <w:t>ведения и полученные результаты;</w:t>
      </w:r>
    </w:p>
    <w:p w:rsidR="00BA09D0" w:rsidRPr="00A12C7A" w:rsidRDefault="00BA09D0" w:rsidP="00CB380E">
      <w:pPr>
        <w:widowControl w:val="0"/>
        <w:numPr>
          <w:ilvl w:val="0"/>
          <w:numId w:val="8"/>
        </w:numPr>
        <w:tabs>
          <w:tab w:val="left" w:pos="566"/>
        </w:tabs>
        <w:autoSpaceDE w:val="0"/>
        <w:autoSpaceDN w:val="0"/>
        <w:adjustRightInd w:val="0"/>
        <w:ind w:firstLine="680"/>
        <w:jc w:val="both"/>
        <w:rPr>
          <w:rFonts w:eastAsiaTheme="minorEastAsia"/>
        </w:rPr>
      </w:pPr>
      <w:r w:rsidRPr="00A12C7A">
        <w:rPr>
          <w:rFonts w:eastAsiaTheme="minorEastAsia"/>
        </w:rPr>
        <w:t>сравнивать природные объекты не менее чем по 3-4 признакам;</w:t>
      </w:r>
    </w:p>
    <w:p w:rsidR="00BA09D0" w:rsidRPr="00A12C7A" w:rsidRDefault="00BA09D0" w:rsidP="00CB380E">
      <w:pPr>
        <w:widowControl w:val="0"/>
        <w:numPr>
          <w:ilvl w:val="0"/>
          <w:numId w:val="8"/>
        </w:numPr>
        <w:tabs>
          <w:tab w:val="left" w:pos="566"/>
        </w:tabs>
        <w:autoSpaceDE w:val="0"/>
        <w:autoSpaceDN w:val="0"/>
        <w:adjustRightInd w:val="0"/>
        <w:ind w:firstLine="680"/>
        <w:jc w:val="both"/>
        <w:rPr>
          <w:rFonts w:eastAsiaTheme="minorEastAsia"/>
        </w:rPr>
      </w:pPr>
      <w:r w:rsidRPr="00A12C7A">
        <w:rPr>
          <w:rFonts w:eastAsiaTheme="minorEastAsia"/>
        </w:rPr>
        <w:t>описывать по предложенному плану внешний вид изученных тел и веществ;</w:t>
      </w:r>
    </w:p>
    <w:p w:rsidR="00BA09D0" w:rsidRPr="00A12C7A" w:rsidRDefault="00BA09D0" w:rsidP="00CB380E">
      <w:pPr>
        <w:widowControl w:val="0"/>
        <w:numPr>
          <w:ilvl w:val="0"/>
          <w:numId w:val="8"/>
        </w:numPr>
        <w:tabs>
          <w:tab w:val="left" w:pos="566"/>
        </w:tabs>
        <w:autoSpaceDE w:val="0"/>
        <w:autoSpaceDN w:val="0"/>
        <w:adjustRightInd w:val="0"/>
        <w:ind w:firstLine="680"/>
        <w:jc w:val="both"/>
        <w:rPr>
          <w:rFonts w:eastAsiaTheme="minorEastAsia"/>
        </w:rPr>
      </w:pPr>
      <w:r w:rsidRPr="00A12C7A">
        <w:rPr>
          <w:rFonts w:eastAsiaTheme="minorEastAsia"/>
        </w:rPr>
        <w:t>использовать дополнительные источники для выполнения учебной задачи;</w:t>
      </w:r>
    </w:p>
    <w:p w:rsidR="00BA09D0" w:rsidRPr="00A12C7A" w:rsidRDefault="00BA09D0" w:rsidP="00CB380E">
      <w:pPr>
        <w:widowControl w:val="0"/>
        <w:numPr>
          <w:ilvl w:val="0"/>
          <w:numId w:val="8"/>
        </w:numPr>
        <w:tabs>
          <w:tab w:val="left" w:pos="566"/>
        </w:tabs>
        <w:autoSpaceDE w:val="0"/>
        <w:autoSpaceDN w:val="0"/>
        <w:adjustRightInd w:val="0"/>
        <w:ind w:firstLine="680"/>
        <w:jc w:val="both"/>
        <w:rPr>
          <w:rFonts w:eastAsiaTheme="minorEastAsia"/>
        </w:rPr>
      </w:pPr>
      <w:r w:rsidRPr="00A12C7A">
        <w:rPr>
          <w:rFonts w:eastAsiaTheme="minorEastAsia"/>
        </w:rPr>
        <w:t>находить значение указанных терминов в справочной литературе;</w:t>
      </w:r>
    </w:p>
    <w:p w:rsidR="00BA09D0" w:rsidRPr="00A12C7A" w:rsidRDefault="00BA09D0" w:rsidP="00CB380E">
      <w:pPr>
        <w:widowControl w:val="0"/>
        <w:numPr>
          <w:ilvl w:val="0"/>
          <w:numId w:val="8"/>
        </w:numPr>
        <w:tabs>
          <w:tab w:val="left" w:pos="566"/>
        </w:tabs>
        <w:autoSpaceDE w:val="0"/>
        <w:autoSpaceDN w:val="0"/>
        <w:adjustRightInd w:val="0"/>
        <w:ind w:left="566" w:right="5" w:firstLine="680"/>
        <w:jc w:val="both"/>
        <w:rPr>
          <w:rFonts w:eastAsiaTheme="minorEastAsia"/>
        </w:rPr>
      </w:pPr>
      <w:r w:rsidRPr="00A12C7A">
        <w:rPr>
          <w:rFonts w:eastAsiaTheme="minorEastAsia"/>
        </w:rPr>
        <w:t>кратко пересказывать учебный текст естественнонаучного характера; отвечать на вопросы по его содержанию; выделять его главную мысль;</w:t>
      </w:r>
    </w:p>
    <w:p w:rsidR="00BA09D0" w:rsidRPr="00A12C7A" w:rsidRDefault="00BA09D0" w:rsidP="00CB380E">
      <w:pPr>
        <w:widowControl w:val="0"/>
        <w:numPr>
          <w:ilvl w:val="0"/>
          <w:numId w:val="8"/>
        </w:numPr>
        <w:tabs>
          <w:tab w:val="left" w:pos="566"/>
        </w:tabs>
        <w:autoSpaceDE w:val="0"/>
        <w:autoSpaceDN w:val="0"/>
        <w:adjustRightInd w:val="0"/>
        <w:ind w:left="566" w:right="10" w:firstLine="680"/>
        <w:jc w:val="both"/>
        <w:rPr>
          <w:rFonts w:eastAsiaTheme="minorEastAsia"/>
        </w:rPr>
      </w:pPr>
      <w:r w:rsidRPr="00A12C7A">
        <w:rPr>
          <w:rFonts w:eastAsiaTheme="minorEastAsia"/>
        </w:rPr>
        <w:t>использовать естественнонаучную лексику в самостоятельно подготовленных устных со</w:t>
      </w:r>
      <w:r w:rsidRPr="00A12C7A">
        <w:rPr>
          <w:rFonts w:eastAsiaTheme="minorEastAsia"/>
        </w:rPr>
        <w:softHyphen/>
        <w:t>общениях (на 2-3 минуты);</w:t>
      </w:r>
    </w:p>
    <w:p w:rsidR="00BA09D0" w:rsidRPr="00A12C7A" w:rsidRDefault="00BA09D0" w:rsidP="00CB380E">
      <w:pPr>
        <w:widowControl w:val="0"/>
        <w:numPr>
          <w:ilvl w:val="0"/>
          <w:numId w:val="8"/>
        </w:numPr>
        <w:tabs>
          <w:tab w:val="left" w:pos="566"/>
        </w:tabs>
        <w:autoSpaceDE w:val="0"/>
        <w:autoSpaceDN w:val="0"/>
        <w:adjustRightInd w:val="0"/>
        <w:ind w:firstLine="680"/>
        <w:jc w:val="both"/>
        <w:rPr>
          <w:rFonts w:eastAsiaTheme="minorEastAsia"/>
        </w:rPr>
      </w:pPr>
      <w:r w:rsidRPr="00A12C7A">
        <w:rPr>
          <w:rFonts w:eastAsiaTheme="minorEastAsia"/>
        </w:rPr>
        <w:t>пользоваться приборами для измерения изученных физических величин;</w:t>
      </w:r>
    </w:p>
    <w:p w:rsidR="00BA09D0" w:rsidRPr="00A12C7A" w:rsidRDefault="00BA09D0" w:rsidP="00CB380E">
      <w:pPr>
        <w:widowControl w:val="0"/>
        <w:numPr>
          <w:ilvl w:val="0"/>
          <w:numId w:val="8"/>
        </w:numPr>
        <w:tabs>
          <w:tab w:val="left" w:pos="566"/>
        </w:tabs>
        <w:autoSpaceDE w:val="0"/>
        <w:autoSpaceDN w:val="0"/>
        <w:adjustRightInd w:val="0"/>
        <w:ind w:firstLine="680"/>
        <w:jc w:val="both"/>
        <w:rPr>
          <w:rFonts w:eastAsiaTheme="minorEastAsia"/>
        </w:rPr>
      </w:pPr>
      <w:r w:rsidRPr="00A12C7A">
        <w:rPr>
          <w:rFonts w:eastAsiaTheme="minorEastAsia"/>
        </w:rPr>
        <w:t>следовать правилам безопасности при проведении практических работ.</w:t>
      </w:r>
    </w:p>
    <w:p w:rsidR="00BA09D0" w:rsidRPr="00A12C7A" w:rsidRDefault="00BA09D0" w:rsidP="00A12C7A">
      <w:pPr>
        <w:autoSpaceDE w:val="0"/>
        <w:autoSpaceDN w:val="0"/>
        <w:adjustRightInd w:val="0"/>
        <w:ind w:left="571" w:firstLine="680"/>
        <w:jc w:val="both"/>
        <w:rPr>
          <w:rFonts w:eastAsiaTheme="minorEastAsia"/>
          <w:b/>
          <w:bCs/>
        </w:rPr>
      </w:pPr>
      <w:r w:rsidRPr="00A12C7A">
        <w:rPr>
          <w:rFonts w:eastAsiaTheme="minorEastAsia"/>
          <w:b/>
          <w:bCs/>
        </w:rPr>
        <w:t>Использовать приобретенные знания и умения в практической деятельности и по</w:t>
      </w:r>
      <w:r w:rsidRPr="00A12C7A">
        <w:rPr>
          <w:rFonts w:eastAsiaTheme="minorEastAsia"/>
          <w:b/>
          <w:bCs/>
        </w:rPr>
        <w:softHyphen/>
        <w:t>вседневной жизни для:</w:t>
      </w:r>
    </w:p>
    <w:p w:rsidR="00BA09D0" w:rsidRPr="00A12C7A" w:rsidRDefault="00BA09D0" w:rsidP="00CB380E">
      <w:pPr>
        <w:widowControl w:val="0"/>
        <w:numPr>
          <w:ilvl w:val="0"/>
          <w:numId w:val="8"/>
        </w:numPr>
        <w:tabs>
          <w:tab w:val="left" w:pos="566"/>
        </w:tabs>
        <w:autoSpaceDE w:val="0"/>
        <w:autoSpaceDN w:val="0"/>
        <w:adjustRightInd w:val="0"/>
        <w:ind w:left="566" w:right="10" w:firstLine="680"/>
        <w:jc w:val="both"/>
        <w:rPr>
          <w:rFonts w:eastAsiaTheme="minorEastAsia"/>
        </w:rPr>
      </w:pPr>
      <w:r w:rsidRPr="00A12C7A">
        <w:rPr>
          <w:rFonts w:eastAsiaTheme="minorEastAsia"/>
        </w:rPr>
        <w:t>определения сторон горизонта с помощью компаса, Полярной звезды и местных призна</w:t>
      </w:r>
      <w:r w:rsidRPr="00A12C7A">
        <w:rPr>
          <w:rFonts w:eastAsiaTheme="minorEastAsia"/>
        </w:rPr>
        <w:softHyphen/>
        <w:t>ков;</w:t>
      </w:r>
    </w:p>
    <w:p w:rsidR="00BA09D0" w:rsidRPr="00A12C7A" w:rsidRDefault="00BA09D0" w:rsidP="00CB380E">
      <w:pPr>
        <w:widowControl w:val="0"/>
        <w:numPr>
          <w:ilvl w:val="0"/>
          <w:numId w:val="8"/>
        </w:numPr>
        <w:tabs>
          <w:tab w:val="left" w:pos="566"/>
        </w:tabs>
        <w:autoSpaceDE w:val="0"/>
        <w:autoSpaceDN w:val="0"/>
        <w:adjustRightInd w:val="0"/>
        <w:ind w:left="566" w:firstLine="680"/>
        <w:jc w:val="both"/>
        <w:rPr>
          <w:rFonts w:eastAsiaTheme="minorEastAsia"/>
        </w:rPr>
      </w:pPr>
      <w:r w:rsidRPr="00A12C7A">
        <w:rPr>
          <w:rFonts w:eastAsiaTheme="minorEastAsia"/>
        </w:rPr>
        <w:t>измерения роста, температуры и массы тела, сравнения показателей своего развития с возрастными нормами;</w:t>
      </w:r>
    </w:p>
    <w:p w:rsidR="00BA09D0" w:rsidRPr="00A12C7A" w:rsidRDefault="00BA09D0" w:rsidP="00CB380E">
      <w:pPr>
        <w:widowControl w:val="0"/>
        <w:numPr>
          <w:ilvl w:val="0"/>
          <w:numId w:val="8"/>
        </w:numPr>
        <w:tabs>
          <w:tab w:val="left" w:pos="566"/>
        </w:tabs>
        <w:autoSpaceDE w:val="0"/>
        <w:autoSpaceDN w:val="0"/>
        <w:adjustRightInd w:val="0"/>
        <w:ind w:left="566" w:right="10" w:firstLine="680"/>
        <w:jc w:val="both"/>
        <w:rPr>
          <w:rFonts w:eastAsiaTheme="minorEastAsia"/>
        </w:rPr>
      </w:pPr>
      <w:r w:rsidRPr="00A12C7A">
        <w:rPr>
          <w:rFonts w:eastAsiaTheme="minorEastAsia"/>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A12C7A">
        <w:rPr>
          <w:rFonts w:eastAsiaTheme="minorEastAsia"/>
        </w:rPr>
        <w:softHyphen/>
        <w:t>родной среде;</w:t>
      </w:r>
    </w:p>
    <w:p w:rsidR="00BA09D0" w:rsidRPr="00A12C7A" w:rsidRDefault="00BA09D0" w:rsidP="00CB380E">
      <w:pPr>
        <w:widowControl w:val="0"/>
        <w:numPr>
          <w:ilvl w:val="0"/>
          <w:numId w:val="8"/>
        </w:numPr>
        <w:tabs>
          <w:tab w:val="left" w:pos="566"/>
        </w:tabs>
        <w:autoSpaceDE w:val="0"/>
        <w:autoSpaceDN w:val="0"/>
        <w:adjustRightInd w:val="0"/>
        <w:ind w:left="566" w:right="5" w:firstLine="680"/>
        <w:jc w:val="both"/>
        <w:rPr>
          <w:rFonts w:eastAsiaTheme="minorEastAsia"/>
        </w:rPr>
      </w:pPr>
      <w:r w:rsidRPr="00A12C7A">
        <w:rPr>
          <w:rFonts w:eastAsiaTheme="minorEastAsia"/>
        </w:rPr>
        <w:t>составления простейших рекомендаций по содержанию и уходу за комнатными и другими культурными растениями, домашними животными;</w:t>
      </w:r>
    </w:p>
    <w:p w:rsidR="00BA09D0" w:rsidRPr="00A12C7A" w:rsidRDefault="00BA09D0" w:rsidP="00CB380E">
      <w:pPr>
        <w:widowControl w:val="0"/>
        <w:numPr>
          <w:ilvl w:val="0"/>
          <w:numId w:val="8"/>
        </w:numPr>
        <w:tabs>
          <w:tab w:val="left" w:pos="566"/>
        </w:tabs>
        <w:autoSpaceDE w:val="0"/>
        <w:autoSpaceDN w:val="0"/>
        <w:adjustRightInd w:val="0"/>
        <w:ind w:firstLine="680"/>
        <w:jc w:val="both"/>
        <w:rPr>
          <w:rFonts w:eastAsiaTheme="minorEastAsia"/>
        </w:rPr>
      </w:pPr>
      <w:r w:rsidRPr="00A12C7A">
        <w:rPr>
          <w:rFonts w:eastAsiaTheme="minorEastAsia"/>
        </w:rPr>
        <w:t>оказания первой помощи при капиллярных кровотечениях, несложных травмах.</w:t>
      </w:r>
    </w:p>
    <w:p w:rsidR="00BA09D0" w:rsidRPr="00A12C7A" w:rsidRDefault="00BA09D0" w:rsidP="00A12C7A">
      <w:pPr>
        <w:ind w:firstLine="680"/>
        <w:jc w:val="both"/>
        <w:rPr>
          <w:b/>
        </w:rPr>
      </w:pPr>
    </w:p>
    <w:p w:rsidR="00BA09D0" w:rsidRPr="00A12C7A" w:rsidRDefault="00BA09D0" w:rsidP="00CB380E">
      <w:pPr>
        <w:ind w:firstLine="680"/>
        <w:rPr>
          <w:color w:val="000000"/>
        </w:rPr>
      </w:pPr>
      <w:r w:rsidRPr="00A12C7A">
        <w:rPr>
          <w:b/>
          <w:bCs/>
        </w:rPr>
        <w:t>Критерии оценивания учебной деятельности обучающихся основной школы</w:t>
      </w:r>
      <w:r w:rsidRPr="00A12C7A">
        <w:rPr>
          <w:b/>
          <w:bCs/>
          <w:color w:val="000000"/>
          <w:shd w:val="clear" w:color="auto" w:fill="FFFFFF"/>
        </w:rPr>
        <w:t xml:space="preserve"> по природоведению.</w:t>
      </w:r>
      <w:r w:rsidRPr="00A12C7A">
        <w:rPr>
          <w:b/>
          <w:color w:val="000000"/>
        </w:rPr>
        <w:br/>
      </w:r>
      <w:r w:rsidRPr="00A12C7A">
        <w:rPr>
          <w:color w:val="000000"/>
          <w:shd w:val="clear" w:color="auto" w:fill="FFFFFF"/>
        </w:rPr>
        <w:t>Результатом проверки уровня усвоения учебного материала является отметка.</w:t>
      </w:r>
      <w:r w:rsidRPr="00A12C7A">
        <w:rPr>
          <w:color w:val="000000"/>
        </w:rPr>
        <w:br/>
      </w:r>
      <w:r w:rsidRPr="00A12C7A">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Pr="00A12C7A">
        <w:rPr>
          <w:color w:val="000000"/>
        </w:rPr>
        <w:br/>
      </w:r>
      <w:r w:rsidRPr="00A12C7A">
        <w:rPr>
          <w:b/>
          <w:bCs/>
          <w:color w:val="000000"/>
          <w:shd w:val="clear" w:color="auto" w:fill="FFFFFF"/>
        </w:rPr>
        <w:t> Устный ответ.</w:t>
      </w:r>
      <w:r w:rsidRPr="00A12C7A">
        <w:rPr>
          <w:color w:val="000000"/>
        </w:rPr>
        <w:br/>
      </w:r>
      <w:r w:rsidRPr="00CB380E">
        <w:rPr>
          <w:b/>
          <w:color w:val="000000"/>
          <w:shd w:val="clear" w:color="auto" w:fill="FFFFFF"/>
        </w:rPr>
        <w:t>Оценка "5" ставится, если ученик</w:t>
      </w:r>
      <w:r w:rsidRPr="00A12C7A">
        <w:rPr>
          <w:color w:val="000000"/>
          <w:shd w:val="clear" w:color="auto" w:fill="FFFFFF"/>
        </w:rPr>
        <w:t>: </w:t>
      </w:r>
      <w:r w:rsidRPr="00A12C7A">
        <w:rPr>
          <w:color w:val="000000"/>
        </w:rPr>
        <w:br/>
        <w:t>1.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BA09D0" w:rsidRPr="00A12C7A" w:rsidRDefault="00BA09D0" w:rsidP="00A12C7A">
      <w:pPr>
        <w:jc w:val="both"/>
        <w:rPr>
          <w:color w:val="000000"/>
        </w:rPr>
      </w:pPr>
      <w:r w:rsidRPr="00A12C7A">
        <w:rPr>
          <w:color w:val="000000"/>
        </w:rPr>
        <w:lastRenderedPageBreak/>
        <w:t>2.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BA09D0" w:rsidRPr="00A12C7A" w:rsidRDefault="00BA09D0" w:rsidP="00A12C7A">
      <w:pPr>
        <w:jc w:val="both"/>
        <w:rPr>
          <w:color w:val="000000"/>
        </w:rPr>
      </w:pPr>
      <w:r w:rsidRPr="00A12C7A">
        <w:rPr>
          <w:color w:val="000000"/>
        </w:rPr>
        <w:t>3.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BA09D0" w:rsidRPr="00A12C7A" w:rsidRDefault="00BA09D0" w:rsidP="00CB380E">
      <w:pPr>
        <w:ind w:firstLine="680"/>
        <w:rPr>
          <w:color w:val="000000"/>
        </w:rPr>
      </w:pPr>
      <w:r w:rsidRPr="00A12C7A">
        <w:rPr>
          <w:color w:val="000000"/>
        </w:rPr>
        <w:br/>
      </w:r>
      <w:r w:rsidRPr="00A12C7A">
        <w:rPr>
          <w:b/>
          <w:color w:val="000000"/>
          <w:shd w:val="clear" w:color="auto" w:fill="FFFFFF"/>
        </w:rPr>
        <w:t>Оценка "4" ставится, если ученик: </w:t>
      </w:r>
      <w:r w:rsidRPr="00A12C7A">
        <w:rPr>
          <w:b/>
          <w:color w:val="000000"/>
        </w:rPr>
        <w:br/>
      </w:r>
      <w:r w:rsidRPr="00A12C7A">
        <w:rPr>
          <w:color w:val="000000"/>
        </w:rPr>
        <w:t>1.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BA09D0" w:rsidRPr="00A12C7A" w:rsidRDefault="00BA09D0" w:rsidP="00A12C7A">
      <w:pPr>
        <w:jc w:val="both"/>
        <w:rPr>
          <w:color w:val="000000"/>
        </w:rPr>
      </w:pPr>
      <w:r w:rsidRPr="00A12C7A">
        <w:rPr>
          <w:color w:val="000000"/>
        </w:rPr>
        <w:t>2.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BA09D0" w:rsidRPr="00A12C7A" w:rsidRDefault="00BA09D0" w:rsidP="00A12C7A">
      <w:pPr>
        <w:jc w:val="both"/>
        <w:rPr>
          <w:color w:val="000000"/>
        </w:rPr>
      </w:pPr>
      <w:r w:rsidRPr="00A12C7A">
        <w:rPr>
          <w:color w:val="000000"/>
        </w:rPr>
        <w:t>3.В основном правильно даны определения понятий и использованы научные термины; </w:t>
      </w:r>
    </w:p>
    <w:p w:rsidR="00BA09D0" w:rsidRPr="00A12C7A" w:rsidRDefault="00BA09D0" w:rsidP="00A12C7A">
      <w:pPr>
        <w:jc w:val="both"/>
        <w:rPr>
          <w:color w:val="000000"/>
        </w:rPr>
      </w:pPr>
      <w:r w:rsidRPr="00A12C7A">
        <w:rPr>
          <w:color w:val="000000"/>
        </w:rPr>
        <w:t>4.Ответ самостоятельный; </w:t>
      </w:r>
    </w:p>
    <w:p w:rsidR="00BA09D0" w:rsidRPr="00A12C7A" w:rsidRDefault="00BA09D0" w:rsidP="00A12C7A">
      <w:pPr>
        <w:jc w:val="both"/>
        <w:rPr>
          <w:color w:val="000000"/>
        </w:rPr>
      </w:pPr>
      <w:r w:rsidRPr="00A12C7A">
        <w:rPr>
          <w:color w:val="000000"/>
        </w:rPr>
        <w:t>5.Наличие неточностей в изложении материала; </w:t>
      </w:r>
    </w:p>
    <w:p w:rsidR="00BA09D0" w:rsidRPr="00A12C7A" w:rsidRDefault="00BA09D0" w:rsidP="00A12C7A">
      <w:pPr>
        <w:jc w:val="both"/>
        <w:rPr>
          <w:color w:val="000000"/>
        </w:rPr>
      </w:pPr>
      <w:r w:rsidRPr="00A12C7A">
        <w:rPr>
          <w:color w:val="000000"/>
        </w:rPr>
        <w:t>6.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BA09D0" w:rsidRPr="00A12C7A" w:rsidRDefault="00BA09D0" w:rsidP="00A12C7A">
      <w:pPr>
        <w:jc w:val="both"/>
        <w:rPr>
          <w:color w:val="000000"/>
        </w:rPr>
      </w:pPr>
      <w:r w:rsidRPr="00A12C7A">
        <w:rPr>
          <w:color w:val="000000"/>
        </w:rPr>
        <w:t>7.Связное и последовательное изложение; при помощи наводящих вопросов учителя восполняются сделанные пропуски;</w:t>
      </w:r>
    </w:p>
    <w:p w:rsidR="00BA09D0" w:rsidRPr="00A12C7A" w:rsidRDefault="00BA09D0" w:rsidP="00A12C7A">
      <w:pPr>
        <w:jc w:val="both"/>
        <w:rPr>
          <w:color w:val="000000"/>
        </w:rPr>
      </w:pPr>
      <w:r w:rsidRPr="00A12C7A">
        <w:rPr>
          <w:color w:val="000000"/>
        </w:rPr>
        <w:t>8.Наличие конкретных представлений и элементарных реальных понятий изучаемых явлений.</w:t>
      </w:r>
    </w:p>
    <w:p w:rsidR="00BA09D0" w:rsidRPr="00A12C7A" w:rsidRDefault="00BA09D0" w:rsidP="00CB380E">
      <w:pPr>
        <w:ind w:firstLine="680"/>
        <w:rPr>
          <w:color w:val="000000"/>
        </w:rPr>
      </w:pPr>
      <w:r w:rsidRPr="00A12C7A">
        <w:rPr>
          <w:color w:val="000000"/>
        </w:rPr>
        <w:br/>
      </w:r>
      <w:r w:rsidRPr="00A12C7A">
        <w:rPr>
          <w:b/>
          <w:color w:val="000000"/>
          <w:shd w:val="clear" w:color="auto" w:fill="FFFFFF"/>
        </w:rPr>
        <w:t>Оценка "3" ставится, если ученик: </w:t>
      </w:r>
      <w:r w:rsidRPr="00A12C7A">
        <w:rPr>
          <w:b/>
          <w:color w:val="000000"/>
        </w:rPr>
        <w:br/>
      </w:r>
      <w:r w:rsidRPr="00A12C7A">
        <w:rPr>
          <w:color w:val="000000"/>
        </w:rPr>
        <w:t>1.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BA09D0" w:rsidRPr="00A12C7A" w:rsidRDefault="00BA09D0" w:rsidP="00A12C7A">
      <w:pPr>
        <w:jc w:val="both"/>
        <w:rPr>
          <w:color w:val="000000"/>
        </w:rPr>
      </w:pPr>
      <w:r w:rsidRPr="00A12C7A">
        <w:rPr>
          <w:color w:val="000000"/>
        </w:rPr>
        <w:t>2.Материал излагает несистематизированно, фрагментарно, не всегда последовательно; </w:t>
      </w:r>
    </w:p>
    <w:p w:rsidR="00BA09D0" w:rsidRPr="00A12C7A" w:rsidRDefault="00BA09D0" w:rsidP="00A12C7A">
      <w:pPr>
        <w:shd w:val="clear" w:color="auto" w:fill="FFFFFF"/>
        <w:jc w:val="both"/>
        <w:rPr>
          <w:color w:val="000000"/>
        </w:rPr>
      </w:pPr>
      <w:r w:rsidRPr="00A12C7A">
        <w:rPr>
          <w:color w:val="000000"/>
        </w:rPr>
        <w:t>3.Показывает недостаточнуюсформированность отдельных знаний и умений; выводы и обобщения аргументирует слабо, допускает в них ошибки. </w:t>
      </w:r>
    </w:p>
    <w:p w:rsidR="00BA09D0" w:rsidRPr="00A12C7A" w:rsidRDefault="00BA09D0" w:rsidP="00A12C7A">
      <w:pPr>
        <w:shd w:val="clear" w:color="auto" w:fill="FFFFFF"/>
        <w:jc w:val="both"/>
        <w:rPr>
          <w:color w:val="000000"/>
        </w:rPr>
      </w:pPr>
      <w:r w:rsidRPr="00A12C7A">
        <w:rPr>
          <w:color w:val="000000"/>
        </w:rPr>
        <w:t>4.Допустил ошибки и неточности в использовании научной терминологии, определения понятий дал недостаточно четкие; </w:t>
      </w:r>
    </w:p>
    <w:p w:rsidR="00BA09D0" w:rsidRPr="00A12C7A" w:rsidRDefault="00BA09D0" w:rsidP="00A12C7A">
      <w:pPr>
        <w:shd w:val="clear" w:color="auto" w:fill="FFFFFF"/>
        <w:jc w:val="both"/>
        <w:rPr>
          <w:color w:val="000000"/>
        </w:rPr>
      </w:pPr>
      <w:r w:rsidRPr="00A12C7A">
        <w:rPr>
          <w:color w:val="000000"/>
        </w:rPr>
        <w:t>5.Не использовал в качестве доказательства выводы и обобщения из наблюдений, фактов, опытов или допустил ошибки при их изложении; </w:t>
      </w:r>
    </w:p>
    <w:p w:rsidR="00BA09D0" w:rsidRPr="00A12C7A" w:rsidRDefault="00BA09D0" w:rsidP="00A12C7A">
      <w:pPr>
        <w:shd w:val="clear" w:color="auto" w:fill="FFFFFF"/>
        <w:jc w:val="both"/>
        <w:rPr>
          <w:color w:val="000000"/>
        </w:rPr>
      </w:pPr>
      <w:r w:rsidRPr="00A12C7A">
        <w:rPr>
          <w:color w:val="000000"/>
        </w:rPr>
        <w:lastRenderedPageBreak/>
        <w:t>6.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BA09D0" w:rsidRPr="00A12C7A" w:rsidRDefault="00BA09D0" w:rsidP="00A12C7A">
      <w:pPr>
        <w:shd w:val="clear" w:color="auto" w:fill="FFFFFF"/>
        <w:jc w:val="both"/>
        <w:rPr>
          <w:color w:val="000000"/>
        </w:rPr>
      </w:pPr>
      <w:r w:rsidRPr="00A12C7A">
        <w:rPr>
          <w:color w:val="000000"/>
        </w:rPr>
        <w:t>7.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BA09D0" w:rsidRPr="00A12C7A" w:rsidRDefault="00BA09D0" w:rsidP="00A12C7A">
      <w:pPr>
        <w:shd w:val="clear" w:color="auto" w:fill="FFFFFF"/>
        <w:jc w:val="both"/>
        <w:rPr>
          <w:color w:val="000000"/>
        </w:rPr>
      </w:pPr>
      <w:r w:rsidRPr="00A12C7A">
        <w:rPr>
          <w:color w:val="000000"/>
        </w:rPr>
        <w:t>8.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BA09D0" w:rsidRPr="00A12C7A" w:rsidRDefault="00BA09D0" w:rsidP="00CB380E">
      <w:pPr>
        <w:rPr>
          <w:color w:val="000000"/>
        </w:rPr>
      </w:pPr>
      <w:r w:rsidRPr="00A12C7A">
        <w:rPr>
          <w:color w:val="000000"/>
        </w:rPr>
        <w:br/>
      </w:r>
      <w:r w:rsidRPr="00A12C7A">
        <w:rPr>
          <w:b/>
          <w:color w:val="000000"/>
          <w:shd w:val="clear" w:color="auto" w:fill="FFFFFF"/>
        </w:rPr>
        <w:t>Оценка "2" ставится, если ученик: </w:t>
      </w:r>
      <w:r w:rsidRPr="00A12C7A">
        <w:rPr>
          <w:b/>
          <w:color w:val="000000"/>
        </w:rPr>
        <w:br/>
      </w:r>
      <w:r w:rsidRPr="00A12C7A">
        <w:rPr>
          <w:color w:val="000000"/>
        </w:rPr>
        <w:t>Не усвоил и не раскрыл основное содержание материала; </w:t>
      </w:r>
    </w:p>
    <w:p w:rsidR="00BA09D0" w:rsidRPr="00A12C7A" w:rsidRDefault="00BA09D0" w:rsidP="00CB380E">
      <w:pPr>
        <w:shd w:val="clear" w:color="auto" w:fill="FFFFFF"/>
        <w:rPr>
          <w:color w:val="000000"/>
        </w:rPr>
      </w:pPr>
      <w:r w:rsidRPr="00A12C7A">
        <w:rPr>
          <w:color w:val="000000"/>
        </w:rPr>
        <w:t>Не делает выводов и обобщений. </w:t>
      </w:r>
    </w:p>
    <w:p w:rsidR="00BA09D0" w:rsidRPr="00A12C7A" w:rsidRDefault="00BA09D0" w:rsidP="00CB380E">
      <w:pPr>
        <w:shd w:val="clear" w:color="auto" w:fill="FFFFFF"/>
        <w:rPr>
          <w:color w:val="000000"/>
        </w:rPr>
      </w:pPr>
      <w:r w:rsidRPr="00A12C7A">
        <w:rPr>
          <w:color w:val="000000"/>
        </w:rPr>
        <w:t>Не знает и не понимает значительную или основную часть программного материала в пределах поставленных вопросов; </w:t>
      </w:r>
    </w:p>
    <w:p w:rsidR="00BA09D0" w:rsidRPr="00A12C7A" w:rsidRDefault="00BA09D0" w:rsidP="00CB380E">
      <w:pPr>
        <w:shd w:val="clear" w:color="auto" w:fill="FFFFFF"/>
        <w:rPr>
          <w:color w:val="000000"/>
        </w:rPr>
      </w:pPr>
      <w:r w:rsidRPr="00A12C7A">
        <w:rPr>
          <w:color w:val="000000"/>
        </w:rPr>
        <w:t>Имеет слабо сформированные и неполные знания и не умеет применять их к решению конкретных вопросов и задач по образцу; </w:t>
      </w:r>
    </w:p>
    <w:p w:rsidR="00BA09D0" w:rsidRPr="00A12C7A" w:rsidRDefault="00BA09D0" w:rsidP="00CB380E">
      <w:pPr>
        <w:shd w:val="clear" w:color="auto" w:fill="FFFFFF"/>
        <w:rPr>
          <w:color w:val="000000"/>
        </w:rPr>
      </w:pPr>
      <w:r w:rsidRPr="00A12C7A">
        <w:rPr>
          <w:color w:val="000000"/>
        </w:rPr>
        <w:t>При ответе (на один вопрос) допускает более двух грубых ошибок, которые не может исправить даже при помощи учителя. </w:t>
      </w:r>
    </w:p>
    <w:p w:rsidR="00BA09D0" w:rsidRPr="00A12C7A" w:rsidRDefault="00BA09D0" w:rsidP="00CB380E">
      <w:pPr>
        <w:ind w:firstLine="680"/>
        <w:rPr>
          <w:b/>
        </w:rPr>
      </w:pPr>
      <w:r w:rsidRPr="00A12C7A">
        <w:rPr>
          <w:color w:val="000000"/>
        </w:rPr>
        <w:br/>
      </w:r>
      <w:r w:rsidRPr="00A12C7A">
        <w:rPr>
          <w:b/>
          <w:color w:val="000000"/>
          <w:shd w:val="clear" w:color="auto" w:fill="FFFFFF"/>
        </w:rPr>
        <w:t>Оценка "1" ставится, если ученик: </w:t>
      </w:r>
      <w:r w:rsidRPr="00A12C7A">
        <w:rPr>
          <w:b/>
          <w:color w:val="000000"/>
        </w:rPr>
        <w:br/>
      </w:r>
    </w:p>
    <w:p w:rsidR="00BA09D0" w:rsidRPr="00A12C7A" w:rsidRDefault="00BA09D0" w:rsidP="00CB380E">
      <w:pPr>
        <w:numPr>
          <w:ilvl w:val="0"/>
          <w:numId w:val="9"/>
        </w:numPr>
        <w:shd w:val="clear" w:color="auto" w:fill="FFFFFF"/>
        <w:ind w:firstLine="680"/>
        <w:rPr>
          <w:color w:val="000000"/>
        </w:rPr>
      </w:pPr>
      <w:r w:rsidRPr="00A12C7A">
        <w:rPr>
          <w:color w:val="000000"/>
        </w:rPr>
        <w:t>Не может ответить ни на один из поставленных вопросов; </w:t>
      </w:r>
    </w:p>
    <w:p w:rsidR="00BA09D0" w:rsidRPr="00A12C7A" w:rsidRDefault="00BA09D0" w:rsidP="00CB380E">
      <w:pPr>
        <w:numPr>
          <w:ilvl w:val="0"/>
          <w:numId w:val="9"/>
        </w:numPr>
        <w:shd w:val="clear" w:color="auto" w:fill="FFFFFF"/>
        <w:ind w:firstLine="680"/>
        <w:rPr>
          <w:color w:val="000000"/>
        </w:rPr>
      </w:pPr>
      <w:r w:rsidRPr="00A12C7A">
        <w:rPr>
          <w:color w:val="000000"/>
        </w:rPr>
        <w:t>Полностью не усвоил материал. </w:t>
      </w:r>
    </w:p>
    <w:p w:rsidR="00BA09D0" w:rsidRPr="00A12C7A" w:rsidRDefault="00BA09D0" w:rsidP="00CB380E">
      <w:pPr>
        <w:ind w:firstLine="680"/>
      </w:pPr>
      <w:r w:rsidRPr="00A12C7A">
        <w:rPr>
          <w:color w:val="000000"/>
        </w:rPr>
        <w:br/>
      </w:r>
      <w:r w:rsidRPr="00A12C7A">
        <w:rPr>
          <w:b/>
          <w:bCs/>
          <w:color w:val="000000"/>
          <w:shd w:val="clear" w:color="auto" w:fill="FFFFFF"/>
        </w:rPr>
        <w:t>Примечание. </w:t>
      </w:r>
      <w:r w:rsidRPr="00A12C7A">
        <w:rPr>
          <w:color w:val="000000"/>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A12C7A">
        <w:rPr>
          <w:color w:val="000000"/>
        </w:rPr>
        <w:br/>
      </w:r>
      <w:r w:rsidRPr="00A12C7A">
        <w:rPr>
          <w:color w:val="000000"/>
        </w:rPr>
        <w:br/>
      </w:r>
      <w:r w:rsidRPr="00A12C7A">
        <w:rPr>
          <w:color w:val="000000"/>
          <w:shd w:val="clear" w:color="auto" w:fill="FFFFFF"/>
        </w:rPr>
        <w:t>  </w:t>
      </w:r>
      <w:r w:rsidRPr="00A12C7A">
        <w:rPr>
          <w:b/>
          <w:bCs/>
          <w:color w:val="000000"/>
          <w:shd w:val="clear" w:color="auto" w:fill="FFFFFF"/>
        </w:rPr>
        <w:t> Оценка самостоятельных письменных и контрольных работ.</w:t>
      </w:r>
      <w:r w:rsidRPr="00A12C7A">
        <w:rPr>
          <w:b/>
          <w:color w:val="000000"/>
        </w:rPr>
        <w:br/>
      </w:r>
      <w:r w:rsidRPr="00A12C7A">
        <w:rPr>
          <w:b/>
          <w:color w:val="000000"/>
          <w:shd w:val="clear" w:color="auto" w:fill="FFFFFF"/>
        </w:rPr>
        <w:t>Оценка "5" ставится, если ученик:</w:t>
      </w:r>
      <w:r w:rsidRPr="00A12C7A">
        <w:rPr>
          <w:color w:val="000000"/>
          <w:shd w:val="clear" w:color="auto" w:fill="FFFFFF"/>
        </w:rPr>
        <w:t> </w:t>
      </w:r>
      <w:r w:rsidRPr="00A12C7A">
        <w:rPr>
          <w:color w:val="000000"/>
        </w:rPr>
        <w:br/>
      </w:r>
    </w:p>
    <w:p w:rsidR="00BA09D0" w:rsidRPr="00A12C7A" w:rsidRDefault="00BA09D0" w:rsidP="00CB380E">
      <w:pPr>
        <w:numPr>
          <w:ilvl w:val="0"/>
          <w:numId w:val="10"/>
        </w:numPr>
        <w:shd w:val="clear" w:color="auto" w:fill="FFFFFF"/>
        <w:ind w:firstLine="680"/>
        <w:rPr>
          <w:color w:val="000000"/>
        </w:rPr>
      </w:pPr>
      <w:r w:rsidRPr="00A12C7A">
        <w:rPr>
          <w:color w:val="000000"/>
        </w:rPr>
        <w:t>выполнил работу без ошибок и недочетов; </w:t>
      </w:r>
    </w:p>
    <w:p w:rsidR="00BA09D0" w:rsidRPr="00A12C7A" w:rsidRDefault="00BA09D0" w:rsidP="00CB380E">
      <w:pPr>
        <w:numPr>
          <w:ilvl w:val="0"/>
          <w:numId w:val="10"/>
        </w:numPr>
        <w:shd w:val="clear" w:color="auto" w:fill="FFFFFF"/>
        <w:ind w:firstLine="680"/>
        <w:rPr>
          <w:color w:val="000000"/>
        </w:rPr>
      </w:pPr>
      <w:r w:rsidRPr="00A12C7A">
        <w:rPr>
          <w:color w:val="000000"/>
        </w:rPr>
        <w:t>допустил не более одного недочета. </w:t>
      </w:r>
    </w:p>
    <w:p w:rsidR="00BA09D0" w:rsidRPr="00A12C7A" w:rsidRDefault="00BA09D0" w:rsidP="00CB380E">
      <w:pPr>
        <w:ind w:firstLine="680"/>
      </w:pPr>
      <w:r w:rsidRPr="00A12C7A">
        <w:rPr>
          <w:color w:val="000000"/>
        </w:rPr>
        <w:br/>
      </w:r>
      <w:r w:rsidRPr="00A12C7A">
        <w:rPr>
          <w:b/>
          <w:color w:val="000000"/>
          <w:shd w:val="clear" w:color="auto" w:fill="FFFFFF"/>
        </w:rPr>
        <w:t>Оценка "4" ставится</w:t>
      </w:r>
      <w:r w:rsidRPr="00A12C7A">
        <w:rPr>
          <w:color w:val="000000"/>
          <w:shd w:val="clear" w:color="auto" w:fill="FFFFFF"/>
        </w:rPr>
        <w:t>, если ученик выполнил работу полностью, но допустил в ней: </w:t>
      </w:r>
      <w:r w:rsidRPr="00A12C7A">
        <w:rPr>
          <w:color w:val="000000"/>
        </w:rPr>
        <w:br/>
      </w:r>
    </w:p>
    <w:p w:rsidR="00BA09D0" w:rsidRPr="00A12C7A" w:rsidRDefault="00BA09D0" w:rsidP="00CB380E">
      <w:pPr>
        <w:numPr>
          <w:ilvl w:val="0"/>
          <w:numId w:val="11"/>
        </w:numPr>
        <w:shd w:val="clear" w:color="auto" w:fill="FFFFFF"/>
        <w:ind w:firstLine="680"/>
        <w:rPr>
          <w:color w:val="000000"/>
        </w:rPr>
      </w:pPr>
      <w:r w:rsidRPr="00A12C7A">
        <w:rPr>
          <w:color w:val="000000"/>
        </w:rPr>
        <w:t>не более одной негрубой ошибки и одного недочета; </w:t>
      </w:r>
    </w:p>
    <w:p w:rsidR="00BA09D0" w:rsidRPr="00A12C7A" w:rsidRDefault="00BA09D0" w:rsidP="00CB380E">
      <w:pPr>
        <w:numPr>
          <w:ilvl w:val="0"/>
          <w:numId w:val="11"/>
        </w:numPr>
        <w:shd w:val="clear" w:color="auto" w:fill="FFFFFF"/>
        <w:ind w:firstLine="680"/>
        <w:rPr>
          <w:color w:val="000000"/>
        </w:rPr>
      </w:pPr>
      <w:r w:rsidRPr="00A12C7A">
        <w:rPr>
          <w:color w:val="000000"/>
        </w:rPr>
        <w:t>или не более двух недочетов. </w:t>
      </w:r>
    </w:p>
    <w:p w:rsidR="00BA09D0" w:rsidRPr="00A12C7A" w:rsidRDefault="00BA09D0" w:rsidP="00CB380E">
      <w:pPr>
        <w:ind w:firstLine="680"/>
      </w:pPr>
      <w:r w:rsidRPr="00A12C7A">
        <w:rPr>
          <w:color w:val="000000"/>
        </w:rPr>
        <w:br/>
      </w:r>
      <w:r w:rsidRPr="00A12C7A">
        <w:rPr>
          <w:b/>
          <w:color w:val="000000"/>
          <w:shd w:val="clear" w:color="auto" w:fill="FFFFFF"/>
        </w:rPr>
        <w:t>Оценка "3" ставится</w:t>
      </w:r>
      <w:r w:rsidRPr="00A12C7A">
        <w:rPr>
          <w:color w:val="000000"/>
          <w:shd w:val="clear" w:color="auto" w:fill="FFFFFF"/>
        </w:rPr>
        <w:t>, если ученик правильно выполнил не менее половины работы или допустил: </w:t>
      </w:r>
      <w:r w:rsidRPr="00A12C7A">
        <w:rPr>
          <w:color w:val="000000"/>
        </w:rPr>
        <w:br/>
      </w:r>
    </w:p>
    <w:p w:rsidR="00BA09D0" w:rsidRPr="00A12C7A" w:rsidRDefault="00BA09D0" w:rsidP="00CB380E">
      <w:pPr>
        <w:numPr>
          <w:ilvl w:val="0"/>
          <w:numId w:val="12"/>
        </w:numPr>
        <w:shd w:val="clear" w:color="auto" w:fill="FFFFFF"/>
        <w:ind w:firstLine="680"/>
        <w:rPr>
          <w:color w:val="000000"/>
        </w:rPr>
      </w:pPr>
      <w:r w:rsidRPr="00A12C7A">
        <w:rPr>
          <w:color w:val="000000"/>
        </w:rPr>
        <w:t>не более двух грубых ошибок; </w:t>
      </w:r>
    </w:p>
    <w:p w:rsidR="00BA09D0" w:rsidRPr="00A12C7A" w:rsidRDefault="00BA09D0" w:rsidP="00CB380E">
      <w:pPr>
        <w:numPr>
          <w:ilvl w:val="0"/>
          <w:numId w:val="12"/>
        </w:numPr>
        <w:shd w:val="clear" w:color="auto" w:fill="FFFFFF"/>
        <w:ind w:firstLine="680"/>
        <w:rPr>
          <w:color w:val="000000"/>
        </w:rPr>
      </w:pPr>
      <w:r w:rsidRPr="00A12C7A">
        <w:rPr>
          <w:color w:val="000000"/>
        </w:rPr>
        <w:t>или не более одной грубой и одной негрубой ошибки и одного недочета; </w:t>
      </w:r>
    </w:p>
    <w:p w:rsidR="00BA09D0" w:rsidRPr="00A12C7A" w:rsidRDefault="00BA09D0" w:rsidP="00CB380E">
      <w:pPr>
        <w:numPr>
          <w:ilvl w:val="0"/>
          <w:numId w:val="12"/>
        </w:numPr>
        <w:shd w:val="clear" w:color="auto" w:fill="FFFFFF"/>
        <w:ind w:firstLine="680"/>
        <w:rPr>
          <w:color w:val="000000"/>
        </w:rPr>
      </w:pPr>
      <w:r w:rsidRPr="00A12C7A">
        <w:rPr>
          <w:color w:val="000000"/>
        </w:rPr>
        <w:t>или не более двух-трех негрубых ошибок; </w:t>
      </w:r>
    </w:p>
    <w:p w:rsidR="00BA09D0" w:rsidRPr="00A12C7A" w:rsidRDefault="00BA09D0" w:rsidP="00CB380E">
      <w:pPr>
        <w:numPr>
          <w:ilvl w:val="0"/>
          <w:numId w:val="12"/>
        </w:numPr>
        <w:shd w:val="clear" w:color="auto" w:fill="FFFFFF"/>
        <w:ind w:firstLine="680"/>
        <w:rPr>
          <w:color w:val="000000"/>
        </w:rPr>
      </w:pPr>
      <w:r w:rsidRPr="00A12C7A">
        <w:rPr>
          <w:color w:val="000000"/>
        </w:rPr>
        <w:t>или одной негрубой ошибки и трех недочетов; </w:t>
      </w:r>
    </w:p>
    <w:p w:rsidR="00BA09D0" w:rsidRPr="00A12C7A" w:rsidRDefault="00BA09D0" w:rsidP="00CB380E">
      <w:pPr>
        <w:numPr>
          <w:ilvl w:val="0"/>
          <w:numId w:val="12"/>
        </w:numPr>
        <w:shd w:val="clear" w:color="auto" w:fill="FFFFFF"/>
        <w:ind w:firstLine="680"/>
        <w:rPr>
          <w:color w:val="000000"/>
        </w:rPr>
      </w:pPr>
      <w:r w:rsidRPr="00A12C7A">
        <w:rPr>
          <w:color w:val="000000"/>
        </w:rPr>
        <w:t>или при отсутствии ошибок, но при наличии четырех-пяти недочетов. </w:t>
      </w:r>
    </w:p>
    <w:p w:rsidR="00BA09D0" w:rsidRPr="00A12C7A" w:rsidRDefault="00BA09D0" w:rsidP="00CB380E">
      <w:pPr>
        <w:ind w:firstLine="680"/>
      </w:pPr>
      <w:r w:rsidRPr="00A12C7A">
        <w:rPr>
          <w:color w:val="000000"/>
        </w:rPr>
        <w:br/>
      </w:r>
      <w:r w:rsidRPr="00A12C7A">
        <w:rPr>
          <w:b/>
          <w:color w:val="000000"/>
          <w:shd w:val="clear" w:color="auto" w:fill="FFFFFF"/>
        </w:rPr>
        <w:t>Оценка "2" ставится</w:t>
      </w:r>
      <w:r w:rsidRPr="00A12C7A">
        <w:rPr>
          <w:color w:val="000000"/>
          <w:shd w:val="clear" w:color="auto" w:fill="FFFFFF"/>
        </w:rPr>
        <w:t>, если ученик: </w:t>
      </w:r>
      <w:r w:rsidRPr="00A12C7A">
        <w:rPr>
          <w:color w:val="000000"/>
        </w:rPr>
        <w:br/>
      </w:r>
    </w:p>
    <w:p w:rsidR="00BA09D0" w:rsidRPr="00A12C7A" w:rsidRDefault="00BA09D0" w:rsidP="00CB380E">
      <w:pPr>
        <w:numPr>
          <w:ilvl w:val="0"/>
          <w:numId w:val="13"/>
        </w:numPr>
        <w:shd w:val="clear" w:color="auto" w:fill="FFFFFF"/>
        <w:ind w:firstLine="680"/>
        <w:rPr>
          <w:color w:val="000000"/>
        </w:rPr>
      </w:pPr>
      <w:r w:rsidRPr="00A12C7A">
        <w:rPr>
          <w:color w:val="000000"/>
        </w:rPr>
        <w:t>допустил число ошибок и недочетов превосходящее норму, при которой может быть выставлена оценка "3"; </w:t>
      </w:r>
    </w:p>
    <w:p w:rsidR="00BA09D0" w:rsidRPr="00A12C7A" w:rsidRDefault="00BA09D0" w:rsidP="00CB380E">
      <w:pPr>
        <w:numPr>
          <w:ilvl w:val="0"/>
          <w:numId w:val="13"/>
        </w:numPr>
        <w:shd w:val="clear" w:color="auto" w:fill="FFFFFF"/>
        <w:ind w:firstLine="680"/>
        <w:rPr>
          <w:color w:val="000000"/>
        </w:rPr>
      </w:pPr>
      <w:r w:rsidRPr="00A12C7A">
        <w:rPr>
          <w:color w:val="000000"/>
        </w:rPr>
        <w:lastRenderedPageBreak/>
        <w:t>или если правильно выполнил менее половины работы. </w:t>
      </w:r>
    </w:p>
    <w:p w:rsidR="00BA09D0" w:rsidRPr="00A12C7A" w:rsidRDefault="00BA09D0" w:rsidP="00CB380E">
      <w:pPr>
        <w:ind w:firstLine="680"/>
      </w:pPr>
      <w:r w:rsidRPr="00A12C7A">
        <w:rPr>
          <w:color w:val="000000"/>
        </w:rPr>
        <w:br/>
      </w:r>
      <w:r w:rsidRPr="00A12C7A">
        <w:rPr>
          <w:b/>
          <w:color w:val="000000"/>
          <w:shd w:val="clear" w:color="auto" w:fill="FFFFFF"/>
        </w:rPr>
        <w:t>Оценка "1" ставится</w:t>
      </w:r>
      <w:r w:rsidRPr="00A12C7A">
        <w:rPr>
          <w:color w:val="000000"/>
          <w:shd w:val="clear" w:color="auto" w:fill="FFFFFF"/>
        </w:rPr>
        <w:t>, если ученик: </w:t>
      </w:r>
      <w:r w:rsidRPr="00A12C7A">
        <w:rPr>
          <w:color w:val="000000"/>
        </w:rPr>
        <w:br/>
      </w:r>
    </w:p>
    <w:p w:rsidR="00BA09D0" w:rsidRPr="00A12C7A" w:rsidRDefault="00BA09D0" w:rsidP="00CB380E">
      <w:pPr>
        <w:numPr>
          <w:ilvl w:val="0"/>
          <w:numId w:val="14"/>
        </w:numPr>
        <w:shd w:val="clear" w:color="auto" w:fill="FFFFFF"/>
        <w:ind w:firstLine="680"/>
        <w:rPr>
          <w:color w:val="000000"/>
        </w:rPr>
      </w:pPr>
      <w:r w:rsidRPr="00A12C7A">
        <w:rPr>
          <w:color w:val="000000"/>
        </w:rPr>
        <w:t>не приступал к выполнению работы; </w:t>
      </w:r>
    </w:p>
    <w:p w:rsidR="00BA09D0" w:rsidRPr="00A12C7A" w:rsidRDefault="00BA09D0" w:rsidP="00CB380E">
      <w:pPr>
        <w:numPr>
          <w:ilvl w:val="0"/>
          <w:numId w:val="14"/>
        </w:numPr>
        <w:shd w:val="clear" w:color="auto" w:fill="FFFFFF"/>
        <w:ind w:firstLine="680"/>
        <w:rPr>
          <w:color w:val="000000"/>
        </w:rPr>
      </w:pPr>
      <w:r w:rsidRPr="00A12C7A">
        <w:rPr>
          <w:color w:val="000000"/>
        </w:rPr>
        <w:t>или правильно выполнил не более 10 % всех заданий. </w:t>
      </w:r>
    </w:p>
    <w:p w:rsidR="00BA09D0" w:rsidRPr="00A12C7A" w:rsidRDefault="00BA09D0" w:rsidP="00CB380E">
      <w:pPr>
        <w:ind w:firstLine="680"/>
      </w:pPr>
      <w:r w:rsidRPr="00A12C7A">
        <w:rPr>
          <w:color w:val="000000"/>
        </w:rPr>
        <w:br/>
      </w:r>
      <w:r w:rsidRPr="00A12C7A">
        <w:rPr>
          <w:color w:val="000000"/>
          <w:shd w:val="clear" w:color="auto" w:fill="FFFFFF"/>
        </w:rPr>
        <w:t>Примечание. </w:t>
      </w:r>
      <w:r w:rsidRPr="00A12C7A">
        <w:rPr>
          <w:color w:val="000000"/>
        </w:rPr>
        <w:br/>
      </w:r>
    </w:p>
    <w:p w:rsidR="00BA09D0" w:rsidRPr="00A12C7A" w:rsidRDefault="00BA09D0" w:rsidP="00CB380E">
      <w:pPr>
        <w:numPr>
          <w:ilvl w:val="0"/>
          <w:numId w:val="15"/>
        </w:numPr>
        <w:shd w:val="clear" w:color="auto" w:fill="FFFFFF"/>
        <w:ind w:firstLine="680"/>
        <w:rPr>
          <w:color w:val="000000"/>
        </w:rPr>
      </w:pPr>
      <w:r w:rsidRPr="00A12C7A">
        <w:rPr>
          <w:color w:val="000000"/>
        </w:rPr>
        <w:t>Учитель имеет право поставить ученику оценку выше той, которая предусмотрена нормами, если учеником оригинально выполнена работа. </w:t>
      </w:r>
    </w:p>
    <w:p w:rsidR="00BA09D0" w:rsidRPr="00A12C7A" w:rsidRDefault="00BA09D0" w:rsidP="00CB380E">
      <w:pPr>
        <w:numPr>
          <w:ilvl w:val="0"/>
          <w:numId w:val="15"/>
        </w:numPr>
        <w:shd w:val="clear" w:color="auto" w:fill="FFFFFF"/>
        <w:ind w:firstLine="680"/>
        <w:rPr>
          <w:color w:val="000000"/>
        </w:rPr>
      </w:pPr>
      <w:r w:rsidRPr="00A12C7A">
        <w:rPr>
          <w:color w:val="000000"/>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BA09D0" w:rsidRPr="00A12C7A" w:rsidRDefault="00BA09D0" w:rsidP="00CB380E">
      <w:pPr>
        <w:ind w:firstLine="680"/>
        <w:rPr>
          <w:color w:val="000000"/>
        </w:rPr>
      </w:pPr>
      <w:r w:rsidRPr="00A12C7A">
        <w:rPr>
          <w:color w:val="000000"/>
        </w:rPr>
        <w:br/>
      </w:r>
      <w:r w:rsidRPr="00A12C7A">
        <w:rPr>
          <w:color w:val="000000"/>
          <w:shd w:val="clear" w:color="auto" w:fill="FFFFFF"/>
        </w:rPr>
        <w:t>  </w:t>
      </w:r>
      <w:r w:rsidRPr="00A12C7A">
        <w:rPr>
          <w:b/>
          <w:bCs/>
          <w:color w:val="000000"/>
          <w:shd w:val="clear" w:color="auto" w:fill="FFFFFF"/>
        </w:rPr>
        <w:t>Критерии выставления оценок за проверочные тесты.</w:t>
      </w:r>
      <w:r w:rsidRPr="00A12C7A">
        <w:rPr>
          <w:color w:val="000000"/>
        </w:rPr>
        <w:br/>
        <w:t>1. Критерии выставления оценок за тест, состоящий из 10 вопросов.</w:t>
      </w:r>
    </w:p>
    <w:p w:rsidR="00BA09D0" w:rsidRPr="00A12C7A" w:rsidRDefault="00BA09D0" w:rsidP="00CB380E">
      <w:pPr>
        <w:numPr>
          <w:ilvl w:val="0"/>
          <w:numId w:val="16"/>
        </w:numPr>
        <w:shd w:val="clear" w:color="auto" w:fill="FFFFFF"/>
        <w:ind w:firstLine="680"/>
        <w:rPr>
          <w:color w:val="000000"/>
        </w:rPr>
      </w:pPr>
      <w:r w:rsidRPr="00A12C7A">
        <w:rPr>
          <w:color w:val="000000"/>
        </w:rPr>
        <w:t>Время выполнения работы: 10-15 мин.</w:t>
      </w:r>
    </w:p>
    <w:p w:rsidR="00BA09D0" w:rsidRPr="00A12C7A" w:rsidRDefault="00BA09D0" w:rsidP="00CB380E">
      <w:pPr>
        <w:numPr>
          <w:ilvl w:val="0"/>
          <w:numId w:val="16"/>
        </w:numPr>
        <w:shd w:val="clear" w:color="auto" w:fill="FFFFFF"/>
        <w:ind w:firstLine="680"/>
        <w:rPr>
          <w:color w:val="000000"/>
        </w:rPr>
      </w:pPr>
      <w:r w:rsidRPr="00A12C7A">
        <w:rPr>
          <w:color w:val="000000"/>
        </w:rPr>
        <w:t>Оценка «5» - 10 правильных ответов, «4» - 7-9, «3» - 5-6, «2» - менее 5 правильных ответов.</w:t>
      </w:r>
    </w:p>
    <w:p w:rsidR="00BA09D0" w:rsidRPr="00A12C7A" w:rsidRDefault="00CB380E" w:rsidP="00CB380E">
      <w:pPr>
        <w:shd w:val="clear" w:color="auto" w:fill="FFFFFF"/>
        <w:rPr>
          <w:color w:val="000000"/>
        </w:rPr>
      </w:pPr>
      <w:r>
        <w:rPr>
          <w:color w:val="000000"/>
        </w:rPr>
        <w:t xml:space="preserve">2. </w:t>
      </w:r>
      <w:r w:rsidR="00BA09D0" w:rsidRPr="00A12C7A">
        <w:rPr>
          <w:color w:val="000000"/>
        </w:rPr>
        <w:t>Критерии выставления оценок за тест, состоящий из 20 вопросов.</w:t>
      </w:r>
    </w:p>
    <w:p w:rsidR="00BA09D0" w:rsidRPr="00A12C7A" w:rsidRDefault="00BA09D0" w:rsidP="00CB380E">
      <w:pPr>
        <w:numPr>
          <w:ilvl w:val="0"/>
          <w:numId w:val="17"/>
        </w:numPr>
        <w:shd w:val="clear" w:color="auto" w:fill="FFFFFF"/>
        <w:ind w:firstLine="680"/>
        <w:rPr>
          <w:color w:val="000000"/>
        </w:rPr>
      </w:pPr>
      <w:r w:rsidRPr="00A12C7A">
        <w:rPr>
          <w:color w:val="000000"/>
        </w:rPr>
        <w:t>Время выполнения работы: 30-40 мин.</w:t>
      </w:r>
    </w:p>
    <w:p w:rsidR="00BA09D0" w:rsidRPr="00A12C7A" w:rsidRDefault="00BA09D0" w:rsidP="00CB380E">
      <w:pPr>
        <w:numPr>
          <w:ilvl w:val="0"/>
          <w:numId w:val="17"/>
        </w:numPr>
        <w:shd w:val="clear" w:color="auto" w:fill="FFFFFF"/>
        <w:ind w:firstLine="680"/>
        <w:rPr>
          <w:color w:val="000000"/>
        </w:rPr>
      </w:pPr>
      <w:r w:rsidRPr="00A12C7A">
        <w:rPr>
          <w:color w:val="000000"/>
        </w:rPr>
        <w:t>Оценка «5» - 18-20 правильных ответов, «4» - 14-17, «3» - 10-13, «2» - менее 10 правильных ответов.</w:t>
      </w:r>
    </w:p>
    <w:p w:rsidR="00BA09D0" w:rsidRPr="00A12C7A" w:rsidRDefault="00BA09D0" w:rsidP="00CB380E">
      <w:pPr>
        <w:shd w:val="clear" w:color="auto" w:fill="FFFFFF"/>
        <w:ind w:left="1400"/>
        <w:rPr>
          <w:color w:val="000000"/>
        </w:rPr>
      </w:pPr>
    </w:p>
    <w:p w:rsidR="00BA09D0" w:rsidRPr="00A12C7A" w:rsidRDefault="00BA09D0" w:rsidP="00A12C7A">
      <w:pPr>
        <w:ind w:firstLine="680"/>
        <w:jc w:val="both"/>
        <w:rPr>
          <w:b/>
        </w:rPr>
      </w:pPr>
      <w:r w:rsidRPr="00A12C7A">
        <w:rPr>
          <w:b/>
        </w:rPr>
        <w:t>2.1.11.Биология</w:t>
      </w:r>
    </w:p>
    <w:p w:rsidR="00BA09D0" w:rsidRPr="00A12C7A" w:rsidRDefault="00BA09D0" w:rsidP="00A12C7A">
      <w:pPr>
        <w:ind w:left="147" w:right="147" w:firstLine="680"/>
        <w:jc w:val="both"/>
        <w:rPr>
          <w:color w:val="000000"/>
        </w:rPr>
      </w:pPr>
      <w:r w:rsidRPr="00A12C7A">
        <w:rPr>
          <w:color w:val="000000"/>
        </w:rPr>
        <w:t>Изучение биологии на ступени основного общего образования направлено на достижение следующих целей:</w:t>
      </w:r>
    </w:p>
    <w:p w:rsidR="00BA09D0" w:rsidRPr="00A12C7A" w:rsidRDefault="00BA09D0" w:rsidP="00A12C7A">
      <w:pPr>
        <w:ind w:left="147" w:right="147" w:firstLine="680"/>
        <w:jc w:val="both"/>
        <w:rPr>
          <w:color w:val="000000"/>
        </w:rPr>
      </w:pPr>
      <w:r w:rsidRPr="00A12C7A">
        <w:rPr>
          <w:color w:val="000000"/>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BA09D0" w:rsidRPr="00A12C7A" w:rsidRDefault="00BA09D0" w:rsidP="00A12C7A">
      <w:pPr>
        <w:ind w:left="147" w:right="147" w:firstLine="680"/>
        <w:jc w:val="both"/>
        <w:rPr>
          <w:color w:val="000000"/>
        </w:rPr>
      </w:pPr>
      <w:r w:rsidRPr="00A12C7A">
        <w:rPr>
          <w:color w:val="000000"/>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BA09D0" w:rsidRPr="00A12C7A" w:rsidRDefault="00BA09D0" w:rsidP="00A12C7A">
      <w:pPr>
        <w:ind w:left="147" w:right="147" w:firstLine="680"/>
        <w:jc w:val="both"/>
        <w:rPr>
          <w:color w:val="000000"/>
        </w:rPr>
      </w:pPr>
      <w:r w:rsidRPr="00A12C7A">
        <w:rPr>
          <w:color w:val="000000"/>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BA09D0" w:rsidRPr="00A12C7A" w:rsidRDefault="00BA09D0" w:rsidP="00A12C7A">
      <w:pPr>
        <w:ind w:left="147" w:right="147" w:firstLine="680"/>
        <w:jc w:val="both"/>
        <w:rPr>
          <w:color w:val="000000"/>
        </w:rPr>
      </w:pPr>
      <w:r w:rsidRPr="00A12C7A">
        <w:rPr>
          <w:color w:val="000000"/>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BA09D0" w:rsidRPr="00A12C7A" w:rsidRDefault="00BA09D0" w:rsidP="00A12C7A">
      <w:pPr>
        <w:ind w:left="147" w:right="147" w:firstLine="680"/>
        <w:jc w:val="both"/>
        <w:rPr>
          <w:color w:val="000000"/>
        </w:rPr>
      </w:pPr>
      <w:r w:rsidRPr="00A12C7A">
        <w:rPr>
          <w:color w:val="000000"/>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BA09D0" w:rsidRPr="00A12C7A" w:rsidRDefault="00BA09D0" w:rsidP="00A12C7A">
      <w:pPr>
        <w:ind w:firstLine="680"/>
        <w:jc w:val="both"/>
        <w:rPr>
          <w:rFonts w:eastAsia="@Arial Unicode MS"/>
          <w:b/>
          <w:iCs/>
        </w:rPr>
      </w:pPr>
      <w:r w:rsidRPr="00A12C7A">
        <w:rPr>
          <w:rFonts w:eastAsia="@Arial Unicode MS"/>
          <w:b/>
          <w:iCs/>
        </w:rPr>
        <w:t>Содержание основной образовательной программы по биологии</w:t>
      </w:r>
    </w:p>
    <w:p w:rsidR="00BA09D0" w:rsidRPr="00A12C7A" w:rsidRDefault="00BA09D0" w:rsidP="00A12C7A">
      <w:pPr>
        <w:ind w:firstLine="680"/>
        <w:jc w:val="both"/>
        <w:rPr>
          <w:b/>
        </w:rPr>
      </w:pPr>
      <w:r w:rsidRPr="00A12C7A">
        <w:rPr>
          <w:b/>
        </w:rPr>
        <w:t>Живые организмы</w:t>
      </w:r>
    </w:p>
    <w:p w:rsidR="00BA09D0" w:rsidRPr="00A12C7A" w:rsidRDefault="00BA09D0" w:rsidP="00A12C7A">
      <w:pPr>
        <w:ind w:firstLine="680"/>
        <w:jc w:val="both"/>
      </w:pPr>
      <w:r w:rsidRPr="00A12C7A">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w:t>
      </w:r>
      <w:r w:rsidRPr="00A12C7A">
        <w:lastRenderedPageBreak/>
        <w:t>изучения живых организмов: наблюдение, измерение, эксперимент. Клеточное строение организмов.</w:t>
      </w:r>
    </w:p>
    <w:p w:rsidR="00BA09D0" w:rsidRPr="00A12C7A" w:rsidRDefault="00BA09D0" w:rsidP="00A12C7A">
      <w:pPr>
        <w:ind w:firstLine="680"/>
        <w:jc w:val="both"/>
      </w:pPr>
      <w:r w:rsidRPr="00A12C7A">
        <w:t>Правила работы в кабинете биологии, с биологическими приборами и инструментами.</w:t>
      </w:r>
    </w:p>
    <w:p w:rsidR="00BA09D0" w:rsidRPr="00A12C7A" w:rsidRDefault="00BA09D0" w:rsidP="00A12C7A">
      <w:pPr>
        <w:ind w:firstLine="680"/>
        <w:jc w:val="both"/>
      </w:pPr>
      <w:r w:rsidRPr="00A12C7A">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A09D0" w:rsidRPr="00A12C7A" w:rsidRDefault="00BA09D0" w:rsidP="00A12C7A">
      <w:pPr>
        <w:ind w:firstLine="680"/>
        <w:jc w:val="both"/>
      </w:pPr>
      <w:r w:rsidRPr="00A12C7A">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A09D0" w:rsidRPr="00A12C7A" w:rsidRDefault="00BA09D0" w:rsidP="00A12C7A">
      <w:pPr>
        <w:ind w:firstLine="680"/>
        <w:jc w:val="both"/>
      </w:pPr>
      <w:r w:rsidRPr="00A12C7A">
        <w:t>Лишайники. Роль лишайников в природе и жизни человека.</w:t>
      </w:r>
    </w:p>
    <w:p w:rsidR="00BA09D0" w:rsidRPr="00A12C7A" w:rsidRDefault="00BA09D0" w:rsidP="00A12C7A">
      <w:pPr>
        <w:ind w:firstLine="680"/>
        <w:jc w:val="both"/>
      </w:pPr>
      <w:r w:rsidRPr="00A12C7A">
        <w:t>Вирусы — неклеточные формы. Заболевания, вызываемые вирусами. Меры профилактики заболеваний.</w:t>
      </w:r>
    </w:p>
    <w:p w:rsidR="00BA09D0" w:rsidRPr="00A12C7A" w:rsidRDefault="00BA09D0" w:rsidP="00A12C7A">
      <w:pPr>
        <w:ind w:firstLine="680"/>
        <w:jc w:val="both"/>
      </w:pPr>
      <w:r w:rsidRPr="00A12C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A09D0" w:rsidRPr="00A12C7A" w:rsidRDefault="00BA09D0" w:rsidP="00A12C7A">
      <w:pPr>
        <w:ind w:firstLine="680"/>
        <w:jc w:val="both"/>
      </w:pPr>
      <w:r w:rsidRPr="00A12C7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A09D0" w:rsidRPr="00A12C7A" w:rsidRDefault="00BA09D0" w:rsidP="00A12C7A">
      <w:pPr>
        <w:ind w:firstLine="680"/>
        <w:jc w:val="both"/>
        <w:rPr>
          <w:b/>
        </w:rPr>
      </w:pPr>
      <w:r w:rsidRPr="00A12C7A">
        <w:rPr>
          <w:b/>
        </w:rPr>
        <w:t>Человек и его здоровье</w:t>
      </w:r>
    </w:p>
    <w:p w:rsidR="00BA09D0" w:rsidRPr="00A12C7A" w:rsidRDefault="00BA09D0" w:rsidP="00A12C7A">
      <w:pPr>
        <w:ind w:firstLine="680"/>
        <w:jc w:val="both"/>
      </w:pPr>
      <w:r w:rsidRPr="00A12C7A">
        <w:t>Человек и окружающая среда. Природная и социальная среда обитания человека. Защита среды обитания человека.</w:t>
      </w:r>
    </w:p>
    <w:p w:rsidR="00BA09D0" w:rsidRPr="00A12C7A" w:rsidRDefault="00BA09D0" w:rsidP="00A12C7A">
      <w:pPr>
        <w:ind w:firstLine="680"/>
        <w:jc w:val="both"/>
      </w:pPr>
      <w:r w:rsidRPr="00A12C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A09D0" w:rsidRPr="00A12C7A" w:rsidRDefault="00BA09D0" w:rsidP="00A12C7A">
      <w:pPr>
        <w:ind w:firstLine="680"/>
        <w:jc w:val="both"/>
      </w:pPr>
      <w:r w:rsidRPr="00A12C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A09D0" w:rsidRPr="00A12C7A" w:rsidRDefault="00BA09D0" w:rsidP="00A12C7A">
      <w:pPr>
        <w:ind w:firstLine="680"/>
        <w:jc w:val="both"/>
      </w:pPr>
      <w:r w:rsidRPr="00A12C7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A09D0" w:rsidRPr="00A12C7A" w:rsidRDefault="00BA09D0" w:rsidP="00A12C7A">
      <w:pPr>
        <w:ind w:firstLine="680"/>
        <w:jc w:val="both"/>
      </w:pPr>
      <w:r w:rsidRPr="00A12C7A">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A09D0" w:rsidRPr="00A12C7A" w:rsidRDefault="00BA09D0" w:rsidP="00A12C7A">
      <w:pPr>
        <w:ind w:firstLine="680"/>
        <w:jc w:val="both"/>
      </w:pPr>
      <w:r w:rsidRPr="00A12C7A">
        <w:t>Питание. Пищеварение. Пищеварительная система. Нарушения работы пищеварительной системы и их профилактика.</w:t>
      </w:r>
    </w:p>
    <w:p w:rsidR="00BA09D0" w:rsidRPr="00A12C7A" w:rsidRDefault="00BA09D0" w:rsidP="00A12C7A">
      <w:pPr>
        <w:ind w:firstLine="680"/>
        <w:jc w:val="both"/>
      </w:pPr>
      <w:r w:rsidRPr="00A12C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A09D0" w:rsidRPr="00A12C7A" w:rsidRDefault="00BA09D0" w:rsidP="00A12C7A">
      <w:pPr>
        <w:ind w:firstLine="680"/>
        <w:jc w:val="both"/>
      </w:pPr>
      <w:r w:rsidRPr="00A12C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A09D0" w:rsidRPr="00A12C7A" w:rsidRDefault="00BA09D0" w:rsidP="00A12C7A">
      <w:pPr>
        <w:ind w:firstLine="680"/>
        <w:jc w:val="both"/>
      </w:pPr>
      <w:r w:rsidRPr="00A12C7A">
        <w:t>Выделение. Строение и функции выделительной системы. Заболевания органов мочевыделительной системы и их предупреждение.</w:t>
      </w:r>
    </w:p>
    <w:p w:rsidR="00BA09D0" w:rsidRPr="00A12C7A" w:rsidRDefault="00BA09D0" w:rsidP="00A12C7A">
      <w:pPr>
        <w:ind w:firstLine="680"/>
        <w:jc w:val="both"/>
      </w:pPr>
      <w:r w:rsidRPr="00A12C7A">
        <w:lastRenderedPageBreak/>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A09D0" w:rsidRPr="00A12C7A" w:rsidRDefault="00BA09D0" w:rsidP="00A12C7A">
      <w:pPr>
        <w:ind w:firstLine="680"/>
        <w:jc w:val="both"/>
      </w:pPr>
      <w:r w:rsidRPr="00A12C7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A09D0" w:rsidRPr="00A12C7A" w:rsidRDefault="00BA09D0" w:rsidP="00A12C7A">
      <w:pPr>
        <w:ind w:firstLine="680"/>
        <w:jc w:val="both"/>
      </w:pPr>
      <w:r w:rsidRPr="00A12C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A09D0" w:rsidRPr="00A12C7A" w:rsidRDefault="00BA09D0" w:rsidP="00A12C7A">
      <w:pPr>
        <w:ind w:firstLine="680"/>
        <w:jc w:val="both"/>
      </w:pPr>
      <w:r w:rsidRPr="00A12C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A09D0" w:rsidRPr="00A12C7A" w:rsidRDefault="00BA09D0" w:rsidP="00A12C7A">
      <w:pPr>
        <w:ind w:firstLine="680"/>
        <w:jc w:val="both"/>
      </w:pPr>
      <w:r w:rsidRPr="00A12C7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A09D0" w:rsidRPr="00A12C7A" w:rsidRDefault="00BA09D0" w:rsidP="00A12C7A">
      <w:pPr>
        <w:ind w:firstLine="680"/>
        <w:jc w:val="both"/>
        <w:rPr>
          <w:b/>
        </w:rPr>
      </w:pPr>
      <w:r w:rsidRPr="00A12C7A">
        <w:rPr>
          <w:b/>
        </w:rPr>
        <w:t>Общие биологические закономерности</w:t>
      </w:r>
    </w:p>
    <w:p w:rsidR="00BA09D0" w:rsidRPr="00A12C7A" w:rsidRDefault="00BA09D0" w:rsidP="00A12C7A">
      <w:pPr>
        <w:ind w:firstLine="680"/>
        <w:jc w:val="both"/>
      </w:pPr>
      <w:r w:rsidRPr="00A12C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A09D0" w:rsidRPr="00A12C7A" w:rsidRDefault="00BA09D0" w:rsidP="00A12C7A">
      <w:pPr>
        <w:ind w:firstLine="680"/>
        <w:jc w:val="both"/>
      </w:pPr>
      <w:r w:rsidRPr="00A12C7A">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A09D0" w:rsidRPr="00A12C7A" w:rsidRDefault="00BA09D0" w:rsidP="00A12C7A">
      <w:pPr>
        <w:ind w:firstLine="680"/>
        <w:jc w:val="both"/>
      </w:pPr>
      <w:r w:rsidRPr="00A12C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A09D0" w:rsidRPr="00A12C7A" w:rsidRDefault="00BA09D0" w:rsidP="00A12C7A">
      <w:pPr>
        <w:ind w:firstLine="680"/>
        <w:jc w:val="both"/>
      </w:pPr>
      <w:r w:rsidRPr="00A12C7A">
        <w:t>Рост и развитие организмов. Размножение. Бесполое и половое размножение. Половые клетки. Оплодотворение.</w:t>
      </w:r>
    </w:p>
    <w:p w:rsidR="00BA09D0" w:rsidRPr="00A12C7A" w:rsidRDefault="00BA09D0" w:rsidP="00A12C7A">
      <w:pPr>
        <w:ind w:firstLine="680"/>
        <w:jc w:val="both"/>
      </w:pPr>
      <w:r w:rsidRPr="00A12C7A">
        <w:t>Наследственность и изменчивость — свойства организмов. Наследственная и ненаследственная изменчивость.</w:t>
      </w:r>
    </w:p>
    <w:p w:rsidR="00BA09D0" w:rsidRPr="00A12C7A" w:rsidRDefault="00BA09D0" w:rsidP="00A12C7A">
      <w:pPr>
        <w:ind w:firstLine="680"/>
        <w:jc w:val="both"/>
      </w:pPr>
      <w:r w:rsidRPr="00A12C7A">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A09D0" w:rsidRPr="00A12C7A" w:rsidRDefault="00BA09D0" w:rsidP="00A12C7A">
      <w:pPr>
        <w:ind w:firstLine="680"/>
        <w:jc w:val="both"/>
      </w:pPr>
      <w:r w:rsidRPr="00A12C7A">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A09D0" w:rsidRPr="00A12C7A" w:rsidRDefault="00BA09D0" w:rsidP="00A12C7A">
      <w:pPr>
        <w:ind w:left="150" w:right="150" w:firstLine="680"/>
        <w:jc w:val="both"/>
        <w:outlineLvl w:val="1"/>
        <w:rPr>
          <w:b/>
          <w:bCs/>
        </w:rPr>
      </w:pPr>
      <w:r w:rsidRPr="00A12C7A">
        <w:rPr>
          <w:b/>
          <w:bCs/>
        </w:rPr>
        <w:t>Требования к уровню подготовки выпускников основной школы по биологии</w:t>
      </w:r>
    </w:p>
    <w:p w:rsidR="00BA09D0" w:rsidRPr="00A12C7A" w:rsidRDefault="00BA09D0" w:rsidP="00A12C7A">
      <w:pPr>
        <w:ind w:firstLine="680"/>
        <w:jc w:val="both"/>
        <w:rPr>
          <w:b/>
          <w:bCs/>
          <w:i/>
          <w:iCs/>
        </w:rPr>
      </w:pPr>
      <w:r w:rsidRPr="00A12C7A">
        <w:rPr>
          <w:b/>
          <w:bCs/>
          <w:i/>
          <w:iCs/>
        </w:rPr>
        <w:t>В результате изучения биологии ученик должен</w:t>
      </w:r>
    </w:p>
    <w:p w:rsidR="00BA09D0" w:rsidRPr="00A12C7A" w:rsidRDefault="00BA09D0" w:rsidP="00A12C7A">
      <w:pPr>
        <w:ind w:firstLine="680"/>
        <w:jc w:val="both"/>
        <w:rPr>
          <w:b/>
        </w:rPr>
      </w:pPr>
      <w:r w:rsidRPr="00A12C7A">
        <w:rPr>
          <w:b/>
        </w:rPr>
        <w:t>знать</w:t>
      </w:r>
    </w:p>
    <w:p w:rsidR="00BA09D0" w:rsidRPr="00A12C7A" w:rsidRDefault="00BA09D0" w:rsidP="00CB380E">
      <w:pPr>
        <w:numPr>
          <w:ilvl w:val="0"/>
          <w:numId w:val="6"/>
        </w:numPr>
        <w:tabs>
          <w:tab w:val="left" w:pos="1134"/>
        </w:tabs>
        <w:overflowPunct w:val="0"/>
        <w:autoSpaceDE w:val="0"/>
        <w:autoSpaceDN w:val="0"/>
        <w:adjustRightInd w:val="0"/>
        <w:ind w:firstLine="680"/>
        <w:jc w:val="both"/>
        <w:textAlignment w:val="baseline"/>
      </w:pPr>
      <w:r w:rsidRPr="00A12C7A">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BA09D0" w:rsidRPr="00A12C7A" w:rsidRDefault="00BA09D0" w:rsidP="00CB380E">
      <w:pPr>
        <w:numPr>
          <w:ilvl w:val="0"/>
          <w:numId w:val="6"/>
        </w:numPr>
        <w:tabs>
          <w:tab w:val="left" w:pos="1134"/>
        </w:tabs>
        <w:overflowPunct w:val="0"/>
        <w:autoSpaceDE w:val="0"/>
        <w:autoSpaceDN w:val="0"/>
        <w:adjustRightInd w:val="0"/>
        <w:ind w:firstLine="680"/>
        <w:jc w:val="both"/>
        <w:textAlignment w:val="baseline"/>
      </w:pPr>
      <w:r w:rsidRPr="00A12C7A">
        <w:t xml:space="preserve">сущность биологических процессов: обмен веществ и превращения энергии, питание, дыхание, выделение, транспорт веществ, рост, развитие, размножение, </w:t>
      </w:r>
      <w:r w:rsidRPr="00A12C7A">
        <w:lastRenderedPageBreak/>
        <w:t>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BA09D0" w:rsidRPr="00A12C7A" w:rsidRDefault="00BA09D0" w:rsidP="00CB380E">
      <w:pPr>
        <w:numPr>
          <w:ilvl w:val="0"/>
          <w:numId w:val="6"/>
        </w:numPr>
        <w:tabs>
          <w:tab w:val="left" w:pos="1134"/>
        </w:tabs>
        <w:overflowPunct w:val="0"/>
        <w:autoSpaceDE w:val="0"/>
        <w:autoSpaceDN w:val="0"/>
        <w:adjustRightInd w:val="0"/>
        <w:ind w:firstLine="680"/>
        <w:jc w:val="both"/>
        <w:textAlignment w:val="baseline"/>
      </w:pPr>
      <w:r w:rsidRPr="00A12C7A">
        <w:t>особенности строения, жизнедеятельности, высшей нервной деятельности и поведения человека;</w:t>
      </w:r>
    </w:p>
    <w:p w:rsidR="00BA09D0" w:rsidRPr="00A12C7A" w:rsidRDefault="00BA09D0" w:rsidP="00A12C7A">
      <w:pPr>
        <w:ind w:firstLine="680"/>
        <w:jc w:val="both"/>
      </w:pPr>
      <w:r w:rsidRPr="00A12C7A">
        <w:rPr>
          <w:b/>
          <w:bCs/>
        </w:rPr>
        <w:t>уметь</w:t>
      </w:r>
    </w:p>
    <w:p w:rsidR="00BA09D0" w:rsidRPr="00A12C7A" w:rsidRDefault="00BA09D0" w:rsidP="00A12C7A">
      <w:pPr>
        <w:ind w:firstLine="680"/>
        <w:jc w:val="both"/>
        <w:rPr>
          <w:b/>
          <w:bCs/>
          <w:i/>
        </w:rPr>
      </w:pPr>
      <w:r w:rsidRPr="00A12C7A">
        <w:rPr>
          <w:b/>
          <w:bCs/>
          <w:i/>
        </w:rPr>
        <w:t>находить:</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в тексте учебника отличительные признаки основных систематических групп;</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в биологических словарях и справочниках значения биологических терминов;</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A09D0" w:rsidRPr="00A12C7A" w:rsidRDefault="00BA09D0" w:rsidP="00A12C7A">
      <w:pPr>
        <w:ind w:firstLine="680"/>
        <w:jc w:val="both"/>
        <w:rPr>
          <w:b/>
          <w:bCs/>
          <w:i/>
        </w:rPr>
      </w:pPr>
      <w:r w:rsidRPr="00A12C7A">
        <w:rPr>
          <w:b/>
          <w:bCs/>
          <w:i/>
        </w:rPr>
        <w:t>объяснять:</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роль биологии в формировании современной естественнонаучной картины мира, в практической деятельности людей и самого ученика;</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взаимосвязи организмов и окружающей среды; роль биологического разнообразия в сохранении биосферы; необходимость защиты окружающей среды;</w:t>
      </w:r>
    </w:p>
    <w:p w:rsidR="00BA09D0" w:rsidRPr="00A12C7A" w:rsidRDefault="00BA09D0" w:rsidP="00CB380E">
      <w:pPr>
        <w:numPr>
          <w:ilvl w:val="0"/>
          <w:numId w:val="6"/>
        </w:numPr>
        <w:overflowPunct w:val="0"/>
        <w:autoSpaceDE w:val="0"/>
        <w:autoSpaceDN w:val="0"/>
        <w:adjustRightInd w:val="0"/>
        <w:ind w:firstLine="680"/>
        <w:jc w:val="both"/>
        <w:textAlignment w:val="baseline"/>
        <w:rPr>
          <w:b/>
        </w:rPr>
      </w:pPr>
      <w:r w:rsidRPr="00A12C7A">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A09D0" w:rsidRPr="00A12C7A" w:rsidRDefault="00BA09D0" w:rsidP="00A12C7A">
      <w:pPr>
        <w:ind w:firstLine="680"/>
        <w:jc w:val="both"/>
        <w:rPr>
          <w:b/>
          <w:bCs/>
          <w:i/>
        </w:rPr>
      </w:pPr>
      <w:r w:rsidRPr="00A12C7A">
        <w:rPr>
          <w:b/>
          <w:bCs/>
          <w:i/>
        </w:rPr>
        <w:t>проводить простые биологические исследования:</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A09D0" w:rsidRPr="00A12C7A" w:rsidRDefault="00BA09D0" w:rsidP="00A12C7A">
      <w:pPr>
        <w:ind w:left="567" w:firstLine="680"/>
        <w:jc w:val="both"/>
        <w:rPr>
          <w:b/>
          <w:bCs/>
        </w:rPr>
      </w:pPr>
      <w:r w:rsidRPr="00A12C7A">
        <w:rPr>
          <w:b/>
          <w:bCs/>
        </w:rPr>
        <w:t>использовать приобретенные знания и умения в практической деятельности и повседневной жизни для:</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lastRenderedPageBreak/>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рациональной организации труда и отдыха, соблюдения правил поведения в окружающей среде;</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выращивания и размножения культурных растений и домашних животных, ухода за ними;</w:t>
      </w:r>
    </w:p>
    <w:p w:rsidR="00BA09D0" w:rsidRPr="00A12C7A" w:rsidRDefault="00BA09D0" w:rsidP="00CB380E">
      <w:pPr>
        <w:numPr>
          <w:ilvl w:val="0"/>
          <w:numId w:val="6"/>
        </w:numPr>
        <w:overflowPunct w:val="0"/>
        <w:autoSpaceDE w:val="0"/>
        <w:autoSpaceDN w:val="0"/>
        <w:adjustRightInd w:val="0"/>
        <w:ind w:firstLine="680"/>
        <w:jc w:val="both"/>
        <w:textAlignment w:val="baseline"/>
      </w:pPr>
      <w:r w:rsidRPr="00A12C7A">
        <w:t>проведения наблюдений за состоянием собственного организма.</w:t>
      </w:r>
    </w:p>
    <w:p w:rsidR="00BA09D0" w:rsidRPr="00A12C7A" w:rsidRDefault="00BA09D0" w:rsidP="00A12C7A">
      <w:pPr>
        <w:overflowPunct w:val="0"/>
        <w:autoSpaceDE w:val="0"/>
        <w:autoSpaceDN w:val="0"/>
        <w:adjustRightInd w:val="0"/>
        <w:ind w:firstLine="680"/>
        <w:jc w:val="both"/>
        <w:textAlignment w:val="baseline"/>
      </w:pPr>
    </w:p>
    <w:p w:rsidR="00BA09D0" w:rsidRPr="00A12C7A" w:rsidRDefault="00BA09D0" w:rsidP="00A12C7A">
      <w:pPr>
        <w:overflowPunct w:val="0"/>
        <w:autoSpaceDE w:val="0"/>
        <w:autoSpaceDN w:val="0"/>
        <w:adjustRightInd w:val="0"/>
        <w:ind w:firstLine="680"/>
        <w:jc w:val="both"/>
        <w:textAlignment w:val="baseline"/>
      </w:pPr>
    </w:p>
    <w:p w:rsidR="00BA09D0" w:rsidRPr="00A12C7A" w:rsidRDefault="00BA09D0" w:rsidP="00A12C7A">
      <w:pPr>
        <w:ind w:firstLine="680"/>
        <w:jc w:val="both"/>
        <w:rPr>
          <w:b/>
        </w:rPr>
      </w:pPr>
      <w:r w:rsidRPr="00A12C7A">
        <w:rPr>
          <w:b/>
          <w:bCs/>
        </w:rPr>
        <w:t xml:space="preserve">Критерии оценивания учебной деятельности обучающихся основной школы </w:t>
      </w:r>
      <w:r w:rsidRPr="00A12C7A">
        <w:rPr>
          <w:b/>
        </w:rPr>
        <w:t>по биологии</w:t>
      </w:r>
    </w:p>
    <w:p w:rsidR="00BA09D0" w:rsidRPr="00A12C7A" w:rsidRDefault="00BA09D0" w:rsidP="00A12C7A">
      <w:pPr>
        <w:ind w:firstLine="680"/>
        <w:jc w:val="both"/>
        <w:rPr>
          <w:b/>
          <w:i/>
          <w:u w:val="single"/>
        </w:rPr>
      </w:pPr>
      <w:r w:rsidRPr="00A12C7A">
        <w:rPr>
          <w:b/>
          <w:i/>
          <w:u w:val="single"/>
        </w:rPr>
        <w:t>Оценка устного  ответа учащихся</w:t>
      </w:r>
    </w:p>
    <w:p w:rsidR="00BA09D0" w:rsidRPr="00A12C7A" w:rsidRDefault="00BA09D0" w:rsidP="00CB380E">
      <w:pPr>
        <w:ind w:firstLine="680"/>
      </w:pPr>
      <w:r w:rsidRPr="00A12C7A">
        <w:rPr>
          <w:b/>
        </w:rPr>
        <w:t>Отметка "5"</w:t>
      </w:r>
      <w:r w:rsidRPr="00A12C7A">
        <w:t xml:space="preserve"> ставится в случае: </w:t>
      </w:r>
    </w:p>
    <w:p w:rsidR="00BA09D0" w:rsidRPr="00A12C7A" w:rsidRDefault="00BA09D0" w:rsidP="00CB380E">
      <w:pPr>
        <w:ind w:firstLine="680"/>
        <w:rPr>
          <w:b/>
        </w:rPr>
      </w:pPr>
      <w:r w:rsidRPr="00A12C7A">
        <w:t xml:space="preserve">1. Знания, понимания, глубины усвоения обучающимся всего объёма программного материала. </w:t>
      </w:r>
      <w:r w:rsidRPr="00A12C7A">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r w:rsidRPr="00A12C7A">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A12C7A">
        <w:br/>
      </w:r>
      <w:r w:rsidRPr="00A12C7A">
        <w:rPr>
          <w:b/>
        </w:rPr>
        <w:t>Отметка "4":</w:t>
      </w:r>
    </w:p>
    <w:p w:rsidR="00BA09D0" w:rsidRPr="00A12C7A" w:rsidRDefault="00BA09D0" w:rsidP="00CB380E">
      <w:pPr>
        <w:ind w:firstLine="680"/>
      </w:pPr>
      <w:r w:rsidRPr="00A12C7A">
        <w:t xml:space="preserve">1. Знание всего изученного программного материала. </w:t>
      </w:r>
      <w:r w:rsidRPr="00A12C7A">
        <w:b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r w:rsidRPr="00A12C7A">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A12C7A">
        <w:br/>
      </w:r>
      <w:r w:rsidRPr="00A12C7A">
        <w:rPr>
          <w:b/>
        </w:rPr>
        <w:t>Отметка "3"</w:t>
      </w:r>
      <w:r w:rsidRPr="00A12C7A">
        <w:t xml:space="preserve"> (уровень представлений, сочетающихся с элементами научных понятий): </w:t>
      </w:r>
      <w:r w:rsidRPr="00A12C7A">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A12C7A">
        <w:br/>
        <w:t xml:space="preserve">2. Умение работать на уровне воспроизведения, затруднения при ответах на видоизменённые вопросы. </w:t>
      </w:r>
      <w:r w:rsidRPr="00A12C7A">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BA09D0" w:rsidRPr="00A12C7A" w:rsidRDefault="00BA09D0" w:rsidP="00CB380E">
      <w:pPr>
        <w:ind w:firstLine="680"/>
      </w:pPr>
      <w:r w:rsidRPr="00A12C7A">
        <w:rPr>
          <w:b/>
        </w:rPr>
        <w:t>Отметка "2"</w:t>
      </w:r>
      <w:r w:rsidRPr="00A12C7A">
        <w:t xml:space="preserve">: </w:t>
      </w:r>
      <w:r w:rsidRPr="00A12C7A">
        <w:br/>
        <w:t xml:space="preserve">1. Знание и усвоение материала на уровне ниже минимальных требований программы, отдельные представления об изученном материале. </w:t>
      </w:r>
      <w:r w:rsidRPr="00A12C7A">
        <w:br/>
        <w:t xml:space="preserve">2. Отсутствие умений работать на уровне воспроизведения, затруднения при ответах на стандартные вопросы. </w:t>
      </w:r>
      <w:r w:rsidRPr="00A12C7A">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BA09D0" w:rsidRPr="00A12C7A" w:rsidRDefault="00BA09D0" w:rsidP="00CB380E">
      <w:pPr>
        <w:ind w:firstLine="680"/>
        <w:rPr>
          <w:b/>
        </w:rPr>
      </w:pPr>
    </w:p>
    <w:p w:rsidR="00BA09D0" w:rsidRPr="00A12C7A" w:rsidRDefault="00BA09D0" w:rsidP="00A12C7A">
      <w:pPr>
        <w:ind w:firstLine="680"/>
        <w:jc w:val="both"/>
        <w:rPr>
          <w:i/>
          <w:u w:val="single"/>
        </w:rPr>
      </w:pPr>
      <w:r w:rsidRPr="00A12C7A">
        <w:rPr>
          <w:b/>
          <w:i/>
          <w:u w:val="single"/>
        </w:rPr>
        <w:t>Оценка выполнения практических (лабораторных) работ</w:t>
      </w:r>
    </w:p>
    <w:p w:rsidR="00BA09D0" w:rsidRPr="00A12C7A" w:rsidRDefault="00BA09D0" w:rsidP="006350C6">
      <w:pPr>
        <w:ind w:firstLine="680"/>
        <w:rPr>
          <w:b/>
        </w:rPr>
      </w:pPr>
      <w:r w:rsidRPr="00A12C7A">
        <w:rPr>
          <w:b/>
        </w:rPr>
        <w:t>Отметка "5"</w:t>
      </w:r>
      <w:r w:rsidRPr="00A12C7A">
        <w:t xml:space="preserve"> ставится, если ученик: </w:t>
      </w:r>
      <w:r w:rsidRPr="00A12C7A">
        <w:br/>
        <w:t xml:space="preserve">1. Правильно определил цель опыта. </w:t>
      </w:r>
      <w:r w:rsidRPr="00A12C7A">
        <w:br/>
        <w:t xml:space="preserve">2. Выполнил работу в полном объеме с соблюдением необходимой последовательности проведения опытов и измерений. </w:t>
      </w:r>
      <w:r w:rsidRPr="00A12C7A">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A12C7A">
        <w:br/>
        <w:t xml:space="preserve">4. Научно грамотно, логично описал наблюдения и сформулировал выводы из опыта. В </w:t>
      </w:r>
      <w:r w:rsidRPr="00A12C7A">
        <w:lastRenderedPageBreak/>
        <w:t xml:space="preserve">представленном отчете правильно и аккуратно выполнил все записи, таблицы, рисунки, графики, вычисления и сделал выводы. </w:t>
      </w:r>
      <w:r w:rsidRPr="00A12C7A">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A12C7A">
        <w:br/>
        <w:t xml:space="preserve">6. Эксперимент осуществляет по плану с учетом техники безопасности и правил работы с материалами и оборудованием. </w:t>
      </w:r>
      <w:r w:rsidRPr="00A12C7A">
        <w:br/>
      </w:r>
      <w:r w:rsidRPr="00A12C7A">
        <w:rPr>
          <w:b/>
        </w:rPr>
        <w:t>Отметка "4"</w:t>
      </w:r>
      <w:r w:rsidRPr="00A12C7A">
        <w:t xml:space="preserve"> ставится, если ученик: </w:t>
      </w:r>
      <w:r w:rsidRPr="00A12C7A">
        <w:br/>
        <w:t xml:space="preserve">1. Опыт проводил в условиях, не обеспечивающих достаточной точности измерений. </w:t>
      </w:r>
      <w:r w:rsidRPr="00A12C7A">
        <w:br/>
        <w:t xml:space="preserve">2. Или было допущено два-три недочета. </w:t>
      </w:r>
      <w:r w:rsidRPr="00A12C7A">
        <w:br/>
        <w:t xml:space="preserve">3. Или не более одной негрубой ошибки и одного недочета. </w:t>
      </w:r>
      <w:r w:rsidRPr="00A12C7A">
        <w:br/>
        <w:t xml:space="preserve">4. Или эксперимент проведен не полностью. </w:t>
      </w:r>
      <w:r w:rsidRPr="00A12C7A">
        <w:br/>
        <w:t>5. Или в описании наблюдений из опыта допустил неточности, выводы сделал неполные.</w:t>
      </w:r>
      <w:r w:rsidRPr="00A12C7A">
        <w:br/>
      </w:r>
      <w:r w:rsidRPr="00A12C7A">
        <w:rPr>
          <w:b/>
        </w:rPr>
        <w:t>Отметка "3"</w:t>
      </w:r>
      <w:r w:rsidRPr="00A12C7A">
        <w:t xml:space="preserve"> ставится, если ученик: </w:t>
      </w:r>
      <w:r w:rsidRPr="00A12C7A">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A12C7A">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A12C7A">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A12C7A">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A12C7A">
        <w:br/>
      </w:r>
      <w:r w:rsidRPr="00A12C7A">
        <w:rPr>
          <w:b/>
        </w:rPr>
        <w:t>Отметка "2"</w:t>
      </w:r>
      <w:r w:rsidRPr="00A12C7A">
        <w:t xml:space="preserve"> ставится, если ученик: </w:t>
      </w:r>
      <w:r w:rsidRPr="00A12C7A">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Pr="00A12C7A">
        <w:br/>
        <w:t xml:space="preserve">2. Или опыты, измерения, вычисления, наблюдения производились неправильно. </w:t>
      </w:r>
      <w:r w:rsidRPr="00A12C7A">
        <w:br/>
        <w:t xml:space="preserve">3. Или в ходе работы и в отчете обнаружились в совокупности все недостатки, отмеченные в требованиях к оценке "3". </w:t>
      </w:r>
      <w:r w:rsidRPr="00A12C7A">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BA09D0" w:rsidRPr="00A12C7A" w:rsidRDefault="00BA09D0" w:rsidP="00A12C7A">
      <w:pPr>
        <w:ind w:firstLine="680"/>
        <w:jc w:val="both"/>
        <w:rPr>
          <w:b/>
        </w:rPr>
      </w:pPr>
    </w:p>
    <w:p w:rsidR="00BA09D0" w:rsidRPr="00A12C7A" w:rsidRDefault="00BA09D0" w:rsidP="006350C6">
      <w:pPr>
        <w:ind w:firstLine="680"/>
      </w:pPr>
      <w:r w:rsidRPr="00A12C7A">
        <w:rPr>
          <w:b/>
        </w:rPr>
        <w:t>Оценка самостоятельных письменных и контрольных работ.</w:t>
      </w:r>
    </w:p>
    <w:p w:rsidR="00BA09D0" w:rsidRPr="00A12C7A" w:rsidRDefault="00BA09D0" w:rsidP="006350C6">
      <w:pPr>
        <w:overflowPunct w:val="0"/>
        <w:autoSpaceDE w:val="0"/>
        <w:autoSpaceDN w:val="0"/>
        <w:adjustRightInd w:val="0"/>
        <w:ind w:firstLine="680"/>
        <w:textAlignment w:val="baseline"/>
      </w:pPr>
      <w:r w:rsidRPr="00A12C7A">
        <w:rPr>
          <w:b/>
        </w:rPr>
        <w:t>Отметка "5"</w:t>
      </w:r>
      <w:r w:rsidRPr="00A12C7A">
        <w:t xml:space="preserve"> ставится, если ученик: </w:t>
      </w:r>
      <w:r w:rsidRPr="00A12C7A">
        <w:br/>
        <w:t xml:space="preserve">1. Выполнил работу без ошибок и недочетов. </w:t>
      </w:r>
      <w:r w:rsidRPr="00A12C7A">
        <w:br/>
        <w:t xml:space="preserve">2. Допустил не более одного недочета. </w:t>
      </w:r>
      <w:r w:rsidRPr="00A12C7A">
        <w:br/>
      </w:r>
      <w:r w:rsidRPr="00A12C7A">
        <w:rPr>
          <w:b/>
        </w:rPr>
        <w:t>Отметка "4"</w:t>
      </w:r>
      <w:r w:rsidRPr="00A12C7A">
        <w:t xml:space="preserve"> ставится, если ученик выполнил работу полностью, но допустил в ней: </w:t>
      </w:r>
      <w:r w:rsidRPr="00A12C7A">
        <w:br/>
        <w:t xml:space="preserve">1. Не более одной негрубой ошибки и одного недочета. </w:t>
      </w:r>
      <w:r w:rsidRPr="00A12C7A">
        <w:br/>
        <w:t xml:space="preserve">2. Или не более двух недочетов. </w:t>
      </w:r>
      <w:r w:rsidRPr="00A12C7A">
        <w:br/>
      </w:r>
      <w:r w:rsidRPr="00A12C7A">
        <w:rPr>
          <w:b/>
        </w:rPr>
        <w:t>Отметка "3"</w:t>
      </w:r>
      <w:r w:rsidRPr="00A12C7A">
        <w:t xml:space="preserve"> ставится, если ученик правильно выполнил не менее 2/3 работы или допустил: </w:t>
      </w:r>
      <w:r w:rsidRPr="00A12C7A">
        <w:br/>
        <w:t xml:space="preserve">1. Не более двух грубых ошибок. </w:t>
      </w:r>
      <w:r w:rsidRPr="00A12C7A">
        <w:br/>
        <w:t xml:space="preserve">2. Или не более одной грубой и одной негрубой ошибки и одного недочета. </w:t>
      </w:r>
      <w:r w:rsidRPr="00A12C7A">
        <w:br/>
        <w:t xml:space="preserve">3. Или не более двух-трех негрубых ошибок. </w:t>
      </w:r>
      <w:r w:rsidRPr="00A12C7A">
        <w:br/>
        <w:t xml:space="preserve">4. Или одной негрубой ошибки и трех недочетов. </w:t>
      </w:r>
      <w:r w:rsidRPr="00A12C7A">
        <w:br/>
        <w:t xml:space="preserve">5. Или при отсутствии ошибок, но при наличии четырех-пяти недочетов. </w:t>
      </w:r>
      <w:r w:rsidRPr="00A12C7A">
        <w:br/>
      </w:r>
      <w:r w:rsidRPr="00A12C7A">
        <w:rPr>
          <w:b/>
        </w:rPr>
        <w:t>Отметка "2"</w:t>
      </w:r>
      <w:r w:rsidRPr="00A12C7A">
        <w:t xml:space="preserve"> ставится, если ученик: </w:t>
      </w:r>
      <w:r w:rsidRPr="00A12C7A">
        <w:br/>
        <w:t xml:space="preserve">1. Допустил число ошибок и недочетов превосходящее норму, при которой может быть выставлена оценка "3". </w:t>
      </w:r>
      <w:r w:rsidRPr="00A12C7A">
        <w:br/>
      </w:r>
      <w:r w:rsidRPr="00A12C7A">
        <w:lastRenderedPageBreak/>
        <w:t xml:space="preserve">2. Или если правильно выполнил менее половины работы. </w:t>
      </w:r>
      <w:r w:rsidRPr="00A12C7A">
        <w:br/>
      </w:r>
    </w:p>
    <w:p w:rsidR="00BA09D0" w:rsidRPr="00A12C7A" w:rsidRDefault="00BA09D0" w:rsidP="00A12C7A">
      <w:pPr>
        <w:ind w:firstLine="680"/>
        <w:jc w:val="both"/>
        <w:rPr>
          <w:b/>
        </w:rPr>
      </w:pPr>
      <w:r w:rsidRPr="00A12C7A">
        <w:rPr>
          <w:b/>
        </w:rPr>
        <w:t>2.1.12.Химия</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Изучение химии на ступени основного общего образования направлено на достижение следующих целе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своение важнейших знаний об основных понятиях и законах химии, химической символике;</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BA09D0" w:rsidRPr="00A12C7A" w:rsidRDefault="00BA09D0" w:rsidP="00A12C7A">
      <w:pPr>
        <w:ind w:firstLine="680"/>
        <w:jc w:val="both"/>
        <w:rPr>
          <w:rFonts w:eastAsia="@Arial Unicode MS"/>
          <w:b/>
          <w:iCs/>
        </w:rPr>
      </w:pPr>
      <w:r w:rsidRPr="00A12C7A">
        <w:rPr>
          <w:rFonts w:eastAsia="@Arial Unicode MS"/>
          <w:b/>
          <w:iCs/>
        </w:rPr>
        <w:t>Содержание основной образовательной программы по химии</w:t>
      </w:r>
    </w:p>
    <w:p w:rsidR="00BA09D0" w:rsidRPr="00A12C7A" w:rsidRDefault="00BA09D0" w:rsidP="00A12C7A">
      <w:pPr>
        <w:ind w:firstLine="680"/>
        <w:jc w:val="both"/>
      </w:pPr>
      <w:r w:rsidRPr="00A12C7A">
        <w:rPr>
          <w:b/>
        </w:rPr>
        <w:t>Основные понятия химии (уровень атомно-молекулярных представлений)</w:t>
      </w:r>
    </w:p>
    <w:p w:rsidR="00BA09D0" w:rsidRPr="00A12C7A" w:rsidRDefault="00BA09D0" w:rsidP="00A12C7A">
      <w:pPr>
        <w:shd w:val="clear" w:color="auto" w:fill="FFFFFF"/>
        <w:ind w:firstLine="680"/>
        <w:jc w:val="both"/>
      </w:pPr>
      <w:r w:rsidRPr="00A12C7A">
        <w:t>Предмет химии. Методы познания в химии: наблюдение, эксперимент, измерение. Источники химической информации: химическая литература, Интернет.</w:t>
      </w:r>
    </w:p>
    <w:p w:rsidR="00BA09D0" w:rsidRPr="00A12C7A" w:rsidRDefault="00BA09D0" w:rsidP="00A12C7A">
      <w:pPr>
        <w:shd w:val="clear" w:color="auto" w:fill="FFFFFF"/>
        <w:ind w:firstLine="680"/>
        <w:jc w:val="both"/>
      </w:pPr>
      <w:r w:rsidRPr="00A12C7A">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A09D0" w:rsidRPr="00A12C7A" w:rsidRDefault="00BA09D0" w:rsidP="00A12C7A">
      <w:pPr>
        <w:shd w:val="clear" w:color="auto" w:fill="FFFFFF"/>
        <w:ind w:firstLine="680"/>
        <w:jc w:val="both"/>
      </w:pPr>
      <w:r w:rsidRPr="00A12C7A">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A09D0" w:rsidRPr="00A12C7A" w:rsidRDefault="00BA09D0" w:rsidP="00A12C7A">
      <w:pPr>
        <w:shd w:val="clear" w:color="auto" w:fill="FFFFFF"/>
        <w:ind w:firstLine="680"/>
        <w:jc w:val="both"/>
      </w:pPr>
      <w:r w:rsidRPr="00A12C7A">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A09D0" w:rsidRPr="00A12C7A" w:rsidRDefault="00BA09D0" w:rsidP="00A12C7A">
      <w:pPr>
        <w:ind w:firstLine="680"/>
        <w:jc w:val="both"/>
      </w:pPr>
      <w:r w:rsidRPr="00A12C7A">
        <w:t>Первоначальные представления о естественных семействах (группах) химических элементов: щелочные металлы, галогены.</w:t>
      </w:r>
    </w:p>
    <w:p w:rsidR="00BA09D0" w:rsidRPr="00A12C7A" w:rsidRDefault="00BA09D0" w:rsidP="00A12C7A">
      <w:pPr>
        <w:ind w:firstLine="680"/>
        <w:jc w:val="both"/>
      </w:pPr>
      <w:r w:rsidRPr="00A12C7A">
        <w:rPr>
          <w:b/>
        </w:rPr>
        <w:t>Периодический закон и периодическая система химических элементов Д. И. Менделеева. Строение вещества</w:t>
      </w:r>
    </w:p>
    <w:p w:rsidR="00BA09D0" w:rsidRPr="00A12C7A" w:rsidRDefault="00BA09D0" w:rsidP="00A12C7A">
      <w:pPr>
        <w:shd w:val="clear" w:color="auto" w:fill="FFFFFF"/>
        <w:ind w:firstLine="680"/>
        <w:jc w:val="both"/>
      </w:pPr>
      <w:r w:rsidRPr="00A12C7A">
        <w:t>Периодический закон. История открытия периодического закона. Значение периодического закона для развития науки.</w:t>
      </w:r>
    </w:p>
    <w:p w:rsidR="00BA09D0" w:rsidRPr="00A12C7A" w:rsidRDefault="00BA09D0" w:rsidP="00A12C7A">
      <w:pPr>
        <w:shd w:val="clear" w:color="auto" w:fill="FFFFFF"/>
        <w:ind w:firstLine="680"/>
        <w:jc w:val="both"/>
      </w:pPr>
      <w:r w:rsidRPr="00A12C7A">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A09D0" w:rsidRPr="00A12C7A" w:rsidRDefault="00BA09D0" w:rsidP="00A12C7A">
      <w:pPr>
        <w:shd w:val="clear" w:color="auto" w:fill="FFFFFF"/>
        <w:ind w:firstLine="680"/>
        <w:jc w:val="both"/>
      </w:pPr>
      <w:r w:rsidRPr="00A12C7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A09D0" w:rsidRPr="00A12C7A" w:rsidRDefault="00BA09D0" w:rsidP="00A12C7A">
      <w:pPr>
        <w:ind w:firstLine="680"/>
        <w:jc w:val="both"/>
      </w:pPr>
      <w:r w:rsidRPr="00A12C7A">
        <w:lastRenderedPageBreak/>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A09D0" w:rsidRPr="00A12C7A" w:rsidRDefault="00BA09D0" w:rsidP="00A12C7A">
      <w:pPr>
        <w:ind w:firstLine="680"/>
        <w:jc w:val="both"/>
        <w:rPr>
          <w:b/>
        </w:rPr>
      </w:pPr>
      <w:r w:rsidRPr="00A12C7A">
        <w:rPr>
          <w:b/>
        </w:rPr>
        <w:t>Многообразие химических реакций</w:t>
      </w:r>
    </w:p>
    <w:p w:rsidR="00BA09D0" w:rsidRPr="00A12C7A" w:rsidRDefault="00BA09D0" w:rsidP="00A12C7A">
      <w:pPr>
        <w:shd w:val="clear" w:color="auto" w:fill="FFFFFF"/>
        <w:ind w:firstLine="680"/>
        <w:jc w:val="both"/>
      </w:pPr>
      <w:r w:rsidRPr="00A12C7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A09D0" w:rsidRPr="00A12C7A" w:rsidRDefault="00BA09D0" w:rsidP="00A12C7A">
      <w:pPr>
        <w:shd w:val="clear" w:color="auto" w:fill="FFFFFF"/>
        <w:ind w:firstLine="680"/>
        <w:jc w:val="both"/>
      </w:pPr>
      <w:r w:rsidRPr="00A12C7A">
        <w:t>Скорость химических реакций. Факторы, влияющие на скорость химических реакций.</w:t>
      </w:r>
    </w:p>
    <w:p w:rsidR="00BA09D0" w:rsidRPr="00A12C7A" w:rsidRDefault="00BA09D0" w:rsidP="00A12C7A">
      <w:pPr>
        <w:ind w:firstLine="680"/>
        <w:jc w:val="both"/>
      </w:pPr>
      <w:r w:rsidRPr="00A12C7A">
        <w:t>Растворы. Электролитическая диссоциация. Электролиты и не</w:t>
      </w:r>
      <w:r w:rsidR="006350C6">
        <w:t xml:space="preserve"> </w:t>
      </w:r>
      <w:r w:rsidRPr="00A12C7A">
        <w:t>электролиты. Катионы и анионы. Диссоциация солей, кислот и оснований в водных растворах. Реакции ионного обмена в растворах электролитов.</w:t>
      </w:r>
    </w:p>
    <w:p w:rsidR="00BA09D0" w:rsidRPr="00A12C7A" w:rsidRDefault="00BA09D0" w:rsidP="00A12C7A">
      <w:pPr>
        <w:ind w:firstLine="680"/>
        <w:jc w:val="both"/>
        <w:rPr>
          <w:b/>
        </w:rPr>
      </w:pPr>
      <w:r w:rsidRPr="00A12C7A">
        <w:rPr>
          <w:b/>
        </w:rPr>
        <w:t>Многообразие веществ</w:t>
      </w:r>
    </w:p>
    <w:p w:rsidR="00BA09D0" w:rsidRPr="00A12C7A" w:rsidRDefault="00BA09D0" w:rsidP="00A12C7A">
      <w:pPr>
        <w:shd w:val="clear" w:color="auto" w:fill="FFFFFF"/>
        <w:ind w:firstLine="680"/>
        <w:jc w:val="both"/>
      </w:pPr>
      <w:r w:rsidRPr="00A12C7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A09D0" w:rsidRPr="00A12C7A" w:rsidRDefault="00BA09D0" w:rsidP="00A12C7A">
      <w:pPr>
        <w:ind w:firstLine="680"/>
        <w:jc w:val="both"/>
      </w:pPr>
      <w:r w:rsidRPr="00A12C7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A09D0" w:rsidRPr="00A12C7A" w:rsidRDefault="00BA09D0" w:rsidP="00A12C7A">
      <w:pPr>
        <w:ind w:firstLine="680"/>
        <w:jc w:val="both"/>
      </w:pPr>
      <w:r w:rsidRPr="00A12C7A">
        <w:rPr>
          <w:b/>
        </w:rPr>
        <w:t>Экспериментальная химия</w:t>
      </w:r>
    </w:p>
    <w:p w:rsidR="00BA09D0" w:rsidRPr="00A12C7A" w:rsidRDefault="00BA09D0" w:rsidP="00A12C7A">
      <w:pPr>
        <w:ind w:firstLine="680"/>
        <w:jc w:val="both"/>
      </w:pPr>
      <w:r w:rsidRPr="00A12C7A">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A09D0" w:rsidRPr="00A12C7A" w:rsidRDefault="00BA09D0" w:rsidP="00A12C7A">
      <w:pPr>
        <w:ind w:left="150" w:right="150" w:firstLine="680"/>
        <w:jc w:val="both"/>
        <w:outlineLvl w:val="1"/>
        <w:rPr>
          <w:b/>
        </w:rPr>
      </w:pPr>
      <w:r w:rsidRPr="00A12C7A">
        <w:rPr>
          <w:b/>
          <w:bCs/>
        </w:rPr>
        <w:t>Требования к уровню подготовки выпускников основной школы по химии</w:t>
      </w:r>
    </w:p>
    <w:p w:rsidR="00BA09D0" w:rsidRPr="00A12C7A" w:rsidRDefault="00BA09D0" w:rsidP="00A12C7A">
      <w:pPr>
        <w:ind w:firstLine="680"/>
        <w:jc w:val="both"/>
        <w:rPr>
          <w:b/>
          <w:bCs/>
          <w:i/>
          <w:iCs/>
        </w:rPr>
      </w:pPr>
      <w:r w:rsidRPr="00A12C7A">
        <w:rPr>
          <w:b/>
          <w:bCs/>
          <w:i/>
          <w:iCs/>
        </w:rPr>
        <w:t>В результате изучения химии ученик должен</w:t>
      </w:r>
    </w:p>
    <w:p w:rsidR="00BA09D0" w:rsidRPr="00A12C7A" w:rsidRDefault="00BA09D0" w:rsidP="00A12C7A">
      <w:pPr>
        <w:ind w:firstLine="680"/>
        <w:jc w:val="both"/>
        <w:rPr>
          <w:b/>
        </w:rPr>
      </w:pPr>
      <w:r w:rsidRPr="00A12C7A">
        <w:rPr>
          <w:b/>
        </w:rPr>
        <w:t>знать</w:t>
      </w:r>
    </w:p>
    <w:p w:rsidR="00BA09D0" w:rsidRPr="00A12C7A" w:rsidRDefault="00BA09D0" w:rsidP="00CB380E">
      <w:pPr>
        <w:widowControl w:val="0"/>
        <w:numPr>
          <w:ilvl w:val="0"/>
          <w:numId w:val="6"/>
        </w:numPr>
        <w:ind w:firstLine="680"/>
        <w:jc w:val="both"/>
      </w:pPr>
      <w:r w:rsidRPr="00A12C7A">
        <w:rPr>
          <w:b/>
          <w:i/>
        </w:rPr>
        <w:t>химическую символику</w:t>
      </w:r>
      <w:r w:rsidRPr="00A12C7A">
        <w:t>: знаки химических элементов, формулы химических веществ и уравнения химических реакций;</w:t>
      </w:r>
    </w:p>
    <w:p w:rsidR="00BA09D0" w:rsidRPr="00A12C7A" w:rsidRDefault="00BA09D0" w:rsidP="00CB380E">
      <w:pPr>
        <w:widowControl w:val="0"/>
        <w:numPr>
          <w:ilvl w:val="0"/>
          <w:numId w:val="6"/>
        </w:numPr>
        <w:ind w:firstLine="680"/>
        <w:jc w:val="both"/>
      </w:pPr>
      <w:r w:rsidRPr="00A12C7A">
        <w:rPr>
          <w:b/>
          <w:i/>
        </w:rPr>
        <w:t>важнейшие химические понятия</w:t>
      </w:r>
      <w:r w:rsidRPr="00A12C7A">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BA09D0" w:rsidRPr="00A12C7A" w:rsidRDefault="00BA09D0" w:rsidP="00CB380E">
      <w:pPr>
        <w:widowControl w:val="0"/>
        <w:numPr>
          <w:ilvl w:val="0"/>
          <w:numId w:val="6"/>
        </w:numPr>
        <w:ind w:firstLine="680"/>
        <w:jc w:val="both"/>
      </w:pPr>
      <w:r w:rsidRPr="00A12C7A">
        <w:rPr>
          <w:b/>
          <w:i/>
        </w:rPr>
        <w:t>основные законы химии</w:t>
      </w:r>
      <w:r w:rsidRPr="00A12C7A">
        <w:t>: сохранения массы веществ, постоянства состава, периодический закон;</w:t>
      </w:r>
    </w:p>
    <w:p w:rsidR="00BA09D0" w:rsidRPr="00A12C7A" w:rsidRDefault="00BA09D0" w:rsidP="00A12C7A">
      <w:pPr>
        <w:ind w:firstLine="680"/>
        <w:jc w:val="both"/>
      </w:pPr>
      <w:r w:rsidRPr="00A12C7A">
        <w:rPr>
          <w:b/>
          <w:bCs/>
        </w:rPr>
        <w:t>уметь</w:t>
      </w:r>
    </w:p>
    <w:p w:rsidR="00BA09D0" w:rsidRPr="00A12C7A" w:rsidRDefault="00BA09D0" w:rsidP="00CB380E">
      <w:pPr>
        <w:widowControl w:val="0"/>
        <w:numPr>
          <w:ilvl w:val="0"/>
          <w:numId w:val="6"/>
        </w:numPr>
        <w:ind w:firstLine="680"/>
        <w:jc w:val="both"/>
      </w:pPr>
      <w:r w:rsidRPr="00A12C7A">
        <w:rPr>
          <w:b/>
          <w:i/>
        </w:rPr>
        <w:t>называть:</w:t>
      </w:r>
      <w:r w:rsidRPr="00A12C7A">
        <w:t xml:space="preserve"> знаки химических элементов, соединения изученных классов, типы химических реакций;</w:t>
      </w:r>
    </w:p>
    <w:p w:rsidR="00BA09D0" w:rsidRPr="00A12C7A" w:rsidRDefault="00BA09D0" w:rsidP="00CB380E">
      <w:pPr>
        <w:widowControl w:val="0"/>
        <w:numPr>
          <w:ilvl w:val="0"/>
          <w:numId w:val="6"/>
        </w:numPr>
        <w:ind w:firstLine="680"/>
        <w:jc w:val="both"/>
      </w:pPr>
      <w:r w:rsidRPr="00A12C7A">
        <w:rPr>
          <w:b/>
          <w:i/>
        </w:rPr>
        <w:t>объяснять:</w:t>
      </w:r>
      <w:r w:rsidRPr="00A12C7A">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BA09D0" w:rsidRPr="00A12C7A" w:rsidRDefault="00BA09D0" w:rsidP="00CB380E">
      <w:pPr>
        <w:widowControl w:val="0"/>
        <w:numPr>
          <w:ilvl w:val="0"/>
          <w:numId w:val="6"/>
        </w:numPr>
        <w:ind w:firstLine="680"/>
        <w:jc w:val="both"/>
      </w:pPr>
      <w:r w:rsidRPr="00A12C7A">
        <w:rPr>
          <w:b/>
          <w:i/>
        </w:rPr>
        <w:t>характеризовать:</w:t>
      </w:r>
      <w:r w:rsidRPr="00A12C7A">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BA09D0" w:rsidRPr="00A12C7A" w:rsidRDefault="00BA09D0" w:rsidP="00CB380E">
      <w:pPr>
        <w:widowControl w:val="0"/>
        <w:numPr>
          <w:ilvl w:val="0"/>
          <w:numId w:val="6"/>
        </w:numPr>
        <w:ind w:firstLine="680"/>
        <w:jc w:val="both"/>
      </w:pPr>
      <w:r w:rsidRPr="00A12C7A">
        <w:rPr>
          <w:b/>
          <w:i/>
        </w:rPr>
        <w:t>определять:</w:t>
      </w:r>
      <w:r w:rsidRPr="00A12C7A">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BA09D0" w:rsidRPr="00A12C7A" w:rsidRDefault="00BA09D0" w:rsidP="00CB380E">
      <w:pPr>
        <w:widowControl w:val="0"/>
        <w:numPr>
          <w:ilvl w:val="0"/>
          <w:numId w:val="6"/>
        </w:numPr>
        <w:ind w:firstLine="680"/>
        <w:jc w:val="both"/>
      </w:pPr>
      <w:r w:rsidRPr="00A12C7A">
        <w:rPr>
          <w:b/>
          <w:i/>
        </w:rPr>
        <w:t>составлять</w:t>
      </w:r>
      <w:r w:rsidRPr="00A12C7A">
        <w:rPr>
          <w:i/>
        </w:rPr>
        <w:t>:</w:t>
      </w:r>
      <w:r w:rsidRPr="00A12C7A">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BA09D0" w:rsidRPr="00A12C7A" w:rsidRDefault="00BA09D0" w:rsidP="00CB380E">
      <w:pPr>
        <w:widowControl w:val="0"/>
        <w:numPr>
          <w:ilvl w:val="0"/>
          <w:numId w:val="6"/>
        </w:numPr>
        <w:ind w:firstLine="680"/>
        <w:jc w:val="both"/>
      </w:pPr>
      <w:r w:rsidRPr="00A12C7A">
        <w:rPr>
          <w:b/>
          <w:i/>
        </w:rPr>
        <w:lastRenderedPageBreak/>
        <w:t>обращаться</w:t>
      </w:r>
      <w:r w:rsidR="006350C6">
        <w:rPr>
          <w:b/>
          <w:i/>
        </w:rPr>
        <w:t xml:space="preserve"> </w:t>
      </w:r>
      <w:r w:rsidRPr="00A12C7A">
        <w:t>с химической посудой и лабораторным оборудованием;</w:t>
      </w:r>
    </w:p>
    <w:p w:rsidR="00BA09D0" w:rsidRPr="00A12C7A" w:rsidRDefault="00BA09D0" w:rsidP="00CB380E">
      <w:pPr>
        <w:widowControl w:val="0"/>
        <w:numPr>
          <w:ilvl w:val="0"/>
          <w:numId w:val="6"/>
        </w:numPr>
        <w:ind w:firstLine="680"/>
        <w:jc w:val="both"/>
      </w:pPr>
      <w:r w:rsidRPr="00A12C7A">
        <w:rPr>
          <w:b/>
          <w:i/>
        </w:rPr>
        <w:t>распознавать опытным путем:</w:t>
      </w:r>
      <w:r w:rsidRPr="00A12C7A">
        <w:t xml:space="preserve"> кислород, водород, углекислый газ, аммиак; растворы кислот и щелочей, хлорид-, сульфат-, карбонат-ионы, ионы аммония;</w:t>
      </w:r>
    </w:p>
    <w:p w:rsidR="00BA09D0" w:rsidRPr="00A12C7A" w:rsidRDefault="00BA09D0" w:rsidP="00CB380E">
      <w:pPr>
        <w:widowControl w:val="0"/>
        <w:numPr>
          <w:ilvl w:val="0"/>
          <w:numId w:val="6"/>
        </w:numPr>
        <w:ind w:firstLine="680"/>
        <w:jc w:val="both"/>
      </w:pPr>
      <w:r w:rsidRPr="00A12C7A">
        <w:rPr>
          <w:b/>
          <w:i/>
        </w:rPr>
        <w:t>вычислять:</w:t>
      </w:r>
      <w:r w:rsidRPr="00A12C7A">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BA09D0" w:rsidRPr="00A12C7A" w:rsidRDefault="00BA09D0" w:rsidP="00A12C7A">
      <w:pPr>
        <w:ind w:left="567" w:firstLine="680"/>
        <w:jc w:val="both"/>
        <w:rPr>
          <w:b/>
          <w:bCs/>
        </w:rPr>
      </w:pPr>
      <w:r w:rsidRPr="00A12C7A">
        <w:rPr>
          <w:b/>
          <w:bCs/>
        </w:rPr>
        <w:t>использовать приобретенные знания и умения в практической деятельности и повседневной жизни для:</w:t>
      </w:r>
    </w:p>
    <w:p w:rsidR="00BA09D0" w:rsidRPr="00A12C7A" w:rsidRDefault="00BA09D0" w:rsidP="00CB380E">
      <w:pPr>
        <w:widowControl w:val="0"/>
        <w:numPr>
          <w:ilvl w:val="0"/>
          <w:numId w:val="6"/>
        </w:numPr>
        <w:ind w:firstLine="680"/>
        <w:jc w:val="both"/>
      </w:pPr>
      <w:r w:rsidRPr="00A12C7A">
        <w:t>безопасного обращения с веществами и материалами;</w:t>
      </w:r>
    </w:p>
    <w:p w:rsidR="00BA09D0" w:rsidRPr="00A12C7A" w:rsidRDefault="00BA09D0" w:rsidP="00CB380E">
      <w:pPr>
        <w:widowControl w:val="0"/>
        <w:numPr>
          <w:ilvl w:val="0"/>
          <w:numId w:val="6"/>
        </w:numPr>
        <w:ind w:firstLine="680"/>
        <w:jc w:val="both"/>
      </w:pPr>
      <w:r w:rsidRPr="00A12C7A">
        <w:t>экологически грамотного поведения в окружающей среде, школьной лаборатории и в быту.</w:t>
      </w:r>
    </w:p>
    <w:p w:rsidR="00BA09D0" w:rsidRPr="00A12C7A" w:rsidRDefault="00BA09D0" w:rsidP="00A12C7A">
      <w:pPr>
        <w:ind w:firstLine="680"/>
        <w:jc w:val="both"/>
        <w:rPr>
          <w:b/>
        </w:rPr>
      </w:pPr>
    </w:p>
    <w:p w:rsidR="00BA09D0" w:rsidRPr="00A12C7A" w:rsidRDefault="00BA09D0" w:rsidP="00A12C7A">
      <w:pPr>
        <w:ind w:firstLine="680"/>
        <w:jc w:val="both"/>
        <w:rPr>
          <w:b/>
          <w:bCs/>
        </w:rPr>
      </w:pPr>
      <w:r w:rsidRPr="00A12C7A">
        <w:rPr>
          <w:b/>
          <w:bCs/>
        </w:rPr>
        <w:t>Критерии оценивания учебной деятельности обучающихся основной школы по химии</w:t>
      </w:r>
    </w:p>
    <w:p w:rsidR="00BA09D0" w:rsidRPr="00A12C7A" w:rsidRDefault="00BA09D0" w:rsidP="00A12C7A">
      <w:pPr>
        <w:ind w:firstLine="680"/>
        <w:jc w:val="both"/>
        <w:rPr>
          <w:rFonts w:eastAsiaTheme="minorHAnsi"/>
          <w:lang w:eastAsia="en-US"/>
        </w:rPr>
      </w:pPr>
      <w:r w:rsidRPr="00A12C7A">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BA09D0" w:rsidRPr="00A12C7A" w:rsidRDefault="00BA09D0" w:rsidP="00A12C7A">
      <w:pPr>
        <w:ind w:firstLine="680"/>
        <w:jc w:val="both"/>
        <w:rPr>
          <w:rFonts w:eastAsiaTheme="minorHAnsi"/>
          <w:lang w:eastAsia="en-US"/>
        </w:rPr>
      </w:pPr>
      <w:r w:rsidRPr="00A12C7A">
        <w:rPr>
          <w:rFonts w:eastAsiaTheme="minorHAnsi"/>
          <w:lang w:eastAsia="en-US"/>
        </w:rPr>
        <w:t>- знание названий отдельных химических элементов, веществ и реакций;</w:t>
      </w:r>
    </w:p>
    <w:p w:rsidR="00BA09D0" w:rsidRPr="00A12C7A" w:rsidRDefault="00BA09D0" w:rsidP="00A12C7A">
      <w:pPr>
        <w:ind w:firstLine="680"/>
        <w:jc w:val="both"/>
        <w:rPr>
          <w:rFonts w:eastAsiaTheme="minorHAnsi"/>
          <w:lang w:eastAsia="en-US"/>
        </w:rPr>
      </w:pPr>
      <w:r w:rsidRPr="00A12C7A">
        <w:rPr>
          <w:rFonts w:eastAsiaTheme="minorHAnsi"/>
          <w:lang w:eastAsia="en-US"/>
        </w:rPr>
        <w:t>- умение устно или письменно описывать химические факты, понятия или явления (реакции);</w:t>
      </w:r>
    </w:p>
    <w:p w:rsidR="00BA09D0" w:rsidRPr="00A12C7A" w:rsidRDefault="00BA09D0" w:rsidP="00A12C7A">
      <w:pPr>
        <w:ind w:firstLine="680"/>
        <w:jc w:val="both"/>
        <w:rPr>
          <w:rFonts w:eastAsiaTheme="minorHAnsi"/>
          <w:lang w:eastAsia="en-US"/>
        </w:rPr>
      </w:pPr>
      <w:r w:rsidRPr="00A12C7A">
        <w:rPr>
          <w:rFonts w:eastAsiaTheme="minorHAnsi"/>
          <w:lang w:eastAsia="en-US"/>
        </w:rPr>
        <w:t>- понимание роли, значения или применения отдельных химических веществ или реакций;</w:t>
      </w:r>
    </w:p>
    <w:p w:rsidR="00BA09D0" w:rsidRPr="00A12C7A" w:rsidRDefault="00BA09D0" w:rsidP="00A12C7A">
      <w:pPr>
        <w:ind w:firstLine="680"/>
        <w:jc w:val="both"/>
        <w:rPr>
          <w:rFonts w:eastAsiaTheme="minorHAnsi"/>
          <w:lang w:eastAsia="en-US"/>
        </w:rPr>
      </w:pPr>
      <w:r w:rsidRPr="00A12C7A">
        <w:rPr>
          <w:rFonts w:eastAsiaTheme="minorHAnsi"/>
          <w:lang w:eastAsia="en-US"/>
        </w:rPr>
        <w:t>- применение химической символики - химических знаков, формул и уравнений;</w:t>
      </w:r>
    </w:p>
    <w:p w:rsidR="00BA09D0" w:rsidRPr="00A12C7A" w:rsidRDefault="00BA09D0" w:rsidP="00A12C7A">
      <w:pPr>
        <w:ind w:firstLine="680"/>
        <w:jc w:val="both"/>
        <w:rPr>
          <w:rFonts w:eastAsiaTheme="minorHAnsi"/>
          <w:lang w:eastAsia="en-US"/>
        </w:rPr>
      </w:pPr>
      <w:r w:rsidRPr="00A12C7A">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lang w:eastAsia="en-US"/>
        </w:rPr>
        <w:t>Второй уровень - продуктивный. Достижение этого уровня предполагает у учащихся:</w:t>
      </w:r>
    </w:p>
    <w:p w:rsidR="00BA09D0" w:rsidRPr="00A12C7A" w:rsidRDefault="00BA09D0" w:rsidP="00A12C7A">
      <w:pPr>
        <w:ind w:firstLine="680"/>
        <w:jc w:val="both"/>
        <w:rPr>
          <w:rFonts w:eastAsiaTheme="minorHAnsi"/>
          <w:lang w:eastAsia="en-US"/>
        </w:rPr>
      </w:pPr>
      <w:r w:rsidRPr="00A12C7A">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BA09D0" w:rsidRPr="00A12C7A" w:rsidRDefault="00BA09D0" w:rsidP="00A12C7A">
      <w:pPr>
        <w:ind w:firstLine="680"/>
        <w:jc w:val="both"/>
        <w:rPr>
          <w:rFonts w:eastAsiaTheme="minorHAnsi"/>
          <w:lang w:eastAsia="en-US"/>
        </w:rPr>
      </w:pPr>
      <w:r w:rsidRPr="00A12C7A">
        <w:rPr>
          <w:rFonts w:eastAsiaTheme="minorHAnsi"/>
          <w:lang w:eastAsia="en-US"/>
        </w:rPr>
        <w:t>- умение устанавливать взаимосвязь между составом, строением и свойствами химических веществ;</w:t>
      </w:r>
    </w:p>
    <w:p w:rsidR="00BA09D0" w:rsidRPr="00A12C7A" w:rsidRDefault="00BA09D0" w:rsidP="00A12C7A">
      <w:pPr>
        <w:ind w:firstLine="680"/>
        <w:jc w:val="both"/>
        <w:rPr>
          <w:rFonts w:eastAsiaTheme="minorHAnsi"/>
          <w:lang w:eastAsia="en-US"/>
        </w:rPr>
      </w:pPr>
      <w:r w:rsidRPr="00A12C7A">
        <w:rPr>
          <w:rFonts w:eastAsiaTheme="minorHAnsi"/>
          <w:lang w:eastAsia="en-US"/>
        </w:rPr>
        <w:t>- умение проводить расчеты по химическим формулам и уравнениям;</w:t>
      </w:r>
    </w:p>
    <w:p w:rsidR="00BA09D0" w:rsidRPr="00A12C7A" w:rsidRDefault="00BA09D0" w:rsidP="00A12C7A">
      <w:pPr>
        <w:ind w:firstLine="680"/>
        <w:jc w:val="both"/>
        <w:rPr>
          <w:rFonts w:eastAsiaTheme="minorHAnsi"/>
          <w:lang w:eastAsia="en-US"/>
        </w:rPr>
      </w:pPr>
      <w:r w:rsidRPr="00A12C7A">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BA09D0" w:rsidRPr="00A12C7A" w:rsidRDefault="00BA09D0" w:rsidP="00A12C7A">
      <w:pPr>
        <w:ind w:firstLine="680"/>
        <w:jc w:val="both"/>
        <w:rPr>
          <w:rFonts w:eastAsiaTheme="minorHAnsi"/>
          <w:lang w:eastAsia="en-US"/>
        </w:rPr>
      </w:pPr>
      <w:r w:rsidRPr="00A12C7A">
        <w:rPr>
          <w:rFonts w:eastAsiaTheme="minorHAnsi"/>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lang w:eastAsia="en-US"/>
        </w:rPr>
        <w:t>Третий уровень - творческий. Достижение этого уровня предполагает у учащихся:</w:t>
      </w:r>
    </w:p>
    <w:p w:rsidR="00BA09D0" w:rsidRPr="00A12C7A" w:rsidRDefault="00BA09D0" w:rsidP="00A12C7A">
      <w:pPr>
        <w:ind w:firstLine="680"/>
        <w:jc w:val="both"/>
        <w:rPr>
          <w:rFonts w:eastAsiaTheme="minorHAnsi"/>
          <w:lang w:eastAsia="en-US"/>
        </w:rPr>
      </w:pPr>
      <w:r w:rsidRPr="00A12C7A">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BA09D0" w:rsidRPr="00A12C7A" w:rsidRDefault="00BA09D0" w:rsidP="00A12C7A">
      <w:pPr>
        <w:ind w:firstLine="680"/>
        <w:jc w:val="both"/>
        <w:rPr>
          <w:rFonts w:eastAsiaTheme="minorHAnsi"/>
          <w:lang w:eastAsia="en-US"/>
        </w:rPr>
      </w:pPr>
      <w:r w:rsidRPr="00A12C7A">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BA09D0" w:rsidRPr="00A12C7A" w:rsidRDefault="00BA09D0" w:rsidP="00A12C7A">
      <w:pPr>
        <w:ind w:firstLine="680"/>
        <w:jc w:val="both"/>
        <w:rPr>
          <w:rFonts w:eastAsiaTheme="minorHAnsi"/>
          <w:lang w:eastAsia="en-US"/>
        </w:rPr>
      </w:pPr>
      <w:r w:rsidRPr="00A12C7A">
        <w:rPr>
          <w:rFonts w:eastAsiaTheme="minorHAnsi"/>
          <w:lang w:eastAsia="en-US"/>
        </w:rPr>
        <w:lastRenderedPageBreak/>
        <w:t>- умение проектировать, осуществлять химический эксперимент, а также фиксировать и анализировать его результаты;</w:t>
      </w:r>
    </w:p>
    <w:p w:rsidR="00BA09D0" w:rsidRPr="00A12C7A" w:rsidRDefault="00BA09D0" w:rsidP="00A12C7A">
      <w:pPr>
        <w:ind w:firstLine="680"/>
        <w:jc w:val="both"/>
        <w:rPr>
          <w:rFonts w:eastAsiaTheme="minorHAnsi"/>
          <w:lang w:eastAsia="en-US"/>
        </w:rPr>
      </w:pPr>
      <w:r w:rsidRPr="00A12C7A">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BA09D0" w:rsidRPr="00A12C7A" w:rsidRDefault="00BA09D0" w:rsidP="00A12C7A">
      <w:pPr>
        <w:ind w:firstLine="680"/>
        <w:jc w:val="both"/>
        <w:rPr>
          <w:rFonts w:eastAsiaTheme="minorHAnsi"/>
          <w:lang w:eastAsia="en-US"/>
        </w:rPr>
      </w:pPr>
      <w:r w:rsidRPr="00A12C7A">
        <w:rPr>
          <w:rFonts w:eastAsiaTheme="minorHAnsi"/>
          <w:lang w:eastAsia="en-US"/>
        </w:rPr>
        <w:t>- умение осознавать вклад химии в формирование целостной естественно-научной картины мира.</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5"</w:t>
      </w:r>
      <w:r w:rsidRPr="00A12C7A">
        <w:rPr>
          <w:rFonts w:eastAsiaTheme="minorHAnsi"/>
          <w:lang w:eastAsia="en-US"/>
        </w:rPr>
        <w:t xml:space="preserve"> ставится в случае: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1. Знания, понимания, глубины усвоения обучающимся всего объёма программного материала.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BA09D0" w:rsidRPr="00A12C7A" w:rsidRDefault="00BA09D0" w:rsidP="00A12C7A">
      <w:pPr>
        <w:ind w:firstLine="680"/>
        <w:jc w:val="both"/>
        <w:rPr>
          <w:rFonts w:eastAsiaTheme="minorHAnsi"/>
          <w:b/>
          <w:lang w:eastAsia="en-US"/>
        </w:rPr>
      </w:pPr>
      <w:r w:rsidRPr="00A12C7A">
        <w:rPr>
          <w:rFonts w:eastAsiaTheme="minorHAnsi"/>
          <w:b/>
          <w:lang w:eastAsia="en-US"/>
        </w:rPr>
        <w:t xml:space="preserve">Оценка "4":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1. Знание всего изученного программного материала.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BA09D0" w:rsidRPr="00A12C7A" w:rsidRDefault="00BA09D0" w:rsidP="00A12C7A">
      <w:pPr>
        <w:ind w:firstLine="680"/>
        <w:jc w:val="both"/>
        <w:rPr>
          <w:rFonts w:eastAsiaTheme="minorHAnsi"/>
          <w:lang w:eastAsia="en-US"/>
        </w:rPr>
      </w:pPr>
      <w:r w:rsidRPr="00A12C7A">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3"</w:t>
      </w:r>
      <w:r w:rsidRPr="00A12C7A">
        <w:rPr>
          <w:rFonts w:eastAsiaTheme="minorHAnsi"/>
          <w:lang w:eastAsia="en-US"/>
        </w:rPr>
        <w:t xml:space="preserve"> (уровень представлений, сочетающихся с элементами научных понятий):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2. Умение работать на уровне воспроизведения, затруднения при ответах на видоизменённые вопросы.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BA09D0" w:rsidRPr="00A12C7A" w:rsidRDefault="00BA09D0" w:rsidP="00A12C7A">
      <w:pPr>
        <w:ind w:firstLine="680"/>
        <w:jc w:val="both"/>
        <w:rPr>
          <w:rFonts w:eastAsiaTheme="minorHAnsi"/>
          <w:b/>
          <w:lang w:eastAsia="en-US"/>
        </w:rPr>
      </w:pPr>
      <w:r w:rsidRPr="00A12C7A">
        <w:rPr>
          <w:rFonts w:eastAsiaTheme="minorHAnsi"/>
          <w:b/>
          <w:lang w:eastAsia="en-US"/>
        </w:rPr>
        <w:t xml:space="preserve">Оценка "2":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BA09D0" w:rsidRPr="00A12C7A" w:rsidRDefault="00BA09D0" w:rsidP="00A12C7A">
      <w:pPr>
        <w:ind w:firstLine="680"/>
        <w:jc w:val="both"/>
        <w:rPr>
          <w:rFonts w:eastAsiaTheme="minorHAnsi"/>
          <w:b/>
          <w:lang w:eastAsia="en-US"/>
        </w:rPr>
      </w:pPr>
      <w:r w:rsidRPr="00A12C7A">
        <w:rPr>
          <w:rFonts w:eastAsiaTheme="minorHAnsi"/>
          <w:b/>
          <w:lang w:eastAsia="en-US"/>
        </w:rPr>
        <w:t xml:space="preserve">Оценка "1":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Ставится за полное незнание изученного материала, отсутствие элементарных умений и навыков. </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b/>
          <w:lang w:eastAsia="en-US"/>
        </w:rPr>
        <w:lastRenderedPageBreak/>
        <w:t>Устный ответ</w:t>
      </w:r>
      <w:r w:rsidRPr="00A12C7A">
        <w:rPr>
          <w:rFonts w:eastAsiaTheme="minorHAnsi"/>
          <w:lang w:eastAsia="en-US"/>
        </w:rPr>
        <w:t xml:space="preserve">. </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5"</w:t>
      </w:r>
      <w:r w:rsidRPr="00A12C7A">
        <w:rPr>
          <w:rFonts w:eastAsiaTheme="minorHAnsi"/>
          <w:lang w:eastAsia="en-US"/>
        </w:rPr>
        <w:t xml:space="preserve"> ставится, если ученик: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4"</w:t>
      </w:r>
      <w:r w:rsidRPr="00A12C7A">
        <w:rPr>
          <w:rFonts w:eastAsiaTheme="minorHAnsi"/>
          <w:lang w:eastAsia="en-US"/>
        </w:rPr>
        <w:t xml:space="preserve"> ставится, если ученик: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3"</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BA09D0" w:rsidRPr="00A12C7A" w:rsidRDefault="00BA09D0" w:rsidP="00A12C7A">
      <w:pPr>
        <w:ind w:firstLine="680"/>
        <w:jc w:val="both"/>
        <w:rPr>
          <w:rFonts w:eastAsiaTheme="minorHAnsi"/>
          <w:lang w:eastAsia="en-US"/>
        </w:rPr>
      </w:pPr>
      <w:r w:rsidRPr="00A12C7A">
        <w:rPr>
          <w:rFonts w:eastAsiaTheme="minorHAnsi"/>
          <w:lang w:eastAsia="en-US"/>
        </w:rPr>
        <w:t>2. материал излагает несистематизированно, фрагментарно, не всегда последовательно;</w:t>
      </w:r>
    </w:p>
    <w:p w:rsidR="00BA09D0" w:rsidRPr="00A12C7A" w:rsidRDefault="00BA09D0" w:rsidP="00A12C7A">
      <w:pPr>
        <w:ind w:firstLine="680"/>
        <w:jc w:val="both"/>
        <w:rPr>
          <w:rFonts w:eastAsiaTheme="minorHAnsi"/>
          <w:lang w:eastAsia="en-US"/>
        </w:rPr>
      </w:pPr>
      <w:r w:rsidRPr="00A12C7A">
        <w:rPr>
          <w:rFonts w:eastAsiaTheme="minorHAnsi"/>
          <w:lang w:eastAsia="en-US"/>
        </w:rPr>
        <w:t>3. показывает недостаточную</w:t>
      </w:r>
      <w:r w:rsidR="006350C6">
        <w:rPr>
          <w:rFonts w:eastAsiaTheme="minorHAnsi"/>
          <w:lang w:eastAsia="en-US"/>
        </w:rPr>
        <w:t xml:space="preserve"> </w:t>
      </w:r>
      <w:r w:rsidRPr="00A12C7A">
        <w:rPr>
          <w:rFonts w:eastAsiaTheme="minorHAnsi"/>
          <w:lang w:eastAsia="en-US"/>
        </w:rPr>
        <w:t>сформированность отдельных знаний и умений; выводы и обобщения аргументирует слабо, допускает в них ошибки.</w:t>
      </w:r>
    </w:p>
    <w:p w:rsidR="00BA09D0" w:rsidRPr="00A12C7A" w:rsidRDefault="00BA09D0" w:rsidP="00A12C7A">
      <w:pPr>
        <w:ind w:firstLine="680"/>
        <w:jc w:val="both"/>
        <w:rPr>
          <w:rFonts w:eastAsiaTheme="minorHAnsi"/>
          <w:lang w:eastAsia="en-US"/>
        </w:rPr>
      </w:pPr>
      <w:r w:rsidRPr="00A12C7A">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BA09D0" w:rsidRPr="00A12C7A" w:rsidRDefault="00BA09D0" w:rsidP="00A12C7A">
      <w:pPr>
        <w:ind w:firstLine="680"/>
        <w:jc w:val="both"/>
        <w:rPr>
          <w:rFonts w:eastAsiaTheme="minorHAnsi"/>
          <w:lang w:eastAsia="en-US"/>
        </w:rPr>
      </w:pPr>
      <w:r w:rsidRPr="00A12C7A">
        <w:rPr>
          <w:rFonts w:eastAsiaTheme="minorHAnsi"/>
          <w:lang w:eastAsia="en-US"/>
        </w:rPr>
        <w:lastRenderedPageBreak/>
        <w:t>5. не использовал в качестве доказательства выводы и обобщения из наблюдений, фактов, опытов или допустил ошибки при их изложении;</w:t>
      </w:r>
    </w:p>
    <w:p w:rsidR="00BA09D0" w:rsidRPr="00A12C7A" w:rsidRDefault="00BA09D0" w:rsidP="00A12C7A">
      <w:pPr>
        <w:ind w:firstLine="680"/>
        <w:jc w:val="both"/>
        <w:rPr>
          <w:rFonts w:eastAsiaTheme="minorHAnsi"/>
          <w:lang w:eastAsia="en-US"/>
        </w:rPr>
      </w:pPr>
      <w:r w:rsidRPr="00A12C7A">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BA09D0" w:rsidRPr="00A12C7A" w:rsidRDefault="00BA09D0" w:rsidP="00A12C7A">
      <w:pPr>
        <w:ind w:firstLine="680"/>
        <w:jc w:val="both"/>
        <w:rPr>
          <w:rFonts w:eastAsiaTheme="minorHAnsi"/>
          <w:lang w:eastAsia="en-US"/>
        </w:rPr>
      </w:pPr>
      <w:r w:rsidRPr="00A12C7A">
        <w:rPr>
          <w:rFonts w:eastAsiaTheme="minorHAnsi"/>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BA09D0" w:rsidRPr="00A12C7A" w:rsidRDefault="00BA09D0" w:rsidP="00A12C7A">
      <w:pPr>
        <w:ind w:firstLine="680"/>
        <w:jc w:val="both"/>
        <w:rPr>
          <w:rFonts w:eastAsiaTheme="minorHAnsi"/>
          <w:lang w:eastAsia="en-US"/>
        </w:rPr>
      </w:pPr>
      <w:r w:rsidRPr="00A12C7A">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2"</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не усвоил и не раскрыл основное содержание материала;</w:t>
      </w:r>
    </w:p>
    <w:p w:rsidR="00BA09D0" w:rsidRPr="00A12C7A" w:rsidRDefault="00BA09D0" w:rsidP="00A12C7A">
      <w:pPr>
        <w:ind w:firstLine="680"/>
        <w:jc w:val="both"/>
        <w:rPr>
          <w:rFonts w:eastAsiaTheme="minorHAnsi"/>
          <w:lang w:eastAsia="en-US"/>
        </w:rPr>
      </w:pPr>
      <w:r w:rsidRPr="00A12C7A">
        <w:rPr>
          <w:rFonts w:eastAsiaTheme="minorHAnsi"/>
          <w:lang w:eastAsia="en-US"/>
        </w:rPr>
        <w:t>2. не делает выводов и обобщений.</w:t>
      </w:r>
    </w:p>
    <w:p w:rsidR="00BA09D0" w:rsidRPr="00A12C7A" w:rsidRDefault="00BA09D0" w:rsidP="00A12C7A">
      <w:pPr>
        <w:ind w:firstLine="680"/>
        <w:jc w:val="both"/>
        <w:rPr>
          <w:rFonts w:eastAsiaTheme="minorHAnsi"/>
          <w:lang w:eastAsia="en-US"/>
        </w:rPr>
      </w:pPr>
      <w:r w:rsidRPr="00A12C7A">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BA09D0" w:rsidRPr="00A12C7A" w:rsidRDefault="00BA09D0" w:rsidP="00A12C7A">
      <w:pPr>
        <w:ind w:firstLine="680"/>
        <w:jc w:val="both"/>
        <w:rPr>
          <w:rFonts w:eastAsiaTheme="minorHAnsi"/>
          <w:lang w:eastAsia="en-US"/>
        </w:rPr>
      </w:pPr>
      <w:r w:rsidRPr="00A12C7A">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BA09D0" w:rsidRPr="00A12C7A" w:rsidRDefault="00BA09D0" w:rsidP="00A12C7A">
      <w:pPr>
        <w:ind w:firstLine="680"/>
        <w:jc w:val="both"/>
        <w:rPr>
          <w:rFonts w:eastAsiaTheme="minorHAnsi"/>
          <w:lang w:eastAsia="en-US"/>
        </w:rPr>
      </w:pPr>
      <w:r w:rsidRPr="00A12C7A">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1"</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не может ответить ни на один из поставленных вопросов;</w:t>
      </w:r>
    </w:p>
    <w:p w:rsidR="00BA09D0" w:rsidRPr="00A12C7A" w:rsidRDefault="00BA09D0" w:rsidP="00A12C7A">
      <w:pPr>
        <w:ind w:firstLine="680"/>
        <w:jc w:val="both"/>
        <w:rPr>
          <w:rFonts w:eastAsiaTheme="minorHAnsi"/>
          <w:lang w:eastAsia="en-US"/>
        </w:rPr>
      </w:pPr>
      <w:r w:rsidRPr="00A12C7A">
        <w:rPr>
          <w:rFonts w:eastAsiaTheme="minorHAnsi"/>
          <w:lang w:eastAsia="en-US"/>
        </w:rPr>
        <w:t>2) полностью не усвоил материал.</w:t>
      </w:r>
    </w:p>
    <w:p w:rsidR="00BA09D0" w:rsidRPr="00A12C7A" w:rsidRDefault="00BA09D0" w:rsidP="00A12C7A">
      <w:pPr>
        <w:ind w:firstLine="680"/>
        <w:jc w:val="both"/>
        <w:rPr>
          <w:rFonts w:eastAsiaTheme="minorHAnsi"/>
          <w:lang w:eastAsia="en-US"/>
        </w:rPr>
      </w:pPr>
      <w:r w:rsidRPr="00A12C7A">
        <w:rPr>
          <w:rFonts w:eastAsiaTheme="minorHAnsi"/>
          <w:lang w:eastAsia="en-US"/>
        </w:rPr>
        <w:t>Примечание.</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b/>
          <w:lang w:eastAsia="en-US"/>
        </w:rPr>
      </w:pPr>
      <w:r w:rsidRPr="00A12C7A">
        <w:rPr>
          <w:rFonts w:eastAsiaTheme="minorHAnsi"/>
          <w:b/>
          <w:lang w:eastAsia="en-US"/>
        </w:rPr>
        <w:t>Оценка самостоятельных письменных и контрольных работ.</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5"</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выполнил работу без ошибок и недочетов;</w:t>
      </w:r>
    </w:p>
    <w:p w:rsidR="00BA09D0" w:rsidRPr="00A12C7A" w:rsidRDefault="00BA09D0" w:rsidP="00A12C7A">
      <w:pPr>
        <w:ind w:firstLine="680"/>
        <w:jc w:val="both"/>
        <w:rPr>
          <w:rFonts w:eastAsiaTheme="minorHAnsi"/>
          <w:lang w:eastAsia="en-US"/>
        </w:rPr>
      </w:pPr>
      <w:r w:rsidRPr="00A12C7A">
        <w:rPr>
          <w:rFonts w:eastAsiaTheme="minorHAnsi"/>
          <w:lang w:eastAsia="en-US"/>
        </w:rPr>
        <w:t>2) допустил не более одного недочета.</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4"</w:t>
      </w:r>
      <w:r w:rsidRPr="00A12C7A">
        <w:rPr>
          <w:rFonts w:eastAsiaTheme="minorHAnsi"/>
          <w:lang w:eastAsia="en-US"/>
        </w:rPr>
        <w:t xml:space="preserve"> ставится, если ученик выполнил работу полностью, но допустил в ней:</w:t>
      </w:r>
    </w:p>
    <w:p w:rsidR="00BA09D0" w:rsidRPr="00A12C7A" w:rsidRDefault="00BA09D0" w:rsidP="00A12C7A">
      <w:pPr>
        <w:ind w:firstLine="680"/>
        <w:jc w:val="both"/>
        <w:rPr>
          <w:rFonts w:eastAsiaTheme="minorHAnsi"/>
          <w:lang w:eastAsia="en-US"/>
        </w:rPr>
      </w:pPr>
      <w:r w:rsidRPr="00A12C7A">
        <w:rPr>
          <w:rFonts w:eastAsiaTheme="minorHAnsi"/>
          <w:lang w:eastAsia="en-US"/>
        </w:rPr>
        <w:t>1. не более одной негрубой ошибки и одного недочета;</w:t>
      </w:r>
    </w:p>
    <w:p w:rsidR="00BA09D0" w:rsidRPr="00A12C7A" w:rsidRDefault="00BA09D0" w:rsidP="00A12C7A">
      <w:pPr>
        <w:ind w:firstLine="680"/>
        <w:jc w:val="both"/>
        <w:rPr>
          <w:rFonts w:eastAsiaTheme="minorHAnsi"/>
          <w:lang w:eastAsia="en-US"/>
        </w:rPr>
      </w:pPr>
      <w:r w:rsidRPr="00A12C7A">
        <w:rPr>
          <w:rFonts w:eastAsiaTheme="minorHAnsi"/>
          <w:lang w:eastAsia="en-US"/>
        </w:rPr>
        <w:t>2. или не более двух недочетов.</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3"</w:t>
      </w:r>
      <w:r w:rsidRPr="00A12C7A">
        <w:rPr>
          <w:rFonts w:eastAsiaTheme="minorHAnsi"/>
          <w:lang w:eastAsia="en-US"/>
        </w:rPr>
        <w:t xml:space="preserve"> ставится, если ученик правильно выполнил не менее половины работы или допустил:</w:t>
      </w:r>
    </w:p>
    <w:p w:rsidR="00BA09D0" w:rsidRPr="00A12C7A" w:rsidRDefault="00BA09D0" w:rsidP="00A12C7A">
      <w:pPr>
        <w:ind w:firstLine="680"/>
        <w:jc w:val="both"/>
        <w:rPr>
          <w:rFonts w:eastAsiaTheme="minorHAnsi"/>
          <w:lang w:eastAsia="en-US"/>
        </w:rPr>
      </w:pPr>
      <w:r w:rsidRPr="00A12C7A">
        <w:rPr>
          <w:rFonts w:eastAsiaTheme="minorHAnsi"/>
          <w:lang w:eastAsia="en-US"/>
        </w:rPr>
        <w:t>1. не более двух грубых ошибок;</w:t>
      </w:r>
    </w:p>
    <w:p w:rsidR="00BA09D0" w:rsidRPr="00A12C7A" w:rsidRDefault="00BA09D0" w:rsidP="00A12C7A">
      <w:pPr>
        <w:ind w:firstLine="680"/>
        <w:jc w:val="both"/>
        <w:rPr>
          <w:rFonts w:eastAsiaTheme="minorHAnsi"/>
          <w:lang w:eastAsia="en-US"/>
        </w:rPr>
      </w:pPr>
      <w:r w:rsidRPr="00A12C7A">
        <w:rPr>
          <w:rFonts w:eastAsiaTheme="minorHAnsi"/>
          <w:lang w:eastAsia="en-US"/>
        </w:rPr>
        <w:t>2. или не более одной грубой и одной негрубой ошибки и одного недочета;</w:t>
      </w:r>
    </w:p>
    <w:p w:rsidR="00BA09D0" w:rsidRPr="00A12C7A" w:rsidRDefault="00BA09D0" w:rsidP="00A12C7A">
      <w:pPr>
        <w:ind w:firstLine="680"/>
        <w:jc w:val="both"/>
        <w:rPr>
          <w:rFonts w:eastAsiaTheme="minorHAnsi"/>
          <w:lang w:eastAsia="en-US"/>
        </w:rPr>
      </w:pPr>
      <w:r w:rsidRPr="00A12C7A">
        <w:rPr>
          <w:rFonts w:eastAsiaTheme="minorHAnsi"/>
          <w:lang w:eastAsia="en-US"/>
        </w:rPr>
        <w:t>3. или не более двух-трех негрубых ошибок;</w:t>
      </w:r>
    </w:p>
    <w:p w:rsidR="00BA09D0" w:rsidRPr="00A12C7A" w:rsidRDefault="00BA09D0" w:rsidP="00A12C7A">
      <w:pPr>
        <w:ind w:firstLine="680"/>
        <w:jc w:val="both"/>
        <w:rPr>
          <w:rFonts w:eastAsiaTheme="minorHAnsi"/>
          <w:lang w:eastAsia="en-US"/>
        </w:rPr>
      </w:pPr>
      <w:r w:rsidRPr="00A12C7A">
        <w:rPr>
          <w:rFonts w:eastAsiaTheme="minorHAnsi"/>
          <w:lang w:eastAsia="en-US"/>
        </w:rPr>
        <w:t>4. или одной негрубой ошибки и трех недочетов;</w:t>
      </w:r>
    </w:p>
    <w:p w:rsidR="00BA09D0" w:rsidRPr="00A12C7A" w:rsidRDefault="00BA09D0" w:rsidP="00A12C7A">
      <w:pPr>
        <w:ind w:firstLine="680"/>
        <w:jc w:val="both"/>
        <w:rPr>
          <w:rFonts w:eastAsiaTheme="minorHAnsi"/>
          <w:lang w:eastAsia="en-US"/>
        </w:rPr>
      </w:pPr>
      <w:r w:rsidRPr="00A12C7A">
        <w:rPr>
          <w:rFonts w:eastAsiaTheme="minorHAnsi"/>
          <w:lang w:eastAsia="en-US"/>
        </w:rPr>
        <w:t>5) или при отсутствии ошибок, но при наличии четырех-пяти недочетов.</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2"</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допустил число ошибок и недочетов превосходящее норму, при которой может быть выставлена оценка "3";</w:t>
      </w:r>
    </w:p>
    <w:p w:rsidR="00BA09D0" w:rsidRPr="00A12C7A" w:rsidRDefault="00BA09D0" w:rsidP="00A12C7A">
      <w:pPr>
        <w:ind w:firstLine="680"/>
        <w:jc w:val="both"/>
        <w:rPr>
          <w:rFonts w:eastAsiaTheme="minorHAnsi"/>
          <w:lang w:eastAsia="en-US"/>
        </w:rPr>
      </w:pPr>
      <w:r w:rsidRPr="00A12C7A">
        <w:rPr>
          <w:rFonts w:eastAsiaTheme="minorHAnsi"/>
          <w:lang w:eastAsia="en-US"/>
        </w:rPr>
        <w:t>2. или если правильно выполнил менее половины работы.</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1"</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не приступал к выполнению работы;</w:t>
      </w:r>
    </w:p>
    <w:p w:rsidR="00BA09D0" w:rsidRPr="00A12C7A" w:rsidRDefault="00BA09D0" w:rsidP="00A12C7A">
      <w:pPr>
        <w:ind w:firstLine="680"/>
        <w:jc w:val="both"/>
        <w:rPr>
          <w:rFonts w:eastAsiaTheme="minorHAnsi"/>
          <w:lang w:eastAsia="en-US"/>
        </w:rPr>
      </w:pPr>
      <w:r w:rsidRPr="00A12C7A">
        <w:rPr>
          <w:rFonts w:eastAsiaTheme="minorHAnsi"/>
          <w:lang w:eastAsia="en-US"/>
        </w:rPr>
        <w:t>2. или правильно выполнил не более 10 % всех заданий.</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lang w:eastAsia="en-US"/>
        </w:rPr>
      </w:pPr>
      <w:r w:rsidRPr="00A12C7A">
        <w:rPr>
          <w:rFonts w:eastAsiaTheme="minorHAnsi"/>
          <w:lang w:eastAsia="en-US"/>
        </w:rPr>
        <w:lastRenderedPageBreak/>
        <w:t>Примечание.</w:t>
      </w:r>
    </w:p>
    <w:p w:rsidR="00BA09D0" w:rsidRPr="00A12C7A" w:rsidRDefault="00BA09D0" w:rsidP="00A12C7A">
      <w:pPr>
        <w:ind w:firstLine="680"/>
        <w:jc w:val="both"/>
        <w:rPr>
          <w:rFonts w:eastAsiaTheme="minorHAnsi"/>
          <w:lang w:eastAsia="en-US"/>
        </w:rPr>
      </w:pPr>
      <w:r w:rsidRPr="00A12C7A">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BA09D0" w:rsidRPr="00A12C7A" w:rsidRDefault="00BA09D0" w:rsidP="00A12C7A">
      <w:pPr>
        <w:ind w:firstLine="680"/>
        <w:jc w:val="both"/>
        <w:rPr>
          <w:rFonts w:eastAsiaTheme="minorHAnsi"/>
          <w:lang w:eastAsia="en-US"/>
        </w:rPr>
      </w:pPr>
      <w:r w:rsidRPr="00A12C7A">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BA09D0" w:rsidRPr="00A12C7A" w:rsidRDefault="00BA09D0" w:rsidP="00A12C7A">
      <w:pPr>
        <w:ind w:firstLine="680"/>
        <w:jc w:val="both"/>
        <w:rPr>
          <w:rFonts w:eastAsiaTheme="minorHAnsi"/>
          <w:lang w:eastAsia="en-US"/>
        </w:rPr>
      </w:pPr>
    </w:p>
    <w:p w:rsidR="00BA09D0" w:rsidRPr="00A12C7A" w:rsidRDefault="00BA09D0" w:rsidP="00A12C7A">
      <w:pPr>
        <w:ind w:firstLine="680"/>
        <w:jc w:val="both"/>
        <w:rPr>
          <w:rFonts w:eastAsiaTheme="minorHAnsi"/>
          <w:b/>
          <w:lang w:eastAsia="en-US"/>
        </w:rPr>
      </w:pPr>
      <w:r w:rsidRPr="00A12C7A">
        <w:rPr>
          <w:rFonts w:eastAsiaTheme="minorHAnsi"/>
          <w:b/>
          <w:lang w:eastAsia="en-US"/>
        </w:rPr>
        <w:t>Оценка выполнения практических (лабораторных) работ, опытов по предметам.</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5"</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правильно определил цель опыта;</w:t>
      </w:r>
    </w:p>
    <w:p w:rsidR="00BA09D0" w:rsidRPr="00A12C7A" w:rsidRDefault="00BA09D0" w:rsidP="00A12C7A">
      <w:pPr>
        <w:ind w:firstLine="680"/>
        <w:jc w:val="both"/>
        <w:rPr>
          <w:rFonts w:eastAsiaTheme="minorHAnsi"/>
          <w:lang w:eastAsia="en-US"/>
        </w:rPr>
      </w:pPr>
      <w:r w:rsidRPr="00A12C7A">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BA09D0" w:rsidRPr="00A12C7A" w:rsidRDefault="00BA09D0" w:rsidP="00A12C7A">
      <w:pPr>
        <w:ind w:firstLine="680"/>
        <w:jc w:val="both"/>
        <w:rPr>
          <w:rFonts w:eastAsiaTheme="minorHAnsi"/>
          <w:lang w:eastAsia="en-US"/>
        </w:rPr>
      </w:pPr>
      <w:r w:rsidRPr="00A12C7A">
        <w:rPr>
          <w:rFonts w:eastAsiaTheme="minorHAns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BA09D0" w:rsidRPr="00A12C7A" w:rsidRDefault="00BA09D0" w:rsidP="00A12C7A">
      <w:pPr>
        <w:ind w:firstLine="680"/>
        <w:jc w:val="both"/>
        <w:rPr>
          <w:rFonts w:eastAsiaTheme="minorHAnsi"/>
          <w:lang w:eastAsia="en-US"/>
        </w:rPr>
      </w:pPr>
      <w:r w:rsidRPr="00A12C7A">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BA09D0" w:rsidRPr="00A12C7A" w:rsidRDefault="00BA09D0" w:rsidP="00A12C7A">
      <w:pPr>
        <w:ind w:firstLine="680"/>
        <w:jc w:val="both"/>
        <w:rPr>
          <w:rFonts w:eastAsiaTheme="minorHAnsi"/>
          <w:lang w:eastAsia="en-US"/>
        </w:rPr>
      </w:pPr>
      <w:r w:rsidRPr="00A12C7A">
        <w:rPr>
          <w:rFonts w:eastAsiaTheme="minorHAnsi"/>
          <w:lang w:eastAsia="en-US"/>
        </w:rPr>
        <w:t>5) правильно выполнил анализ погрешностей (9-11 классы).</w:t>
      </w:r>
    </w:p>
    <w:p w:rsidR="00BA09D0" w:rsidRPr="00A12C7A" w:rsidRDefault="00BA09D0" w:rsidP="00A12C7A">
      <w:pPr>
        <w:ind w:firstLine="680"/>
        <w:jc w:val="both"/>
        <w:rPr>
          <w:rFonts w:eastAsiaTheme="minorHAnsi"/>
          <w:lang w:eastAsia="en-US"/>
        </w:rPr>
      </w:pPr>
      <w:r w:rsidRPr="00A12C7A">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BA09D0" w:rsidRPr="00A12C7A" w:rsidRDefault="00BA09D0" w:rsidP="00A12C7A">
      <w:pPr>
        <w:ind w:firstLine="680"/>
        <w:jc w:val="both"/>
        <w:rPr>
          <w:rFonts w:eastAsiaTheme="minorHAnsi"/>
          <w:lang w:eastAsia="en-US"/>
        </w:rPr>
      </w:pPr>
      <w:r w:rsidRPr="00A12C7A">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BA09D0" w:rsidRPr="00A12C7A" w:rsidRDefault="00BA09D0" w:rsidP="00A12C7A">
      <w:pPr>
        <w:ind w:firstLine="680"/>
        <w:jc w:val="both"/>
        <w:rPr>
          <w:rFonts w:eastAsiaTheme="minorHAnsi"/>
          <w:lang w:eastAsia="en-US"/>
        </w:rPr>
      </w:pPr>
      <w:r w:rsidRPr="00A12C7A">
        <w:rPr>
          <w:rFonts w:eastAsiaTheme="minorHAnsi"/>
          <w:b/>
          <w:lang w:eastAsia="en-US"/>
        </w:rPr>
        <w:t xml:space="preserve">Оценка "4" </w:t>
      </w:r>
      <w:r w:rsidRPr="00A12C7A">
        <w:rPr>
          <w:rFonts w:eastAsiaTheme="minorHAnsi"/>
          <w:lang w:eastAsia="en-US"/>
        </w:rPr>
        <w:t>ставится, если ученик выполнил требования к оценке "5", но:</w:t>
      </w:r>
    </w:p>
    <w:p w:rsidR="00BA09D0" w:rsidRPr="00A12C7A" w:rsidRDefault="00BA09D0" w:rsidP="00A12C7A">
      <w:pPr>
        <w:ind w:firstLine="680"/>
        <w:jc w:val="both"/>
        <w:rPr>
          <w:rFonts w:eastAsiaTheme="minorHAnsi"/>
          <w:lang w:eastAsia="en-US"/>
        </w:rPr>
      </w:pPr>
      <w:r w:rsidRPr="00A12C7A">
        <w:rPr>
          <w:rFonts w:eastAsiaTheme="minorHAnsi"/>
          <w:lang w:eastAsia="en-US"/>
        </w:rPr>
        <w:t>1. опыт проводил в условиях, не обеспечивающих достаточной точности измерений;</w:t>
      </w:r>
    </w:p>
    <w:p w:rsidR="00BA09D0" w:rsidRPr="00A12C7A" w:rsidRDefault="00BA09D0" w:rsidP="00A12C7A">
      <w:pPr>
        <w:ind w:firstLine="680"/>
        <w:jc w:val="both"/>
        <w:rPr>
          <w:rFonts w:eastAsiaTheme="minorHAnsi"/>
          <w:lang w:eastAsia="en-US"/>
        </w:rPr>
      </w:pPr>
      <w:r w:rsidRPr="00A12C7A">
        <w:rPr>
          <w:rFonts w:eastAsiaTheme="minorHAnsi"/>
          <w:lang w:eastAsia="en-US"/>
        </w:rPr>
        <w:t>2. или было допущено два-три недочета;</w:t>
      </w:r>
    </w:p>
    <w:p w:rsidR="00BA09D0" w:rsidRPr="00A12C7A" w:rsidRDefault="00BA09D0" w:rsidP="00A12C7A">
      <w:pPr>
        <w:ind w:firstLine="680"/>
        <w:jc w:val="both"/>
        <w:rPr>
          <w:rFonts w:eastAsiaTheme="minorHAnsi"/>
          <w:lang w:eastAsia="en-US"/>
        </w:rPr>
      </w:pPr>
      <w:r w:rsidRPr="00A12C7A">
        <w:rPr>
          <w:rFonts w:eastAsiaTheme="minorHAnsi"/>
          <w:lang w:eastAsia="en-US"/>
        </w:rPr>
        <w:t>3. или не более одной негрубой ошибки и одного недочета,</w:t>
      </w:r>
    </w:p>
    <w:p w:rsidR="00BA09D0" w:rsidRPr="00A12C7A" w:rsidRDefault="00BA09D0" w:rsidP="00A12C7A">
      <w:pPr>
        <w:ind w:firstLine="680"/>
        <w:jc w:val="both"/>
        <w:rPr>
          <w:rFonts w:eastAsiaTheme="minorHAnsi"/>
          <w:lang w:eastAsia="en-US"/>
        </w:rPr>
      </w:pPr>
      <w:r w:rsidRPr="00A12C7A">
        <w:rPr>
          <w:rFonts w:eastAsiaTheme="minorHAnsi"/>
          <w:lang w:eastAsia="en-US"/>
        </w:rPr>
        <w:t>4. или эксперимент проведен не полностью;</w:t>
      </w:r>
    </w:p>
    <w:p w:rsidR="00BA09D0" w:rsidRPr="00A12C7A" w:rsidRDefault="00BA09D0" w:rsidP="00A12C7A">
      <w:pPr>
        <w:ind w:firstLine="680"/>
        <w:jc w:val="both"/>
        <w:rPr>
          <w:rFonts w:eastAsiaTheme="minorHAnsi"/>
          <w:lang w:eastAsia="en-US"/>
        </w:rPr>
      </w:pPr>
      <w:r w:rsidRPr="00A12C7A">
        <w:rPr>
          <w:rFonts w:eastAsiaTheme="minorHAnsi"/>
          <w:lang w:eastAsia="en-US"/>
        </w:rPr>
        <w:t>5. или в описании наблюдений из опыта допустил неточности, выводы сделал неполные.</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3"</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BA09D0" w:rsidRPr="00A12C7A" w:rsidRDefault="00BA09D0" w:rsidP="00A12C7A">
      <w:pPr>
        <w:ind w:firstLine="680"/>
        <w:jc w:val="both"/>
        <w:rPr>
          <w:rFonts w:eastAsiaTheme="minorHAnsi"/>
          <w:lang w:eastAsia="en-US"/>
        </w:rPr>
      </w:pPr>
      <w:r w:rsidRPr="00A12C7A">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BA09D0" w:rsidRPr="00A12C7A" w:rsidRDefault="00BA09D0" w:rsidP="00A12C7A">
      <w:pPr>
        <w:ind w:firstLine="680"/>
        <w:jc w:val="both"/>
        <w:rPr>
          <w:rFonts w:eastAsiaTheme="minorHAnsi"/>
          <w:lang w:eastAsia="en-US"/>
        </w:rPr>
      </w:pPr>
      <w:r w:rsidRPr="00A12C7A">
        <w:rPr>
          <w:rFonts w:eastAsiaTheme="minorHAnsi"/>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BA09D0" w:rsidRPr="00A12C7A" w:rsidRDefault="00BA09D0" w:rsidP="00A12C7A">
      <w:pPr>
        <w:ind w:firstLine="680"/>
        <w:jc w:val="both"/>
        <w:rPr>
          <w:rFonts w:eastAsiaTheme="minorHAnsi"/>
          <w:lang w:eastAsia="en-US"/>
        </w:rPr>
      </w:pPr>
      <w:r w:rsidRPr="00A12C7A">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2"</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BA09D0" w:rsidRPr="00A12C7A" w:rsidRDefault="00BA09D0" w:rsidP="00A12C7A">
      <w:pPr>
        <w:ind w:firstLine="680"/>
        <w:jc w:val="both"/>
        <w:rPr>
          <w:rFonts w:eastAsiaTheme="minorHAnsi"/>
          <w:lang w:eastAsia="en-US"/>
        </w:rPr>
      </w:pPr>
      <w:r w:rsidRPr="00A12C7A">
        <w:rPr>
          <w:rFonts w:eastAsiaTheme="minorHAnsi"/>
          <w:lang w:eastAsia="en-US"/>
        </w:rPr>
        <w:t>2. или опыты, измерения, вычисления, наблюдения производились неправильно;</w:t>
      </w:r>
    </w:p>
    <w:p w:rsidR="00BA09D0" w:rsidRPr="00A12C7A" w:rsidRDefault="00BA09D0" w:rsidP="00A12C7A">
      <w:pPr>
        <w:ind w:firstLine="680"/>
        <w:jc w:val="both"/>
        <w:rPr>
          <w:rFonts w:eastAsiaTheme="minorHAnsi"/>
          <w:lang w:eastAsia="en-US"/>
        </w:rPr>
      </w:pPr>
      <w:r w:rsidRPr="00A12C7A">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BA09D0" w:rsidRPr="00A12C7A" w:rsidRDefault="00BA09D0" w:rsidP="00A12C7A">
      <w:pPr>
        <w:ind w:firstLine="680"/>
        <w:jc w:val="both"/>
        <w:rPr>
          <w:rFonts w:eastAsiaTheme="minorHAnsi"/>
          <w:lang w:eastAsia="en-US"/>
        </w:rPr>
      </w:pPr>
      <w:r w:rsidRPr="00A12C7A">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BA09D0" w:rsidRPr="00A12C7A" w:rsidRDefault="00BA09D0" w:rsidP="00A12C7A">
      <w:pPr>
        <w:ind w:firstLine="680"/>
        <w:jc w:val="both"/>
        <w:rPr>
          <w:rFonts w:eastAsiaTheme="minorHAnsi"/>
          <w:lang w:eastAsia="en-US"/>
        </w:rPr>
      </w:pPr>
      <w:r w:rsidRPr="00A12C7A">
        <w:rPr>
          <w:rFonts w:eastAsiaTheme="minorHAnsi"/>
          <w:b/>
          <w:lang w:eastAsia="en-US"/>
        </w:rPr>
        <w:lastRenderedPageBreak/>
        <w:t>Оценка "1"</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BA09D0" w:rsidRPr="00A12C7A" w:rsidRDefault="00BA09D0" w:rsidP="00A12C7A">
      <w:pPr>
        <w:ind w:firstLine="680"/>
        <w:jc w:val="both"/>
        <w:rPr>
          <w:rFonts w:eastAsiaTheme="minorHAnsi"/>
          <w:b/>
          <w:lang w:eastAsia="en-US"/>
        </w:rPr>
      </w:pPr>
    </w:p>
    <w:p w:rsidR="00BA09D0" w:rsidRPr="00A12C7A" w:rsidRDefault="00BA09D0" w:rsidP="00A12C7A">
      <w:pPr>
        <w:ind w:firstLine="680"/>
        <w:jc w:val="both"/>
        <w:rPr>
          <w:rFonts w:eastAsiaTheme="minorHAnsi"/>
          <w:b/>
          <w:lang w:eastAsia="en-US"/>
        </w:rPr>
      </w:pPr>
      <w:r w:rsidRPr="00A12C7A">
        <w:rPr>
          <w:rFonts w:eastAsiaTheme="minorHAnsi"/>
          <w:b/>
          <w:lang w:eastAsia="en-US"/>
        </w:rPr>
        <w:t>Оценка умений проводить наблюдения.</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5"</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правильно по заданию учителя провел наблюдение;</w:t>
      </w:r>
    </w:p>
    <w:p w:rsidR="00BA09D0" w:rsidRPr="00A12C7A" w:rsidRDefault="00BA09D0" w:rsidP="00A12C7A">
      <w:pPr>
        <w:ind w:firstLine="680"/>
        <w:jc w:val="both"/>
        <w:rPr>
          <w:rFonts w:eastAsiaTheme="minorHAnsi"/>
          <w:lang w:eastAsia="en-US"/>
        </w:rPr>
      </w:pPr>
      <w:r w:rsidRPr="00A12C7A">
        <w:rPr>
          <w:rFonts w:eastAsiaTheme="minorHAnsi"/>
          <w:lang w:eastAsia="en-US"/>
        </w:rPr>
        <w:t>2. выделил существенные признаки у наблюдаемого объекта (процесса);</w:t>
      </w:r>
    </w:p>
    <w:p w:rsidR="00BA09D0" w:rsidRPr="00A12C7A" w:rsidRDefault="00BA09D0" w:rsidP="00A12C7A">
      <w:pPr>
        <w:ind w:firstLine="680"/>
        <w:jc w:val="both"/>
        <w:rPr>
          <w:rFonts w:eastAsiaTheme="minorHAnsi"/>
          <w:lang w:eastAsia="en-US"/>
        </w:rPr>
      </w:pPr>
      <w:r w:rsidRPr="00A12C7A">
        <w:rPr>
          <w:rFonts w:eastAsiaTheme="minorHAnsi"/>
          <w:lang w:eastAsia="en-US"/>
        </w:rPr>
        <w:t>3. логично, научно грамотно оформил результаты наблюдений и выводы.</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4"</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правильно по заданию учителя провел наблюдение;</w:t>
      </w:r>
    </w:p>
    <w:p w:rsidR="00BA09D0" w:rsidRPr="00A12C7A" w:rsidRDefault="00BA09D0" w:rsidP="00A12C7A">
      <w:pPr>
        <w:ind w:firstLine="680"/>
        <w:jc w:val="both"/>
        <w:rPr>
          <w:rFonts w:eastAsiaTheme="minorHAnsi"/>
          <w:lang w:eastAsia="en-US"/>
        </w:rPr>
      </w:pPr>
      <w:r w:rsidRPr="00A12C7A">
        <w:rPr>
          <w:rFonts w:eastAsiaTheme="minorHAnsi"/>
          <w:lang w:eastAsia="en-US"/>
        </w:rPr>
        <w:t>2. при выделении существенных признаков у наблюдаемого объекта (процесса) назвал второстепенные;</w:t>
      </w:r>
    </w:p>
    <w:p w:rsidR="00BA09D0" w:rsidRPr="00A12C7A" w:rsidRDefault="00BA09D0" w:rsidP="00A12C7A">
      <w:pPr>
        <w:ind w:firstLine="680"/>
        <w:jc w:val="both"/>
        <w:rPr>
          <w:rFonts w:eastAsiaTheme="minorHAnsi"/>
          <w:lang w:eastAsia="en-US"/>
        </w:rPr>
      </w:pPr>
      <w:r w:rsidRPr="00A12C7A">
        <w:rPr>
          <w:rFonts w:eastAsiaTheme="minorHAnsi"/>
          <w:lang w:eastAsia="en-US"/>
        </w:rPr>
        <w:t>3) допустил небрежность в оформлении наблюдений и выводов.</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3"</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допустил неточности и 1-2 ошибки в проведении наблюдений по заданию учителя;</w:t>
      </w:r>
    </w:p>
    <w:p w:rsidR="00BA09D0" w:rsidRPr="00A12C7A" w:rsidRDefault="00BA09D0" w:rsidP="00A12C7A">
      <w:pPr>
        <w:ind w:firstLine="680"/>
        <w:jc w:val="both"/>
        <w:rPr>
          <w:rFonts w:eastAsiaTheme="minorHAnsi"/>
          <w:lang w:eastAsia="en-US"/>
        </w:rPr>
      </w:pPr>
      <w:r w:rsidRPr="00A12C7A">
        <w:rPr>
          <w:rFonts w:eastAsiaTheme="minorHAnsi"/>
          <w:lang w:eastAsia="en-US"/>
        </w:rPr>
        <w:t>2. при выделении существенных признаков у наблюдаемого объекта (процесса) выделил лишь некоторые;</w:t>
      </w:r>
    </w:p>
    <w:p w:rsidR="00BA09D0" w:rsidRPr="00A12C7A" w:rsidRDefault="00BA09D0" w:rsidP="00A12C7A">
      <w:pPr>
        <w:ind w:firstLine="680"/>
        <w:jc w:val="both"/>
        <w:rPr>
          <w:rFonts w:eastAsiaTheme="minorHAnsi"/>
          <w:lang w:eastAsia="en-US"/>
        </w:rPr>
      </w:pPr>
      <w:r w:rsidRPr="00A12C7A">
        <w:rPr>
          <w:rFonts w:eastAsiaTheme="minorHAnsi"/>
          <w:lang w:eastAsia="en-US"/>
        </w:rPr>
        <w:t>3) допустил 1-2 ошибки в оформлении наблюдений и выводов.</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2"</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1. допустил 3 - 4 ошибки в проведении наблюдений по заданию учителя;</w:t>
      </w:r>
    </w:p>
    <w:p w:rsidR="00BA09D0" w:rsidRPr="00A12C7A" w:rsidRDefault="00BA09D0" w:rsidP="00A12C7A">
      <w:pPr>
        <w:ind w:firstLine="680"/>
        <w:jc w:val="both"/>
        <w:rPr>
          <w:rFonts w:eastAsiaTheme="minorHAnsi"/>
          <w:lang w:eastAsia="en-US"/>
        </w:rPr>
      </w:pPr>
      <w:r w:rsidRPr="00A12C7A">
        <w:rPr>
          <w:rFonts w:eastAsiaTheme="minorHAnsi"/>
          <w:lang w:eastAsia="en-US"/>
        </w:rPr>
        <w:t>2. неправильно выделил признаки наблюдаемого объекта (процесса);</w:t>
      </w:r>
    </w:p>
    <w:p w:rsidR="00BA09D0" w:rsidRPr="00A12C7A" w:rsidRDefault="00BA09D0" w:rsidP="00A12C7A">
      <w:pPr>
        <w:ind w:firstLine="680"/>
        <w:jc w:val="both"/>
        <w:rPr>
          <w:rFonts w:eastAsiaTheme="minorHAnsi"/>
          <w:lang w:eastAsia="en-US"/>
        </w:rPr>
      </w:pPr>
      <w:r w:rsidRPr="00A12C7A">
        <w:rPr>
          <w:rFonts w:eastAsiaTheme="minorHAnsi"/>
          <w:lang w:eastAsia="en-US"/>
        </w:rPr>
        <w:t>3. опустил 3 - 4 ошибки в оформлении наблюдений и выводов.</w:t>
      </w:r>
    </w:p>
    <w:p w:rsidR="00BA09D0" w:rsidRPr="00A12C7A" w:rsidRDefault="00BA09D0" w:rsidP="00A12C7A">
      <w:pPr>
        <w:ind w:firstLine="680"/>
        <w:jc w:val="both"/>
        <w:rPr>
          <w:rFonts w:eastAsiaTheme="minorHAnsi"/>
          <w:lang w:eastAsia="en-US"/>
        </w:rPr>
      </w:pPr>
      <w:r w:rsidRPr="00A12C7A">
        <w:rPr>
          <w:rFonts w:eastAsiaTheme="minorHAnsi"/>
          <w:b/>
          <w:lang w:eastAsia="en-US"/>
        </w:rPr>
        <w:t>Оценка "1"</w:t>
      </w:r>
      <w:r w:rsidRPr="00A12C7A">
        <w:rPr>
          <w:rFonts w:eastAsiaTheme="minorHAnsi"/>
          <w:lang w:eastAsia="en-US"/>
        </w:rPr>
        <w:t xml:space="preserve"> ставится, если ученик:</w:t>
      </w:r>
    </w:p>
    <w:p w:rsidR="00BA09D0" w:rsidRPr="00A12C7A" w:rsidRDefault="00BA09D0" w:rsidP="00A12C7A">
      <w:pPr>
        <w:ind w:firstLine="680"/>
        <w:jc w:val="both"/>
        <w:rPr>
          <w:rFonts w:eastAsiaTheme="minorHAnsi"/>
          <w:lang w:eastAsia="en-US"/>
        </w:rPr>
      </w:pPr>
      <w:r w:rsidRPr="00A12C7A">
        <w:rPr>
          <w:rFonts w:eastAsiaTheme="minorHAnsi"/>
          <w:lang w:eastAsia="en-US"/>
        </w:rPr>
        <w:t>Не владеет умением проводить наблюдение.</w:t>
      </w:r>
    </w:p>
    <w:p w:rsidR="00BA09D0" w:rsidRPr="00A12C7A" w:rsidRDefault="00BA09D0" w:rsidP="00A12C7A">
      <w:pPr>
        <w:shd w:val="clear" w:color="auto" w:fill="FFFFFF"/>
        <w:ind w:firstLine="680"/>
        <w:jc w:val="both"/>
        <w:rPr>
          <w:b/>
        </w:rPr>
      </w:pPr>
    </w:p>
    <w:p w:rsidR="00BA09D0" w:rsidRPr="00A12C7A" w:rsidRDefault="00BA09D0" w:rsidP="00A12C7A">
      <w:pPr>
        <w:shd w:val="clear" w:color="auto" w:fill="FFFFFF"/>
        <w:ind w:firstLine="680"/>
        <w:jc w:val="both"/>
        <w:rPr>
          <w:b/>
        </w:rPr>
      </w:pPr>
      <w:r w:rsidRPr="00A12C7A">
        <w:rPr>
          <w:b/>
        </w:rPr>
        <w:t>2.1.13.Изобразительное искусство</w:t>
      </w:r>
    </w:p>
    <w:p w:rsidR="00BA09D0" w:rsidRPr="00A12C7A" w:rsidRDefault="00BA09D0" w:rsidP="00A12C7A">
      <w:pPr>
        <w:shd w:val="clear" w:color="auto" w:fill="FFFFFF"/>
        <w:ind w:firstLine="680"/>
        <w:jc w:val="both"/>
        <w:rPr>
          <w:color w:val="000000"/>
        </w:rPr>
      </w:pPr>
      <w:r w:rsidRPr="00A12C7A">
        <w:rPr>
          <w:color w:val="000000"/>
        </w:rPr>
        <w:t>Изучение изобразительного искусства направлено на достижение следующих целей:</w:t>
      </w:r>
    </w:p>
    <w:p w:rsidR="00BA09D0" w:rsidRPr="00A12C7A" w:rsidRDefault="00BA09D0" w:rsidP="00A12C7A">
      <w:pPr>
        <w:shd w:val="clear" w:color="auto" w:fill="FFFFFF"/>
        <w:ind w:firstLine="680"/>
        <w:jc w:val="both"/>
        <w:rPr>
          <w:color w:val="000000"/>
        </w:rPr>
      </w:pPr>
      <w:r w:rsidRPr="00A12C7A">
        <w:rPr>
          <w:color w:val="000000"/>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BA09D0" w:rsidRPr="00A12C7A" w:rsidRDefault="00BA09D0" w:rsidP="00A12C7A">
      <w:pPr>
        <w:shd w:val="clear" w:color="auto" w:fill="FFFFFF"/>
        <w:ind w:firstLine="680"/>
        <w:jc w:val="both"/>
        <w:rPr>
          <w:color w:val="000000"/>
        </w:rPr>
      </w:pPr>
      <w:r w:rsidRPr="00A12C7A">
        <w:rPr>
          <w:color w:val="000000"/>
        </w:rPr>
        <w:t>- воспитание культуры восприятия произведений изобразительного, декоративно-прикладного искусства, архитектуры и дизайна;</w:t>
      </w:r>
    </w:p>
    <w:p w:rsidR="00BA09D0" w:rsidRPr="00A12C7A" w:rsidRDefault="00BA09D0" w:rsidP="00A12C7A">
      <w:pPr>
        <w:shd w:val="clear" w:color="auto" w:fill="FFFFFF"/>
        <w:ind w:firstLine="680"/>
        <w:jc w:val="both"/>
        <w:rPr>
          <w:color w:val="000000"/>
        </w:rPr>
      </w:pPr>
      <w:r w:rsidRPr="00A12C7A">
        <w:rPr>
          <w:color w:val="000000"/>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BA09D0" w:rsidRPr="00A12C7A" w:rsidRDefault="00BA09D0" w:rsidP="00A12C7A">
      <w:pPr>
        <w:shd w:val="clear" w:color="auto" w:fill="FFFFFF"/>
        <w:ind w:firstLine="680"/>
        <w:jc w:val="both"/>
        <w:rPr>
          <w:color w:val="000000"/>
        </w:rPr>
      </w:pPr>
      <w:r w:rsidRPr="00A12C7A">
        <w:rPr>
          <w:color w:val="000000"/>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BA09D0" w:rsidRPr="00A12C7A" w:rsidRDefault="00BA09D0" w:rsidP="00A12C7A">
      <w:pPr>
        <w:shd w:val="clear" w:color="auto" w:fill="FFFFFF"/>
        <w:ind w:firstLine="680"/>
        <w:jc w:val="both"/>
        <w:rPr>
          <w:color w:val="000000"/>
        </w:rPr>
      </w:pPr>
      <w:r w:rsidRPr="00A12C7A">
        <w:rPr>
          <w:color w:val="000000"/>
        </w:rPr>
        <w:t>- формирование устойчивого интереса к изобразительному искусству, способности воспринимать его исторические и национальные особенности.</w:t>
      </w:r>
    </w:p>
    <w:p w:rsidR="00BA09D0" w:rsidRPr="00A12C7A" w:rsidRDefault="00BA09D0" w:rsidP="00A12C7A">
      <w:pPr>
        <w:shd w:val="clear" w:color="auto" w:fill="FFFFFF"/>
        <w:ind w:firstLine="680"/>
        <w:jc w:val="both"/>
        <w:rPr>
          <w:rFonts w:eastAsia="@Arial Unicode MS"/>
          <w:b/>
          <w:iCs/>
        </w:rPr>
      </w:pPr>
      <w:r w:rsidRPr="00A12C7A">
        <w:rPr>
          <w:rFonts w:eastAsia="@Arial Unicode MS"/>
          <w:b/>
          <w:iCs/>
        </w:rPr>
        <w:t>Содержание основной образовательной программы по  изобразительному искусству</w:t>
      </w:r>
    </w:p>
    <w:p w:rsidR="00BA09D0" w:rsidRPr="00A12C7A" w:rsidRDefault="00BA09D0" w:rsidP="00A12C7A">
      <w:pPr>
        <w:shd w:val="clear" w:color="auto" w:fill="FFFFFF"/>
        <w:ind w:firstLine="680"/>
        <w:jc w:val="both"/>
      </w:pPr>
      <w:r w:rsidRPr="00A12C7A">
        <w:rPr>
          <w:b/>
          <w:bCs/>
        </w:rPr>
        <w:t xml:space="preserve">Роль искусства и художественной деятельности человека в развитии культуры. </w:t>
      </w:r>
      <w:r w:rsidRPr="00A12C7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A09D0" w:rsidRPr="00A12C7A" w:rsidRDefault="00BA09D0" w:rsidP="00A12C7A">
      <w:pPr>
        <w:shd w:val="clear" w:color="auto" w:fill="FFFFFF"/>
        <w:ind w:firstLine="680"/>
        <w:jc w:val="both"/>
      </w:pPr>
      <w:r w:rsidRPr="00A12C7A">
        <w:rPr>
          <w:b/>
          <w:bCs/>
        </w:rPr>
        <w:t xml:space="preserve">Роль художественной деятельности человека в освоении мира. </w:t>
      </w:r>
      <w:r w:rsidRPr="00A12C7A">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A09D0" w:rsidRPr="00A12C7A" w:rsidRDefault="00BA09D0" w:rsidP="00A12C7A">
      <w:pPr>
        <w:shd w:val="clear" w:color="auto" w:fill="FFFFFF"/>
        <w:ind w:firstLine="680"/>
        <w:jc w:val="both"/>
      </w:pPr>
      <w:r w:rsidRPr="00A12C7A">
        <w:rPr>
          <w:b/>
          <w:bCs/>
        </w:rPr>
        <w:lastRenderedPageBreak/>
        <w:t xml:space="preserve">Художественный диалог культур. </w:t>
      </w:r>
      <w:r w:rsidRPr="00A12C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A09D0" w:rsidRPr="00A12C7A" w:rsidRDefault="00BA09D0" w:rsidP="00A12C7A">
      <w:pPr>
        <w:shd w:val="clear" w:color="auto" w:fill="FFFFFF"/>
        <w:ind w:firstLine="680"/>
        <w:jc w:val="both"/>
      </w:pPr>
      <w:r w:rsidRPr="00A12C7A">
        <w:rPr>
          <w:b/>
          <w:bCs/>
        </w:rPr>
        <w:t xml:space="preserve">Роль искусства в создании материальной среды жизни человека. </w:t>
      </w:r>
      <w:r w:rsidRPr="00A12C7A">
        <w:t>Роль искусства в организации предметно-пространственной среды жизни человека.</w:t>
      </w:r>
    </w:p>
    <w:p w:rsidR="00BA09D0" w:rsidRPr="00A12C7A" w:rsidRDefault="00BA09D0" w:rsidP="00A12C7A">
      <w:pPr>
        <w:shd w:val="clear" w:color="auto" w:fill="FFFFFF"/>
        <w:ind w:firstLine="680"/>
        <w:jc w:val="both"/>
      </w:pPr>
      <w:r w:rsidRPr="00A12C7A">
        <w:rPr>
          <w:b/>
          <w:bCs/>
        </w:rPr>
        <w:t xml:space="preserve">Искусство в современном мире. </w:t>
      </w:r>
      <w:r w:rsidRPr="00A12C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A09D0" w:rsidRPr="00A12C7A" w:rsidRDefault="00BA09D0" w:rsidP="00A12C7A">
      <w:pPr>
        <w:shd w:val="clear" w:color="auto" w:fill="FFFFFF"/>
        <w:ind w:firstLine="680"/>
        <w:jc w:val="both"/>
      </w:pPr>
      <w:r w:rsidRPr="00A12C7A">
        <w:rPr>
          <w:b/>
          <w:bCs/>
        </w:rPr>
        <w:t xml:space="preserve">Духовно-нравственные проблемы жизни и искусства. </w:t>
      </w:r>
      <w:r w:rsidRPr="00A12C7A">
        <w:t>Выражение в образах искусства нравственного поиска человечества, нравственного выбора отдельного человека.</w:t>
      </w:r>
    </w:p>
    <w:p w:rsidR="00BA09D0" w:rsidRPr="00A12C7A" w:rsidRDefault="00BA09D0" w:rsidP="00A12C7A">
      <w:pPr>
        <w:shd w:val="clear" w:color="auto" w:fill="FFFFFF"/>
        <w:ind w:firstLine="680"/>
        <w:jc w:val="both"/>
      </w:pPr>
      <w:r w:rsidRPr="00A12C7A">
        <w:t>Традиционный и современный уклад семейной жизни, отражённый в искусстве. Образы мира, защиты Отечества в жизни и в искусстве.</w:t>
      </w:r>
    </w:p>
    <w:p w:rsidR="00BA09D0" w:rsidRPr="00A12C7A" w:rsidRDefault="00BA09D0" w:rsidP="00A12C7A">
      <w:pPr>
        <w:shd w:val="clear" w:color="auto" w:fill="FFFFFF"/>
        <w:ind w:firstLine="680"/>
        <w:jc w:val="both"/>
      </w:pPr>
      <w:r w:rsidRPr="00A12C7A">
        <w:t>Народные праздники, обряды в искусстве и в современной жизни.</w:t>
      </w:r>
    </w:p>
    <w:p w:rsidR="00BA09D0" w:rsidRPr="00A12C7A" w:rsidRDefault="00BA09D0" w:rsidP="00A12C7A">
      <w:pPr>
        <w:shd w:val="clear" w:color="auto" w:fill="FFFFFF"/>
        <w:ind w:firstLine="680"/>
        <w:jc w:val="both"/>
      </w:pPr>
      <w:r w:rsidRPr="00A12C7A">
        <w:t>Взаимоотношения между народами, между людьми разных поколений в жизни и в искусстве.</w:t>
      </w:r>
    </w:p>
    <w:p w:rsidR="00BA09D0" w:rsidRPr="00A12C7A" w:rsidRDefault="00BA09D0" w:rsidP="00A12C7A">
      <w:pPr>
        <w:shd w:val="clear" w:color="auto" w:fill="FFFFFF"/>
        <w:ind w:firstLine="680"/>
        <w:jc w:val="both"/>
      </w:pPr>
      <w:r w:rsidRPr="00A12C7A">
        <w:rPr>
          <w:b/>
          <w:bCs/>
        </w:rPr>
        <w:t xml:space="preserve">Специфика художественного изображения. </w:t>
      </w:r>
      <w:r w:rsidRPr="00A12C7A">
        <w:t>Художественный образ — основа и цель любого искусства. Условность художественного изображения. Реальность и фантазия в искусстве.</w:t>
      </w:r>
    </w:p>
    <w:p w:rsidR="00BA09D0" w:rsidRPr="00A12C7A" w:rsidRDefault="00BA09D0" w:rsidP="00A12C7A">
      <w:pPr>
        <w:shd w:val="clear" w:color="auto" w:fill="FFFFFF"/>
        <w:ind w:firstLine="680"/>
        <w:jc w:val="both"/>
      </w:pPr>
      <w:r w:rsidRPr="00A12C7A">
        <w:rPr>
          <w:b/>
          <w:bCs/>
        </w:rPr>
        <w:t>Средства художественной выразительности</w:t>
      </w:r>
    </w:p>
    <w:p w:rsidR="00BA09D0" w:rsidRPr="00A12C7A" w:rsidRDefault="00BA09D0" w:rsidP="00A12C7A">
      <w:pPr>
        <w:shd w:val="clear" w:color="auto" w:fill="FFFFFF"/>
        <w:ind w:firstLine="680"/>
        <w:jc w:val="both"/>
      </w:pPr>
      <w:r w:rsidRPr="00A12C7A">
        <w:rPr>
          <w:b/>
          <w:bCs/>
          <w:i/>
          <w:iCs/>
        </w:rPr>
        <w:t xml:space="preserve">Художественные материалы и художественные техники. </w:t>
      </w:r>
      <w:r w:rsidRPr="00A12C7A">
        <w:t>Материалы живописи, графики, скульптуры. Художественные техники.</w:t>
      </w:r>
    </w:p>
    <w:p w:rsidR="00BA09D0" w:rsidRPr="00A12C7A" w:rsidRDefault="00BA09D0" w:rsidP="00A12C7A">
      <w:pPr>
        <w:shd w:val="clear" w:color="auto" w:fill="FFFFFF"/>
        <w:ind w:firstLine="680"/>
        <w:jc w:val="both"/>
      </w:pPr>
      <w:r w:rsidRPr="00A12C7A">
        <w:rPr>
          <w:b/>
          <w:bCs/>
          <w:i/>
          <w:iCs/>
        </w:rPr>
        <w:t xml:space="preserve">Композиция. </w:t>
      </w:r>
      <w:r w:rsidRPr="00A12C7A">
        <w:t>Композиция — главное средство выразительности художественного произведения. Раскрытие в композиции сущности произведения.</w:t>
      </w:r>
    </w:p>
    <w:p w:rsidR="00BA09D0" w:rsidRPr="00A12C7A" w:rsidRDefault="00BA09D0" w:rsidP="00A12C7A">
      <w:pPr>
        <w:shd w:val="clear" w:color="auto" w:fill="FFFFFF"/>
        <w:ind w:firstLine="680"/>
        <w:jc w:val="both"/>
      </w:pPr>
      <w:r w:rsidRPr="00A12C7A">
        <w:rPr>
          <w:b/>
          <w:bCs/>
          <w:i/>
          <w:iCs/>
        </w:rPr>
        <w:t xml:space="preserve">Пропорции. </w:t>
      </w:r>
      <w:r w:rsidRPr="00A12C7A">
        <w:t>Линейная и воздушная перспектива. Контраст в композиции.</w:t>
      </w:r>
    </w:p>
    <w:p w:rsidR="00BA09D0" w:rsidRPr="00A12C7A" w:rsidRDefault="00BA09D0" w:rsidP="00A12C7A">
      <w:pPr>
        <w:shd w:val="clear" w:color="auto" w:fill="FFFFFF"/>
        <w:ind w:firstLine="680"/>
        <w:jc w:val="both"/>
      </w:pPr>
      <w:r w:rsidRPr="00A12C7A">
        <w:rPr>
          <w:b/>
          <w:bCs/>
          <w:i/>
          <w:iCs/>
        </w:rPr>
        <w:t xml:space="preserve">Цвет. </w:t>
      </w:r>
      <w:r w:rsidRPr="00A12C7A">
        <w:t>Цветовые отношения. Колорит картины. Напряжённость и насыщенность цвета. Свет и цвет. Характер мазка.</w:t>
      </w:r>
    </w:p>
    <w:p w:rsidR="00BA09D0" w:rsidRPr="00A12C7A" w:rsidRDefault="00BA09D0" w:rsidP="00A12C7A">
      <w:pPr>
        <w:shd w:val="clear" w:color="auto" w:fill="FFFFFF"/>
        <w:ind w:firstLine="680"/>
        <w:jc w:val="both"/>
      </w:pPr>
      <w:r w:rsidRPr="00A12C7A">
        <w:rPr>
          <w:b/>
          <w:bCs/>
          <w:i/>
          <w:iCs/>
        </w:rPr>
        <w:t xml:space="preserve">Линия, штрих, пятно. </w:t>
      </w:r>
      <w:r w:rsidRPr="00A12C7A">
        <w:t>Линия, штрих, пятно и художественный образ. Передача графическими средствами эмоционального состояния природы, человека, животного.</w:t>
      </w:r>
    </w:p>
    <w:p w:rsidR="00BA09D0" w:rsidRPr="00A12C7A" w:rsidRDefault="00BA09D0" w:rsidP="00A12C7A">
      <w:pPr>
        <w:shd w:val="clear" w:color="auto" w:fill="FFFFFF"/>
        <w:ind w:firstLine="680"/>
        <w:jc w:val="both"/>
      </w:pPr>
      <w:r w:rsidRPr="00A12C7A">
        <w:rPr>
          <w:b/>
          <w:bCs/>
          <w:i/>
          <w:iCs/>
        </w:rPr>
        <w:t xml:space="preserve">Объём и форма. </w:t>
      </w:r>
      <w:r w:rsidRPr="00A12C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A09D0" w:rsidRPr="00A12C7A" w:rsidRDefault="00BA09D0" w:rsidP="00A12C7A">
      <w:pPr>
        <w:shd w:val="clear" w:color="auto" w:fill="FFFFFF"/>
        <w:ind w:firstLine="680"/>
        <w:jc w:val="both"/>
      </w:pPr>
      <w:r w:rsidRPr="00A12C7A">
        <w:rPr>
          <w:b/>
          <w:bCs/>
          <w:i/>
          <w:iCs/>
        </w:rPr>
        <w:t xml:space="preserve">Ритм. </w:t>
      </w:r>
      <w:r w:rsidRPr="00A12C7A">
        <w:t>Роль ритма в построении композиции в живописи и рисунке, архитектуре, декоративно-прикладном искусстве.</w:t>
      </w:r>
    </w:p>
    <w:p w:rsidR="00BA09D0" w:rsidRPr="00A12C7A" w:rsidRDefault="00BA09D0" w:rsidP="00A12C7A">
      <w:pPr>
        <w:shd w:val="clear" w:color="auto" w:fill="FFFFFF"/>
        <w:ind w:firstLine="680"/>
        <w:jc w:val="both"/>
      </w:pPr>
      <w:r w:rsidRPr="00A12C7A">
        <w:rPr>
          <w:b/>
          <w:bCs/>
        </w:rPr>
        <w:t xml:space="preserve">Изобразительные виды искусства. </w:t>
      </w:r>
      <w:r w:rsidRPr="00A12C7A">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A09D0" w:rsidRPr="00A12C7A" w:rsidRDefault="00BA09D0" w:rsidP="00A12C7A">
      <w:pPr>
        <w:shd w:val="clear" w:color="auto" w:fill="FFFFFF"/>
        <w:ind w:firstLine="680"/>
        <w:jc w:val="both"/>
      </w:pPr>
      <w:r w:rsidRPr="00A12C7A">
        <w:rPr>
          <w:b/>
          <w:bCs/>
        </w:rPr>
        <w:t xml:space="preserve">Конструктивные виды искусства. </w:t>
      </w:r>
      <w:r w:rsidRPr="00A12C7A">
        <w:t xml:space="preserve">Архитектура </w:t>
      </w:r>
      <w:r w:rsidRPr="00A12C7A">
        <w:rPr>
          <w:bCs/>
        </w:rPr>
        <w:t>и</w:t>
      </w:r>
      <w:r w:rsidR="006350C6">
        <w:rPr>
          <w:bCs/>
        </w:rPr>
        <w:t xml:space="preserve"> </w:t>
      </w:r>
      <w:r w:rsidRPr="00A12C7A">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A09D0" w:rsidRPr="00A12C7A" w:rsidRDefault="00BA09D0" w:rsidP="00A12C7A">
      <w:pPr>
        <w:shd w:val="clear" w:color="auto" w:fill="FFFFFF"/>
        <w:ind w:firstLine="680"/>
        <w:jc w:val="both"/>
      </w:pPr>
      <w:r w:rsidRPr="00A12C7A">
        <w:t>Архитектурный образ. Архитектура — летопись времён.</w:t>
      </w:r>
    </w:p>
    <w:p w:rsidR="00BA09D0" w:rsidRPr="00A12C7A" w:rsidRDefault="00BA09D0" w:rsidP="00A12C7A">
      <w:pPr>
        <w:shd w:val="clear" w:color="auto" w:fill="FFFFFF"/>
        <w:ind w:firstLine="680"/>
        <w:jc w:val="both"/>
      </w:pPr>
      <w:r w:rsidRPr="00A12C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A09D0" w:rsidRPr="00A12C7A" w:rsidRDefault="00BA09D0" w:rsidP="00A12C7A">
      <w:pPr>
        <w:shd w:val="clear" w:color="auto" w:fill="FFFFFF"/>
        <w:ind w:firstLine="680"/>
        <w:jc w:val="both"/>
      </w:pPr>
      <w:r w:rsidRPr="00A12C7A">
        <w:rPr>
          <w:b/>
          <w:bCs/>
        </w:rPr>
        <w:t xml:space="preserve">Декоративно-прикладные виды искусства. </w:t>
      </w:r>
      <w:r w:rsidRPr="00A12C7A">
        <w:t xml:space="preserve">Народное искусство. Истоки декоративно-прикладного искусства. Семантика образа в народном искусстве. Орнамент </w:t>
      </w:r>
      <w:r w:rsidRPr="00A12C7A">
        <w:rPr>
          <w:bCs/>
        </w:rPr>
        <w:t>и его</w:t>
      </w:r>
      <w:r w:rsidR="006350C6">
        <w:rPr>
          <w:bCs/>
        </w:rPr>
        <w:t xml:space="preserve"> </w:t>
      </w:r>
      <w:r w:rsidRPr="00A12C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A09D0" w:rsidRPr="00A12C7A" w:rsidRDefault="00BA09D0" w:rsidP="00A12C7A">
      <w:pPr>
        <w:shd w:val="clear" w:color="auto" w:fill="FFFFFF"/>
        <w:ind w:firstLine="680"/>
        <w:jc w:val="both"/>
      </w:pPr>
      <w:r w:rsidRPr="00A12C7A">
        <w:rPr>
          <w:b/>
          <w:bCs/>
        </w:rPr>
        <w:lastRenderedPageBreak/>
        <w:t xml:space="preserve">Изображение в синтетических и экранных видах искусства и художественная фотография. </w:t>
      </w:r>
      <w:r w:rsidRPr="00A12C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A12C7A">
        <w:rPr>
          <w:bCs/>
        </w:rPr>
        <w:t xml:space="preserve">и </w:t>
      </w:r>
      <w:r w:rsidRPr="00A12C7A">
        <w:t>возможности. Создание художественного образа в искусстве фотографии.</w:t>
      </w:r>
    </w:p>
    <w:p w:rsidR="00BA09D0" w:rsidRPr="00A12C7A" w:rsidRDefault="00BA09D0" w:rsidP="00A12C7A">
      <w:pPr>
        <w:ind w:firstLine="680"/>
        <w:jc w:val="both"/>
        <w:rPr>
          <w:b/>
          <w:bCs/>
        </w:rPr>
      </w:pPr>
      <w:r w:rsidRPr="00A12C7A">
        <w:rPr>
          <w:b/>
          <w:bCs/>
        </w:rPr>
        <w:t>Требования к уровню подготовки выпускников основной школы по изобразительному искусству</w:t>
      </w:r>
    </w:p>
    <w:p w:rsidR="00BA09D0" w:rsidRPr="00A12C7A" w:rsidRDefault="00BA09D0" w:rsidP="00A12C7A">
      <w:pPr>
        <w:ind w:firstLine="680"/>
        <w:jc w:val="both"/>
        <w:rPr>
          <w:b/>
          <w:bCs/>
          <w:i/>
          <w:iCs/>
        </w:rPr>
      </w:pPr>
      <w:r w:rsidRPr="00A12C7A">
        <w:rPr>
          <w:b/>
          <w:bCs/>
          <w:i/>
          <w:iCs/>
        </w:rPr>
        <w:t>В результате изучения изобразительного искусства ученик должен</w:t>
      </w:r>
    </w:p>
    <w:p w:rsidR="00BA09D0" w:rsidRPr="00A12C7A" w:rsidRDefault="00BA09D0" w:rsidP="00A12C7A">
      <w:pPr>
        <w:ind w:firstLine="680"/>
        <w:jc w:val="both"/>
        <w:rPr>
          <w:b/>
        </w:rPr>
      </w:pPr>
      <w:r w:rsidRPr="00A12C7A">
        <w:rPr>
          <w:b/>
        </w:rPr>
        <w:t>знать</w:t>
      </w:r>
    </w:p>
    <w:p w:rsidR="00BA09D0" w:rsidRPr="00A12C7A" w:rsidRDefault="00BA09D0" w:rsidP="00CB380E">
      <w:pPr>
        <w:numPr>
          <w:ilvl w:val="0"/>
          <w:numId w:val="6"/>
        </w:numPr>
        <w:ind w:firstLine="680"/>
        <w:jc w:val="both"/>
      </w:pPr>
      <w:r w:rsidRPr="00A12C7A">
        <w:t xml:space="preserve">основные виды и жанры изобразительных (пластических) искусств; </w:t>
      </w:r>
    </w:p>
    <w:p w:rsidR="00BA09D0" w:rsidRPr="00A12C7A" w:rsidRDefault="00BA09D0" w:rsidP="00CB380E">
      <w:pPr>
        <w:numPr>
          <w:ilvl w:val="0"/>
          <w:numId w:val="6"/>
        </w:numPr>
        <w:ind w:firstLine="680"/>
        <w:jc w:val="both"/>
      </w:pPr>
      <w:r w:rsidRPr="00A12C7A">
        <w:t>основы изобразительной грамоты (цвет, тон, колорит, пропорции, светотень, перспектива, пространство, объем, ритм, композиция);</w:t>
      </w:r>
    </w:p>
    <w:p w:rsidR="00BA09D0" w:rsidRPr="00A12C7A" w:rsidRDefault="00BA09D0" w:rsidP="00CB380E">
      <w:pPr>
        <w:numPr>
          <w:ilvl w:val="0"/>
          <w:numId w:val="6"/>
        </w:numPr>
        <w:ind w:firstLine="680"/>
        <w:jc w:val="both"/>
      </w:pPr>
      <w:r w:rsidRPr="00A12C7A">
        <w:t>выдающихся представителей русского и зарубежного искусства и их основные произведения;</w:t>
      </w:r>
    </w:p>
    <w:p w:rsidR="00BA09D0" w:rsidRPr="00A12C7A" w:rsidRDefault="00BA09D0" w:rsidP="00CB380E">
      <w:pPr>
        <w:numPr>
          <w:ilvl w:val="0"/>
          <w:numId w:val="6"/>
        </w:numPr>
        <w:ind w:firstLine="680"/>
        <w:jc w:val="both"/>
      </w:pPr>
      <w:r w:rsidRPr="00A12C7A">
        <w:t>наиболее крупные художественные музеи России и мира;</w:t>
      </w:r>
    </w:p>
    <w:p w:rsidR="00BA09D0" w:rsidRPr="00A12C7A" w:rsidRDefault="00BA09D0" w:rsidP="00A12C7A">
      <w:pPr>
        <w:ind w:firstLine="680"/>
        <w:jc w:val="both"/>
      </w:pPr>
      <w:r w:rsidRPr="00A12C7A">
        <w:rPr>
          <w:b/>
          <w:bCs/>
        </w:rPr>
        <w:t>уметь</w:t>
      </w:r>
    </w:p>
    <w:p w:rsidR="00BA09D0" w:rsidRPr="00A12C7A" w:rsidRDefault="00BA09D0" w:rsidP="00CB380E">
      <w:pPr>
        <w:numPr>
          <w:ilvl w:val="0"/>
          <w:numId w:val="6"/>
        </w:numPr>
        <w:ind w:firstLine="680"/>
        <w:jc w:val="both"/>
      </w:pPr>
      <w:r w:rsidRPr="00A12C7A">
        <w:t xml:space="preserve">применять художественно-выразительные средства графики, живописи, скульптуры, художественного конструирования в своем творчестве; </w:t>
      </w:r>
    </w:p>
    <w:p w:rsidR="00BA09D0" w:rsidRPr="00A12C7A" w:rsidRDefault="00BA09D0" w:rsidP="00CB380E">
      <w:pPr>
        <w:numPr>
          <w:ilvl w:val="0"/>
          <w:numId w:val="6"/>
        </w:numPr>
        <w:ind w:firstLine="680"/>
        <w:jc w:val="both"/>
      </w:pPr>
      <w:r w:rsidRPr="00A12C7A">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BA09D0" w:rsidRPr="00A12C7A" w:rsidRDefault="00BA09D0" w:rsidP="00CB380E">
      <w:pPr>
        <w:numPr>
          <w:ilvl w:val="0"/>
          <w:numId w:val="6"/>
        </w:numPr>
        <w:ind w:firstLine="680"/>
        <w:jc w:val="both"/>
      </w:pPr>
      <w:r w:rsidRPr="00A12C7A">
        <w:t xml:space="preserve">ориентироваться в основных явлениях русского и мирового искусства, узнавать изученные произведения; </w:t>
      </w:r>
    </w:p>
    <w:p w:rsidR="00BA09D0" w:rsidRPr="00A12C7A" w:rsidRDefault="00BA09D0" w:rsidP="00CB380E">
      <w:pPr>
        <w:numPr>
          <w:ilvl w:val="0"/>
          <w:numId w:val="6"/>
        </w:numPr>
        <w:ind w:firstLine="680"/>
        <w:jc w:val="both"/>
      </w:pPr>
      <w:r w:rsidRPr="00A12C7A">
        <w:t>объяснять роль и значение изобразительного искусства в синтетических видах творчества;</w:t>
      </w:r>
    </w:p>
    <w:p w:rsidR="00BA09D0" w:rsidRPr="00A12C7A" w:rsidRDefault="00BA09D0" w:rsidP="00A12C7A">
      <w:pPr>
        <w:ind w:left="567" w:firstLine="680"/>
        <w:jc w:val="both"/>
        <w:rPr>
          <w:b/>
          <w:bCs/>
        </w:rPr>
      </w:pPr>
      <w:r w:rsidRPr="00A12C7A">
        <w:rPr>
          <w:b/>
          <w:bCs/>
        </w:rPr>
        <w:t>использовать приобретенные знания и умения в практической деятельности и повседневной жизни:</w:t>
      </w:r>
    </w:p>
    <w:p w:rsidR="00BA09D0" w:rsidRPr="00A12C7A" w:rsidRDefault="00BA09D0" w:rsidP="00CB380E">
      <w:pPr>
        <w:numPr>
          <w:ilvl w:val="0"/>
          <w:numId w:val="6"/>
        </w:numPr>
        <w:ind w:firstLine="680"/>
        <w:jc w:val="both"/>
      </w:pPr>
      <w:r w:rsidRPr="00A12C7A">
        <w:t>для эстетической оценки явлений окружающего мира;</w:t>
      </w:r>
    </w:p>
    <w:p w:rsidR="00BA09D0" w:rsidRPr="00A12C7A" w:rsidRDefault="00BA09D0" w:rsidP="00CB380E">
      <w:pPr>
        <w:numPr>
          <w:ilvl w:val="0"/>
          <w:numId w:val="6"/>
        </w:numPr>
        <w:ind w:firstLine="680"/>
        <w:jc w:val="both"/>
      </w:pPr>
      <w:r w:rsidRPr="00A12C7A">
        <w:t>при восприятии произведений искусства и высказывании суждений о них;</w:t>
      </w:r>
    </w:p>
    <w:p w:rsidR="00BA09D0" w:rsidRPr="00A12C7A" w:rsidRDefault="00BA09D0" w:rsidP="00CB380E">
      <w:pPr>
        <w:numPr>
          <w:ilvl w:val="0"/>
          <w:numId w:val="6"/>
        </w:numPr>
        <w:ind w:firstLine="680"/>
        <w:jc w:val="both"/>
      </w:pPr>
      <w:r w:rsidRPr="00A12C7A">
        <w:t>художественные материалы в своем творчестве (гуашь, акварель, тушь, природные и подручные материалы);</w:t>
      </w:r>
    </w:p>
    <w:p w:rsidR="00BA09D0" w:rsidRPr="00A12C7A" w:rsidRDefault="00BA09D0" w:rsidP="00CB380E">
      <w:pPr>
        <w:numPr>
          <w:ilvl w:val="0"/>
          <w:numId w:val="6"/>
        </w:numPr>
        <w:ind w:firstLine="680"/>
        <w:jc w:val="both"/>
      </w:pPr>
      <w:r w:rsidRPr="00A12C7A">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BA09D0" w:rsidRPr="00A12C7A" w:rsidRDefault="00BA09D0" w:rsidP="00A12C7A">
      <w:pPr>
        <w:shd w:val="clear" w:color="auto" w:fill="FFFFFF"/>
        <w:ind w:firstLine="680"/>
        <w:jc w:val="both"/>
        <w:rPr>
          <w:b/>
        </w:rPr>
      </w:pPr>
      <w:r w:rsidRPr="00A12C7A">
        <w:rPr>
          <w:b/>
          <w:bCs/>
        </w:rPr>
        <w:t>Критерии оценивания учебной деятельности обучающихся основной школы по изобразительному искусству</w:t>
      </w:r>
    </w:p>
    <w:p w:rsidR="00BA09D0" w:rsidRPr="00A12C7A" w:rsidRDefault="00BA09D0" w:rsidP="00A12C7A">
      <w:pPr>
        <w:shd w:val="clear" w:color="auto" w:fill="FFFFFF"/>
        <w:ind w:firstLine="680"/>
        <w:jc w:val="both"/>
      </w:pPr>
      <w:r w:rsidRPr="00A12C7A">
        <w:rPr>
          <w:b/>
          <w:bCs/>
        </w:rPr>
        <w:t>Оценка "5"</w:t>
      </w:r>
    </w:p>
    <w:p w:rsidR="00BA09D0" w:rsidRPr="00A12C7A" w:rsidRDefault="00BA09D0" w:rsidP="00CB380E">
      <w:pPr>
        <w:numPr>
          <w:ilvl w:val="0"/>
          <w:numId w:val="18"/>
        </w:numPr>
        <w:shd w:val="clear" w:color="auto" w:fill="FFFFFF"/>
        <w:ind w:left="0" w:firstLine="680"/>
        <w:contextualSpacing/>
        <w:jc w:val="both"/>
      </w:pPr>
      <w:r w:rsidRPr="00A12C7A">
        <w:t>учащийся  полностью справляется с поставленной целью урока;</w:t>
      </w:r>
    </w:p>
    <w:p w:rsidR="00BA09D0" w:rsidRPr="00A12C7A" w:rsidRDefault="00BA09D0" w:rsidP="00CB380E">
      <w:pPr>
        <w:numPr>
          <w:ilvl w:val="0"/>
          <w:numId w:val="18"/>
        </w:numPr>
        <w:shd w:val="clear" w:color="auto" w:fill="FFFFFF"/>
        <w:ind w:left="0" w:firstLine="680"/>
        <w:contextualSpacing/>
        <w:jc w:val="both"/>
      </w:pPr>
      <w:r w:rsidRPr="00A12C7A">
        <w:t>правильно излагает изученный материал и умеет применить полученные  знания на практике;</w:t>
      </w:r>
    </w:p>
    <w:p w:rsidR="00BA09D0" w:rsidRPr="00A12C7A" w:rsidRDefault="00BA09D0" w:rsidP="00CB380E">
      <w:pPr>
        <w:numPr>
          <w:ilvl w:val="0"/>
          <w:numId w:val="18"/>
        </w:numPr>
        <w:shd w:val="clear" w:color="auto" w:fill="FFFFFF"/>
        <w:ind w:left="0" w:firstLine="680"/>
        <w:contextualSpacing/>
        <w:jc w:val="both"/>
      </w:pPr>
      <w:r w:rsidRPr="00A12C7A">
        <w:t>верно решает композицию рисунка, т.е. гармонично согласовывает между  собой все компоненты изображения;</w:t>
      </w:r>
    </w:p>
    <w:p w:rsidR="00BA09D0" w:rsidRPr="00A12C7A" w:rsidRDefault="00BA09D0" w:rsidP="00CB380E">
      <w:pPr>
        <w:numPr>
          <w:ilvl w:val="0"/>
          <w:numId w:val="18"/>
        </w:numPr>
        <w:shd w:val="clear" w:color="auto" w:fill="FFFFFF"/>
        <w:ind w:left="0" w:firstLine="680"/>
        <w:contextualSpacing/>
        <w:jc w:val="both"/>
      </w:pPr>
      <w:r w:rsidRPr="00A12C7A">
        <w:t>умеет подметить и передать в изображении наиболее характерное.</w:t>
      </w:r>
    </w:p>
    <w:p w:rsidR="00BA09D0" w:rsidRPr="00A12C7A" w:rsidRDefault="00BA09D0" w:rsidP="00A12C7A">
      <w:pPr>
        <w:shd w:val="clear" w:color="auto" w:fill="FFFFFF"/>
        <w:ind w:left="284" w:firstLine="680"/>
        <w:contextualSpacing/>
        <w:jc w:val="both"/>
      </w:pPr>
    </w:p>
    <w:p w:rsidR="00BA09D0" w:rsidRPr="00A12C7A" w:rsidRDefault="00BA09D0" w:rsidP="00A12C7A">
      <w:pPr>
        <w:shd w:val="clear" w:color="auto" w:fill="FFFFFF"/>
        <w:ind w:firstLine="680"/>
        <w:jc w:val="both"/>
      </w:pPr>
      <w:r w:rsidRPr="00A12C7A">
        <w:rPr>
          <w:b/>
          <w:bCs/>
        </w:rPr>
        <w:t>Оценка "4"</w:t>
      </w:r>
    </w:p>
    <w:p w:rsidR="00BA09D0" w:rsidRPr="00A12C7A" w:rsidRDefault="00BA09D0" w:rsidP="00CB380E">
      <w:pPr>
        <w:numPr>
          <w:ilvl w:val="0"/>
          <w:numId w:val="19"/>
        </w:numPr>
        <w:shd w:val="clear" w:color="auto" w:fill="FFFFFF"/>
        <w:ind w:left="0" w:firstLine="680"/>
        <w:contextualSpacing/>
        <w:jc w:val="both"/>
      </w:pPr>
      <w:r w:rsidRPr="00A12C7A">
        <w:t>учащийся полностью овладел программным материалом, но при изложении его допускает неточности второстепенного характера;</w:t>
      </w:r>
    </w:p>
    <w:p w:rsidR="00BA09D0" w:rsidRPr="00A12C7A" w:rsidRDefault="00BA09D0" w:rsidP="00CB380E">
      <w:pPr>
        <w:numPr>
          <w:ilvl w:val="0"/>
          <w:numId w:val="19"/>
        </w:numPr>
        <w:shd w:val="clear" w:color="auto" w:fill="FFFFFF"/>
        <w:ind w:left="0" w:firstLine="680"/>
        <w:contextualSpacing/>
        <w:jc w:val="both"/>
      </w:pPr>
      <w:r w:rsidRPr="00A12C7A">
        <w:t>гармонично согласовывает между собой все компоненты изображения;</w:t>
      </w:r>
    </w:p>
    <w:p w:rsidR="00BA09D0" w:rsidRPr="00A12C7A" w:rsidRDefault="00BA09D0" w:rsidP="00CB380E">
      <w:pPr>
        <w:numPr>
          <w:ilvl w:val="0"/>
          <w:numId w:val="19"/>
        </w:numPr>
        <w:shd w:val="clear" w:color="auto" w:fill="FFFFFF"/>
        <w:ind w:left="0" w:firstLine="680"/>
        <w:contextualSpacing/>
        <w:jc w:val="both"/>
      </w:pPr>
      <w:r w:rsidRPr="00A12C7A">
        <w:t>умеет подметить, но не совсем точно передаёт в изображении наиболее</w:t>
      </w:r>
      <w:r w:rsidRPr="00A12C7A">
        <w:br/>
        <w:t>характерное.</w:t>
      </w:r>
    </w:p>
    <w:p w:rsidR="00BA09D0" w:rsidRPr="00A12C7A" w:rsidRDefault="00BA09D0" w:rsidP="00A12C7A">
      <w:pPr>
        <w:shd w:val="clear" w:color="auto" w:fill="FFFFFF"/>
        <w:ind w:left="284" w:firstLine="680"/>
        <w:contextualSpacing/>
        <w:jc w:val="both"/>
      </w:pPr>
    </w:p>
    <w:p w:rsidR="00BA09D0" w:rsidRPr="00A12C7A" w:rsidRDefault="00BA09D0" w:rsidP="00A12C7A">
      <w:pPr>
        <w:shd w:val="clear" w:color="auto" w:fill="FFFFFF"/>
        <w:ind w:firstLine="680"/>
        <w:jc w:val="both"/>
      </w:pPr>
      <w:r w:rsidRPr="00A12C7A">
        <w:rPr>
          <w:b/>
          <w:bCs/>
        </w:rPr>
        <w:lastRenderedPageBreak/>
        <w:t>Оценка "3"</w:t>
      </w:r>
    </w:p>
    <w:p w:rsidR="00BA09D0" w:rsidRPr="00A12C7A" w:rsidRDefault="00BA09D0" w:rsidP="00CB380E">
      <w:pPr>
        <w:numPr>
          <w:ilvl w:val="0"/>
          <w:numId w:val="20"/>
        </w:numPr>
        <w:shd w:val="clear" w:color="auto" w:fill="FFFFFF"/>
        <w:ind w:left="0" w:firstLine="680"/>
        <w:contextualSpacing/>
        <w:jc w:val="both"/>
      </w:pPr>
      <w:r w:rsidRPr="00A12C7A">
        <w:t>учащийся слабо справляется с поставленной целью урока;</w:t>
      </w:r>
    </w:p>
    <w:p w:rsidR="00BA09D0" w:rsidRPr="00A12C7A" w:rsidRDefault="00BA09D0" w:rsidP="00CB380E">
      <w:pPr>
        <w:numPr>
          <w:ilvl w:val="0"/>
          <w:numId w:val="20"/>
        </w:numPr>
        <w:shd w:val="clear" w:color="auto" w:fill="FFFFFF"/>
        <w:ind w:left="0" w:firstLine="680"/>
        <w:contextualSpacing/>
        <w:jc w:val="both"/>
      </w:pPr>
      <w:r w:rsidRPr="00A12C7A">
        <w:t>допускает неточность в изложении изученного материала.</w:t>
      </w:r>
    </w:p>
    <w:p w:rsidR="00BA09D0" w:rsidRPr="00A12C7A" w:rsidRDefault="00BA09D0" w:rsidP="00A12C7A">
      <w:pPr>
        <w:shd w:val="clear" w:color="auto" w:fill="FFFFFF"/>
        <w:ind w:left="284" w:firstLine="680"/>
        <w:contextualSpacing/>
        <w:jc w:val="both"/>
      </w:pPr>
    </w:p>
    <w:p w:rsidR="00BA09D0" w:rsidRPr="00A12C7A" w:rsidRDefault="00BA09D0" w:rsidP="00A12C7A">
      <w:pPr>
        <w:shd w:val="clear" w:color="auto" w:fill="FFFFFF"/>
        <w:ind w:firstLine="680"/>
        <w:jc w:val="both"/>
      </w:pPr>
      <w:r w:rsidRPr="00A12C7A">
        <w:rPr>
          <w:b/>
          <w:bCs/>
        </w:rPr>
        <w:t>Оценка "2"</w:t>
      </w:r>
    </w:p>
    <w:p w:rsidR="00BA09D0" w:rsidRPr="00A12C7A" w:rsidRDefault="00BA09D0" w:rsidP="00CB380E">
      <w:pPr>
        <w:numPr>
          <w:ilvl w:val="0"/>
          <w:numId w:val="21"/>
        </w:numPr>
        <w:shd w:val="clear" w:color="auto" w:fill="FFFFFF"/>
        <w:ind w:left="0" w:firstLine="680"/>
        <w:contextualSpacing/>
        <w:jc w:val="both"/>
      </w:pPr>
      <w:r w:rsidRPr="00A12C7A">
        <w:t>учащийся допускает грубые ошибки в ответе;</w:t>
      </w:r>
    </w:p>
    <w:p w:rsidR="00BA09D0" w:rsidRPr="00A12C7A" w:rsidRDefault="00BA09D0" w:rsidP="00CB380E">
      <w:pPr>
        <w:numPr>
          <w:ilvl w:val="0"/>
          <w:numId w:val="21"/>
        </w:numPr>
        <w:shd w:val="clear" w:color="auto" w:fill="FFFFFF"/>
        <w:ind w:left="0" w:firstLine="680"/>
        <w:contextualSpacing/>
        <w:jc w:val="both"/>
      </w:pPr>
      <w:r w:rsidRPr="00A12C7A">
        <w:t>не справляется с поставленной целью урока.</w:t>
      </w:r>
    </w:p>
    <w:p w:rsidR="00BA09D0" w:rsidRPr="00A12C7A" w:rsidRDefault="00BA09D0" w:rsidP="00A12C7A">
      <w:pPr>
        <w:shd w:val="clear" w:color="auto" w:fill="FFFFFF"/>
        <w:ind w:left="284" w:firstLine="680"/>
        <w:contextualSpacing/>
        <w:jc w:val="both"/>
      </w:pPr>
    </w:p>
    <w:p w:rsidR="00BA09D0" w:rsidRPr="00A12C7A" w:rsidRDefault="00BA09D0" w:rsidP="00A12C7A">
      <w:pPr>
        <w:shd w:val="clear" w:color="auto" w:fill="FFFFFF"/>
        <w:ind w:firstLine="680"/>
        <w:jc w:val="both"/>
      </w:pPr>
      <w:r w:rsidRPr="00A12C7A">
        <w:rPr>
          <w:b/>
          <w:bCs/>
        </w:rPr>
        <w:t>Оценка "1"</w:t>
      </w:r>
    </w:p>
    <w:p w:rsidR="00BA09D0" w:rsidRPr="00A12C7A" w:rsidRDefault="00BA09D0" w:rsidP="00A12C7A">
      <w:pPr>
        <w:shd w:val="clear" w:color="auto" w:fill="FFFFFF"/>
        <w:ind w:left="1230" w:firstLine="680"/>
        <w:contextualSpacing/>
        <w:jc w:val="both"/>
        <w:rPr>
          <w:spacing w:val="-7"/>
        </w:rPr>
      </w:pPr>
    </w:p>
    <w:p w:rsidR="00BA09D0" w:rsidRPr="00A12C7A" w:rsidRDefault="00BA09D0" w:rsidP="00A12C7A">
      <w:pPr>
        <w:shd w:val="clear" w:color="auto" w:fill="FFFFFF"/>
        <w:ind w:firstLine="680"/>
        <w:jc w:val="both"/>
        <w:rPr>
          <w:rFonts w:eastAsia="Calibri"/>
          <w:lang w:eastAsia="en-US"/>
        </w:rPr>
      </w:pPr>
      <w:r w:rsidRPr="00A12C7A">
        <w:rPr>
          <w:rFonts w:eastAsia="Calibri"/>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BA09D0" w:rsidRPr="00A12C7A" w:rsidRDefault="00BA09D0" w:rsidP="00A12C7A">
      <w:pPr>
        <w:shd w:val="clear" w:color="auto" w:fill="FFFFFF"/>
        <w:ind w:firstLine="680"/>
        <w:jc w:val="both"/>
        <w:rPr>
          <w:b/>
        </w:rPr>
      </w:pPr>
      <w:r w:rsidRPr="00A12C7A">
        <w:rPr>
          <w:b/>
        </w:rPr>
        <w:t>2.1.14.Музык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Изучение музыки направлено на достижение следующих целе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становление музыкальной культуры как неотъемлемой части духовной культуры;</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BA09D0" w:rsidRPr="00A12C7A" w:rsidRDefault="00BA09D0" w:rsidP="00A12C7A">
      <w:pPr>
        <w:shd w:val="clear" w:color="auto" w:fill="FFFFFF"/>
        <w:ind w:firstLine="680"/>
        <w:jc w:val="both"/>
        <w:rPr>
          <w:rFonts w:eastAsia="@Arial Unicode MS"/>
          <w:b/>
          <w:iCs/>
        </w:rPr>
      </w:pPr>
      <w:r w:rsidRPr="00A12C7A">
        <w:rPr>
          <w:rFonts w:eastAsia="@Arial Unicode MS"/>
          <w:b/>
          <w:iCs/>
        </w:rPr>
        <w:t>Содержание основной образовательной программы по музыке</w:t>
      </w:r>
    </w:p>
    <w:p w:rsidR="00BA09D0" w:rsidRPr="00A12C7A" w:rsidRDefault="00BA09D0" w:rsidP="00A12C7A">
      <w:pPr>
        <w:shd w:val="clear" w:color="auto" w:fill="FFFFFF"/>
        <w:ind w:firstLine="680"/>
        <w:jc w:val="both"/>
      </w:pPr>
      <w:r w:rsidRPr="00A12C7A">
        <w:rPr>
          <w:b/>
          <w:bCs/>
        </w:rPr>
        <w:t xml:space="preserve">Музыка как вид искусства. </w:t>
      </w:r>
      <w:r w:rsidRPr="00A12C7A">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A09D0" w:rsidRPr="00A12C7A" w:rsidRDefault="00BA09D0" w:rsidP="00A12C7A">
      <w:pPr>
        <w:shd w:val="clear" w:color="auto" w:fill="FFFFFF"/>
        <w:ind w:firstLine="680"/>
        <w:jc w:val="both"/>
      </w:pPr>
      <w:r w:rsidRPr="00A12C7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A09D0" w:rsidRPr="00A12C7A" w:rsidRDefault="00BA09D0" w:rsidP="00A12C7A">
      <w:pPr>
        <w:shd w:val="clear" w:color="auto" w:fill="FFFFFF"/>
        <w:ind w:firstLine="680"/>
        <w:jc w:val="both"/>
      </w:pPr>
      <w:r w:rsidRPr="00A12C7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A09D0" w:rsidRPr="00A12C7A" w:rsidRDefault="00BA09D0" w:rsidP="00A12C7A">
      <w:pPr>
        <w:ind w:firstLine="680"/>
        <w:jc w:val="both"/>
      </w:pPr>
      <w:r w:rsidRPr="00A12C7A">
        <w:rPr>
          <w:b/>
          <w:bCs/>
        </w:rPr>
        <w:t xml:space="preserve">Музыкальный образ и музыкальная драматургия. </w:t>
      </w:r>
      <w:r w:rsidRPr="00A12C7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A09D0" w:rsidRPr="00A12C7A" w:rsidRDefault="00BA09D0" w:rsidP="00A12C7A">
      <w:pPr>
        <w:shd w:val="clear" w:color="auto" w:fill="FFFFFF"/>
        <w:ind w:firstLine="680"/>
        <w:jc w:val="both"/>
      </w:pPr>
      <w:r w:rsidRPr="00A12C7A">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A09D0" w:rsidRPr="00A12C7A" w:rsidRDefault="00BA09D0" w:rsidP="00A12C7A">
      <w:pPr>
        <w:shd w:val="clear" w:color="auto" w:fill="FFFFFF"/>
        <w:ind w:firstLine="680"/>
        <w:jc w:val="both"/>
      </w:pPr>
      <w:r w:rsidRPr="00A12C7A">
        <w:lastRenderedPageBreak/>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A09D0" w:rsidRPr="00A12C7A" w:rsidRDefault="00BA09D0" w:rsidP="00A12C7A">
      <w:pPr>
        <w:shd w:val="clear" w:color="auto" w:fill="FFFFFF"/>
        <w:ind w:firstLine="680"/>
        <w:jc w:val="both"/>
      </w:pPr>
      <w:r w:rsidRPr="00A12C7A">
        <w:rPr>
          <w:b/>
          <w:bCs/>
        </w:rPr>
        <w:t xml:space="preserve">Музыка в современном мире: традиции и инновации. </w:t>
      </w:r>
      <w:r w:rsidRPr="00A12C7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A09D0" w:rsidRPr="00A12C7A" w:rsidRDefault="00BA09D0" w:rsidP="00A12C7A">
      <w:pPr>
        <w:shd w:val="clear" w:color="auto" w:fill="FFFFFF"/>
        <w:ind w:firstLine="680"/>
        <w:jc w:val="both"/>
      </w:pPr>
      <w:r w:rsidRPr="00A12C7A">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A09D0" w:rsidRPr="00A12C7A" w:rsidRDefault="00BA09D0" w:rsidP="00A12C7A">
      <w:pPr>
        <w:ind w:firstLine="680"/>
        <w:jc w:val="both"/>
      </w:pPr>
      <w:r w:rsidRPr="00A12C7A">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BA09D0" w:rsidRPr="00A12C7A" w:rsidRDefault="00BA09D0" w:rsidP="00A12C7A">
      <w:pPr>
        <w:ind w:firstLine="680"/>
        <w:jc w:val="both"/>
        <w:rPr>
          <w:b/>
          <w:bCs/>
        </w:rPr>
      </w:pPr>
      <w:r w:rsidRPr="00A12C7A">
        <w:rPr>
          <w:b/>
          <w:bCs/>
        </w:rPr>
        <w:t>Требования к уровню подготовки выпускников основной школы по музыкальному искусству</w:t>
      </w:r>
    </w:p>
    <w:p w:rsidR="00BA09D0" w:rsidRPr="00A12C7A" w:rsidRDefault="00BA09D0" w:rsidP="00A12C7A">
      <w:pPr>
        <w:ind w:firstLine="680"/>
        <w:jc w:val="both"/>
        <w:rPr>
          <w:b/>
          <w:bCs/>
          <w:i/>
          <w:iCs/>
        </w:rPr>
      </w:pPr>
      <w:r w:rsidRPr="00A12C7A">
        <w:rPr>
          <w:b/>
          <w:bCs/>
          <w:i/>
          <w:iCs/>
        </w:rPr>
        <w:t>В результате изучения музыкального искусства ученик должен</w:t>
      </w:r>
    </w:p>
    <w:p w:rsidR="00BA09D0" w:rsidRPr="00A12C7A" w:rsidRDefault="00BA09D0" w:rsidP="00A12C7A">
      <w:pPr>
        <w:ind w:firstLine="680"/>
        <w:jc w:val="both"/>
        <w:rPr>
          <w:b/>
        </w:rPr>
      </w:pPr>
      <w:r w:rsidRPr="00A12C7A">
        <w:rPr>
          <w:b/>
        </w:rPr>
        <w:t>знать</w:t>
      </w:r>
    </w:p>
    <w:p w:rsidR="00BA09D0" w:rsidRPr="00A12C7A" w:rsidRDefault="00BA09D0" w:rsidP="00CB380E">
      <w:pPr>
        <w:numPr>
          <w:ilvl w:val="0"/>
          <w:numId w:val="6"/>
        </w:numPr>
        <w:ind w:firstLine="680"/>
        <w:jc w:val="both"/>
      </w:pPr>
      <w:r w:rsidRPr="00A12C7A">
        <w:t>особенности музыкального языка и образности, определяющие специфику музыки как вида искусства;</w:t>
      </w:r>
    </w:p>
    <w:p w:rsidR="00BA09D0" w:rsidRPr="00A12C7A" w:rsidRDefault="00BA09D0" w:rsidP="00CB380E">
      <w:pPr>
        <w:numPr>
          <w:ilvl w:val="0"/>
          <w:numId w:val="6"/>
        </w:numPr>
        <w:ind w:firstLine="680"/>
        <w:jc w:val="both"/>
      </w:pPr>
      <w:r w:rsidRPr="00A12C7A">
        <w:t>основные жанры народной и профессиональной музыки;</w:t>
      </w:r>
    </w:p>
    <w:p w:rsidR="00BA09D0" w:rsidRPr="00A12C7A" w:rsidRDefault="00BA09D0" w:rsidP="00CB380E">
      <w:pPr>
        <w:numPr>
          <w:ilvl w:val="0"/>
          <w:numId w:val="6"/>
        </w:numPr>
        <w:ind w:firstLine="680"/>
        <w:jc w:val="both"/>
      </w:pPr>
      <w:r w:rsidRPr="00A12C7A">
        <w:t>основные музыкальные инструменты;</w:t>
      </w:r>
    </w:p>
    <w:p w:rsidR="00BA09D0" w:rsidRPr="00A12C7A" w:rsidRDefault="00BA09D0" w:rsidP="00CB380E">
      <w:pPr>
        <w:numPr>
          <w:ilvl w:val="0"/>
          <w:numId w:val="6"/>
        </w:numPr>
        <w:ind w:firstLine="680"/>
        <w:jc w:val="both"/>
      </w:pPr>
      <w:r w:rsidRPr="00A12C7A">
        <w:t>имена крупнейших русских и зарубежных композиторов и их основные произведения;</w:t>
      </w:r>
    </w:p>
    <w:p w:rsidR="00BA09D0" w:rsidRPr="00A12C7A" w:rsidRDefault="00BA09D0" w:rsidP="00CB380E">
      <w:pPr>
        <w:numPr>
          <w:ilvl w:val="0"/>
          <w:numId w:val="6"/>
        </w:numPr>
        <w:ind w:firstLine="680"/>
        <w:jc w:val="both"/>
      </w:pPr>
      <w:r w:rsidRPr="00A12C7A">
        <w:t>роль и значение музыки в синтетических видах творчества;</w:t>
      </w:r>
    </w:p>
    <w:p w:rsidR="00BA09D0" w:rsidRPr="00A12C7A" w:rsidRDefault="00BA09D0" w:rsidP="00A12C7A">
      <w:pPr>
        <w:ind w:firstLine="680"/>
        <w:jc w:val="both"/>
      </w:pPr>
      <w:r w:rsidRPr="00A12C7A">
        <w:rPr>
          <w:b/>
          <w:bCs/>
        </w:rPr>
        <w:t>уметь</w:t>
      </w:r>
    </w:p>
    <w:p w:rsidR="00BA09D0" w:rsidRPr="00A12C7A" w:rsidRDefault="00BA09D0" w:rsidP="00CB380E">
      <w:pPr>
        <w:numPr>
          <w:ilvl w:val="0"/>
          <w:numId w:val="6"/>
        </w:numPr>
        <w:ind w:firstLine="680"/>
        <w:jc w:val="both"/>
      </w:pPr>
      <w:r w:rsidRPr="00A12C7A">
        <w:t>эмоционально-образно воспринимать содержание музыкальных произведений;</w:t>
      </w:r>
    </w:p>
    <w:p w:rsidR="00BA09D0" w:rsidRPr="00A12C7A" w:rsidRDefault="00BA09D0" w:rsidP="00CB380E">
      <w:pPr>
        <w:numPr>
          <w:ilvl w:val="0"/>
          <w:numId w:val="6"/>
        </w:numPr>
        <w:ind w:firstLine="680"/>
        <w:jc w:val="both"/>
      </w:pPr>
      <w:r w:rsidRPr="00A12C7A">
        <w:t>узнавать изученные произведения русских и зарубежных композиторов;</w:t>
      </w:r>
    </w:p>
    <w:p w:rsidR="00BA09D0" w:rsidRPr="00A12C7A" w:rsidRDefault="00BA09D0" w:rsidP="00CB380E">
      <w:pPr>
        <w:numPr>
          <w:ilvl w:val="0"/>
          <w:numId w:val="6"/>
        </w:numPr>
        <w:ind w:firstLine="680"/>
        <w:jc w:val="both"/>
      </w:pPr>
      <w:r w:rsidRPr="00A12C7A">
        <w:t>определять основные средства музыкальной выразительности;</w:t>
      </w:r>
    </w:p>
    <w:p w:rsidR="00BA09D0" w:rsidRPr="00A12C7A" w:rsidRDefault="00BA09D0" w:rsidP="00CB380E">
      <w:pPr>
        <w:numPr>
          <w:ilvl w:val="0"/>
          <w:numId w:val="6"/>
        </w:numPr>
        <w:ind w:firstLine="680"/>
        <w:jc w:val="both"/>
      </w:pPr>
      <w:r w:rsidRPr="00A12C7A">
        <w:t>различать звучание отдельных музыкальных инструментов, виды хора и оркестра;</w:t>
      </w:r>
    </w:p>
    <w:p w:rsidR="00BA09D0" w:rsidRPr="00A12C7A" w:rsidRDefault="00BA09D0" w:rsidP="00CB380E">
      <w:pPr>
        <w:numPr>
          <w:ilvl w:val="0"/>
          <w:numId w:val="6"/>
        </w:numPr>
        <w:ind w:firstLine="680"/>
        <w:jc w:val="both"/>
      </w:pPr>
      <w:r w:rsidRPr="00A12C7A">
        <w:t>исполнять народные и современные песни самостоятельно, в ансамбле и в хоре;</w:t>
      </w:r>
    </w:p>
    <w:p w:rsidR="00BA09D0" w:rsidRPr="00A12C7A" w:rsidRDefault="00BA09D0" w:rsidP="00A12C7A">
      <w:pPr>
        <w:ind w:left="567" w:firstLine="680"/>
        <w:jc w:val="both"/>
        <w:rPr>
          <w:b/>
          <w:bCs/>
        </w:rPr>
      </w:pPr>
      <w:r w:rsidRPr="00A12C7A">
        <w:rPr>
          <w:b/>
          <w:bCs/>
        </w:rPr>
        <w:t>использовать приобретенные знания и умения в практической деятельности и повседневной жизни:</w:t>
      </w:r>
    </w:p>
    <w:p w:rsidR="00BA09D0" w:rsidRPr="00A12C7A" w:rsidRDefault="00BA09D0" w:rsidP="00CB380E">
      <w:pPr>
        <w:numPr>
          <w:ilvl w:val="0"/>
          <w:numId w:val="6"/>
        </w:numPr>
        <w:ind w:firstLine="680"/>
        <w:jc w:val="both"/>
      </w:pPr>
      <w:r w:rsidRPr="00A12C7A">
        <w:t xml:space="preserve">высказывать собственные суждения о музыкальных произведениях; </w:t>
      </w:r>
    </w:p>
    <w:p w:rsidR="00BA09D0" w:rsidRPr="00A12C7A" w:rsidRDefault="00BA09D0" w:rsidP="00CB380E">
      <w:pPr>
        <w:numPr>
          <w:ilvl w:val="0"/>
          <w:numId w:val="6"/>
        </w:numPr>
        <w:ind w:firstLine="680"/>
        <w:jc w:val="both"/>
      </w:pPr>
      <w:r w:rsidRPr="00A12C7A">
        <w:t>петь и распознавать на слух знакомые мелодии изученных произведений инструментальных и вокальных жанров;</w:t>
      </w:r>
    </w:p>
    <w:p w:rsidR="00BA09D0" w:rsidRPr="00A12C7A" w:rsidRDefault="00BA09D0" w:rsidP="00CB380E">
      <w:pPr>
        <w:numPr>
          <w:ilvl w:val="0"/>
          <w:numId w:val="6"/>
        </w:numPr>
        <w:ind w:firstLine="680"/>
        <w:jc w:val="both"/>
      </w:pPr>
      <w:r w:rsidRPr="00A12C7A">
        <w:t>выражать свои впечатления от прослушанных произведений в пении, в пластическом и танцевальном движении, цветовом и графическом изображении;</w:t>
      </w:r>
    </w:p>
    <w:p w:rsidR="00BA09D0" w:rsidRPr="00A12C7A" w:rsidRDefault="00BA09D0" w:rsidP="00CB380E">
      <w:pPr>
        <w:numPr>
          <w:ilvl w:val="0"/>
          <w:numId w:val="6"/>
        </w:numPr>
        <w:ind w:firstLine="680"/>
        <w:jc w:val="both"/>
      </w:pPr>
      <w:r w:rsidRPr="00A12C7A">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BA09D0" w:rsidRPr="00A12C7A" w:rsidRDefault="00BA09D0" w:rsidP="00A12C7A">
      <w:pPr>
        <w:pStyle w:val="Standard"/>
        <w:ind w:firstLine="680"/>
        <w:jc w:val="both"/>
        <w:rPr>
          <w:rFonts w:cs="Times New Roman"/>
          <w:b/>
          <w:i/>
          <w:iCs/>
          <w:lang w:val="ru-RU"/>
        </w:rPr>
      </w:pPr>
    </w:p>
    <w:p w:rsidR="00BA09D0" w:rsidRPr="00A12C7A" w:rsidRDefault="00BA09D0" w:rsidP="00A12C7A">
      <w:pPr>
        <w:pStyle w:val="Standard"/>
        <w:ind w:firstLine="680"/>
        <w:jc w:val="both"/>
        <w:rPr>
          <w:rFonts w:cs="Times New Roman"/>
          <w:b/>
          <w:bCs/>
          <w:lang w:val="ru-RU"/>
        </w:rPr>
      </w:pPr>
      <w:r w:rsidRPr="00A12C7A">
        <w:rPr>
          <w:rFonts w:cs="Times New Roman"/>
          <w:b/>
          <w:bCs/>
        </w:rPr>
        <w:t>Критерии</w:t>
      </w:r>
      <w:r w:rsidR="006350C6">
        <w:rPr>
          <w:rFonts w:cs="Times New Roman"/>
          <w:b/>
          <w:bCs/>
          <w:lang w:val="ru-RU"/>
        </w:rPr>
        <w:t xml:space="preserve"> </w:t>
      </w:r>
      <w:r w:rsidRPr="00A12C7A">
        <w:rPr>
          <w:rFonts w:cs="Times New Roman"/>
          <w:b/>
          <w:bCs/>
        </w:rPr>
        <w:t>оценивания</w:t>
      </w:r>
      <w:r w:rsidR="006350C6">
        <w:rPr>
          <w:rFonts w:cs="Times New Roman"/>
          <w:b/>
          <w:bCs/>
          <w:lang w:val="ru-RU"/>
        </w:rPr>
        <w:t xml:space="preserve"> </w:t>
      </w:r>
      <w:r w:rsidRPr="00A12C7A">
        <w:rPr>
          <w:rFonts w:cs="Times New Roman"/>
          <w:b/>
          <w:bCs/>
        </w:rPr>
        <w:t>учебной</w:t>
      </w:r>
      <w:r w:rsidR="006350C6">
        <w:rPr>
          <w:rFonts w:cs="Times New Roman"/>
          <w:b/>
          <w:bCs/>
          <w:lang w:val="ru-RU"/>
        </w:rPr>
        <w:t xml:space="preserve"> </w:t>
      </w:r>
      <w:r w:rsidRPr="00A12C7A">
        <w:rPr>
          <w:rFonts w:cs="Times New Roman"/>
          <w:b/>
          <w:bCs/>
        </w:rPr>
        <w:t>деятельности</w:t>
      </w:r>
      <w:r w:rsidR="006350C6">
        <w:rPr>
          <w:rFonts w:cs="Times New Roman"/>
          <w:b/>
          <w:bCs/>
          <w:lang w:val="ru-RU"/>
        </w:rPr>
        <w:t xml:space="preserve"> </w:t>
      </w:r>
      <w:r w:rsidRPr="00A12C7A">
        <w:rPr>
          <w:rFonts w:cs="Times New Roman"/>
          <w:b/>
          <w:bCs/>
        </w:rPr>
        <w:t>обучающихся</w:t>
      </w:r>
      <w:r w:rsidR="006350C6">
        <w:rPr>
          <w:rFonts w:cs="Times New Roman"/>
          <w:b/>
          <w:bCs/>
          <w:lang w:val="ru-RU"/>
        </w:rPr>
        <w:t xml:space="preserve"> </w:t>
      </w:r>
      <w:r w:rsidRPr="00A12C7A">
        <w:rPr>
          <w:rFonts w:cs="Times New Roman"/>
          <w:b/>
          <w:bCs/>
        </w:rPr>
        <w:t>основной</w:t>
      </w:r>
      <w:r w:rsidR="006350C6">
        <w:rPr>
          <w:rFonts w:cs="Times New Roman"/>
          <w:b/>
          <w:bCs/>
          <w:lang w:val="ru-RU"/>
        </w:rPr>
        <w:t xml:space="preserve"> </w:t>
      </w:r>
      <w:r w:rsidRPr="00A12C7A">
        <w:rPr>
          <w:rFonts w:cs="Times New Roman"/>
          <w:b/>
          <w:bCs/>
        </w:rPr>
        <w:t>школы</w:t>
      </w:r>
      <w:r w:rsidRPr="00A12C7A">
        <w:rPr>
          <w:rFonts w:cs="Times New Roman"/>
          <w:b/>
          <w:bCs/>
          <w:lang w:val="ru-RU"/>
        </w:rPr>
        <w:t xml:space="preserve"> по музыкальному искусству</w:t>
      </w:r>
      <w:r w:rsidR="006350C6">
        <w:rPr>
          <w:rFonts w:cs="Times New Roman"/>
          <w:b/>
          <w:bCs/>
          <w:lang w:val="ru-RU"/>
        </w:rPr>
        <w:t xml:space="preserve"> </w:t>
      </w:r>
    </w:p>
    <w:p w:rsidR="00BA09D0" w:rsidRPr="00A12C7A" w:rsidRDefault="00BA09D0" w:rsidP="00A12C7A">
      <w:pPr>
        <w:pStyle w:val="Standard"/>
        <w:ind w:firstLine="680"/>
        <w:jc w:val="both"/>
        <w:rPr>
          <w:rFonts w:cs="Times New Roman"/>
          <w:b/>
        </w:rPr>
      </w:pPr>
      <w:r w:rsidRPr="00A12C7A">
        <w:rPr>
          <w:rFonts w:cs="Times New Roman"/>
          <w:b/>
          <w:i/>
          <w:iCs/>
          <w:lang w:val="ru-RU"/>
        </w:rPr>
        <w:t>Критерии оценки.</w:t>
      </w:r>
    </w:p>
    <w:p w:rsidR="00BA09D0" w:rsidRPr="00A12C7A" w:rsidRDefault="00BA09D0" w:rsidP="00A12C7A">
      <w:pPr>
        <w:pStyle w:val="Standard"/>
        <w:ind w:firstLine="680"/>
        <w:jc w:val="both"/>
        <w:rPr>
          <w:rFonts w:cs="Times New Roman"/>
        </w:rPr>
      </w:pPr>
      <w:r w:rsidRPr="00A12C7A">
        <w:rPr>
          <w:rFonts w:cs="Times New Roman"/>
          <w:lang w:val="ru-RU"/>
        </w:rPr>
        <w:lastRenderedPageBreak/>
        <w:t>1.Проявление интереса к музыке,</w:t>
      </w:r>
      <w:r w:rsidR="006350C6">
        <w:rPr>
          <w:rFonts w:cs="Times New Roman"/>
          <w:lang w:val="ru-RU"/>
        </w:rPr>
        <w:t xml:space="preserve"> </w:t>
      </w:r>
      <w:r w:rsidRPr="00A12C7A">
        <w:rPr>
          <w:rFonts w:cs="Times New Roman"/>
          <w:lang w:val="ru-RU"/>
        </w:rPr>
        <w:t>непосредственный эмоциональный отклик на неё.</w:t>
      </w:r>
    </w:p>
    <w:p w:rsidR="00BA09D0" w:rsidRPr="00A12C7A" w:rsidRDefault="00BA09D0" w:rsidP="00A12C7A">
      <w:pPr>
        <w:pStyle w:val="Standard"/>
        <w:ind w:firstLine="680"/>
        <w:jc w:val="both"/>
        <w:rPr>
          <w:rFonts w:cs="Times New Roman"/>
        </w:rPr>
      </w:pPr>
      <w:r w:rsidRPr="00A12C7A">
        <w:rPr>
          <w:rFonts w:cs="Times New Roman"/>
          <w:lang w:val="ru-RU"/>
        </w:rPr>
        <w:t>2.Высказывание о прослушанном или исполненном произведении,</w:t>
      </w:r>
      <w:r w:rsidR="006350C6">
        <w:rPr>
          <w:rFonts w:cs="Times New Roman"/>
          <w:lang w:val="ru-RU"/>
        </w:rPr>
        <w:t xml:space="preserve"> </w:t>
      </w:r>
      <w:r w:rsidRPr="00A12C7A">
        <w:rPr>
          <w:rFonts w:cs="Times New Roman"/>
          <w:lang w:val="ru-RU"/>
        </w:rPr>
        <w:t>умение пользоваться прежде всего ключевыми знаниями в процессе живого восприятия музыки.</w:t>
      </w:r>
    </w:p>
    <w:p w:rsidR="00BA09D0" w:rsidRPr="00A12C7A" w:rsidRDefault="00BA09D0" w:rsidP="00A12C7A">
      <w:pPr>
        <w:pStyle w:val="Standard"/>
        <w:ind w:firstLine="680"/>
        <w:jc w:val="both"/>
        <w:rPr>
          <w:rFonts w:cs="Times New Roman"/>
        </w:rPr>
      </w:pPr>
      <w:r w:rsidRPr="00A12C7A">
        <w:rPr>
          <w:rFonts w:cs="Times New Roman"/>
          <w:lang w:val="ru-RU"/>
        </w:rPr>
        <w:t>3.Рост исполнительских навыков,</w:t>
      </w:r>
      <w:r w:rsidR="006350C6">
        <w:rPr>
          <w:rFonts w:cs="Times New Roman"/>
          <w:lang w:val="ru-RU"/>
        </w:rPr>
        <w:t xml:space="preserve"> </w:t>
      </w:r>
      <w:r w:rsidRPr="00A12C7A">
        <w:rPr>
          <w:rFonts w:cs="Times New Roman"/>
          <w:lang w:val="ru-RU"/>
        </w:rPr>
        <w:t>которые оцениваются с учётом исходного уровня подготовки ученика и его активности в занятиях.</w:t>
      </w:r>
    </w:p>
    <w:p w:rsidR="00BA09D0" w:rsidRPr="00A12C7A" w:rsidRDefault="00BA09D0" w:rsidP="00A12C7A">
      <w:pPr>
        <w:pStyle w:val="Standard"/>
        <w:ind w:firstLine="680"/>
        <w:jc w:val="both"/>
        <w:rPr>
          <w:rFonts w:cs="Times New Roman"/>
        </w:rPr>
      </w:pPr>
    </w:p>
    <w:p w:rsidR="00BA09D0" w:rsidRPr="00A12C7A" w:rsidRDefault="00BA09D0" w:rsidP="00A12C7A">
      <w:pPr>
        <w:pStyle w:val="Standard"/>
        <w:ind w:firstLine="680"/>
        <w:jc w:val="both"/>
        <w:rPr>
          <w:rFonts w:cs="Times New Roman"/>
          <w:b/>
        </w:rPr>
      </w:pPr>
      <w:r w:rsidRPr="00A12C7A">
        <w:rPr>
          <w:rFonts w:cs="Times New Roman"/>
          <w:b/>
          <w:i/>
          <w:iCs/>
          <w:lang w:val="ru-RU"/>
        </w:rPr>
        <w:t xml:space="preserve">       Примерные нормы оценки знаний и умений учащихся.</w:t>
      </w:r>
    </w:p>
    <w:p w:rsidR="00BA09D0" w:rsidRPr="00A12C7A" w:rsidRDefault="00BA09D0" w:rsidP="00A12C7A">
      <w:pPr>
        <w:pStyle w:val="Standard"/>
        <w:ind w:firstLine="680"/>
        <w:jc w:val="both"/>
        <w:rPr>
          <w:rFonts w:cs="Times New Roman"/>
        </w:rPr>
      </w:pPr>
      <w:r w:rsidRPr="00A12C7A">
        <w:rPr>
          <w:rFonts w:cs="Times New Roman"/>
          <w:lang w:val="ru-RU"/>
        </w:rPr>
        <w:t>На уроках музыки проверяется и оценивается качество усвоения учащимися программного материала.</w:t>
      </w:r>
      <w:r w:rsidR="006350C6">
        <w:rPr>
          <w:rFonts w:cs="Times New Roman"/>
          <w:lang w:val="ru-RU"/>
        </w:rPr>
        <w:t xml:space="preserve"> </w:t>
      </w:r>
      <w:r w:rsidRPr="00A12C7A">
        <w:rPr>
          <w:rFonts w:cs="Times New Roman"/>
          <w:lang w:val="ru-RU"/>
        </w:rPr>
        <w:t>При оценивании успеваемости ориентирами для учителя являются конкретные требования к учащимся,</w:t>
      </w:r>
      <w:r w:rsidR="006350C6">
        <w:rPr>
          <w:rFonts w:cs="Times New Roman"/>
          <w:lang w:val="ru-RU"/>
        </w:rPr>
        <w:t xml:space="preserve"> </w:t>
      </w:r>
      <w:r w:rsidRPr="00A12C7A">
        <w:rPr>
          <w:rFonts w:cs="Times New Roman"/>
          <w:lang w:val="ru-RU"/>
        </w:rPr>
        <w:t>представленные в программе каждого класса и примерные нормы оценки знаний и умений.</w:t>
      </w:r>
      <w:r w:rsidR="006350C6">
        <w:rPr>
          <w:rFonts w:cs="Times New Roman"/>
          <w:lang w:val="ru-RU"/>
        </w:rPr>
        <w:t xml:space="preserve"> </w:t>
      </w:r>
      <w:r w:rsidRPr="00A12C7A">
        <w:rPr>
          <w:rFonts w:cs="Times New Roman"/>
          <w:lang w:val="ru-RU"/>
        </w:rPr>
        <w:t>Результаты обучения оцениваются по пятибалльной системе и дополняются устной характеристикой ответа.</w:t>
      </w:r>
      <w:r w:rsidR="006350C6">
        <w:rPr>
          <w:rFonts w:cs="Times New Roman"/>
          <w:lang w:val="ru-RU"/>
        </w:rPr>
        <w:t xml:space="preserve"> </w:t>
      </w:r>
      <w:r w:rsidRPr="00A12C7A">
        <w:rPr>
          <w:rFonts w:cs="Times New Roman"/>
          <w:lang w:val="ru-RU"/>
        </w:rPr>
        <w:t>Учебная программа предполагает освоение учащимися различных видов музыкальной деятельности: хорового пения,</w:t>
      </w:r>
      <w:r w:rsidR="006350C6">
        <w:rPr>
          <w:rFonts w:cs="Times New Roman"/>
          <w:lang w:val="ru-RU"/>
        </w:rPr>
        <w:t xml:space="preserve"> </w:t>
      </w:r>
      <w:r w:rsidRPr="00A12C7A">
        <w:rPr>
          <w:rFonts w:cs="Times New Roman"/>
          <w:lang w:val="ru-RU"/>
        </w:rPr>
        <w:t>слушания музыкальных произведений,</w:t>
      </w:r>
      <w:r w:rsidR="006350C6">
        <w:rPr>
          <w:rFonts w:cs="Times New Roman"/>
          <w:lang w:val="ru-RU"/>
        </w:rPr>
        <w:t xml:space="preserve"> </w:t>
      </w:r>
      <w:r w:rsidRPr="00A12C7A">
        <w:rPr>
          <w:rFonts w:cs="Times New Roman"/>
          <w:lang w:val="ru-RU"/>
        </w:rPr>
        <w:t>импровизацию,</w:t>
      </w:r>
      <w:r w:rsidR="006350C6">
        <w:rPr>
          <w:rFonts w:cs="Times New Roman"/>
          <w:lang w:val="ru-RU"/>
        </w:rPr>
        <w:t xml:space="preserve"> </w:t>
      </w:r>
      <w:r w:rsidRPr="00A12C7A">
        <w:rPr>
          <w:rFonts w:cs="Times New Roman"/>
          <w:lang w:val="ru-RU"/>
        </w:rPr>
        <w:t xml:space="preserve">коллективное </w:t>
      </w:r>
      <w:r w:rsidR="006350C6">
        <w:rPr>
          <w:rFonts w:cs="Times New Roman"/>
          <w:lang w:val="ru-RU"/>
        </w:rPr>
        <w:t xml:space="preserve"> </w:t>
      </w:r>
      <w:r w:rsidRPr="00A12C7A">
        <w:rPr>
          <w:rFonts w:cs="Times New Roman"/>
          <w:lang w:val="ru-RU"/>
        </w:rPr>
        <w:t>музицирование.</w:t>
      </w:r>
    </w:p>
    <w:p w:rsidR="00BA09D0" w:rsidRPr="00A12C7A" w:rsidRDefault="00BA09D0" w:rsidP="00A12C7A">
      <w:pPr>
        <w:pStyle w:val="Standard"/>
        <w:ind w:firstLine="680"/>
        <w:jc w:val="both"/>
        <w:rPr>
          <w:rFonts w:cs="Times New Roman"/>
        </w:rPr>
      </w:pPr>
    </w:p>
    <w:p w:rsidR="00BA09D0" w:rsidRPr="00A12C7A" w:rsidRDefault="00BA09D0" w:rsidP="00A12C7A">
      <w:pPr>
        <w:pStyle w:val="Standard"/>
        <w:ind w:firstLine="680"/>
        <w:jc w:val="both"/>
        <w:rPr>
          <w:rFonts w:cs="Times New Roman"/>
          <w:b/>
          <w:i/>
          <w:iCs/>
        </w:rPr>
      </w:pPr>
      <w:r w:rsidRPr="00A12C7A">
        <w:rPr>
          <w:rFonts w:cs="Times New Roman"/>
          <w:b/>
          <w:i/>
          <w:iCs/>
          <w:lang w:val="ru-RU"/>
        </w:rPr>
        <w:t xml:space="preserve">                                 Слушание музыки.</w:t>
      </w:r>
    </w:p>
    <w:p w:rsidR="00BA09D0" w:rsidRPr="00A12C7A" w:rsidRDefault="00BA09D0" w:rsidP="00A12C7A">
      <w:pPr>
        <w:pStyle w:val="Standard"/>
        <w:ind w:firstLine="680"/>
        <w:jc w:val="both"/>
        <w:rPr>
          <w:rFonts w:cs="Times New Roman"/>
        </w:rPr>
      </w:pPr>
      <w:r w:rsidRPr="00A12C7A">
        <w:rPr>
          <w:rFonts w:cs="Times New Roman"/>
          <w:lang w:val="ru-RU"/>
        </w:rPr>
        <w:t>На уроках проверяется и оценивается умение учащихся слушать музыкальные произведения,</w:t>
      </w:r>
      <w:r w:rsidR="006350C6">
        <w:rPr>
          <w:rFonts w:cs="Times New Roman"/>
          <w:lang w:val="ru-RU"/>
        </w:rPr>
        <w:t xml:space="preserve"> д</w:t>
      </w:r>
      <w:r w:rsidRPr="00A12C7A">
        <w:rPr>
          <w:rFonts w:cs="Times New Roman"/>
          <w:lang w:val="ru-RU"/>
        </w:rPr>
        <w:t>авать словесную характеристику их содержанию и средствам музыкальной выразительности,</w:t>
      </w:r>
      <w:r w:rsidR="006350C6">
        <w:rPr>
          <w:rFonts w:cs="Times New Roman"/>
          <w:lang w:val="ru-RU"/>
        </w:rPr>
        <w:t xml:space="preserve"> </w:t>
      </w:r>
      <w:r w:rsidRPr="00A12C7A">
        <w:rPr>
          <w:rFonts w:cs="Times New Roman"/>
          <w:lang w:val="ru-RU"/>
        </w:rPr>
        <w:t>умение сравнивать,</w:t>
      </w:r>
      <w:r w:rsidR="006350C6">
        <w:rPr>
          <w:rFonts w:cs="Times New Roman"/>
          <w:lang w:val="ru-RU"/>
        </w:rPr>
        <w:t xml:space="preserve"> </w:t>
      </w:r>
      <w:r w:rsidRPr="00A12C7A">
        <w:rPr>
          <w:rFonts w:cs="Times New Roman"/>
          <w:lang w:val="ru-RU"/>
        </w:rPr>
        <w:t>обобщать; знание музыкальной литературы.</w:t>
      </w:r>
    </w:p>
    <w:p w:rsidR="00BA09D0" w:rsidRPr="00A12C7A" w:rsidRDefault="00BA09D0" w:rsidP="00A12C7A">
      <w:pPr>
        <w:pStyle w:val="Standard"/>
        <w:ind w:firstLine="680"/>
        <w:jc w:val="both"/>
        <w:rPr>
          <w:rFonts w:cs="Times New Roman"/>
        </w:rPr>
      </w:pPr>
      <w:r w:rsidRPr="00A12C7A">
        <w:rPr>
          <w:rFonts w:cs="Times New Roman"/>
          <w:lang w:val="ru-RU"/>
        </w:rPr>
        <w:t>Учитывается:</w:t>
      </w:r>
    </w:p>
    <w:p w:rsidR="00BA09D0" w:rsidRPr="00A12C7A" w:rsidRDefault="00BA09D0" w:rsidP="00A12C7A">
      <w:pPr>
        <w:pStyle w:val="Standard"/>
        <w:ind w:firstLine="680"/>
        <w:jc w:val="both"/>
        <w:rPr>
          <w:rFonts w:cs="Times New Roman"/>
        </w:rPr>
      </w:pPr>
      <w:r w:rsidRPr="00A12C7A">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BA09D0" w:rsidRPr="00A12C7A" w:rsidRDefault="00BA09D0" w:rsidP="00A12C7A">
      <w:pPr>
        <w:pStyle w:val="Standard"/>
        <w:ind w:firstLine="680"/>
        <w:jc w:val="both"/>
        <w:rPr>
          <w:rFonts w:cs="Times New Roman"/>
        </w:rPr>
      </w:pPr>
      <w:r w:rsidRPr="00A12C7A">
        <w:rPr>
          <w:rFonts w:cs="Times New Roman"/>
          <w:lang w:val="ru-RU"/>
        </w:rPr>
        <w:t>-самостоятельность в разборе музыкального произведения;</w:t>
      </w:r>
    </w:p>
    <w:p w:rsidR="00BA09D0" w:rsidRPr="00A12C7A" w:rsidRDefault="00BA09D0" w:rsidP="00A12C7A">
      <w:pPr>
        <w:pStyle w:val="Standard"/>
        <w:ind w:firstLine="680"/>
        <w:jc w:val="both"/>
        <w:rPr>
          <w:rFonts w:cs="Times New Roman"/>
        </w:rPr>
      </w:pPr>
      <w:r w:rsidRPr="00A12C7A">
        <w:rPr>
          <w:rFonts w:cs="Times New Roman"/>
          <w:lang w:val="ru-RU"/>
        </w:rPr>
        <w:t>-умение учащегося сравнивать произведения и делать самостоятельные обобщения на основе полученных знаний.</w:t>
      </w:r>
    </w:p>
    <w:p w:rsidR="00BA09D0" w:rsidRPr="00A12C7A" w:rsidRDefault="00BA09D0" w:rsidP="00A12C7A">
      <w:pPr>
        <w:pStyle w:val="Standard"/>
        <w:ind w:firstLine="680"/>
        <w:jc w:val="both"/>
        <w:rPr>
          <w:rFonts w:cs="Times New Roman"/>
        </w:rPr>
      </w:pPr>
      <w:r w:rsidRPr="00A12C7A">
        <w:rPr>
          <w:rFonts w:cs="Times New Roman"/>
          <w:i/>
          <w:iCs/>
          <w:lang w:val="ru-RU"/>
        </w:rPr>
        <w:t>Нормы оценок.</w:t>
      </w:r>
    </w:p>
    <w:p w:rsidR="00BA09D0" w:rsidRPr="00A12C7A" w:rsidRDefault="00BA09D0" w:rsidP="00A12C7A">
      <w:pPr>
        <w:pStyle w:val="Standard"/>
        <w:ind w:firstLine="680"/>
        <w:jc w:val="both"/>
        <w:rPr>
          <w:rFonts w:cs="Times New Roman"/>
        </w:rPr>
      </w:pPr>
      <w:r w:rsidRPr="00A12C7A">
        <w:rPr>
          <w:rFonts w:cs="Times New Roman"/>
          <w:lang w:val="ru-RU"/>
        </w:rPr>
        <w:t>Оценка «пять»:</w:t>
      </w:r>
    </w:p>
    <w:p w:rsidR="00BA09D0" w:rsidRPr="00A12C7A" w:rsidRDefault="00BA09D0" w:rsidP="00A12C7A">
      <w:pPr>
        <w:pStyle w:val="Standard"/>
        <w:ind w:firstLine="680"/>
        <w:jc w:val="both"/>
        <w:rPr>
          <w:rFonts w:cs="Times New Roman"/>
        </w:rPr>
      </w:pPr>
      <w:r w:rsidRPr="00A12C7A">
        <w:rPr>
          <w:rFonts w:cs="Times New Roman"/>
          <w:lang w:val="ru-RU"/>
        </w:rPr>
        <w:t>дан правильный и полный ответ,</w:t>
      </w:r>
      <w:r w:rsidR="006350C6">
        <w:rPr>
          <w:rFonts w:cs="Times New Roman"/>
          <w:lang w:val="ru-RU"/>
        </w:rPr>
        <w:t xml:space="preserve"> </w:t>
      </w:r>
      <w:r w:rsidRPr="00A12C7A">
        <w:rPr>
          <w:rFonts w:cs="Times New Roman"/>
          <w:lang w:val="ru-RU"/>
        </w:rPr>
        <w:t>включающий характеристику содержания музыкального произведения,</w:t>
      </w:r>
      <w:r w:rsidR="006350C6">
        <w:rPr>
          <w:rFonts w:cs="Times New Roman"/>
          <w:lang w:val="ru-RU"/>
        </w:rPr>
        <w:t xml:space="preserve"> </w:t>
      </w:r>
      <w:r w:rsidRPr="00A12C7A">
        <w:rPr>
          <w:rFonts w:cs="Times New Roman"/>
          <w:lang w:val="ru-RU"/>
        </w:rPr>
        <w:t>средств музыкальной выразительности,</w:t>
      </w:r>
      <w:r w:rsidR="006350C6">
        <w:rPr>
          <w:rFonts w:cs="Times New Roman"/>
          <w:lang w:val="ru-RU"/>
        </w:rPr>
        <w:t xml:space="preserve"> </w:t>
      </w:r>
      <w:r w:rsidRPr="00A12C7A">
        <w:rPr>
          <w:rFonts w:cs="Times New Roman"/>
          <w:lang w:val="ru-RU"/>
        </w:rPr>
        <w:t>ответ самостоятельный.</w:t>
      </w:r>
    </w:p>
    <w:p w:rsidR="00BA09D0" w:rsidRPr="00A12C7A" w:rsidRDefault="00BA09D0" w:rsidP="00A12C7A">
      <w:pPr>
        <w:pStyle w:val="Standard"/>
        <w:ind w:firstLine="680"/>
        <w:jc w:val="both"/>
        <w:rPr>
          <w:rFonts w:cs="Times New Roman"/>
        </w:rPr>
      </w:pPr>
      <w:r w:rsidRPr="00A12C7A">
        <w:rPr>
          <w:rFonts w:cs="Times New Roman"/>
          <w:lang w:val="ru-RU"/>
        </w:rPr>
        <w:t>Оценка «четыре»:</w:t>
      </w:r>
    </w:p>
    <w:p w:rsidR="00BA09D0" w:rsidRPr="00A12C7A" w:rsidRDefault="00BA09D0" w:rsidP="00A12C7A">
      <w:pPr>
        <w:pStyle w:val="Standard"/>
        <w:ind w:firstLine="680"/>
        <w:jc w:val="both"/>
        <w:rPr>
          <w:rFonts w:cs="Times New Roman"/>
        </w:rPr>
      </w:pPr>
      <w:r w:rsidRPr="00A12C7A">
        <w:rPr>
          <w:rFonts w:cs="Times New Roman"/>
          <w:lang w:val="ru-RU"/>
        </w:rPr>
        <w:t>ответ правильный,</w:t>
      </w:r>
      <w:r w:rsidR="006350C6">
        <w:rPr>
          <w:rFonts w:cs="Times New Roman"/>
          <w:lang w:val="ru-RU"/>
        </w:rPr>
        <w:t xml:space="preserve"> </w:t>
      </w:r>
      <w:r w:rsidRPr="00A12C7A">
        <w:rPr>
          <w:rFonts w:cs="Times New Roman"/>
          <w:lang w:val="ru-RU"/>
        </w:rPr>
        <w:t>но неполный:</w:t>
      </w:r>
      <w:r w:rsidR="006350C6">
        <w:rPr>
          <w:rFonts w:cs="Times New Roman"/>
          <w:lang w:val="ru-RU"/>
        </w:rPr>
        <w:t xml:space="preserve"> </w:t>
      </w:r>
      <w:r w:rsidRPr="00A12C7A">
        <w:rPr>
          <w:rFonts w:cs="Times New Roman"/>
          <w:lang w:val="ru-RU"/>
        </w:rPr>
        <w:t>дана характеристика содержания музыкального произведения,</w:t>
      </w:r>
      <w:r w:rsidR="006350C6">
        <w:rPr>
          <w:rFonts w:cs="Times New Roman"/>
          <w:lang w:val="ru-RU"/>
        </w:rPr>
        <w:t xml:space="preserve"> </w:t>
      </w:r>
      <w:r w:rsidRPr="00A12C7A">
        <w:rPr>
          <w:rFonts w:cs="Times New Roman"/>
          <w:lang w:val="ru-RU"/>
        </w:rPr>
        <w:t>средств музыкальной выразительности с наводящими(1-2) вопросами учителя.</w:t>
      </w:r>
    </w:p>
    <w:p w:rsidR="00BA09D0" w:rsidRPr="00A12C7A" w:rsidRDefault="00BA09D0" w:rsidP="00A12C7A">
      <w:pPr>
        <w:pStyle w:val="Standard"/>
        <w:ind w:firstLine="680"/>
        <w:jc w:val="both"/>
        <w:rPr>
          <w:rFonts w:cs="Times New Roman"/>
        </w:rPr>
      </w:pPr>
      <w:r w:rsidRPr="00A12C7A">
        <w:rPr>
          <w:rFonts w:cs="Times New Roman"/>
          <w:lang w:val="ru-RU"/>
        </w:rPr>
        <w:t>Оценка «три»:</w:t>
      </w:r>
    </w:p>
    <w:p w:rsidR="00BA09D0" w:rsidRPr="00A12C7A" w:rsidRDefault="00BA09D0" w:rsidP="00A12C7A">
      <w:pPr>
        <w:pStyle w:val="Standard"/>
        <w:ind w:firstLine="680"/>
        <w:jc w:val="both"/>
        <w:rPr>
          <w:rFonts w:cs="Times New Roman"/>
        </w:rPr>
      </w:pPr>
      <w:r w:rsidRPr="00A12C7A">
        <w:rPr>
          <w:rFonts w:cs="Times New Roman"/>
          <w:lang w:val="ru-RU"/>
        </w:rPr>
        <w:t>ответ правильный,</w:t>
      </w:r>
      <w:r w:rsidR="006350C6">
        <w:rPr>
          <w:rFonts w:cs="Times New Roman"/>
          <w:lang w:val="ru-RU"/>
        </w:rPr>
        <w:t xml:space="preserve"> </w:t>
      </w:r>
      <w:r w:rsidRPr="00A12C7A">
        <w:rPr>
          <w:rFonts w:cs="Times New Roman"/>
          <w:lang w:val="ru-RU"/>
        </w:rPr>
        <w:t>но неполный,</w:t>
      </w:r>
      <w:r w:rsidR="006350C6">
        <w:rPr>
          <w:rFonts w:cs="Times New Roman"/>
          <w:lang w:val="ru-RU"/>
        </w:rPr>
        <w:t xml:space="preserve"> </w:t>
      </w:r>
      <w:r w:rsidRPr="00A12C7A">
        <w:rPr>
          <w:rFonts w:cs="Times New Roman"/>
          <w:lang w:val="ru-RU"/>
        </w:rPr>
        <w:t>средства музыкальной выразительности раскрыты недостаточно,</w:t>
      </w:r>
      <w:r w:rsidR="006350C6">
        <w:rPr>
          <w:rFonts w:cs="Times New Roman"/>
          <w:lang w:val="ru-RU"/>
        </w:rPr>
        <w:t xml:space="preserve"> </w:t>
      </w:r>
      <w:r w:rsidRPr="00A12C7A">
        <w:rPr>
          <w:rFonts w:cs="Times New Roman"/>
          <w:lang w:val="ru-RU"/>
        </w:rPr>
        <w:t>допустимы несколько наводящих вопросов учителя.</w:t>
      </w:r>
    </w:p>
    <w:p w:rsidR="00BA09D0" w:rsidRPr="00A12C7A" w:rsidRDefault="00BA09D0" w:rsidP="00A12C7A">
      <w:pPr>
        <w:pStyle w:val="Standard"/>
        <w:ind w:firstLine="680"/>
        <w:jc w:val="both"/>
        <w:rPr>
          <w:rFonts w:cs="Times New Roman"/>
        </w:rPr>
      </w:pPr>
      <w:r w:rsidRPr="00A12C7A">
        <w:rPr>
          <w:rFonts w:cs="Times New Roman"/>
          <w:lang w:val="ru-RU"/>
        </w:rPr>
        <w:t>Оценка «два»:</w:t>
      </w:r>
    </w:p>
    <w:p w:rsidR="00BA09D0" w:rsidRPr="00A12C7A" w:rsidRDefault="00BA09D0" w:rsidP="00A12C7A">
      <w:pPr>
        <w:pStyle w:val="Standard"/>
        <w:ind w:firstLine="680"/>
        <w:jc w:val="both"/>
        <w:rPr>
          <w:rFonts w:cs="Times New Roman"/>
        </w:rPr>
      </w:pPr>
      <w:r w:rsidRPr="00A12C7A">
        <w:rPr>
          <w:rFonts w:cs="Times New Roman"/>
          <w:lang w:val="ru-RU"/>
        </w:rPr>
        <w:t>ответ обнаруживает незнание и непонимание учебного материала.</w:t>
      </w:r>
    </w:p>
    <w:p w:rsidR="00BA09D0" w:rsidRPr="00A12C7A" w:rsidRDefault="00BA09D0" w:rsidP="00A12C7A">
      <w:pPr>
        <w:pStyle w:val="Standard"/>
        <w:ind w:firstLine="680"/>
        <w:jc w:val="both"/>
        <w:rPr>
          <w:rFonts w:cs="Times New Roman"/>
        </w:rPr>
      </w:pPr>
    </w:p>
    <w:p w:rsidR="00BA09D0" w:rsidRPr="00A12C7A" w:rsidRDefault="00BA09D0" w:rsidP="00A12C7A">
      <w:pPr>
        <w:pStyle w:val="Standard"/>
        <w:ind w:firstLine="680"/>
        <w:jc w:val="both"/>
        <w:rPr>
          <w:rFonts w:cs="Times New Roman"/>
        </w:rPr>
      </w:pPr>
      <w:r w:rsidRPr="00A12C7A">
        <w:rPr>
          <w:rFonts w:cs="Times New Roman"/>
          <w:i/>
          <w:iCs/>
          <w:lang w:val="ru-RU"/>
        </w:rPr>
        <w:t xml:space="preserve">                                    Хоровое пение.</w:t>
      </w:r>
    </w:p>
    <w:p w:rsidR="00BA09D0" w:rsidRPr="00A12C7A" w:rsidRDefault="00BA09D0" w:rsidP="00A12C7A">
      <w:pPr>
        <w:pStyle w:val="Standard"/>
        <w:ind w:firstLine="680"/>
        <w:jc w:val="both"/>
        <w:rPr>
          <w:rFonts w:cs="Times New Roman"/>
        </w:rPr>
      </w:pPr>
    </w:p>
    <w:p w:rsidR="00BA09D0" w:rsidRPr="00A12C7A" w:rsidRDefault="00BA09D0" w:rsidP="00A12C7A">
      <w:pPr>
        <w:pStyle w:val="Standard"/>
        <w:ind w:firstLine="680"/>
        <w:jc w:val="both"/>
        <w:rPr>
          <w:rFonts w:cs="Times New Roman"/>
        </w:rPr>
      </w:pPr>
      <w:r w:rsidRPr="00A12C7A">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w:t>
      </w:r>
      <w:r w:rsidR="006350C6">
        <w:rPr>
          <w:rFonts w:cs="Times New Roman"/>
          <w:lang w:val="ru-RU"/>
        </w:rPr>
        <w:t xml:space="preserve"> </w:t>
      </w:r>
      <w:r w:rsidRPr="00A12C7A">
        <w:rPr>
          <w:rFonts w:cs="Times New Roman"/>
          <w:lang w:val="ru-RU"/>
        </w:rPr>
        <w:t>чтобы иметь данные о диапазоне его певческого голоса.</w:t>
      </w:r>
    </w:p>
    <w:p w:rsidR="00BA09D0" w:rsidRPr="00A12C7A" w:rsidRDefault="00BA09D0" w:rsidP="00A12C7A">
      <w:pPr>
        <w:pStyle w:val="Standard"/>
        <w:ind w:firstLine="680"/>
        <w:jc w:val="both"/>
        <w:rPr>
          <w:rFonts w:cs="Times New Roman"/>
        </w:rPr>
      </w:pPr>
      <w:r w:rsidRPr="00A12C7A">
        <w:rPr>
          <w:rFonts w:cs="Times New Roman"/>
          <w:lang w:val="ru-RU"/>
        </w:rPr>
        <w:t>Учёт полученных данных,</w:t>
      </w:r>
      <w:r w:rsidR="006350C6">
        <w:rPr>
          <w:rFonts w:cs="Times New Roman"/>
          <w:lang w:val="ru-RU"/>
        </w:rPr>
        <w:t xml:space="preserve"> </w:t>
      </w:r>
      <w:r w:rsidRPr="00A12C7A">
        <w:rPr>
          <w:rFonts w:cs="Times New Roman"/>
          <w:lang w:val="ru-RU"/>
        </w:rPr>
        <w:t>с одной стороны, позволит дать более объективную оценку качества выполнения учеником певческого задания,</w:t>
      </w:r>
      <w:r w:rsidR="006350C6">
        <w:rPr>
          <w:rFonts w:cs="Times New Roman"/>
          <w:lang w:val="ru-RU"/>
        </w:rPr>
        <w:t xml:space="preserve"> </w:t>
      </w:r>
      <w:r w:rsidRPr="00A12C7A">
        <w:rPr>
          <w:rFonts w:cs="Times New Roman"/>
          <w:lang w:val="ru-RU"/>
        </w:rPr>
        <w:t>с другой стороны-</w:t>
      </w:r>
      <w:r w:rsidR="006350C6">
        <w:rPr>
          <w:rFonts w:cs="Times New Roman"/>
          <w:lang w:val="ru-RU"/>
        </w:rPr>
        <w:t xml:space="preserve"> </w:t>
      </w:r>
      <w:r w:rsidRPr="00A12C7A">
        <w:rPr>
          <w:rFonts w:cs="Times New Roman"/>
          <w:lang w:val="ru-RU"/>
        </w:rPr>
        <w:t>учесть при выборе задания индивидуальные особенности его музыкального развития и,</w:t>
      </w:r>
      <w:r w:rsidR="006350C6">
        <w:rPr>
          <w:rFonts w:cs="Times New Roman"/>
          <w:lang w:val="ru-RU"/>
        </w:rPr>
        <w:t xml:space="preserve"> т</w:t>
      </w:r>
      <w:r w:rsidRPr="00A12C7A">
        <w:rPr>
          <w:rFonts w:cs="Times New Roman"/>
          <w:lang w:val="ru-RU"/>
        </w:rPr>
        <w:t>аким образом,</w:t>
      </w:r>
      <w:r w:rsidR="006350C6">
        <w:rPr>
          <w:rFonts w:cs="Times New Roman"/>
          <w:lang w:val="ru-RU"/>
        </w:rPr>
        <w:t xml:space="preserve"> </w:t>
      </w:r>
      <w:r w:rsidRPr="00A12C7A">
        <w:rPr>
          <w:rFonts w:cs="Times New Roman"/>
          <w:lang w:val="ru-RU"/>
        </w:rPr>
        <w:t>создать наиболее благоприятные условия опроса. Так,</w:t>
      </w:r>
      <w:r w:rsidR="006350C6">
        <w:rPr>
          <w:rFonts w:cs="Times New Roman"/>
          <w:lang w:val="ru-RU"/>
        </w:rPr>
        <w:t xml:space="preserve"> </w:t>
      </w:r>
      <w:r w:rsidRPr="00A12C7A">
        <w:rPr>
          <w:rFonts w:cs="Times New Roman"/>
          <w:lang w:val="ru-RU"/>
        </w:rPr>
        <w:t>например,</w:t>
      </w:r>
      <w:r w:rsidR="006350C6">
        <w:rPr>
          <w:rFonts w:cs="Times New Roman"/>
          <w:lang w:val="ru-RU"/>
        </w:rPr>
        <w:t xml:space="preserve"> </w:t>
      </w:r>
      <w:r w:rsidRPr="00A12C7A">
        <w:rPr>
          <w:rFonts w:cs="Times New Roman"/>
          <w:lang w:val="ru-RU"/>
        </w:rPr>
        <w:t>предлагая ученику исполнить песню,</w:t>
      </w:r>
      <w:r w:rsidR="006350C6">
        <w:rPr>
          <w:rFonts w:cs="Times New Roman"/>
          <w:lang w:val="ru-RU"/>
        </w:rPr>
        <w:t xml:space="preserve"> </w:t>
      </w:r>
      <w:r w:rsidRPr="00A12C7A">
        <w:rPr>
          <w:rFonts w:cs="Times New Roman"/>
          <w:lang w:val="ru-RU"/>
        </w:rPr>
        <w:t>нужно знать рабочий диапазон его голоса и,</w:t>
      </w:r>
      <w:r w:rsidR="006350C6">
        <w:rPr>
          <w:rFonts w:cs="Times New Roman"/>
          <w:lang w:val="ru-RU"/>
        </w:rPr>
        <w:t xml:space="preserve"> </w:t>
      </w:r>
      <w:r w:rsidRPr="00A12C7A">
        <w:rPr>
          <w:rFonts w:cs="Times New Roman"/>
          <w:lang w:val="ru-RU"/>
        </w:rPr>
        <w:t>если он не соответствует диапазону песни,</w:t>
      </w:r>
      <w:r w:rsidR="006350C6">
        <w:rPr>
          <w:rFonts w:cs="Times New Roman"/>
          <w:lang w:val="ru-RU"/>
        </w:rPr>
        <w:t xml:space="preserve"> </w:t>
      </w:r>
      <w:r w:rsidRPr="00A12C7A">
        <w:rPr>
          <w:rFonts w:cs="Times New Roman"/>
          <w:lang w:val="ru-RU"/>
        </w:rPr>
        <w:t>предложить ученику исполнить его в другой,</w:t>
      </w:r>
      <w:r w:rsidR="006350C6">
        <w:rPr>
          <w:rFonts w:cs="Times New Roman"/>
          <w:lang w:val="ru-RU"/>
        </w:rPr>
        <w:t xml:space="preserve"> </w:t>
      </w:r>
      <w:r w:rsidRPr="00A12C7A">
        <w:rPr>
          <w:rFonts w:cs="Times New Roman"/>
          <w:lang w:val="ru-RU"/>
        </w:rPr>
        <w:t>более удобной для него тональности или исполнить только фрагмент песни:</w:t>
      </w:r>
      <w:r w:rsidR="006350C6">
        <w:rPr>
          <w:rFonts w:cs="Times New Roman"/>
          <w:lang w:val="ru-RU"/>
        </w:rPr>
        <w:t xml:space="preserve"> </w:t>
      </w:r>
      <w:r w:rsidRPr="00A12C7A">
        <w:rPr>
          <w:rFonts w:cs="Times New Roman"/>
          <w:lang w:val="ru-RU"/>
        </w:rPr>
        <w:t>куплет,</w:t>
      </w:r>
      <w:r w:rsidR="006350C6">
        <w:rPr>
          <w:rFonts w:cs="Times New Roman"/>
          <w:lang w:val="ru-RU"/>
        </w:rPr>
        <w:t xml:space="preserve"> </w:t>
      </w:r>
      <w:r w:rsidRPr="00A12C7A">
        <w:rPr>
          <w:rFonts w:cs="Times New Roman"/>
          <w:lang w:val="ru-RU"/>
        </w:rPr>
        <w:t>припев,</w:t>
      </w:r>
      <w:r w:rsidR="006350C6">
        <w:rPr>
          <w:rFonts w:cs="Times New Roman"/>
          <w:lang w:val="ru-RU"/>
        </w:rPr>
        <w:t xml:space="preserve"> </w:t>
      </w:r>
      <w:r w:rsidRPr="00A12C7A">
        <w:rPr>
          <w:rFonts w:cs="Times New Roman"/>
          <w:lang w:val="ru-RU"/>
        </w:rPr>
        <w:t>фразу.</w:t>
      </w:r>
    </w:p>
    <w:p w:rsidR="00BA09D0" w:rsidRPr="00A12C7A" w:rsidRDefault="00BA09D0" w:rsidP="00A12C7A">
      <w:pPr>
        <w:pStyle w:val="Standard"/>
        <w:ind w:firstLine="680"/>
        <w:jc w:val="both"/>
        <w:rPr>
          <w:rFonts w:cs="Times New Roman"/>
        </w:rPr>
      </w:pPr>
    </w:p>
    <w:p w:rsidR="00BA09D0" w:rsidRPr="00A12C7A" w:rsidRDefault="00BA09D0" w:rsidP="00A12C7A">
      <w:pPr>
        <w:pStyle w:val="Standard"/>
        <w:ind w:firstLine="680"/>
        <w:jc w:val="both"/>
        <w:rPr>
          <w:rFonts w:cs="Times New Roman"/>
          <w:i/>
          <w:iCs/>
        </w:rPr>
      </w:pPr>
      <w:r w:rsidRPr="00A12C7A">
        <w:rPr>
          <w:rFonts w:cs="Times New Roman"/>
          <w:i/>
          <w:iCs/>
          <w:lang w:val="ru-RU"/>
        </w:rPr>
        <w:t xml:space="preserve">                          Нормы оценок.</w:t>
      </w:r>
    </w:p>
    <w:p w:rsidR="00BA09D0" w:rsidRPr="00A12C7A" w:rsidRDefault="00BA09D0" w:rsidP="00A12C7A">
      <w:pPr>
        <w:pStyle w:val="Standard"/>
        <w:ind w:firstLine="680"/>
        <w:jc w:val="both"/>
        <w:rPr>
          <w:rFonts w:cs="Times New Roman"/>
        </w:rPr>
      </w:pPr>
      <w:r w:rsidRPr="00A12C7A">
        <w:rPr>
          <w:rFonts w:cs="Times New Roman"/>
          <w:lang w:val="ru-RU"/>
        </w:rPr>
        <w:t>«пять»:</w:t>
      </w:r>
    </w:p>
    <w:p w:rsidR="00BA09D0" w:rsidRPr="00A12C7A" w:rsidRDefault="00BA09D0" w:rsidP="00A12C7A">
      <w:pPr>
        <w:pStyle w:val="Standard"/>
        <w:ind w:firstLine="680"/>
        <w:jc w:val="both"/>
        <w:rPr>
          <w:rFonts w:cs="Times New Roman"/>
        </w:rPr>
      </w:pPr>
      <w:r w:rsidRPr="00A12C7A">
        <w:rPr>
          <w:rFonts w:cs="Times New Roman"/>
          <w:lang w:val="ru-RU"/>
        </w:rPr>
        <w:lastRenderedPageBreak/>
        <w:t>-знание мелодической линии и текста песни;</w:t>
      </w:r>
    </w:p>
    <w:p w:rsidR="00BA09D0" w:rsidRPr="00A12C7A" w:rsidRDefault="00BA09D0" w:rsidP="00A12C7A">
      <w:pPr>
        <w:pStyle w:val="Standard"/>
        <w:ind w:firstLine="680"/>
        <w:jc w:val="both"/>
        <w:rPr>
          <w:rFonts w:cs="Times New Roman"/>
        </w:rPr>
      </w:pPr>
      <w:r w:rsidRPr="00A12C7A">
        <w:rPr>
          <w:rFonts w:cs="Times New Roman"/>
          <w:lang w:val="ru-RU"/>
        </w:rPr>
        <w:t>-чистое интонирование и ритмически точное исполнение;</w:t>
      </w:r>
    </w:p>
    <w:p w:rsidR="00BA09D0" w:rsidRPr="00A12C7A" w:rsidRDefault="00BA09D0" w:rsidP="00A12C7A">
      <w:pPr>
        <w:pStyle w:val="Standard"/>
        <w:ind w:firstLine="680"/>
        <w:jc w:val="both"/>
        <w:rPr>
          <w:rFonts w:cs="Times New Roman"/>
        </w:rPr>
      </w:pPr>
      <w:r w:rsidRPr="00A12C7A">
        <w:rPr>
          <w:rFonts w:cs="Times New Roman"/>
          <w:lang w:val="ru-RU"/>
        </w:rPr>
        <w:t>-выразительное исполнение.</w:t>
      </w:r>
    </w:p>
    <w:p w:rsidR="00BA09D0" w:rsidRPr="00A12C7A" w:rsidRDefault="00BA09D0" w:rsidP="00A12C7A">
      <w:pPr>
        <w:pStyle w:val="Standard"/>
        <w:ind w:firstLine="680"/>
        <w:jc w:val="both"/>
        <w:rPr>
          <w:rFonts w:cs="Times New Roman"/>
        </w:rPr>
      </w:pPr>
      <w:r w:rsidRPr="00A12C7A">
        <w:rPr>
          <w:rFonts w:cs="Times New Roman"/>
          <w:lang w:val="ru-RU"/>
        </w:rPr>
        <w:t>«четыре»:</w:t>
      </w:r>
    </w:p>
    <w:p w:rsidR="00BA09D0" w:rsidRPr="00A12C7A" w:rsidRDefault="00BA09D0" w:rsidP="00A12C7A">
      <w:pPr>
        <w:pStyle w:val="Standard"/>
        <w:ind w:firstLine="680"/>
        <w:jc w:val="both"/>
        <w:rPr>
          <w:rFonts w:cs="Times New Roman"/>
        </w:rPr>
      </w:pPr>
      <w:r w:rsidRPr="00A12C7A">
        <w:rPr>
          <w:rFonts w:cs="Times New Roman"/>
          <w:lang w:val="ru-RU"/>
        </w:rPr>
        <w:t>-знание мелодической линии и текста песни;</w:t>
      </w:r>
    </w:p>
    <w:p w:rsidR="00BA09D0" w:rsidRPr="00A12C7A" w:rsidRDefault="00BA09D0" w:rsidP="00A12C7A">
      <w:pPr>
        <w:pStyle w:val="Standard"/>
        <w:ind w:firstLine="680"/>
        <w:jc w:val="both"/>
        <w:rPr>
          <w:rFonts w:cs="Times New Roman"/>
          <w:lang w:val="ru-RU"/>
        </w:rPr>
      </w:pPr>
      <w:r w:rsidRPr="00A12C7A">
        <w:rPr>
          <w:rFonts w:cs="Times New Roman"/>
          <w:lang w:val="ru-RU"/>
        </w:rPr>
        <w:t>-в основном чистое интонирование,</w:t>
      </w:r>
      <w:r w:rsidR="006350C6">
        <w:rPr>
          <w:rFonts w:cs="Times New Roman"/>
          <w:lang w:val="ru-RU"/>
        </w:rPr>
        <w:t xml:space="preserve"> </w:t>
      </w:r>
      <w:r w:rsidRPr="00A12C7A">
        <w:rPr>
          <w:rFonts w:cs="Times New Roman"/>
          <w:lang w:val="ru-RU"/>
        </w:rPr>
        <w:t>ритмически правильное;</w:t>
      </w:r>
    </w:p>
    <w:p w:rsidR="00BA09D0" w:rsidRPr="00A12C7A" w:rsidRDefault="00BA09D0" w:rsidP="00A12C7A">
      <w:pPr>
        <w:pStyle w:val="Standard"/>
        <w:ind w:firstLine="680"/>
        <w:jc w:val="both"/>
        <w:rPr>
          <w:rFonts w:cs="Times New Roman"/>
          <w:lang w:val="ru-RU"/>
        </w:rPr>
      </w:pPr>
      <w:r w:rsidRPr="00A12C7A">
        <w:rPr>
          <w:rFonts w:cs="Times New Roman"/>
          <w:lang w:val="ru-RU"/>
        </w:rPr>
        <w:t>-пение недостаточно выразительное.</w:t>
      </w:r>
    </w:p>
    <w:p w:rsidR="00BA09D0" w:rsidRPr="00A12C7A" w:rsidRDefault="00BA09D0" w:rsidP="00A12C7A">
      <w:pPr>
        <w:pStyle w:val="Standard"/>
        <w:ind w:firstLine="680"/>
        <w:jc w:val="both"/>
        <w:rPr>
          <w:rFonts w:cs="Times New Roman"/>
          <w:lang w:val="ru-RU"/>
        </w:rPr>
      </w:pPr>
      <w:r w:rsidRPr="00A12C7A">
        <w:rPr>
          <w:rFonts w:cs="Times New Roman"/>
          <w:lang w:val="ru-RU"/>
        </w:rPr>
        <w:t>«три»:</w:t>
      </w:r>
    </w:p>
    <w:p w:rsidR="00BA09D0" w:rsidRPr="00A12C7A" w:rsidRDefault="00BA09D0" w:rsidP="00A12C7A">
      <w:pPr>
        <w:pStyle w:val="Standard"/>
        <w:ind w:firstLine="680"/>
        <w:jc w:val="both"/>
        <w:rPr>
          <w:rFonts w:cs="Times New Roman"/>
          <w:lang w:val="ru-RU"/>
        </w:rPr>
      </w:pPr>
      <w:r w:rsidRPr="00A12C7A">
        <w:rPr>
          <w:rFonts w:cs="Times New Roman"/>
          <w:lang w:val="ru-RU"/>
        </w:rPr>
        <w:t>-допускаются отдельные неточности в исполнении мелодии и текста песни;</w:t>
      </w:r>
    </w:p>
    <w:p w:rsidR="00BA09D0" w:rsidRPr="00A12C7A" w:rsidRDefault="00BA09D0" w:rsidP="00A12C7A">
      <w:pPr>
        <w:pStyle w:val="Standard"/>
        <w:ind w:firstLine="680"/>
        <w:jc w:val="both"/>
        <w:rPr>
          <w:rFonts w:cs="Times New Roman"/>
          <w:lang w:val="ru-RU"/>
        </w:rPr>
      </w:pPr>
      <w:r w:rsidRPr="00A12C7A">
        <w:rPr>
          <w:rFonts w:cs="Times New Roman"/>
          <w:lang w:val="ru-RU"/>
        </w:rPr>
        <w:t>-неуверенное и не вполне точное,</w:t>
      </w:r>
      <w:r w:rsidR="006350C6">
        <w:rPr>
          <w:rFonts w:cs="Times New Roman"/>
          <w:lang w:val="ru-RU"/>
        </w:rPr>
        <w:t xml:space="preserve"> </w:t>
      </w:r>
      <w:r w:rsidRPr="00A12C7A">
        <w:rPr>
          <w:rFonts w:cs="Times New Roman"/>
          <w:lang w:val="ru-RU"/>
        </w:rPr>
        <w:t>иногда фальшивое исполнение,</w:t>
      </w:r>
      <w:r w:rsidR="006350C6">
        <w:rPr>
          <w:rFonts w:cs="Times New Roman"/>
          <w:lang w:val="ru-RU"/>
        </w:rPr>
        <w:t xml:space="preserve"> </w:t>
      </w:r>
      <w:r w:rsidRPr="00A12C7A">
        <w:rPr>
          <w:rFonts w:cs="Times New Roman"/>
          <w:lang w:val="ru-RU"/>
        </w:rPr>
        <w:t>есть ритмические неточности;</w:t>
      </w:r>
    </w:p>
    <w:p w:rsidR="00BA09D0" w:rsidRPr="00A12C7A" w:rsidRDefault="00BA09D0" w:rsidP="00A12C7A">
      <w:pPr>
        <w:pStyle w:val="Standard"/>
        <w:ind w:firstLine="680"/>
        <w:jc w:val="both"/>
        <w:rPr>
          <w:rFonts w:cs="Times New Roman"/>
          <w:lang w:val="ru-RU"/>
        </w:rPr>
      </w:pPr>
      <w:r w:rsidRPr="00A12C7A">
        <w:rPr>
          <w:rFonts w:cs="Times New Roman"/>
          <w:lang w:val="ru-RU"/>
        </w:rPr>
        <w:t>-пение невыразительное.</w:t>
      </w:r>
    </w:p>
    <w:p w:rsidR="00BA09D0" w:rsidRPr="00A12C7A" w:rsidRDefault="00BA09D0" w:rsidP="00A12C7A">
      <w:pPr>
        <w:pStyle w:val="Standard"/>
        <w:ind w:firstLine="680"/>
        <w:jc w:val="both"/>
        <w:rPr>
          <w:rFonts w:cs="Times New Roman"/>
          <w:lang w:val="ru-RU"/>
        </w:rPr>
      </w:pPr>
      <w:r w:rsidRPr="00A12C7A">
        <w:rPr>
          <w:rFonts w:cs="Times New Roman"/>
          <w:lang w:val="ru-RU"/>
        </w:rPr>
        <w:t>«два»:</w:t>
      </w:r>
    </w:p>
    <w:p w:rsidR="00BA09D0" w:rsidRPr="00A12C7A" w:rsidRDefault="00BA09D0" w:rsidP="00A12C7A">
      <w:pPr>
        <w:pStyle w:val="Standard"/>
        <w:ind w:firstLine="680"/>
        <w:jc w:val="both"/>
        <w:rPr>
          <w:rFonts w:cs="Times New Roman"/>
          <w:lang w:val="ru-RU"/>
        </w:rPr>
      </w:pPr>
      <w:r w:rsidRPr="00A12C7A">
        <w:rPr>
          <w:rFonts w:cs="Times New Roman"/>
          <w:lang w:val="ru-RU"/>
        </w:rPr>
        <w:t>-исполнение неуверенное,</w:t>
      </w:r>
      <w:r w:rsidR="006350C6">
        <w:rPr>
          <w:rFonts w:cs="Times New Roman"/>
          <w:lang w:val="ru-RU"/>
        </w:rPr>
        <w:t xml:space="preserve"> </w:t>
      </w:r>
      <w:r w:rsidRPr="00A12C7A">
        <w:rPr>
          <w:rFonts w:cs="Times New Roman"/>
          <w:lang w:val="ru-RU"/>
        </w:rPr>
        <w:t>фальшивое.</w:t>
      </w:r>
    </w:p>
    <w:p w:rsidR="00BA09D0" w:rsidRPr="00A12C7A" w:rsidRDefault="00BA09D0" w:rsidP="00A12C7A">
      <w:pPr>
        <w:pStyle w:val="Standard"/>
        <w:ind w:firstLine="680"/>
        <w:jc w:val="both"/>
        <w:rPr>
          <w:rFonts w:cs="Times New Roman"/>
          <w:lang w:val="ru-RU"/>
        </w:rPr>
      </w:pPr>
    </w:p>
    <w:p w:rsidR="00BA09D0" w:rsidRPr="00A12C7A" w:rsidRDefault="00BA09D0" w:rsidP="00A12C7A">
      <w:pPr>
        <w:pStyle w:val="afd"/>
        <w:ind w:left="567" w:firstLine="680"/>
        <w:jc w:val="both"/>
        <w:rPr>
          <w:rFonts w:ascii="Times New Roman" w:hAnsi="Times New Roman"/>
          <w:b/>
          <w:caps/>
          <w:sz w:val="24"/>
          <w:szCs w:val="24"/>
        </w:rPr>
      </w:pPr>
      <w:r w:rsidRPr="00A12C7A">
        <w:rPr>
          <w:rFonts w:ascii="Times New Roman" w:hAnsi="Times New Roman"/>
          <w:b/>
          <w:caps/>
          <w:sz w:val="24"/>
          <w:szCs w:val="24"/>
        </w:rPr>
        <w:t>2.1.15.ТЕХНОЛОГИЯ</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Изучение технологии на ступени основного общего образования направлено на достижение следующих целе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получение опыта применения политехнических и технологических знаний и умений в самостоятельной практической деятельности.</w:t>
      </w:r>
    </w:p>
    <w:p w:rsidR="00BA09D0" w:rsidRPr="00A12C7A" w:rsidRDefault="00BA09D0" w:rsidP="00A12C7A">
      <w:pPr>
        <w:pStyle w:val="afd"/>
        <w:ind w:left="567"/>
        <w:jc w:val="both"/>
        <w:rPr>
          <w:rFonts w:ascii="Times New Roman" w:hAnsi="Times New Roman"/>
          <w:b/>
          <w:caps/>
          <w:sz w:val="24"/>
          <w:szCs w:val="24"/>
        </w:rPr>
      </w:pPr>
      <w:r w:rsidRPr="00A12C7A">
        <w:rPr>
          <w:rFonts w:ascii="Times New Roman" w:eastAsia="@Arial Unicode MS" w:hAnsi="Times New Roman"/>
          <w:b/>
          <w:iCs/>
          <w:sz w:val="24"/>
          <w:szCs w:val="24"/>
        </w:rPr>
        <w:t>Содержание основной образовательной программы по технологии</w:t>
      </w:r>
    </w:p>
    <w:p w:rsidR="00BA09D0" w:rsidRPr="000B7A6A" w:rsidRDefault="00BA09D0" w:rsidP="00A12C7A">
      <w:pPr>
        <w:pStyle w:val="afd"/>
        <w:jc w:val="both"/>
        <w:rPr>
          <w:rFonts w:ascii="Times New Roman" w:hAnsi="Times New Roman"/>
          <w:caps/>
          <w:sz w:val="24"/>
          <w:szCs w:val="24"/>
        </w:rPr>
      </w:pPr>
      <w:r w:rsidRPr="000B7A6A">
        <w:rPr>
          <w:rFonts w:ascii="Times New Roman" w:hAnsi="Times New Roman"/>
          <w:caps/>
          <w:sz w:val="24"/>
          <w:szCs w:val="24"/>
        </w:rPr>
        <w:t>Создание изделий из конструкционных</w:t>
      </w:r>
      <w:r w:rsidR="0074126C" w:rsidRPr="000B7A6A">
        <w:rPr>
          <w:rFonts w:ascii="Times New Roman" w:hAnsi="Times New Roman"/>
          <w:caps/>
          <w:sz w:val="24"/>
          <w:szCs w:val="24"/>
        </w:rPr>
        <w:t xml:space="preserve"> </w:t>
      </w:r>
      <w:r w:rsidRPr="000B7A6A">
        <w:rPr>
          <w:rFonts w:ascii="Times New Roman" w:hAnsi="Times New Roman"/>
          <w:caps/>
          <w:sz w:val="24"/>
          <w:szCs w:val="24"/>
        </w:rPr>
        <w:t>и поделочных материалов</w:t>
      </w:r>
    </w:p>
    <w:p w:rsidR="00BA09D0" w:rsidRPr="00A12C7A" w:rsidRDefault="00BA09D0" w:rsidP="00A12C7A">
      <w:pPr>
        <w:ind w:firstLine="680"/>
        <w:jc w:val="both"/>
      </w:pPr>
      <w:r w:rsidRPr="00A12C7A">
        <w:t>Организация рабочего места. Соблюдение правил безопасного труда при использовании инструментов, механизмов и станков.</w:t>
      </w:r>
    </w:p>
    <w:p w:rsidR="00BA09D0" w:rsidRPr="00A12C7A" w:rsidRDefault="00BA09D0" w:rsidP="00A12C7A">
      <w:pPr>
        <w:pStyle w:val="a7"/>
        <w:ind w:firstLine="680"/>
      </w:pPr>
      <w:r w:rsidRPr="00A12C7A">
        <w:t>Виды древесных материалов и</w:t>
      </w:r>
      <w:r w:rsidR="006350C6">
        <w:t xml:space="preserve"> </w:t>
      </w:r>
      <w:r w:rsidRPr="00A12C7A">
        <w:t>сфера их применения.</w:t>
      </w:r>
    </w:p>
    <w:p w:rsidR="00BA09D0" w:rsidRPr="00A12C7A" w:rsidRDefault="00BA09D0" w:rsidP="00A12C7A">
      <w:pPr>
        <w:ind w:firstLine="680"/>
        <w:jc w:val="both"/>
        <w:rPr>
          <w:i/>
        </w:rPr>
      </w:pPr>
      <w:r w:rsidRPr="00A12C7A">
        <w:t>Металлы,</w:t>
      </w:r>
      <w:r w:rsidRPr="00A12C7A">
        <w:rPr>
          <w:i/>
        </w:rPr>
        <w:t xml:space="preserve"> сплавы, их</w:t>
      </w:r>
      <w:r w:rsidR="006350C6">
        <w:rPr>
          <w:i/>
        </w:rPr>
        <w:t xml:space="preserve"> </w:t>
      </w:r>
      <w:r w:rsidRPr="00A12C7A">
        <w:rPr>
          <w:i/>
        </w:rPr>
        <w:t>механические</w:t>
      </w:r>
      <w:r w:rsidR="006350C6">
        <w:rPr>
          <w:i/>
        </w:rPr>
        <w:t xml:space="preserve"> </w:t>
      </w:r>
      <w:r w:rsidRPr="00A12C7A">
        <w:rPr>
          <w:i/>
        </w:rPr>
        <w:t xml:space="preserve">и технологические свойства, </w:t>
      </w:r>
      <w:r w:rsidRPr="00A12C7A">
        <w:t xml:space="preserve">сфера применения. </w:t>
      </w:r>
      <w:r w:rsidRPr="00A12C7A">
        <w:rPr>
          <w:i/>
        </w:rPr>
        <w:t>Особенности изделий из пластмасс.</w:t>
      </w:r>
    </w:p>
    <w:p w:rsidR="00BA09D0" w:rsidRPr="00A12C7A" w:rsidRDefault="00BA09D0" w:rsidP="00A12C7A">
      <w:pPr>
        <w:ind w:firstLine="680"/>
        <w:jc w:val="both"/>
        <w:rPr>
          <w:i/>
        </w:rPr>
      </w:pPr>
      <w:r w:rsidRPr="00A12C7A">
        <w:t xml:space="preserve">Графическое отображение изделий с использованием чертежных инструментов и </w:t>
      </w:r>
      <w:r w:rsidRPr="00A12C7A">
        <w:rPr>
          <w:i/>
        </w:rPr>
        <w:t>средств компьютерной поддержки</w:t>
      </w:r>
      <w:r w:rsidRPr="00A12C7A">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A09D0" w:rsidRPr="00A12C7A" w:rsidRDefault="00BA09D0" w:rsidP="00A12C7A">
      <w:pPr>
        <w:ind w:firstLine="680"/>
        <w:jc w:val="both"/>
      </w:pPr>
      <w:r w:rsidRPr="00A12C7A">
        <w:t xml:space="preserve">Планирование технологической последовательности операций обработки заготовки. Подбор инструментов и </w:t>
      </w:r>
      <w:r w:rsidRPr="00A12C7A">
        <w:rPr>
          <w:i/>
        </w:rPr>
        <w:t>технологической оснастки</w:t>
      </w:r>
      <w:r w:rsidRPr="00A12C7A">
        <w:t>.</w:t>
      </w:r>
    </w:p>
    <w:p w:rsidR="00BA09D0" w:rsidRPr="00A12C7A" w:rsidRDefault="00BA09D0" w:rsidP="00A12C7A">
      <w:pPr>
        <w:ind w:firstLine="680"/>
        <w:jc w:val="both"/>
      </w:pPr>
      <w:r w:rsidRPr="00A12C7A">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A12C7A">
        <w:rPr>
          <w:i/>
        </w:rPr>
        <w:t>приборов и приспособлений</w:t>
      </w:r>
      <w:r w:rsidRPr="00A12C7A">
        <w:t>; обработка ручными инструментами заготовок с учетом видов и свойств материалов;</w:t>
      </w:r>
      <w:r w:rsidR="006350C6">
        <w:t xml:space="preserve"> </w:t>
      </w:r>
      <w:r w:rsidRPr="00A12C7A">
        <w:rPr>
          <w:i/>
        </w:rPr>
        <w:t>использование технологических машин для изготовления изделий;</w:t>
      </w:r>
      <w:r w:rsidRPr="00A12C7A">
        <w:t xml:space="preserve"> визуальный и инструментальный контроль </w:t>
      </w:r>
      <w:r w:rsidRPr="00A12C7A">
        <w:lastRenderedPageBreak/>
        <w:t>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w:t>
      </w:r>
      <w:r w:rsidR="006350C6">
        <w:t xml:space="preserve"> </w:t>
      </w:r>
      <w:r w:rsidRPr="00A12C7A">
        <w:t>выявление дефектов и их устранение.</w:t>
      </w:r>
    </w:p>
    <w:p w:rsidR="00BA09D0" w:rsidRPr="00A12C7A" w:rsidRDefault="00BA09D0" w:rsidP="00A12C7A">
      <w:pPr>
        <w:ind w:firstLine="680"/>
        <w:jc w:val="both"/>
      </w:pPr>
      <w:r w:rsidRPr="00A12C7A">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A09D0" w:rsidRPr="00A12C7A" w:rsidRDefault="00BA09D0" w:rsidP="00A12C7A">
      <w:pPr>
        <w:ind w:firstLine="680"/>
        <w:jc w:val="both"/>
      </w:pPr>
      <w:r w:rsidRPr="00A12C7A">
        <w:t xml:space="preserve">Проектирование полезных изделий из конструкционных и поделочных материалов. </w:t>
      </w:r>
      <w:r w:rsidRPr="00A12C7A">
        <w:rPr>
          <w:i/>
        </w:rPr>
        <w:t>Оценка затрат на изготовление продукта и возможности его реализации на рынке товаров и услуг.</w:t>
      </w:r>
    </w:p>
    <w:p w:rsidR="00BA09D0" w:rsidRPr="00A12C7A" w:rsidRDefault="00BA09D0" w:rsidP="00A12C7A">
      <w:pPr>
        <w:pStyle w:val="a7"/>
        <w:ind w:firstLine="680"/>
      </w:pPr>
      <w:r w:rsidRPr="00A12C7A">
        <w:t>Влияние технологий обработки материалов и в</w:t>
      </w:r>
      <w:r w:rsidRPr="00A12C7A">
        <w:rPr>
          <w:i/>
        </w:rPr>
        <w:t xml:space="preserve">озможных последствий нарушения технологических процессов </w:t>
      </w:r>
      <w:r w:rsidRPr="00A12C7A">
        <w:t>на окружающую среду и здоровье человека.</w:t>
      </w:r>
    </w:p>
    <w:p w:rsidR="00BA09D0" w:rsidRPr="00A12C7A" w:rsidRDefault="00BA09D0" w:rsidP="00A12C7A">
      <w:pPr>
        <w:pStyle w:val="a7"/>
        <w:ind w:firstLine="680"/>
      </w:pPr>
      <w:r w:rsidRPr="00A12C7A">
        <w:t xml:space="preserve">Профессии, связанные с обработкой конструкционных и поделочных материалов. </w:t>
      </w:r>
    </w:p>
    <w:p w:rsidR="00BA09D0" w:rsidRPr="000B7A6A" w:rsidRDefault="00BA09D0" w:rsidP="00A12C7A">
      <w:pPr>
        <w:pStyle w:val="afd"/>
        <w:ind w:left="567"/>
        <w:jc w:val="both"/>
        <w:rPr>
          <w:rFonts w:ascii="Times New Roman" w:hAnsi="Times New Roman"/>
          <w:caps/>
          <w:sz w:val="24"/>
          <w:szCs w:val="24"/>
        </w:rPr>
      </w:pPr>
      <w:r w:rsidRPr="000B7A6A">
        <w:rPr>
          <w:rFonts w:ascii="Times New Roman" w:hAnsi="Times New Roman"/>
          <w:caps/>
          <w:sz w:val="24"/>
          <w:szCs w:val="24"/>
        </w:rPr>
        <w:t>создание изделий из текстильных</w:t>
      </w:r>
      <w:r w:rsidR="0074126C" w:rsidRPr="000B7A6A">
        <w:rPr>
          <w:rFonts w:ascii="Times New Roman" w:hAnsi="Times New Roman"/>
          <w:caps/>
          <w:sz w:val="24"/>
          <w:szCs w:val="24"/>
        </w:rPr>
        <w:t xml:space="preserve"> </w:t>
      </w:r>
      <w:r w:rsidRPr="000B7A6A">
        <w:rPr>
          <w:rFonts w:ascii="Times New Roman" w:hAnsi="Times New Roman"/>
          <w:caps/>
          <w:sz w:val="24"/>
          <w:szCs w:val="24"/>
        </w:rPr>
        <w:t>и поделочных материалов</w:t>
      </w:r>
    </w:p>
    <w:p w:rsidR="00BA09D0" w:rsidRPr="00A12C7A" w:rsidRDefault="00BA09D0" w:rsidP="00A12C7A">
      <w:pPr>
        <w:ind w:firstLine="680"/>
        <w:jc w:val="both"/>
      </w:pPr>
      <w:r w:rsidRPr="00A12C7A">
        <w:t>Организация рабочего места. Соблюдение правил безопасного труда при использовании инструментов, механизмов и машин.</w:t>
      </w:r>
    </w:p>
    <w:p w:rsidR="00BA09D0" w:rsidRPr="00A12C7A" w:rsidRDefault="00BA09D0" w:rsidP="00A12C7A">
      <w:pPr>
        <w:pStyle w:val="a7"/>
        <w:ind w:firstLine="680"/>
      </w:pPr>
      <w:r w:rsidRPr="00A12C7A">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BA09D0" w:rsidRPr="00A12C7A" w:rsidRDefault="00BA09D0" w:rsidP="00A12C7A">
      <w:pPr>
        <w:pStyle w:val="a7"/>
        <w:ind w:firstLine="680"/>
      </w:pPr>
      <w:r w:rsidRPr="00A12C7A">
        <w:t>Конструирование одежды. Измерение параметров фигуры человека. Построение и оформление чертежей швейных изделий.</w:t>
      </w:r>
    </w:p>
    <w:p w:rsidR="00BA09D0" w:rsidRPr="00A12C7A" w:rsidRDefault="00BA09D0" w:rsidP="00A12C7A">
      <w:pPr>
        <w:pStyle w:val="a7"/>
        <w:ind w:firstLine="680"/>
      </w:pPr>
      <w:r w:rsidRPr="00A12C7A">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A09D0" w:rsidRPr="00A12C7A" w:rsidRDefault="00BA09D0" w:rsidP="00A12C7A">
      <w:pPr>
        <w:pStyle w:val="a7"/>
        <w:ind w:firstLine="680"/>
      </w:pPr>
      <w:r w:rsidRPr="00A12C7A">
        <w:t>Подготовка выкройки к раскрою. Копирование готовых выкроек. Изменение формы выкроек с учетом индивидуальных особенностей фигуры.</w:t>
      </w:r>
    </w:p>
    <w:p w:rsidR="00BA09D0" w:rsidRPr="00A12C7A" w:rsidRDefault="00BA09D0" w:rsidP="00A12C7A">
      <w:pPr>
        <w:pStyle w:val="a7"/>
        <w:ind w:firstLine="680"/>
      </w:pPr>
      <w:r w:rsidRPr="00A12C7A">
        <w:t>Подготовка текстильных материалов к раскрою. Рациональный раскрой.</w:t>
      </w:r>
    </w:p>
    <w:p w:rsidR="00BA09D0" w:rsidRPr="00A12C7A" w:rsidRDefault="00BA09D0" w:rsidP="00A12C7A">
      <w:pPr>
        <w:pStyle w:val="a7"/>
        <w:ind w:firstLine="680"/>
      </w:pPr>
      <w:r w:rsidRPr="00A12C7A">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A12C7A">
        <w:rPr>
          <w:i/>
        </w:rPr>
        <w:t>Современные материалы, текстильное и швейное оборудование.</w:t>
      </w:r>
    </w:p>
    <w:p w:rsidR="00BA09D0" w:rsidRPr="00A12C7A" w:rsidRDefault="00BA09D0" w:rsidP="00A12C7A">
      <w:pPr>
        <w:pStyle w:val="a7"/>
        <w:ind w:firstLine="680"/>
      </w:pPr>
      <w:r w:rsidRPr="00A12C7A">
        <w:t>Проведение примерки. Выявление дефектов при изготовлении швейных изделий и способы их устранения.</w:t>
      </w:r>
    </w:p>
    <w:p w:rsidR="00BA09D0" w:rsidRPr="00A12C7A" w:rsidRDefault="00BA09D0" w:rsidP="00A12C7A">
      <w:pPr>
        <w:pStyle w:val="a7"/>
        <w:ind w:firstLine="680"/>
      </w:pPr>
      <w:r w:rsidRPr="00A12C7A">
        <w:t>Выполнение влажно-тепловой обработки в зависимости от волокнистого состава ткани. Контроль и оценка готового изделия.</w:t>
      </w:r>
    </w:p>
    <w:p w:rsidR="00BA09D0" w:rsidRPr="00A12C7A" w:rsidRDefault="00BA09D0" w:rsidP="00A12C7A">
      <w:pPr>
        <w:pStyle w:val="a7"/>
        <w:ind w:firstLine="680"/>
      </w:pPr>
      <w:r w:rsidRPr="00A12C7A">
        <w:t xml:space="preserve">Традиционные виды рукоделия и декоративно-прикладного творчества, народные промыслы России. </w:t>
      </w:r>
    </w:p>
    <w:p w:rsidR="00BA09D0" w:rsidRPr="00A12C7A" w:rsidRDefault="00BA09D0" w:rsidP="00A12C7A">
      <w:pPr>
        <w:pStyle w:val="a7"/>
        <w:ind w:firstLine="680"/>
      </w:pPr>
      <w:r w:rsidRPr="00A12C7A">
        <w:t>Изготовление изделий с использованием технологий одного или нескольких промыслов (ремесел), распространенных в районе проживания.</w:t>
      </w:r>
    </w:p>
    <w:p w:rsidR="00BA09D0" w:rsidRPr="00A12C7A" w:rsidRDefault="00BA09D0" w:rsidP="00A12C7A">
      <w:pPr>
        <w:pStyle w:val="a7"/>
        <w:ind w:firstLine="680"/>
      </w:pPr>
      <w:r w:rsidRPr="00A12C7A">
        <w:t>Проектирование полезных изделий с использованием текстильных или поделочных материалов. Оценка материальных затрат и качества изделия.</w:t>
      </w:r>
    </w:p>
    <w:p w:rsidR="00BA09D0" w:rsidRPr="00A12C7A" w:rsidRDefault="00BA09D0" w:rsidP="00A12C7A">
      <w:pPr>
        <w:pStyle w:val="a7"/>
        <w:ind w:firstLine="680"/>
      </w:pPr>
      <w:r w:rsidRPr="00A12C7A">
        <w:t xml:space="preserve">Профессии, связанные с обработкой конструкционных и поделочных материалов. </w:t>
      </w:r>
    </w:p>
    <w:p w:rsidR="00BA09D0" w:rsidRPr="000B7A6A" w:rsidRDefault="00BA09D0" w:rsidP="00A12C7A">
      <w:pPr>
        <w:pStyle w:val="afd"/>
        <w:ind w:left="567" w:firstLine="680"/>
        <w:jc w:val="both"/>
        <w:rPr>
          <w:rFonts w:ascii="Times New Roman" w:hAnsi="Times New Roman"/>
          <w:caps/>
          <w:sz w:val="24"/>
          <w:szCs w:val="24"/>
        </w:rPr>
      </w:pPr>
      <w:r w:rsidRPr="000B7A6A">
        <w:rPr>
          <w:rFonts w:ascii="Times New Roman" w:hAnsi="Times New Roman"/>
          <w:caps/>
          <w:sz w:val="24"/>
          <w:szCs w:val="24"/>
        </w:rPr>
        <w:t>Кулинария</w:t>
      </w:r>
    </w:p>
    <w:p w:rsidR="00BA09D0" w:rsidRPr="00A12C7A" w:rsidRDefault="00BA09D0" w:rsidP="00A12C7A">
      <w:pPr>
        <w:ind w:firstLine="680"/>
        <w:jc w:val="both"/>
      </w:pPr>
      <w:r w:rsidRPr="00A12C7A">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A09D0" w:rsidRPr="00A12C7A" w:rsidRDefault="00BA09D0" w:rsidP="00A12C7A">
      <w:pPr>
        <w:pStyle w:val="a7"/>
        <w:ind w:firstLine="680"/>
      </w:pPr>
      <w:r w:rsidRPr="00A12C7A">
        <w:t xml:space="preserve">Планирование рационального питания. </w:t>
      </w:r>
      <w:r w:rsidRPr="00A12C7A">
        <w:rPr>
          <w:i/>
        </w:rPr>
        <w:t>Пищевые продукты как источник белков, жиров, углеводов, витаминов, минеральных солей</w:t>
      </w:r>
      <w:r w:rsidRPr="00A12C7A">
        <w:t>.</w:t>
      </w:r>
    </w:p>
    <w:p w:rsidR="00BA09D0" w:rsidRPr="00A12C7A" w:rsidRDefault="00BA09D0" w:rsidP="00A12C7A">
      <w:pPr>
        <w:pStyle w:val="a7"/>
        <w:ind w:firstLine="680"/>
      </w:pPr>
      <w:r w:rsidRPr="00A12C7A">
        <w:t>Хранение пищевых продуктов. Домашняя заготовка пищевых продуктов.</w:t>
      </w:r>
    </w:p>
    <w:p w:rsidR="00BA09D0" w:rsidRPr="00A12C7A" w:rsidRDefault="00BA09D0" w:rsidP="00A12C7A">
      <w:pPr>
        <w:pStyle w:val="a7"/>
        <w:ind w:firstLine="680"/>
      </w:pPr>
      <w:r w:rsidRPr="00A12C7A">
        <w:t>Кулинарная обработка различных видов продуктов. Приготовление холодных и горячих блюд, напитков, хлебобулочных и кондитерских изделий.</w:t>
      </w:r>
      <w:r w:rsidRPr="00A12C7A">
        <w:rPr>
          <w:i/>
        </w:rPr>
        <w:t xml:space="preserve"> Традиционные национальные (региональные) блюда.</w:t>
      </w:r>
    </w:p>
    <w:p w:rsidR="00BA09D0" w:rsidRPr="00A12C7A" w:rsidRDefault="00BA09D0" w:rsidP="00A12C7A">
      <w:pPr>
        <w:pStyle w:val="a7"/>
        <w:ind w:firstLine="680"/>
      </w:pPr>
      <w:r w:rsidRPr="00A12C7A">
        <w:t>Оформление блюд и правила их подачи к столу. Сервировка стола. Правила поведения за столом.</w:t>
      </w:r>
    </w:p>
    <w:p w:rsidR="00BA09D0" w:rsidRPr="00A12C7A" w:rsidRDefault="00BA09D0" w:rsidP="00A12C7A">
      <w:pPr>
        <w:pStyle w:val="a7"/>
        <w:ind w:firstLine="680"/>
        <w:rPr>
          <w:i/>
        </w:rPr>
      </w:pPr>
      <w:r w:rsidRPr="00A12C7A">
        <w:rPr>
          <w:i/>
        </w:rPr>
        <w:lastRenderedPageBreak/>
        <w:t>Разработка учебного проекта по кулинарии.</w:t>
      </w:r>
    </w:p>
    <w:p w:rsidR="00BA09D0" w:rsidRPr="00A12C7A" w:rsidRDefault="00BA09D0" w:rsidP="00A12C7A">
      <w:pPr>
        <w:pStyle w:val="a7"/>
        <w:ind w:firstLine="680"/>
        <w:rPr>
          <w:i/>
        </w:rPr>
      </w:pPr>
      <w:r w:rsidRPr="00A12C7A">
        <w:t xml:space="preserve">Влияние технологий обработки пищевых продуктов на здоровье человека. </w:t>
      </w:r>
      <w:r w:rsidRPr="00A12C7A">
        <w:rPr>
          <w:i/>
        </w:rPr>
        <w:t>Экологическая оценка технологий.</w:t>
      </w:r>
    </w:p>
    <w:p w:rsidR="00BA09D0" w:rsidRPr="00A12C7A" w:rsidRDefault="00BA09D0" w:rsidP="00A12C7A">
      <w:pPr>
        <w:pStyle w:val="a7"/>
        <w:ind w:firstLine="680"/>
      </w:pPr>
      <w:r w:rsidRPr="00A12C7A">
        <w:t>Профессии, связанные с производством и обработкой пищевых продуктов.</w:t>
      </w:r>
    </w:p>
    <w:p w:rsidR="00BA09D0" w:rsidRPr="000B7A6A" w:rsidRDefault="00BA09D0" w:rsidP="00A12C7A">
      <w:pPr>
        <w:ind w:left="567" w:firstLine="680"/>
        <w:jc w:val="both"/>
        <w:rPr>
          <w:caps/>
        </w:rPr>
      </w:pPr>
      <w:r w:rsidRPr="000B7A6A">
        <w:rPr>
          <w:caps/>
        </w:rPr>
        <w:t>электротехнические работы</w:t>
      </w:r>
    </w:p>
    <w:p w:rsidR="00BA09D0" w:rsidRPr="00A12C7A" w:rsidRDefault="00BA09D0" w:rsidP="00A12C7A">
      <w:pPr>
        <w:ind w:firstLine="680"/>
        <w:jc w:val="both"/>
      </w:pPr>
      <w:r w:rsidRPr="00A12C7A">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A09D0" w:rsidRPr="00A12C7A" w:rsidRDefault="00BA09D0" w:rsidP="00A12C7A">
      <w:pPr>
        <w:ind w:firstLine="680"/>
        <w:jc w:val="both"/>
      </w:pPr>
      <w:r w:rsidRPr="00A12C7A">
        <w:rPr>
          <w:i/>
        </w:rPr>
        <w:t>Виды источников</w:t>
      </w:r>
      <w:r w:rsidRPr="00A12C7A">
        <w:t xml:space="preserve"> и потребителей электрической энергии. </w:t>
      </w:r>
      <w:r w:rsidRPr="00A12C7A">
        <w:rPr>
          <w:i/>
        </w:rPr>
        <w:t>Применение различных видов электротехнических материалов и изделий в приборах и устройствах</w:t>
      </w:r>
      <w:r w:rsidRPr="00A12C7A">
        <w:t>.</w:t>
      </w:r>
    </w:p>
    <w:p w:rsidR="00BA09D0" w:rsidRPr="00A12C7A" w:rsidRDefault="00BA09D0" w:rsidP="00A12C7A">
      <w:pPr>
        <w:ind w:firstLine="680"/>
        <w:jc w:val="both"/>
      </w:pPr>
      <w:r w:rsidRPr="00A12C7A">
        <w:t>Применение условных графических обозначений элементов электрических цепей для чтения и составления электрических схем.</w:t>
      </w:r>
    </w:p>
    <w:p w:rsidR="00BA09D0" w:rsidRPr="00A12C7A" w:rsidRDefault="00BA09D0" w:rsidP="00A12C7A">
      <w:pPr>
        <w:ind w:firstLine="680"/>
        <w:jc w:val="both"/>
      </w:pPr>
      <w:r w:rsidRPr="00A12C7A">
        <w:t>Сборка моделей электроосветительных приборов и проверка их работы с использованием электроизмерительных приборов.</w:t>
      </w:r>
      <w:r w:rsidR="006350C6">
        <w:t xml:space="preserve"> </w:t>
      </w:r>
      <w:r w:rsidRPr="00A12C7A">
        <w:t>Подключение к источнику тока коллекторного электродвигателя и управление скоростью его вращения.</w:t>
      </w:r>
    </w:p>
    <w:p w:rsidR="00BA09D0" w:rsidRPr="00A12C7A" w:rsidRDefault="00BA09D0" w:rsidP="00A12C7A">
      <w:pPr>
        <w:ind w:firstLine="680"/>
        <w:jc w:val="both"/>
      </w:pPr>
      <w:r w:rsidRPr="00A12C7A">
        <w:t>Подключение типовых аппаратов защиты электрических цепей и бытовых потребителей электрической энергии</w:t>
      </w:r>
      <w:r w:rsidRPr="00A12C7A">
        <w:rPr>
          <w:i/>
        </w:rPr>
        <w:t xml:space="preserve">. Принципы работы и использование типовых средств управления и защиты. Подбор бытовых приборов по их мощности. </w:t>
      </w:r>
      <w:r w:rsidRPr="00A12C7A">
        <w:t>Определение расхода и стоимости потребляемой энергии. Пути экономии электрической энергии.</w:t>
      </w:r>
    </w:p>
    <w:p w:rsidR="00BA09D0" w:rsidRPr="00A12C7A" w:rsidRDefault="00BA09D0" w:rsidP="00A12C7A">
      <w:pPr>
        <w:ind w:firstLine="680"/>
        <w:jc w:val="both"/>
        <w:rPr>
          <w:i/>
        </w:rPr>
      </w:pPr>
      <w:r w:rsidRPr="00A12C7A">
        <w:rPr>
          <w:i/>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A09D0" w:rsidRPr="00A12C7A" w:rsidRDefault="00BA09D0" w:rsidP="00A12C7A">
      <w:pPr>
        <w:ind w:firstLine="680"/>
        <w:jc w:val="both"/>
        <w:rPr>
          <w:i/>
        </w:rPr>
      </w:pPr>
      <w:r w:rsidRPr="00A12C7A">
        <w:rPr>
          <w:i/>
        </w:rPr>
        <w:t>Проектирование полезных изделий с использованием радиодеталей, электротехнических и электронных элементов и устройств.</w:t>
      </w:r>
    </w:p>
    <w:p w:rsidR="00BA09D0" w:rsidRPr="00A12C7A" w:rsidRDefault="00BA09D0" w:rsidP="00A12C7A">
      <w:pPr>
        <w:ind w:firstLine="680"/>
        <w:jc w:val="both"/>
      </w:pPr>
      <w:r w:rsidRPr="00A12C7A">
        <w:t>Влияние электротехнических и электронных приборов на окружающую среду и здоровье человека.</w:t>
      </w:r>
    </w:p>
    <w:p w:rsidR="00BA09D0" w:rsidRPr="00A12C7A" w:rsidRDefault="00BA09D0" w:rsidP="00A12C7A">
      <w:pPr>
        <w:ind w:firstLine="680"/>
        <w:jc w:val="both"/>
      </w:pPr>
      <w:r w:rsidRPr="00A12C7A">
        <w:t xml:space="preserve">Профессии, связанные с производством, эксплуатацией и обслуживанием электротехнических и электронных устройств. </w:t>
      </w:r>
    </w:p>
    <w:p w:rsidR="00BA09D0" w:rsidRPr="000B7A6A" w:rsidRDefault="00BA09D0" w:rsidP="00A12C7A">
      <w:pPr>
        <w:ind w:left="567" w:firstLine="680"/>
        <w:jc w:val="both"/>
        <w:rPr>
          <w:caps/>
        </w:rPr>
      </w:pPr>
      <w:r w:rsidRPr="000B7A6A">
        <w:rPr>
          <w:caps/>
        </w:rPr>
        <w:t xml:space="preserve">Технологии ведения дома </w:t>
      </w:r>
    </w:p>
    <w:p w:rsidR="00BA09D0" w:rsidRPr="00A12C7A" w:rsidRDefault="00BA09D0" w:rsidP="00A12C7A">
      <w:pPr>
        <w:ind w:firstLine="680"/>
        <w:jc w:val="both"/>
        <w:rPr>
          <w:i/>
        </w:rPr>
      </w:pPr>
      <w:r w:rsidRPr="00A12C7A">
        <w:t>Интерьер жилых помещений и их комфортность.</w:t>
      </w:r>
      <w:r w:rsidRPr="00A12C7A">
        <w:rPr>
          <w:i/>
        </w:rPr>
        <w:t xml:space="preserve"> Современные стили в оформлении жилых помещений.</w:t>
      </w:r>
    </w:p>
    <w:p w:rsidR="00BA09D0" w:rsidRPr="00A12C7A" w:rsidRDefault="00BA09D0" w:rsidP="00A12C7A">
      <w:pPr>
        <w:ind w:firstLine="680"/>
        <w:jc w:val="both"/>
      </w:pPr>
      <w:r w:rsidRPr="00A12C7A">
        <w:t>Подбор средств оформления интерьера жилого помещения с учетом запросов и потребностей семьи и санитарно-гигиенических требований.</w:t>
      </w:r>
      <w:r w:rsidR="006350C6">
        <w:t xml:space="preserve"> </w:t>
      </w:r>
      <w:r w:rsidRPr="00A12C7A">
        <w:t>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A09D0" w:rsidRPr="00A12C7A" w:rsidRDefault="00BA09D0" w:rsidP="00A12C7A">
      <w:pPr>
        <w:ind w:firstLine="680"/>
        <w:jc w:val="both"/>
      </w:pPr>
      <w:r w:rsidRPr="00A12C7A">
        <w:rPr>
          <w:i/>
        </w:rPr>
        <w:t>Характеристика основных элементов систем энергоснабжения, теплоснабжения, водопровода и канализации в городском и сельском (дачном) домах</w:t>
      </w:r>
      <w:r w:rsidRPr="00A12C7A">
        <w:t>. Правила их эксплуатации.</w:t>
      </w:r>
    </w:p>
    <w:p w:rsidR="00BA09D0" w:rsidRPr="00A12C7A" w:rsidRDefault="00BA09D0" w:rsidP="00A12C7A">
      <w:pPr>
        <w:ind w:firstLine="680"/>
        <w:jc w:val="both"/>
      </w:pPr>
      <w:r w:rsidRPr="00A12C7A">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A09D0" w:rsidRPr="00A12C7A" w:rsidRDefault="00BA09D0" w:rsidP="00A12C7A">
      <w:pPr>
        <w:ind w:firstLine="680"/>
        <w:jc w:val="both"/>
        <w:rPr>
          <w:i/>
        </w:rPr>
      </w:pPr>
      <w:r w:rsidRPr="00A12C7A">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A12C7A">
        <w:rPr>
          <w:i/>
        </w:rPr>
        <w:t>Применение основных инструментов для ремонтно-отделочных работ.</w:t>
      </w:r>
    </w:p>
    <w:p w:rsidR="00BA09D0" w:rsidRPr="00A12C7A" w:rsidRDefault="00BA09D0" w:rsidP="00A12C7A">
      <w:pPr>
        <w:ind w:firstLine="680"/>
        <w:jc w:val="both"/>
      </w:pPr>
      <w:r w:rsidRPr="00A12C7A">
        <w:t>Экологическая безопасность материалов и технологий выполнения ремонтно-отделочных работ.</w:t>
      </w:r>
    </w:p>
    <w:p w:rsidR="00BA09D0" w:rsidRPr="00A12C7A" w:rsidRDefault="00BA09D0" w:rsidP="00A12C7A">
      <w:pPr>
        <w:ind w:firstLine="680"/>
        <w:jc w:val="both"/>
        <w:rPr>
          <w:i/>
        </w:rPr>
      </w:pPr>
      <w:r w:rsidRPr="00A12C7A">
        <w:rPr>
          <w:i/>
        </w:rPr>
        <w:t>Подготовка поверхностей помещения к отделке. Нанесение на подготовленные поверхности водорастворимых красок, наклейка обоев и пленок.</w:t>
      </w:r>
    </w:p>
    <w:p w:rsidR="00BA09D0" w:rsidRPr="00A12C7A" w:rsidRDefault="00BA09D0" w:rsidP="00A12C7A">
      <w:pPr>
        <w:ind w:firstLine="680"/>
        <w:jc w:val="both"/>
      </w:pPr>
      <w:r w:rsidRPr="00A12C7A">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A09D0" w:rsidRPr="00A12C7A" w:rsidRDefault="00BA09D0" w:rsidP="00A12C7A">
      <w:pPr>
        <w:ind w:firstLine="680"/>
        <w:jc w:val="both"/>
      </w:pPr>
      <w:r w:rsidRPr="00A12C7A">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A12C7A">
        <w:rPr>
          <w:i/>
        </w:rPr>
        <w:t xml:space="preserve">Выбор </w:t>
      </w:r>
      <w:r w:rsidRPr="00A12C7A">
        <w:rPr>
          <w:i/>
        </w:rPr>
        <w:lastRenderedPageBreak/>
        <w:t>технологий и средств для длительного хранения одежды и обуви.</w:t>
      </w:r>
      <w:r w:rsidRPr="00A12C7A">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A09D0" w:rsidRPr="00A12C7A" w:rsidRDefault="00BA09D0" w:rsidP="00A12C7A">
      <w:pPr>
        <w:ind w:firstLine="680"/>
        <w:jc w:val="both"/>
      </w:pPr>
      <w:r w:rsidRPr="00A12C7A">
        <w:t>Ознакомление с профессиями в области труда, связанного с выполнением санитарно-технических или ремонтно-отделочных работ.</w:t>
      </w:r>
    </w:p>
    <w:p w:rsidR="00BA09D0" w:rsidRPr="00A12C7A" w:rsidRDefault="00BA09D0" w:rsidP="00A12C7A">
      <w:pPr>
        <w:ind w:firstLine="680"/>
        <w:jc w:val="both"/>
      </w:pPr>
      <w:r w:rsidRPr="00A12C7A">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A09D0" w:rsidRPr="00A12C7A" w:rsidRDefault="00BA09D0" w:rsidP="00A12C7A">
      <w:pPr>
        <w:ind w:firstLine="680"/>
        <w:jc w:val="both"/>
        <w:rPr>
          <w:i/>
        </w:rPr>
      </w:pPr>
      <w:r w:rsidRPr="00A12C7A">
        <w:rPr>
          <w:i/>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A12C7A">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A12C7A">
        <w:rPr>
          <w:i/>
        </w:rPr>
        <w:t xml:space="preserve">Выбор путей продвижения продукта труда на рынок. </w:t>
      </w:r>
    </w:p>
    <w:p w:rsidR="00BA09D0" w:rsidRPr="000B7A6A" w:rsidRDefault="00BA09D0" w:rsidP="00A12C7A">
      <w:pPr>
        <w:ind w:left="567" w:firstLine="680"/>
        <w:jc w:val="both"/>
        <w:rPr>
          <w:caps/>
        </w:rPr>
      </w:pPr>
      <w:r w:rsidRPr="000B7A6A">
        <w:rPr>
          <w:caps/>
        </w:rPr>
        <w:t>Черчение и графика</w:t>
      </w:r>
    </w:p>
    <w:p w:rsidR="00BA09D0" w:rsidRPr="00A12C7A" w:rsidRDefault="00BA09D0" w:rsidP="00A12C7A">
      <w:pPr>
        <w:ind w:firstLine="680"/>
        <w:jc w:val="both"/>
      </w:pPr>
      <w:r w:rsidRPr="00A12C7A">
        <w:t>Организация рабочего места для выполнения графических работ.</w:t>
      </w:r>
    </w:p>
    <w:p w:rsidR="00BA09D0" w:rsidRPr="00A12C7A" w:rsidRDefault="00BA09D0" w:rsidP="00A12C7A">
      <w:pPr>
        <w:ind w:firstLine="680"/>
        <w:jc w:val="both"/>
      </w:pPr>
      <w:r w:rsidRPr="00A12C7A">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A09D0" w:rsidRPr="00A12C7A" w:rsidRDefault="00BA09D0" w:rsidP="00A12C7A">
      <w:pPr>
        <w:ind w:firstLine="680"/>
        <w:jc w:val="both"/>
        <w:rPr>
          <w:i/>
        </w:rPr>
      </w:pPr>
      <w:r w:rsidRPr="00A12C7A">
        <w:rPr>
          <w:i/>
        </w:rPr>
        <w:t>Понятие о системах конструкторской, технологической документации и ГОСТах, видах документации.</w:t>
      </w:r>
    </w:p>
    <w:p w:rsidR="00BA09D0" w:rsidRPr="00A12C7A" w:rsidRDefault="00BA09D0" w:rsidP="00A12C7A">
      <w:pPr>
        <w:ind w:firstLine="680"/>
        <w:jc w:val="both"/>
      </w:pPr>
      <w:r w:rsidRPr="00A12C7A">
        <w:t>Чтение чертежей, схем, технологических карт.</w:t>
      </w:r>
    </w:p>
    <w:p w:rsidR="00BA09D0" w:rsidRPr="00A12C7A" w:rsidRDefault="00BA09D0" w:rsidP="00A12C7A">
      <w:pPr>
        <w:ind w:firstLine="680"/>
        <w:jc w:val="both"/>
      </w:pPr>
      <w:r w:rsidRPr="00A12C7A">
        <w:t xml:space="preserve">Выполнение чертежных и графических работ от руки, с использованием чертежных инструментов, </w:t>
      </w:r>
      <w:r w:rsidRPr="00A12C7A">
        <w:rPr>
          <w:i/>
        </w:rPr>
        <w:t>приспособлений и средств компьютерной поддержки.</w:t>
      </w:r>
      <w:r w:rsidRPr="00A12C7A">
        <w:t xml:space="preserve"> Копирование и тиражирование графической документации.</w:t>
      </w:r>
    </w:p>
    <w:p w:rsidR="00BA09D0" w:rsidRPr="00A12C7A" w:rsidRDefault="00BA09D0" w:rsidP="00A12C7A">
      <w:pPr>
        <w:ind w:firstLine="680"/>
        <w:jc w:val="both"/>
        <w:rPr>
          <w:i/>
        </w:rPr>
      </w:pPr>
      <w:r w:rsidRPr="00A12C7A">
        <w:rPr>
          <w:i/>
        </w:rPr>
        <w:t>Применение компьютерных технологий выполнения графических работ.</w:t>
      </w:r>
      <w:r w:rsidRPr="00A12C7A">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A12C7A">
        <w:rPr>
          <w:i/>
        </w:rPr>
        <w:t>Построение чертежа и технического рисунка.</w:t>
      </w:r>
    </w:p>
    <w:p w:rsidR="00BA09D0" w:rsidRPr="00A12C7A" w:rsidRDefault="00BA09D0" w:rsidP="00A12C7A">
      <w:pPr>
        <w:ind w:firstLine="680"/>
        <w:jc w:val="both"/>
      </w:pPr>
      <w:r w:rsidRPr="00A12C7A">
        <w:t>Профессии, связанные с выполнением чертежных и графических работ.</w:t>
      </w:r>
    </w:p>
    <w:p w:rsidR="00BA09D0" w:rsidRPr="00A12C7A" w:rsidRDefault="00BA09D0" w:rsidP="00A12C7A">
      <w:pPr>
        <w:ind w:firstLine="680"/>
        <w:jc w:val="both"/>
      </w:pPr>
    </w:p>
    <w:p w:rsidR="00BA09D0" w:rsidRPr="00A12C7A" w:rsidRDefault="00BA09D0" w:rsidP="00A12C7A">
      <w:pPr>
        <w:ind w:firstLine="680"/>
        <w:jc w:val="both"/>
        <w:rPr>
          <w:b/>
        </w:rPr>
      </w:pPr>
      <w:r w:rsidRPr="00A12C7A">
        <w:rPr>
          <w:b/>
        </w:rPr>
        <w:t>Современное производство и профессиональное образование</w:t>
      </w:r>
    </w:p>
    <w:p w:rsidR="00BA09D0" w:rsidRPr="00A12C7A" w:rsidRDefault="00BA09D0" w:rsidP="00A12C7A">
      <w:pPr>
        <w:jc w:val="both"/>
        <w:rPr>
          <w:b/>
          <w:caps/>
        </w:rPr>
      </w:pPr>
      <w:r w:rsidRPr="00A12C7A">
        <w:rPr>
          <w:b/>
          <w:caps/>
        </w:rPr>
        <w:t xml:space="preserve">             </w:t>
      </w:r>
    </w:p>
    <w:p w:rsidR="00BA09D0" w:rsidRPr="00A12C7A" w:rsidRDefault="00BA09D0" w:rsidP="00A12C7A">
      <w:pPr>
        <w:ind w:firstLine="680"/>
        <w:jc w:val="both"/>
      </w:pPr>
      <w:r w:rsidRPr="00A12C7A">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A09D0" w:rsidRPr="00A12C7A" w:rsidRDefault="00BA09D0" w:rsidP="00A12C7A">
      <w:pPr>
        <w:ind w:firstLine="680"/>
        <w:jc w:val="both"/>
      </w:pPr>
      <w:r w:rsidRPr="00A12C7A">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A09D0" w:rsidRPr="00A12C7A" w:rsidRDefault="00BA09D0" w:rsidP="00A12C7A">
      <w:pPr>
        <w:widowControl w:val="0"/>
        <w:autoSpaceDE w:val="0"/>
        <w:autoSpaceDN w:val="0"/>
        <w:adjustRightInd w:val="0"/>
        <w:ind w:firstLine="680"/>
        <w:jc w:val="both"/>
      </w:pPr>
    </w:p>
    <w:p w:rsidR="00BA09D0" w:rsidRPr="00A12C7A" w:rsidRDefault="00BA09D0" w:rsidP="00A12C7A">
      <w:pPr>
        <w:widowControl w:val="0"/>
        <w:autoSpaceDE w:val="0"/>
        <w:autoSpaceDN w:val="0"/>
        <w:adjustRightInd w:val="0"/>
        <w:ind w:firstLine="680"/>
        <w:jc w:val="both"/>
        <w:rPr>
          <w:b/>
          <w:bCs/>
        </w:rPr>
      </w:pPr>
      <w:r w:rsidRPr="00A12C7A">
        <w:rPr>
          <w:b/>
          <w:bCs/>
        </w:rPr>
        <w:t>Требования к уровню подготовки выпускников основной школы по технологии</w:t>
      </w:r>
    </w:p>
    <w:p w:rsidR="00BA09D0" w:rsidRPr="00A12C7A" w:rsidRDefault="00BA09D0" w:rsidP="00A12C7A">
      <w:pPr>
        <w:widowControl w:val="0"/>
        <w:autoSpaceDE w:val="0"/>
        <w:autoSpaceDN w:val="0"/>
        <w:adjustRightInd w:val="0"/>
        <w:ind w:firstLine="680"/>
        <w:jc w:val="both"/>
      </w:pPr>
    </w:p>
    <w:p w:rsidR="00BA09D0" w:rsidRPr="00A12C7A" w:rsidRDefault="00BA09D0" w:rsidP="00A12C7A">
      <w:pPr>
        <w:ind w:firstLine="680"/>
        <w:jc w:val="both"/>
        <w:rPr>
          <w:b/>
        </w:rPr>
      </w:pPr>
      <w:r w:rsidRPr="00A12C7A">
        <w:rPr>
          <w:b/>
          <w:i/>
        </w:rPr>
        <w:t>В результате изучения технологии ученик независимо от изучаемого раздела должен</w:t>
      </w:r>
      <w:r w:rsidRPr="00A12C7A">
        <w:rPr>
          <w:b/>
        </w:rPr>
        <w:t>:</w:t>
      </w:r>
    </w:p>
    <w:p w:rsidR="00BA09D0" w:rsidRPr="00A12C7A" w:rsidRDefault="00BA09D0" w:rsidP="00A12C7A">
      <w:pPr>
        <w:ind w:firstLine="680"/>
        <w:jc w:val="both"/>
        <w:rPr>
          <w:b/>
        </w:rPr>
      </w:pPr>
      <w:r w:rsidRPr="00A12C7A">
        <w:rPr>
          <w:b/>
        </w:rPr>
        <w:t>знать/понимать</w:t>
      </w:r>
    </w:p>
    <w:p w:rsidR="00BA09D0" w:rsidRPr="00A12C7A" w:rsidRDefault="00BA09D0" w:rsidP="00CB380E">
      <w:pPr>
        <w:numPr>
          <w:ilvl w:val="0"/>
          <w:numId w:val="22"/>
        </w:numPr>
        <w:ind w:firstLine="680"/>
        <w:jc w:val="both"/>
      </w:pPr>
      <w:r w:rsidRPr="00A12C7A">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BA09D0" w:rsidRPr="00A12C7A" w:rsidRDefault="00BA09D0" w:rsidP="00A12C7A">
      <w:pPr>
        <w:ind w:left="567" w:firstLine="680"/>
        <w:jc w:val="both"/>
        <w:rPr>
          <w:b/>
        </w:rPr>
      </w:pPr>
      <w:r w:rsidRPr="00A12C7A">
        <w:rPr>
          <w:b/>
        </w:rPr>
        <w:lastRenderedPageBreak/>
        <w:t>уметь</w:t>
      </w:r>
    </w:p>
    <w:p w:rsidR="00BA09D0" w:rsidRPr="00A12C7A" w:rsidRDefault="00BA09D0" w:rsidP="00CB380E">
      <w:pPr>
        <w:numPr>
          <w:ilvl w:val="0"/>
          <w:numId w:val="22"/>
        </w:numPr>
        <w:ind w:firstLine="680"/>
        <w:jc w:val="both"/>
        <w:rPr>
          <w:b/>
        </w:rPr>
      </w:pPr>
      <w:r w:rsidRPr="00A12C7A">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A09D0" w:rsidRPr="00A12C7A" w:rsidRDefault="00BA09D0" w:rsidP="00CB380E">
      <w:pPr>
        <w:numPr>
          <w:ilvl w:val="0"/>
          <w:numId w:val="22"/>
        </w:numPr>
        <w:ind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A12C7A">
      <w:pPr>
        <w:ind w:left="567" w:firstLine="680"/>
        <w:jc w:val="both"/>
      </w:pPr>
      <w:r w:rsidRPr="00A12C7A">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BA09D0" w:rsidRPr="00A12C7A" w:rsidRDefault="00BA09D0" w:rsidP="00A12C7A">
      <w:pPr>
        <w:ind w:firstLine="680"/>
        <w:jc w:val="both"/>
        <w:rPr>
          <w:b/>
          <w:i/>
        </w:rPr>
      </w:pPr>
      <w:r w:rsidRPr="00A12C7A">
        <w:rPr>
          <w:b/>
          <w:i/>
        </w:rPr>
        <w:t xml:space="preserve">В результате изучения раздела </w:t>
      </w:r>
      <w:r w:rsidRPr="000B7A6A">
        <w:rPr>
          <w:i/>
          <w:caps/>
        </w:rPr>
        <w:t>«Создание изделий из конструкционных и поделочных материалов»</w:t>
      </w:r>
      <w:r w:rsidRPr="00A12C7A">
        <w:rPr>
          <w:b/>
          <w:i/>
        </w:rPr>
        <w:t xml:space="preserve"> ученик должен:</w:t>
      </w:r>
    </w:p>
    <w:p w:rsidR="00BA09D0" w:rsidRPr="00A12C7A" w:rsidRDefault="00BA09D0" w:rsidP="00A12C7A">
      <w:pPr>
        <w:ind w:firstLine="680"/>
        <w:jc w:val="both"/>
      </w:pPr>
      <w:r w:rsidRPr="00A12C7A">
        <w:rPr>
          <w:b/>
        </w:rPr>
        <w:t>знать/понимать</w:t>
      </w:r>
    </w:p>
    <w:p w:rsidR="00BA09D0" w:rsidRPr="00A12C7A" w:rsidRDefault="00BA09D0" w:rsidP="00CB380E">
      <w:pPr>
        <w:numPr>
          <w:ilvl w:val="0"/>
          <w:numId w:val="22"/>
        </w:numPr>
        <w:ind w:firstLine="680"/>
        <w:jc w:val="both"/>
      </w:pPr>
      <w:r w:rsidRPr="00A12C7A">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A09D0" w:rsidRPr="00A12C7A" w:rsidRDefault="00BA09D0" w:rsidP="00A12C7A">
      <w:pPr>
        <w:ind w:firstLine="680"/>
        <w:jc w:val="both"/>
        <w:rPr>
          <w:b/>
        </w:rPr>
      </w:pPr>
      <w:r w:rsidRPr="00A12C7A">
        <w:rPr>
          <w:b/>
        </w:rPr>
        <w:t>уметь</w:t>
      </w:r>
    </w:p>
    <w:p w:rsidR="00BA09D0" w:rsidRPr="00A12C7A" w:rsidRDefault="00BA09D0" w:rsidP="00CB380E">
      <w:pPr>
        <w:numPr>
          <w:ilvl w:val="0"/>
          <w:numId w:val="22"/>
        </w:numPr>
        <w:ind w:firstLine="680"/>
        <w:jc w:val="both"/>
        <w:rPr>
          <w:b/>
        </w:rPr>
      </w:pPr>
      <w:r w:rsidRPr="00A12C7A">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22"/>
        </w:numPr>
        <w:ind w:firstLine="680"/>
        <w:jc w:val="both"/>
      </w:pPr>
      <w:r w:rsidRPr="00A12C7A">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A09D0" w:rsidRPr="00A12C7A" w:rsidRDefault="00BA09D0" w:rsidP="00A12C7A">
      <w:pPr>
        <w:ind w:firstLine="680"/>
        <w:jc w:val="both"/>
        <w:rPr>
          <w:b/>
          <w:i/>
        </w:rPr>
      </w:pPr>
      <w:r w:rsidRPr="00A12C7A">
        <w:rPr>
          <w:b/>
          <w:i/>
        </w:rPr>
        <w:t xml:space="preserve">В результате изучения раздела </w:t>
      </w:r>
      <w:r w:rsidRPr="00A12C7A">
        <w:rPr>
          <w:b/>
          <w:i/>
          <w:caps/>
        </w:rPr>
        <w:t>«</w:t>
      </w:r>
      <w:r w:rsidRPr="000B7A6A">
        <w:rPr>
          <w:i/>
          <w:caps/>
        </w:rPr>
        <w:t>создание изделий из текстильных и поделочных материалов</w:t>
      </w:r>
      <w:r w:rsidRPr="00A12C7A">
        <w:rPr>
          <w:b/>
          <w:i/>
          <w:caps/>
        </w:rPr>
        <w:t>»</w:t>
      </w:r>
      <w:r w:rsidRPr="00A12C7A">
        <w:rPr>
          <w:b/>
          <w:i/>
        </w:rPr>
        <w:t xml:space="preserve"> ученик должен:</w:t>
      </w:r>
    </w:p>
    <w:p w:rsidR="00BA09D0" w:rsidRPr="00A12C7A" w:rsidRDefault="00BA09D0" w:rsidP="00A12C7A">
      <w:pPr>
        <w:ind w:firstLine="680"/>
        <w:jc w:val="both"/>
      </w:pPr>
      <w:r w:rsidRPr="00A12C7A">
        <w:rPr>
          <w:b/>
        </w:rPr>
        <w:t>знать/понимать</w:t>
      </w:r>
    </w:p>
    <w:p w:rsidR="00BA09D0" w:rsidRPr="00A12C7A" w:rsidRDefault="00BA09D0" w:rsidP="00CB380E">
      <w:pPr>
        <w:numPr>
          <w:ilvl w:val="0"/>
          <w:numId w:val="22"/>
        </w:numPr>
        <w:ind w:firstLine="680"/>
        <w:jc w:val="both"/>
      </w:pPr>
      <w:r w:rsidRPr="00A12C7A">
        <w:t>назначение различных швейных изделий; основные стили в одежде и современные направления моды; виды традиционных народных промыслов;</w:t>
      </w:r>
    </w:p>
    <w:p w:rsidR="00BA09D0" w:rsidRPr="00A12C7A" w:rsidRDefault="00BA09D0" w:rsidP="00A12C7A">
      <w:pPr>
        <w:ind w:firstLine="680"/>
        <w:jc w:val="both"/>
        <w:rPr>
          <w:b/>
        </w:rPr>
      </w:pPr>
      <w:r w:rsidRPr="00A12C7A">
        <w:rPr>
          <w:b/>
        </w:rPr>
        <w:t>уметь</w:t>
      </w:r>
    </w:p>
    <w:p w:rsidR="00BA09D0" w:rsidRPr="00A12C7A" w:rsidRDefault="00BA09D0" w:rsidP="00CB380E">
      <w:pPr>
        <w:numPr>
          <w:ilvl w:val="0"/>
          <w:numId w:val="22"/>
        </w:numPr>
        <w:ind w:firstLine="680"/>
        <w:jc w:val="both"/>
      </w:pPr>
      <w:r w:rsidRPr="00A12C7A">
        <w:t xml:space="preserve">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w:t>
      </w:r>
      <w:r w:rsidRPr="00A12C7A">
        <w:lastRenderedPageBreak/>
        <w:t>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A09D0" w:rsidRPr="00A12C7A" w:rsidRDefault="00BA09D0" w:rsidP="00A12C7A">
      <w:pPr>
        <w:ind w:firstLine="680"/>
        <w:jc w:val="both"/>
      </w:pP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22"/>
        </w:numPr>
        <w:ind w:firstLine="680"/>
        <w:jc w:val="both"/>
      </w:pPr>
      <w:r w:rsidRPr="00A12C7A">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A09D0" w:rsidRPr="00A12C7A" w:rsidRDefault="00BA09D0" w:rsidP="00A12C7A">
      <w:pPr>
        <w:ind w:firstLine="680"/>
        <w:jc w:val="both"/>
        <w:rPr>
          <w:b/>
          <w:i/>
        </w:rPr>
      </w:pPr>
      <w:r w:rsidRPr="00A12C7A">
        <w:rPr>
          <w:b/>
          <w:i/>
        </w:rPr>
        <w:t xml:space="preserve">В результате изучения раздела </w:t>
      </w:r>
      <w:r w:rsidRPr="00A12C7A">
        <w:rPr>
          <w:b/>
          <w:i/>
          <w:caps/>
        </w:rPr>
        <w:t>«</w:t>
      </w:r>
      <w:r w:rsidRPr="000B7A6A">
        <w:rPr>
          <w:i/>
          <w:caps/>
        </w:rPr>
        <w:t>КУЛИНАРИЯ</w:t>
      </w:r>
      <w:r w:rsidRPr="00A12C7A">
        <w:rPr>
          <w:b/>
          <w:i/>
          <w:caps/>
        </w:rPr>
        <w:t>»</w:t>
      </w:r>
      <w:r w:rsidRPr="00A12C7A">
        <w:rPr>
          <w:b/>
          <w:i/>
        </w:rPr>
        <w:t xml:space="preserve"> ученик должен:</w:t>
      </w:r>
    </w:p>
    <w:p w:rsidR="00BA09D0" w:rsidRPr="00A12C7A" w:rsidRDefault="00BA09D0" w:rsidP="00A12C7A">
      <w:pPr>
        <w:ind w:firstLine="680"/>
        <w:jc w:val="both"/>
      </w:pPr>
      <w:r w:rsidRPr="00A12C7A">
        <w:rPr>
          <w:b/>
        </w:rPr>
        <w:t>знать/понимать</w:t>
      </w:r>
    </w:p>
    <w:p w:rsidR="00BA09D0" w:rsidRPr="00A12C7A" w:rsidRDefault="00BA09D0" w:rsidP="00CB380E">
      <w:pPr>
        <w:numPr>
          <w:ilvl w:val="0"/>
          <w:numId w:val="22"/>
        </w:numPr>
        <w:ind w:firstLine="680"/>
        <w:jc w:val="both"/>
      </w:pPr>
      <w:r w:rsidRPr="00A12C7A">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A09D0" w:rsidRPr="00A12C7A" w:rsidRDefault="00BA09D0" w:rsidP="00A12C7A">
      <w:pPr>
        <w:ind w:firstLine="680"/>
        <w:jc w:val="both"/>
        <w:rPr>
          <w:b/>
        </w:rPr>
      </w:pPr>
      <w:r w:rsidRPr="00A12C7A">
        <w:rPr>
          <w:b/>
        </w:rPr>
        <w:t>уметь</w:t>
      </w:r>
    </w:p>
    <w:p w:rsidR="00BA09D0" w:rsidRPr="00A12C7A" w:rsidRDefault="00BA09D0" w:rsidP="00CB380E">
      <w:pPr>
        <w:numPr>
          <w:ilvl w:val="0"/>
          <w:numId w:val="22"/>
        </w:numPr>
        <w:ind w:firstLine="680"/>
        <w:jc w:val="both"/>
      </w:pPr>
      <w:r w:rsidRPr="00A12C7A">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22"/>
        </w:numPr>
        <w:ind w:firstLine="680"/>
        <w:jc w:val="both"/>
      </w:pPr>
      <w:r w:rsidRPr="00A12C7A">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A09D0" w:rsidRPr="00A12C7A" w:rsidRDefault="00BA09D0" w:rsidP="00A12C7A">
      <w:pPr>
        <w:pStyle w:val="a7"/>
        <w:ind w:firstLine="680"/>
        <w:rPr>
          <w:b/>
          <w:i/>
        </w:rPr>
      </w:pPr>
      <w:r w:rsidRPr="00A12C7A">
        <w:rPr>
          <w:b/>
          <w:i/>
        </w:rPr>
        <w:t xml:space="preserve">В результате изучения раздела </w:t>
      </w:r>
      <w:r w:rsidRPr="00A12C7A">
        <w:rPr>
          <w:b/>
          <w:i/>
          <w:caps/>
        </w:rPr>
        <w:t>«</w:t>
      </w:r>
      <w:r w:rsidRPr="000B7A6A">
        <w:rPr>
          <w:i/>
          <w:caps/>
        </w:rPr>
        <w:t>ЭЛЕКТРОТЕХНИЧЕСКИЕ РАБОТЫ</w:t>
      </w:r>
      <w:r w:rsidRPr="00A12C7A">
        <w:rPr>
          <w:b/>
          <w:i/>
          <w:caps/>
        </w:rPr>
        <w:t>»</w:t>
      </w:r>
      <w:r w:rsidRPr="00A12C7A">
        <w:rPr>
          <w:b/>
          <w:i/>
        </w:rPr>
        <w:t xml:space="preserve"> ученик должен:</w:t>
      </w:r>
    </w:p>
    <w:p w:rsidR="00BA09D0" w:rsidRPr="00A12C7A" w:rsidRDefault="00BA09D0" w:rsidP="00A12C7A">
      <w:pPr>
        <w:ind w:left="567" w:firstLine="680"/>
        <w:jc w:val="both"/>
      </w:pPr>
      <w:r w:rsidRPr="00A12C7A">
        <w:rPr>
          <w:b/>
        </w:rPr>
        <w:t>знать/понимать</w:t>
      </w:r>
    </w:p>
    <w:p w:rsidR="00BA09D0" w:rsidRPr="00A12C7A" w:rsidRDefault="00BA09D0" w:rsidP="00CB380E">
      <w:pPr>
        <w:numPr>
          <w:ilvl w:val="0"/>
          <w:numId w:val="22"/>
        </w:numPr>
        <w:ind w:firstLine="680"/>
        <w:jc w:val="both"/>
        <w:rPr>
          <w:b/>
        </w:rPr>
      </w:pPr>
      <w:r w:rsidRPr="00A12C7A">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A09D0" w:rsidRPr="00A12C7A" w:rsidRDefault="00BA09D0" w:rsidP="00A12C7A">
      <w:pPr>
        <w:ind w:left="567" w:firstLine="680"/>
        <w:jc w:val="both"/>
        <w:rPr>
          <w:b/>
        </w:rPr>
      </w:pPr>
      <w:r w:rsidRPr="00A12C7A">
        <w:rPr>
          <w:b/>
        </w:rPr>
        <w:t>уметь</w:t>
      </w:r>
    </w:p>
    <w:p w:rsidR="00BA09D0" w:rsidRPr="00A12C7A" w:rsidRDefault="00BA09D0" w:rsidP="00CB380E">
      <w:pPr>
        <w:numPr>
          <w:ilvl w:val="0"/>
          <w:numId w:val="22"/>
        </w:numPr>
        <w:ind w:firstLine="680"/>
        <w:jc w:val="both"/>
      </w:pPr>
      <w:r w:rsidRPr="00A12C7A">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22"/>
        </w:numPr>
        <w:ind w:firstLine="680"/>
        <w:jc w:val="both"/>
      </w:pPr>
      <w:r w:rsidRPr="00A12C7A">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A09D0" w:rsidRPr="00A12C7A" w:rsidRDefault="00BA09D0" w:rsidP="00A12C7A">
      <w:pPr>
        <w:pStyle w:val="a7"/>
        <w:ind w:firstLine="680"/>
        <w:rPr>
          <w:b/>
          <w:i/>
        </w:rPr>
      </w:pPr>
      <w:r w:rsidRPr="00A12C7A">
        <w:rPr>
          <w:b/>
          <w:i/>
        </w:rPr>
        <w:t xml:space="preserve">В результате изучения раздела </w:t>
      </w:r>
      <w:r w:rsidRPr="00A12C7A">
        <w:rPr>
          <w:b/>
          <w:i/>
          <w:caps/>
        </w:rPr>
        <w:t>«</w:t>
      </w:r>
      <w:r w:rsidRPr="000B7A6A">
        <w:rPr>
          <w:i/>
          <w:caps/>
        </w:rPr>
        <w:t>ТЕХНОЛОГИИ ВЕДЕНИЯ ДОМА</w:t>
      </w:r>
      <w:r w:rsidRPr="00A12C7A">
        <w:rPr>
          <w:b/>
          <w:i/>
          <w:caps/>
        </w:rPr>
        <w:t>»</w:t>
      </w:r>
      <w:r w:rsidRPr="00A12C7A">
        <w:rPr>
          <w:b/>
          <w:i/>
        </w:rPr>
        <w:t xml:space="preserve"> ученик должен:</w:t>
      </w:r>
    </w:p>
    <w:p w:rsidR="00BA09D0" w:rsidRPr="00A12C7A" w:rsidRDefault="00BA09D0" w:rsidP="00A12C7A">
      <w:pPr>
        <w:ind w:firstLine="680"/>
        <w:jc w:val="both"/>
      </w:pPr>
      <w:r w:rsidRPr="00A12C7A">
        <w:rPr>
          <w:b/>
        </w:rPr>
        <w:t>знать/понимать</w:t>
      </w:r>
    </w:p>
    <w:p w:rsidR="00BA09D0" w:rsidRPr="00A12C7A" w:rsidRDefault="00BA09D0" w:rsidP="00CB380E">
      <w:pPr>
        <w:numPr>
          <w:ilvl w:val="0"/>
          <w:numId w:val="22"/>
        </w:numPr>
        <w:ind w:firstLine="680"/>
        <w:jc w:val="both"/>
        <w:rPr>
          <w:b/>
        </w:rPr>
      </w:pPr>
      <w:r w:rsidRPr="00A12C7A">
        <w:t xml:space="preserve">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w:t>
      </w:r>
      <w:r w:rsidRPr="00A12C7A">
        <w:lastRenderedPageBreak/>
        <w:t>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BA09D0" w:rsidRPr="00A12C7A" w:rsidRDefault="00BA09D0" w:rsidP="00A12C7A">
      <w:pPr>
        <w:pStyle w:val="a7"/>
        <w:ind w:firstLine="680"/>
        <w:rPr>
          <w:b/>
        </w:rPr>
      </w:pPr>
      <w:r w:rsidRPr="00A12C7A">
        <w:rPr>
          <w:b/>
        </w:rPr>
        <w:t>уметь</w:t>
      </w:r>
    </w:p>
    <w:p w:rsidR="00BA09D0" w:rsidRPr="00A12C7A" w:rsidRDefault="00BA09D0" w:rsidP="00CB380E">
      <w:pPr>
        <w:numPr>
          <w:ilvl w:val="0"/>
          <w:numId w:val="22"/>
        </w:numPr>
        <w:ind w:firstLine="680"/>
        <w:jc w:val="both"/>
        <w:rPr>
          <w:b/>
        </w:rPr>
      </w:pPr>
      <w:r w:rsidRPr="00A12C7A">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22"/>
        </w:numPr>
        <w:ind w:firstLine="680"/>
        <w:jc w:val="both"/>
      </w:pPr>
      <w:r w:rsidRPr="00A12C7A">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A09D0" w:rsidRPr="00A12C7A" w:rsidRDefault="00BA09D0" w:rsidP="00A12C7A">
      <w:pPr>
        <w:pStyle w:val="a7"/>
        <w:ind w:firstLine="680"/>
        <w:rPr>
          <w:b/>
          <w:i/>
        </w:rPr>
      </w:pPr>
      <w:r w:rsidRPr="00A12C7A">
        <w:rPr>
          <w:b/>
          <w:i/>
        </w:rPr>
        <w:t xml:space="preserve">В результате изучения раздела </w:t>
      </w:r>
      <w:r w:rsidRPr="00A12C7A">
        <w:rPr>
          <w:b/>
          <w:i/>
          <w:caps/>
        </w:rPr>
        <w:t>«</w:t>
      </w:r>
      <w:r w:rsidRPr="000B7A6A">
        <w:rPr>
          <w:i/>
          <w:caps/>
        </w:rPr>
        <w:t>ЧЕРЧЕНИЕ И ГРАФИКА</w:t>
      </w:r>
      <w:r w:rsidRPr="00A12C7A">
        <w:rPr>
          <w:b/>
          <w:i/>
          <w:caps/>
        </w:rPr>
        <w:t>»</w:t>
      </w:r>
      <w:r w:rsidRPr="00A12C7A">
        <w:rPr>
          <w:b/>
          <w:i/>
        </w:rPr>
        <w:t xml:space="preserve"> ученик должен:</w:t>
      </w:r>
    </w:p>
    <w:p w:rsidR="00BA09D0" w:rsidRPr="00A12C7A" w:rsidRDefault="00BA09D0" w:rsidP="00A12C7A">
      <w:pPr>
        <w:ind w:firstLine="680"/>
        <w:jc w:val="both"/>
      </w:pPr>
      <w:r w:rsidRPr="00A12C7A">
        <w:rPr>
          <w:b/>
        </w:rPr>
        <w:t>знать/понимать</w:t>
      </w:r>
    </w:p>
    <w:p w:rsidR="00BA09D0" w:rsidRPr="00A12C7A" w:rsidRDefault="00BA09D0" w:rsidP="00CB380E">
      <w:pPr>
        <w:numPr>
          <w:ilvl w:val="0"/>
          <w:numId w:val="22"/>
        </w:numPr>
        <w:ind w:firstLine="680"/>
        <w:jc w:val="both"/>
        <w:rPr>
          <w:b/>
        </w:rPr>
      </w:pPr>
      <w:r w:rsidRPr="00A12C7A">
        <w:t>технологические понятия: графическая документация, технологическая карта, чертеж, эскиз, технический рисунок, схема, стандартизация;</w:t>
      </w:r>
    </w:p>
    <w:p w:rsidR="00BA09D0" w:rsidRPr="00A12C7A" w:rsidRDefault="00BA09D0" w:rsidP="00A12C7A">
      <w:pPr>
        <w:ind w:firstLine="680"/>
        <w:jc w:val="both"/>
        <w:rPr>
          <w:b/>
        </w:rPr>
      </w:pPr>
    </w:p>
    <w:p w:rsidR="00BA09D0" w:rsidRPr="00A12C7A" w:rsidRDefault="00BA09D0" w:rsidP="00A12C7A">
      <w:pPr>
        <w:pStyle w:val="a7"/>
        <w:ind w:firstLine="680"/>
        <w:rPr>
          <w:b/>
        </w:rPr>
      </w:pPr>
      <w:r w:rsidRPr="00A12C7A">
        <w:rPr>
          <w:b/>
        </w:rPr>
        <w:t>уметь</w:t>
      </w:r>
    </w:p>
    <w:p w:rsidR="00BA09D0" w:rsidRPr="00A12C7A" w:rsidRDefault="00BA09D0" w:rsidP="00CB380E">
      <w:pPr>
        <w:numPr>
          <w:ilvl w:val="0"/>
          <w:numId w:val="22"/>
        </w:numPr>
        <w:ind w:firstLine="680"/>
        <w:jc w:val="both"/>
      </w:pPr>
      <w:r w:rsidRPr="00A12C7A">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22"/>
        </w:numPr>
        <w:ind w:firstLine="680"/>
        <w:jc w:val="both"/>
      </w:pPr>
      <w:r w:rsidRPr="00A12C7A">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A09D0" w:rsidRPr="00A12C7A" w:rsidRDefault="00BA09D0" w:rsidP="00A12C7A">
      <w:pPr>
        <w:pStyle w:val="a7"/>
        <w:ind w:firstLine="680"/>
        <w:rPr>
          <w:b/>
          <w:i/>
        </w:rPr>
      </w:pPr>
      <w:r w:rsidRPr="00A12C7A">
        <w:rPr>
          <w:b/>
          <w:i/>
        </w:rPr>
        <w:t xml:space="preserve">В результате изучения раздела </w:t>
      </w:r>
      <w:r w:rsidRPr="000B7A6A">
        <w:rPr>
          <w:i/>
          <w:caps/>
        </w:rPr>
        <w:t>«СОВРЕМЕННОЕ ПРОИЗВОДСТВО И ПРОФЕССИОНАЛЬНОЕ ОБРАЗОВАНИЕ»</w:t>
      </w:r>
      <w:r w:rsidRPr="00A12C7A">
        <w:rPr>
          <w:b/>
          <w:i/>
        </w:rPr>
        <w:t xml:space="preserve"> ученик должен:</w:t>
      </w:r>
    </w:p>
    <w:p w:rsidR="00BA09D0" w:rsidRPr="00A12C7A" w:rsidRDefault="00BA09D0" w:rsidP="00A12C7A">
      <w:pPr>
        <w:ind w:firstLine="680"/>
        <w:jc w:val="both"/>
      </w:pPr>
      <w:r w:rsidRPr="00A12C7A">
        <w:rPr>
          <w:b/>
        </w:rPr>
        <w:t>знать/понимать</w:t>
      </w:r>
    </w:p>
    <w:p w:rsidR="00BA09D0" w:rsidRPr="00A12C7A" w:rsidRDefault="00BA09D0" w:rsidP="00CB380E">
      <w:pPr>
        <w:numPr>
          <w:ilvl w:val="0"/>
          <w:numId w:val="22"/>
        </w:numPr>
        <w:ind w:firstLine="680"/>
        <w:jc w:val="both"/>
      </w:pPr>
      <w:r w:rsidRPr="00A12C7A">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A09D0" w:rsidRPr="00A12C7A" w:rsidRDefault="00BA09D0" w:rsidP="00A12C7A">
      <w:pPr>
        <w:pStyle w:val="a7"/>
        <w:ind w:firstLine="680"/>
        <w:rPr>
          <w:b/>
        </w:rPr>
      </w:pPr>
      <w:r w:rsidRPr="00A12C7A">
        <w:rPr>
          <w:b/>
        </w:rPr>
        <w:t>уметь</w:t>
      </w:r>
    </w:p>
    <w:p w:rsidR="00BA09D0" w:rsidRPr="00A12C7A" w:rsidRDefault="00BA09D0" w:rsidP="00CB380E">
      <w:pPr>
        <w:numPr>
          <w:ilvl w:val="0"/>
          <w:numId w:val="22"/>
        </w:numPr>
        <w:ind w:firstLine="680"/>
        <w:jc w:val="both"/>
      </w:pPr>
      <w:r w:rsidRPr="00A12C7A">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A09D0" w:rsidRPr="00A12C7A" w:rsidRDefault="00BA09D0"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BA09D0" w:rsidRPr="00A12C7A" w:rsidRDefault="00BA09D0" w:rsidP="00CB380E">
      <w:pPr>
        <w:numPr>
          <w:ilvl w:val="0"/>
          <w:numId w:val="22"/>
        </w:numPr>
        <w:ind w:firstLine="680"/>
        <w:jc w:val="both"/>
      </w:pPr>
      <w:r w:rsidRPr="00A12C7A">
        <w:t>построения планов профессиональной карьеры, выбора пути продолжения образования или трудоустройства.</w:t>
      </w:r>
    </w:p>
    <w:p w:rsidR="00BA09D0" w:rsidRPr="00A12C7A" w:rsidRDefault="00BA09D0" w:rsidP="00A12C7A">
      <w:pPr>
        <w:shd w:val="clear" w:color="auto" w:fill="FFFFFF"/>
        <w:ind w:firstLine="680"/>
        <w:jc w:val="both"/>
        <w:rPr>
          <w:b/>
          <w:bCs/>
        </w:rPr>
      </w:pPr>
      <w:r w:rsidRPr="00A12C7A">
        <w:rPr>
          <w:b/>
          <w:bCs/>
        </w:rPr>
        <w:t>Критерии оценивания учебной деятельности обучающихся основной школы по технологии</w:t>
      </w:r>
    </w:p>
    <w:p w:rsidR="00BA09D0" w:rsidRPr="00A12C7A" w:rsidRDefault="00BA09D0" w:rsidP="00A12C7A">
      <w:pPr>
        <w:shd w:val="clear" w:color="auto" w:fill="FFFFFF"/>
        <w:ind w:firstLine="680"/>
        <w:jc w:val="both"/>
      </w:pPr>
      <w:r w:rsidRPr="00A12C7A">
        <w:t>Примерный характер оценок предполагает, что при их использовании следует учитывать цели контроля успеваемости, индивидуальные особенности школьников, содержание и характер труда.</w:t>
      </w:r>
    </w:p>
    <w:p w:rsidR="00BA09D0" w:rsidRPr="00A12C7A" w:rsidRDefault="00BA09D0" w:rsidP="00A12C7A">
      <w:pPr>
        <w:shd w:val="clear" w:color="auto" w:fill="FFFFFF"/>
        <w:ind w:firstLine="680"/>
        <w:jc w:val="both"/>
        <w:rPr>
          <w:b/>
          <w:bCs/>
          <w:spacing w:val="-12"/>
        </w:rPr>
      </w:pPr>
    </w:p>
    <w:p w:rsidR="00BA09D0" w:rsidRPr="00A12C7A" w:rsidRDefault="00BA09D0" w:rsidP="00A12C7A">
      <w:pPr>
        <w:shd w:val="clear" w:color="auto" w:fill="FFFFFF"/>
        <w:ind w:firstLine="680"/>
        <w:jc w:val="both"/>
      </w:pPr>
      <w:r w:rsidRPr="00A12C7A">
        <w:rPr>
          <w:b/>
          <w:bCs/>
          <w:spacing w:val="-3"/>
        </w:rPr>
        <w:t>Оценка устных ответов</w:t>
      </w:r>
    </w:p>
    <w:p w:rsidR="00BA09D0" w:rsidRPr="00A12C7A" w:rsidRDefault="00BA09D0" w:rsidP="00A12C7A">
      <w:pPr>
        <w:shd w:val="clear" w:color="auto" w:fill="FFFFFF"/>
        <w:ind w:firstLine="680"/>
        <w:jc w:val="both"/>
        <w:rPr>
          <w:b/>
          <w:bCs/>
          <w:spacing w:val="-7"/>
        </w:rPr>
      </w:pPr>
      <w:r w:rsidRPr="00A12C7A">
        <w:rPr>
          <w:b/>
          <w:bCs/>
          <w:spacing w:val="-7"/>
        </w:rPr>
        <w:t xml:space="preserve">Оценка «5» </w:t>
      </w:r>
    </w:p>
    <w:p w:rsidR="00BA09D0" w:rsidRPr="00A12C7A" w:rsidRDefault="00BA09D0" w:rsidP="00CB380E">
      <w:pPr>
        <w:pStyle w:val="af6"/>
        <w:numPr>
          <w:ilvl w:val="0"/>
          <w:numId w:val="23"/>
        </w:numPr>
        <w:shd w:val="clear" w:color="auto" w:fill="FFFFFF"/>
        <w:ind w:firstLine="680"/>
        <w:jc w:val="both"/>
      </w:pPr>
      <w:r w:rsidRPr="00A12C7A">
        <w:rPr>
          <w:spacing w:val="-9"/>
        </w:rPr>
        <w:t>полностью усвоил учебный материал;</w:t>
      </w:r>
    </w:p>
    <w:p w:rsidR="00BA09D0" w:rsidRPr="00A12C7A" w:rsidRDefault="00BA09D0" w:rsidP="00CB380E">
      <w:pPr>
        <w:pStyle w:val="af6"/>
        <w:numPr>
          <w:ilvl w:val="0"/>
          <w:numId w:val="23"/>
        </w:numPr>
        <w:shd w:val="clear" w:color="auto" w:fill="FFFFFF"/>
        <w:ind w:firstLine="680"/>
        <w:jc w:val="both"/>
      </w:pPr>
      <w:r w:rsidRPr="00A12C7A">
        <w:rPr>
          <w:spacing w:val="-9"/>
        </w:rPr>
        <w:lastRenderedPageBreak/>
        <w:t>умеет изложить его своими словами;</w:t>
      </w:r>
    </w:p>
    <w:p w:rsidR="00BA09D0" w:rsidRPr="00A12C7A" w:rsidRDefault="00BA09D0" w:rsidP="00CB380E">
      <w:pPr>
        <w:pStyle w:val="af6"/>
        <w:numPr>
          <w:ilvl w:val="0"/>
          <w:numId w:val="23"/>
        </w:numPr>
        <w:shd w:val="clear" w:color="auto" w:fill="FFFFFF"/>
        <w:ind w:firstLine="680"/>
        <w:jc w:val="both"/>
      </w:pPr>
      <w:r w:rsidRPr="00A12C7A">
        <w:rPr>
          <w:spacing w:val="-9"/>
        </w:rPr>
        <w:t>самостоятельно подтверждает ответ конкретными примерами;</w:t>
      </w:r>
    </w:p>
    <w:p w:rsidR="00BA09D0" w:rsidRPr="00A12C7A" w:rsidRDefault="00BA09D0" w:rsidP="00CB380E">
      <w:pPr>
        <w:pStyle w:val="af6"/>
        <w:numPr>
          <w:ilvl w:val="0"/>
          <w:numId w:val="23"/>
        </w:numPr>
        <w:shd w:val="clear" w:color="auto" w:fill="FFFFFF"/>
        <w:ind w:firstLine="680"/>
        <w:jc w:val="both"/>
      </w:pPr>
      <w:r w:rsidRPr="00A12C7A">
        <w:rPr>
          <w:spacing w:val="-10"/>
        </w:rPr>
        <w:t>правильно и обстоятельно отвечает на дополнительные вопросы учителя.</w:t>
      </w:r>
    </w:p>
    <w:p w:rsidR="00BA09D0" w:rsidRPr="00A12C7A" w:rsidRDefault="00BA09D0" w:rsidP="00A12C7A">
      <w:pPr>
        <w:pStyle w:val="af6"/>
        <w:shd w:val="clear" w:color="auto" w:fill="FFFFFF"/>
        <w:ind w:left="1080" w:firstLine="680"/>
        <w:jc w:val="both"/>
      </w:pPr>
    </w:p>
    <w:p w:rsidR="00BA09D0" w:rsidRPr="00A12C7A" w:rsidRDefault="00BA09D0" w:rsidP="00A12C7A">
      <w:pPr>
        <w:shd w:val="clear" w:color="auto" w:fill="FFFFFF"/>
        <w:ind w:firstLine="680"/>
        <w:jc w:val="both"/>
        <w:rPr>
          <w:spacing w:val="-7"/>
        </w:rPr>
      </w:pPr>
      <w:r w:rsidRPr="00A12C7A">
        <w:rPr>
          <w:b/>
          <w:bCs/>
          <w:spacing w:val="-7"/>
        </w:rPr>
        <w:t>Оценка «4»</w:t>
      </w:r>
    </w:p>
    <w:p w:rsidR="00BA09D0" w:rsidRPr="00A12C7A" w:rsidRDefault="00BA09D0" w:rsidP="00CB380E">
      <w:pPr>
        <w:pStyle w:val="af6"/>
        <w:numPr>
          <w:ilvl w:val="0"/>
          <w:numId w:val="24"/>
        </w:numPr>
        <w:shd w:val="clear" w:color="auto" w:fill="FFFFFF"/>
        <w:ind w:firstLine="680"/>
        <w:jc w:val="both"/>
      </w:pPr>
      <w:r w:rsidRPr="00A12C7A">
        <w:rPr>
          <w:spacing w:val="-9"/>
        </w:rPr>
        <w:t>в основном усвоил учебный материал;</w:t>
      </w:r>
    </w:p>
    <w:p w:rsidR="00BA09D0" w:rsidRPr="00A12C7A" w:rsidRDefault="00BA09D0" w:rsidP="00CB380E">
      <w:pPr>
        <w:pStyle w:val="af6"/>
        <w:numPr>
          <w:ilvl w:val="0"/>
          <w:numId w:val="24"/>
        </w:numPr>
        <w:shd w:val="clear" w:color="auto" w:fill="FFFFFF"/>
        <w:ind w:firstLine="680"/>
        <w:jc w:val="both"/>
      </w:pPr>
      <w:r w:rsidRPr="00A12C7A">
        <w:rPr>
          <w:spacing w:val="-9"/>
        </w:rPr>
        <w:t>допускает незначительные ошибки при его изложении своими словами;</w:t>
      </w:r>
    </w:p>
    <w:p w:rsidR="00BA09D0" w:rsidRPr="00A12C7A" w:rsidRDefault="00BA09D0" w:rsidP="00CB380E">
      <w:pPr>
        <w:pStyle w:val="af6"/>
        <w:numPr>
          <w:ilvl w:val="0"/>
          <w:numId w:val="24"/>
        </w:numPr>
        <w:shd w:val="clear" w:color="auto" w:fill="FFFFFF"/>
        <w:ind w:firstLine="680"/>
        <w:jc w:val="both"/>
      </w:pPr>
      <w:r w:rsidRPr="00A12C7A">
        <w:rPr>
          <w:spacing w:val="-9"/>
        </w:rPr>
        <w:t>подтверждает ответ конкретными примерами;</w:t>
      </w:r>
    </w:p>
    <w:p w:rsidR="00BA09D0" w:rsidRPr="00A12C7A" w:rsidRDefault="00BA09D0" w:rsidP="00CB380E">
      <w:pPr>
        <w:pStyle w:val="af6"/>
        <w:numPr>
          <w:ilvl w:val="0"/>
          <w:numId w:val="24"/>
        </w:numPr>
        <w:shd w:val="clear" w:color="auto" w:fill="FFFFFF"/>
        <w:ind w:firstLine="680"/>
        <w:jc w:val="both"/>
      </w:pPr>
      <w:r w:rsidRPr="00A12C7A">
        <w:rPr>
          <w:spacing w:val="-9"/>
        </w:rPr>
        <w:t>правильно отвечает на дополнительные вопросы учителя.</w:t>
      </w:r>
    </w:p>
    <w:p w:rsidR="00BA09D0" w:rsidRPr="00A12C7A" w:rsidRDefault="00BA09D0" w:rsidP="00A12C7A">
      <w:pPr>
        <w:pStyle w:val="af6"/>
        <w:shd w:val="clear" w:color="auto" w:fill="FFFFFF"/>
        <w:ind w:left="1080" w:firstLine="680"/>
        <w:jc w:val="both"/>
      </w:pPr>
    </w:p>
    <w:p w:rsidR="00BA09D0" w:rsidRPr="00A12C7A" w:rsidRDefault="00BA09D0" w:rsidP="00A12C7A">
      <w:pPr>
        <w:shd w:val="clear" w:color="auto" w:fill="FFFFFF"/>
        <w:ind w:firstLine="680"/>
        <w:jc w:val="both"/>
      </w:pPr>
      <w:r w:rsidRPr="00A12C7A">
        <w:rPr>
          <w:b/>
          <w:bCs/>
          <w:spacing w:val="-7"/>
        </w:rPr>
        <w:t xml:space="preserve">Оценка «3» </w:t>
      </w:r>
    </w:p>
    <w:p w:rsidR="00BA09D0" w:rsidRPr="00A12C7A" w:rsidRDefault="00BA09D0" w:rsidP="00CB380E">
      <w:pPr>
        <w:pStyle w:val="af6"/>
        <w:numPr>
          <w:ilvl w:val="0"/>
          <w:numId w:val="25"/>
        </w:numPr>
        <w:shd w:val="clear" w:color="auto" w:fill="FFFFFF"/>
        <w:ind w:firstLine="680"/>
        <w:jc w:val="both"/>
      </w:pPr>
      <w:r w:rsidRPr="00A12C7A">
        <w:rPr>
          <w:spacing w:val="-9"/>
        </w:rPr>
        <w:t>не усвоил существенную часть учебного материала;</w:t>
      </w:r>
    </w:p>
    <w:p w:rsidR="00BA09D0" w:rsidRPr="00A12C7A" w:rsidRDefault="00BA09D0" w:rsidP="00CB380E">
      <w:pPr>
        <w:pStyle w:val="af6"/>
        <w:numPr>
          <w:ilvl w:val="0"/>
          <w:numId w:val="25"/>
        </w:numPr>
        <w:shd w:val="clear" w:color="auto" w:fill="FFFFFF"/>
        <w:ind w:firstLine="680"/>
        <w:jc w:val="both"/>
      </w:pPr>
      <w:r w:rsidRPr="00A12C7A">
        <w:rPr>
          <w:spacing w:val="-9"/>
        </w:rPr>
        <w:t>допускает значительные ошибки при его изложении своими словами;</w:t>
      </w:r>
    </w:p>
    <w:p w:rsidR="00BA09D0" w:rsidRPr="00A12C7A" w:rsidRDefault="00BA09D0" w:rsidP="00CB380E">
      <w:pPr>
        <w:pStyle w:val="af6"/>
        <w:numPr>
          <w:ilvl w:val="0"/>
          <w:numId w:val="25"/>
        </w:numPr>
        <w:shd w:val="clear" w:color="auto" w:fill="FFFFFF"/>
        <w:ind w:firstLine="680"/>
        <w:jc w:val="both"/>
      </w:pPr>
      <w:r w:rsidRPr="00A12C7A">
        <w:rPr>
          <w:spacing w:val="-9"/>
        </w:rPr>
        <w:t>затрудняется подтвердить ответ конкретными примерами;</w:t>
      </w:r>
    </w:p>
    <w:p w:rsidR="00BA09D0" w:rsidRPr="00A12C7A" w:rsidRDefault="00BA09D0" w:rsidP="00CB380E">
      <w:pPr>
        <w:pStyle w:val="af6"/>
        <w:numPr>
          <w:ilvl w:val="0"/>
          <w:numId w:val="25"/>
        </w:numPr>
        <w:shd w:val="clear" w:color="auto" w:fill="FFFFFF"/>
        <w:ind w:firstLine="680"/>
        <w:jc w:val="both"/>
      </w:pPr>
      <w:r w:rsidRPr="00A12C7A">
        <w:rPr>
          <w:spacing w:val="-9"/>
        </w:rPr>
        <w:t>слабо отвечает на дополнительные вопросы.</w:t>
      </w:r>
    </w:p>
    <w:p w:rsidR="00BA09D0" w:rsidRPr="00A12C7A" w:rsidRDefault="00BA09D0" w:rsidP="00A12C7A">
      <w:pPr>
        <w:pStyle w:val="af6"/>
        <w:shd w:val="clear" w:color="auto" w:fill="FFFFFF"/>
        <w:ind w:left="1080" w:firstLine="680"/>
        <w:jc w:val="both"/>
      </w:pPr>
    </w:p>
    <w:p w:rsidR="00BA09D0" w:rsidRPr="00A12C7A" w:rsidRDefault="00BA09D0" w:rsidP="00A12C7A">
      <w:pPr>
        <w:shd w:val="clear" w:color="auto" w:fill="FFFFFF"/>
        <w:ind w:firstLine="680"/>
        <w:jc w:val="both"/>
        <w:rPr>
          <w:b/>
          <w:bCs/>
          <w:spacing w:val="-7"/>
        </w:rPr>
      </w:pPr>
      <w:r w:rsidRPr="00A12C7A">
        <w:rPr>
          <w:b/>
          <w:bCs/>
          <w:spacing w:val="-7"/>
        </w:rPr>
        <w:t xml:space="preserve">Оценка «2» </w:t>
      </w:r>
    </w:p>
    <w:p w:rsidR="00BA09D0" w:rsidRPr="00A12C7A" w:rsidRDefault="00BA09D0" w:rsidP="00CB380E">
      <w:pPr>
        <w:pStyle w:val="af6"/>
        <w:numPr>
          <w:ilvl w:val="0"/>
          <w:numId w:val="26"/>
        </w:numPr>
        <w:shd w:val="clear" w:color="auto" w:fill="FFFFFF"/>
        <w:ind w:firstLine="680"/>
        <w:jc w:val="both"/>
      </w:pPr>
      <w:r w:rsidRPr="00A12C7A">
        <w:rPr>
          <w:spacing w:val="-9"/>
        </w:rPr>
        <w:t>почти не усвоил учебный материал;</w:t>
      </w:r>
    </w:p>
    <w:p w:rsidR="00BA09D0" w:rsidRPr="00A12C7A" w:rsidRDefault="00BA09D0" w:rsidP="00CB380E">
      <w:pPr>
        <w:pStyle w:val="af6"/>
        <w:numPr>
          <w:ilvl w:val="0"/>
          <w:numId w:val="26"/>
        </w:numPr>
        <w:shd w:val="clear" w:color="auto" w:fill="FFFFFF"/>
        <w:ind w:firstLine="680"/>
        <w:jc w:val="both"/>
      </w:pPr>
      <w:r w:rsidRPr="00A12C7A">
        <w:rPr>
          <w:spacing w:val="-9"/>
        </w:rPr>
        <w:t>не может изложить его своими словами;</w:t>
      </w:r>
    </w:p>
    <w:p w:rsidR="00BA09D0" w:rsidRPr="00A12C7A" w:rsidRDefault="00BA09D0" w:rsidP="00CB380E">
      <w:pPr>
        <w:pStyle w:val="af6"/>
        <w:numPr>
          <w:ilvl w:val="0"/>
          <w:numId w:val="26"/>
        </w:numPr>
        <w:shd w:val="clear" w:color="auto" w:fill="FFFFFF"/>
        <w:ind w:firstLine="680"/>
        <w:jc w:val="both"/>
      </w:pPr>
      <w:r w:rsidRPr="00A12C7A">
        <w:rPr>
          <w:spacing w:val="-9"/>
        </w:rPr>
        <w:t>не может подтвердить ответ конкретными примерами;</w:t>
      </w:r>
    </w:p>
    <w:p w:rsidR="00BA09D0" w:rsidRPr="00A12C7A" w:rsidRDefault="00BA09D0" w:rsidP="00CB380E">
      <w:pPr>
        <w:pStyle w:val="af6"/>
        <w:numPr>
          <w:ilvl w:val="0"/>
          <w:numId w:val="26"/>
        </w:numPr>
        <w:shd w:val="clear" w:color="auto" w:fill="FFFFFF"/>
        <w:ind w:firstLine="680"/>
        <w:jc w:val="both"/>
      </w:pPr>
      <w:r w:rsidRPr="00A12C7A">
        <w:rPr>
          <w:spacing w:val="-9"/>
        </w:rPr>
        <w:t>не отвечает на большую часть дополнительных вопросов учителя.</w:t>
      </w:r>
    </w:p>
    <w:p w:rsidR="00BA09D0" w:rsidRPr="00A12C7A" w:rsidRDefault="00BA09D0" w:rsidP="00A12C7A">
      <w:pPr>
        <w:pStyle w:val="af6"/>
        <w:shd w:val="clear" w:color="auto" w:fill="FFFFFF"/>
        <w:ind w:left="1080" w:firstLine="680"/>
        <w:jc w:val="both"/>
      </w:pPr>
    </w:p>
    <w:p w:rsidR="00BA09D0" w:rsidRPr="00A12C7A" w:rsidRDefault="00BA09D0" w:rsidP="00A12C7A">
      <w:pPr>
        <w:shd w:val="clear" w:color="auto" w:fill="FFFFFF"/>
        <w:ind w:firstLine="680"/>
        <w:jc w:val="both"/>
      </w:pPr>
      <w:r w:rsidRPr="00A12C7A">
        <w:rPr>
          <w:b/>
          <w:bCs/>
          <w:spacing w:val="-7"/>
        </w:rPr>
        <w:t xml:space="preserve"> </w:t>
      </w:r>
    </w:p>
    <w:p w:rsidR="00BA09D0" w:rsidRPr="00A12C7A" w:rsidRDefault="00BA09D0" w:rsidP="00A12C7A">
      <w:pPr>
        <w:shd w:val="clear" w:color="auto" w:fill="FFFFFF"/>
        <w:ind w:firstLine="680"/>
        <w:jc w:val="both"/>
      </w:pPr>
      <w:r w:rsidRPr="00A12C7A">
        <w:rPr>
          <w:b/>
          <w:bCs/>
          <w:spacing w:val="-10"/>
        </w:rPr>
        <w:t>Оценка выполнения практических работ</w:t>
      </w:r>
    </w:p>
    <w:p w:rsidR="00BA09D0" w:rsidRPr="00A12C7A" w:rsidRDefault="00BA09D0" w:rsidP="00A12C7A">
      <w:pPr>
        <w:shd w:val="clear" w:color="auto" w:fill="FFFFFF"/>
        <w:ind w:firstLine="680"/>
        <w:jc w:val="both"/>
        <w:rPr>
          <w:b/>
          <w:bCs/>
          <w:spacing w:val="-7"/>
        </w:rPr>
      </w:pPr>
      <w:r w:rsidRPr="00A12C7A">
        <w:rPr>
          <w:b/>
          <w:bCs/>
          <w:spacing w:val="-7"/>
        </w:rPr>
        <w:t xml:space="preserve"> Оценка «5» </w:t>
      </w:r>
    </w:p>
    <w:p w:rsidR="00BA09D0" w:rsidRPr="00A12C7A" w:rsidRDefault="00BA09D0" w:rsidP="00CB380E">
      <w:pPr>
        <w:pStyle w:val="af6"/>
        <w:numPr>
          <w:ilvl w:val="0"/>
          <w:numId w:val="27"/>
        </w:numPr>
        <w:shd w:val="clear" w:color="auto" w:fill="FFFFFF"/>
        <w:ind w:firstLine="680"/>
        <w:jc w:val="both"/>
      </w:pPr>
      <w:r w:rsidRPr="00A12C7A">
        <w:rPr>
          <w:spacing w:val="-9"/>
        </w:rPr>
        <w:t>тщательно спланирован труд и рационально организовано рабочее место;</w:t>
      </w:r>
    </w:p>
    <w:p w:rsidR="00BA09D0" w:rsidRPr="00A12C7A" w:rsidRDefault="00BA09D0" w:rsidP="00CB380E">
      <w:pPr>
        <w:pStyle w:val="af6"/>
        <w:numPr>
          <w:ilvl w:val="0"/>
          <w:numId w:val="27"/>
        </w:numPr>
        <w:shd w:val="clear" w:color="auto" w:fill="FFFFFF"/>
        <w:ind w:firstLine="680"/>
        <w:jc w:val="both"/>
      </w:pPr>
      <w:r w:rsidRPr="00A12C7A">
        <w:rPr>
          <w:spacing w:val="-10"/>
        </w:rPr>
        <w:t xml:space="preserve">правильно выполнялись приемы труда, самостоятельно и творчески выполнялась </w:t>
      </w:r>
      <w:r w:rsidRPr="00A12C7A">
        <w:t>работа;</w:t>
      </w:r>
    </w:p>
    <w:p w:rsidR="00BA09D0" w:rsidRPr="00A12C7A" w:rsidRDefault="00BA09D0" w:rsidP="00CB380E">
      <w:pPr>
        <w:pStyle w:val="af6"/>
        <w:numPr>
          <w:ilvl w:val="0"/>
          <w:numId w:val="27"/>
        </w:numPr>
        <w:shd w:val="clear" w:color="auto" w:fill="FFFFFF"/>
        <w:ind w:firstLine="680"/>
        <w:jc w:val="both"/>
      </w:pPr>
      <w:r w:rsidRPr="00A12C7A">
        <w:rPr>
          <w:spacing w:val="-9"/>
        </w:rPr>
        <w:t>изделие изготовлено с учетом установленных требований;</w:t>
      </w:r>
    </w:p>
    <w:p w:rsidR="00BA09D0" w:rsidRPr="00A12C7A" w:rsidRDefault="00BA09D0" w:rsidP="00CB380E">
      <w:pPr>
        <w:pStyle w:val="af6"/>
        <w:numPr>
          <w:ilvl w:val="0"/>
          <w:numId w:val="27"/>
        </w:numPr>
        <w:shd w:val="clear" w:color="auto" w:fill="FFFFFF"/>
        <w:ind w:firstLine="680"/>
        <w:jc w:val="both"/>
      </w:pPr>
      <w:r w:rsidRPr="00A12C7A">
        <w:rPr>
          <w:spacing w:val="-9"/>
        </w:rPr>
        <w:t>полностью соблюдались правила техники безопасности.</w:t>
      </w:r>
    </w:p>
    <w:p w:rsidR="00BA09D0" w:rsidRPr="00A12C7A" w:rsidRDefault="00BA09D0" w:rsidP="00A12C7A">
      <w:pPr>
        <w:shd w:val="clear" w:color="auto" w:fill="FFFFFF"/>
        <w:ind w:firstLine="680"/>
        <w:jc w:val="both"/>
      </w:pPr>
      <w:r w:rsidRPr="00A12C7A">
        <w:rPr>
          <w:b/>
          <w:bCs/>
          <w:spacing w:val="-7"/>
        </w:rPr>
        <w:t>Оценка «4»</w:t>
      </w:r>
    </w:p>
    <w:p w:rsidR="00BA09D0" w:rsidRPr="00A12C7A" w:rsidRDefault="00BA09D0" w:rsidP="00CB380E">
      <w:pPr>
        <w:pStyle w:val="af6"/>
        <w:numPr>
          <w:ilvl w:val="0"/>
          <w:numId w:val="28"/>
        </w:numPr>
        <w:shd w:val="clear" w:color="auto" w:fill="FFFFFF"/>
        <w:ind w:firstLine="680"/>
        <w:jc w:val="both"/>
      </w:pPr>
      <w:r w:rsidRPr="00A12C7A">
        <w:rPr>
          <w:spacing w:val="-10"/>
        </w:rPr>
        <w:t xml:space="preserve">допущены незначительные недостатки в планировании труда и организации рабочего </w:t>
      </w:r>
      <w:r w:rsidRPr="00A12C7A">
        <w:t>места;</w:t>
      </w:r>
    </w:p>
    <w:p w:rsidR="00BA09D0" w:rsidRPr="00A12C7A" w:rsidRDefault="00BA09D0" w:rsidP="00CB380E">
      <w:pPr>
        <w:pStyle w:val="af6"/>
        <w:numPr>
          <w:ilvl w:val="0"/>
          <w:numId w:val="28"/>
        </w:numPr>
        <w:shd w:val="clear" w:color="auto" w:fill="FFFFFF"/>
        <w:ind w:firstLine="680"/>
        <w:jc w:val="both"/>
      </w:pPr>
      <w:r w:rsidRPr="00A12C7A">
        <w:rPr>
          <w:spacing w:val="-9"/>
        </w:rPr>
        <w:t>в основном правильно выполняются приемы труда;</w:t>
      </w:r>
    </w:p>
    <w:p w:rsidR="00BA09D0" w:rsidRPr="00A12C7A" w:rsidRDefault="00BA09D0" w:rsidP="00CB380E">
      <w:pPr>
        <w:pStyle w:val="af6"/>
        <w:numPr>
          <w:ilvl w:val="0"/>
          <w:numId w:val="28"/>
        </w:numPr>
        <w:shd w:val="clear" w:color="auto" w:fill="FFFFFF"/>
        <w:ind w:firstLine="680"/>
        <w:jc w:val="both"/>
      </w:pPr>
      <w:r w:rsidRPr="00A12C7A">
        <w:rPr>
          <w:spacing w:val="-9"/>
        </w:rPr>
        <w:t>работа выполнялась самостоятельно;</w:t>
      </w:r>
    </w:p>
    <w:p w:rsidR="00BA09D0" w:rsidRPr="00A12C7A" w:rsidRDefault="00BA09D0" w:rsidP="00CB380E">
      <w:pPr>
        <w:pStyle w:val="af6"/>
        <w:numPr>
          <w:ilvl w:val="0"/>
          <w:numId w:val="28"/>
        </w:numPr>
        <w:shd w:val="clear" w:color="auto" w:fill="FFFFFF"/>
        <w:ind w:firstLine="680"/>
        <w:jc w:val="both"/>
      </w:pPr>
      <w:r w:rsidRPr="00A12C7A">
        <w:rPr>
          <w:spacing w:val="-9"/>
        </w:rPr>
        <w:t>норма времени выполнена или недовыполнена 10-15 %;</w:t>
      </w:r>
    </w:p>
    <w:p w:rsidR="00BA09D0" w:rsidRPr="00A12C7A" w:rsidRDefault="00BA09D0" w:rsidP="00CB380E">
      <w:pPr>
        <w:pStyle w:val="af6"/>
        <w:numPr>
          <w:ilvl w:val="0"/>
          <w:numId w:val="28"/>
        </w:numPr>
        <w:shd w:val="clear" w:color="auto" w:fill="FFFFFF"/>
        <w:ind w:firstLine="680"/>
        <w:jc w:val="both"/>
      </w:pPr>
      <w:r w:rsidRPr="00A12C7A">
        <w:rPr>
          <w:spacing w:val="-9"/>
        </w:rPr>
        <w:t>изделие изготовлено с незначительными отклонениями;</w:t>
      </w:r>
    </w:p>
    <w:p w:rsidR="00BA09D0" w:rsidRPr="00A12C7A" w:rsidRDefault="00BA09D0" w:rsidP="00CB380E">
      <w:pPr>
        <w:pStyle w:val="af6"/>
        <w:numPr>
          <w:ilvl w:val="0"/>
          <w:numId w:val="28"/>
        </w:numPr>
        <w:shd w:val="clear" w:color="auto" w:fill="FFFFFF"/>
        <w:ind w:firstLine="680"/>
        <w:jc w:val="both"/>
      </w:pPr>
      <w:r w:rsidRPr="00A12C7A">
        <w:rPr>
          <w:spacing w:val="-9"/>
        </w:rPr>
        <w:t>полностью соблюдались правила техники безопасности.</w:t>
      </w:r>
    </w:p>
    <w:p w:rsidR="00BA09D0" w:rsidRPr="00A12C7A" w:rsidRDefault="00BA09D0" w:rsidP="00A12C7A">
      <w:pPr>
        <w:pStyle w:val="af6"/>
        <w:shd w:val="clear" w:color="auto" w:fill="FFFFFF"/>
        <w:ind w:left="1080" w:firstLine="680"/>
        <w:jc w:val="both"/>
      </w:pPr>
    </w:p>
    <w:p w:rsidR="00BA09D0" w:rsidRPr="00A12C7A" w:rsidRDefault="00BA09D0" w:rsidP="00A12C7A">
      <w:pPr>
        <w:shd w:val="clear" w:color="auto" w:fill="FFFFFF"/>
        <w:ind w:firstLine="680"/>
        <w:jc w:val="both"/>
      </w:pPr>
      <w:r w:rsidRPr="00A12C7A">
        <w:rPr>
          <w:b/>
          <w:bCs/>
          <w:spacing w:val="-7"/>
        </w:rPr>
        <w:t>Оценка «3»</w:t>
      </w:r>
    </w:p>
    <w:p w:rsidR="00BA09D0" w:rsidRPr="00A12C7A" w:rsidRDefault="00BA09D0" w:rsidP="00CB380E">
      <w:pPr>
        <w:pStyle w:val="af6"/>
        <w:numPr>
          <w:ilvl w:val="0"/>
          <w:numId w:val="29"/>
        </w:numPr>
        <w:shd w:val="clear" w:color="auto" w:fill="FFFFFF"/>
        <w:ind w:firstLine="680"/>
        <w:jc w:val="both"/>
      </w:pPr>
      <w:r w:rsidRPr="00A12C7A">
        <w:rPr>
          <w:spacing w:val="-9"/>
        </w:rPr>
        <w:t>имеют место недостатки в планировании труда и организации рабочего места;</w:t>
      </w:r>
    </w:p>
    <w:p w:rsidR="00BA09D0" w:rsidRPr="00A12C7A" w:rsidRDefault="00BA09D0" w:rsidP="00CB380E">
      <w:pPr>
        <w:pStyle w:val="af6"/>
        <w:numPr>
          <w:ilvl w:val="0"/>
          <w:numId w:val="29"/>
        </w:numPr>
        <w:shd w:val="clear" w:color="auto" w:fill="FFFFFF"/>
        <w:ind w:firstLine="680"/>
        <w:jc w:val="both"/>
      </w:pPr>
      <w:r w:rsidRPr="00A12C7A">
        <w:rPr>
          <w:spacing w:val="-9"/>
        </w:rPr>
        <w:t>отдельные приемы труда выполнялись неправильно;</w:t>
      </w:r>
    </w:p>
    <w:p w:rsidR="00BA09D0" w:rsidRPr="00A12C7A" w:rsidRDefault="00BA09D0" w:rsidP="00CB380E">
      <w:pPr>
        <w:pStyle w:val="af6"/>
        <w:numPr>
          <w:ilvl w:val="0"/>
          <w:numId w:val="29"/>
        </w:numPr>
        <w:shd w:val="clear" w:color="auto" w:fill="FFFFFF"/>
        <w:ind w:firstLine="680"/>
        <w:jc w:val="both"/>
      </w:pPr>
      <w:r w:rsidRPr="00A12C7A">
        <w:rPr>
          <w:spacing w:val="-9"/>
        </w:rPr>
        <w:t>самостоятельность в работе была низкой;</w:t>
      </w:r>
    </w:p>
    <w:p w:rsidR="00BA09D0" w:rsidRPr="00A12C7A" w:rsidRDefault="00BA09D0" w:rsidP="00CB380E">
      <w:pPr>
        <w:pStyle w:val="af6"/>
        <w:numPr>
          <w:ilvl w:val="0"/>
          <w:numId w:val="29"/>
        </w:numPr>
        <w:shd w:val="clear" w:color="auto" w:fill="FFFFFF"/>
        <w:ind w:firstLine="680"/>
        <w:jc w:val="both"/>
      </w:pPr>
      <w:r w:rsidRPr="00A12C7A">
        <w:rPr>
          <w:spacing w:val="-9"/>
        </w:rPr>
        <w:t>норма времени недовыполнена на 15-20 %;</w:t>
      </w:r>
    </w:p>
    <w:p w:rsidR="00BA09D0" w:rsidRPr="00A12C7A" w:rsidRDefault="00BA09D0" w:rsidP="00CB380E">
      <w:pPr>
        <w:pStyle w:val="af6"/>
        <w:numPr>
          <w:ilvl w:val="0"/>
          <w:numId w:val="29"/>
        </w:numPr>
        <w:shd w:val="clear" w:color="auto" w:fill="FFFFFF"/>
        <w:ind w:firstLine="680"/>
        <w:jc w:val="both"/>
      </w:pPr>
      <w:r w:rsidRPr="00A12C7A">
        <w:rPr>
          <w:spacing w:val="-9"/>
        </w:rPr>
        <w:t>изделие изготовлено с нарушением отдельных требований;</w:t>
      </w:r>
    </w:p>
    <w:p w:rsidR="00BA09D0" w:rsidRPr="00A12C7A" w:rsidRDefault="00BA09D0" w:rsidP="00CB380E">
      <w:pPr>
        <w:pStyle w:val="af6"/>
        <w:numPr>
          <w:ilvl w:val="0"/>
          <w:numId w:val="29"/>
        </w:numPr>
        <w:shd w:val="clear" w:color="auto" w:fill="FFFFFF"/>
        <w:ind w:firstLine="680"/>
        <w:jc w:val="both"/>
      </w:pPr>
      <w:r w:rsidRPr="00A12C7A">
        <w:rPr>
          <w:spacing w:val="-9"/>
        </w:rPr>
        <w:t>не полностью соблюдались правила техники безопасности.</w:t>
      </w:r>
    </w:p>
    <w:p w:rsidR="00BA09D0" w:rsidRPr="00A12C7A" w:rsidRDefault="00BA09D0" w:rsidP="00A12C7A">
      <w:pPr>
        <w:pStyle w:val="af6"/>
        <w:shd w:val="clear" w:color="auto" w:fill="FFFFFF"/>
        <w:ind w:left="1080" w:firstLine="680"/>
        <w:jc w:val="both"/>
      </w:pPr>
    </w:p>
    <w:p w:rsidR="00BA09D0" w:rsidRPr="00A12C7A" w:rsidRDefault="00BA09D0" w:rsidP="00A12C7A">
      <w:pPr>
        <w:shd w:val="clear" w:color="auto" w:fill="FFFFFF"/>
        <w:ind w:firstLine="680"/>
        <w:jc w:val="both"/>
        <w:rPr>
          <w:spacing w:val="-7"/>
        </w:rPr>
      </w:pPr>
      <w:r w:rsidRPr="00A12C7A">
        <w:rPr>
          <w:b/>
          <w:bCs/>
          <w:spacing w:val="-7"/>
        </w:rPr>
        <w:t>Оценка «2»</w:t>
      </w:r>
    </w:p>
    <w:p w:rsidR="00BA09D0" w:rsidRPr="00A12C7A" w:rsidRDefault="00BA09D0" w:rsidP="00CB380E">
      <w:pPr>
        <w:pStyle w:val="af6"/>
        <w:numPr>
          <w:ilvl w:val="0"/>
          <w:numId w:val="30"/>
        </w:numPr>
        <w:shd w:val="clear" w:color="auto" w:fill="FFFFFF"/>
        <w:ind w:firstLine="680"/>
        <w:jc w:val="both"/>
      </w:pPr>
      <w:r w:rsidRPr="00A12C7A">
        <w:rPr>
          <w:spacing w:val="-10"/>
        </w:rPr>
        <w:t xml:space="preserve">имеют место существенные недостатки в планировании труда и организации </w:t>
      </w:r>
      <w:r w:rsidRPr="00A12C7A">
        <w:t>рабочего места;</w:t>
      </w:r>
    </w:p>
    <w:p w:rsidR="00BA09D0" w:rsidRPr="00A12C7A" w:rsidRDefault="00BA09D0" w:rsidP="00CB380E">
      <w:pPr>
        <w:pStyle w:val="af6"/>
        <w:numPr>
          <w:ilvl w:val="0"/>
          <w:numId w:val="30"/>
        </w:numPr>
        <w:shd w:val="clear" w:color="auto" w:fill="FFFFFF"/>
        <w:ind w:firstLine="680"/>
        <w:jc w:val="both"/>
      </w:pPr>
      <w:r w:rsidRPr="00A12C7A">
        <w:rPr>
          <w:spacing w:val="-9"/>
        </w:rPr>
        <w:t>неправильно выполнялись многие приемы труда;</w:t>
      </w:r>
    </w:p>
    <w:p w:rsidR="00BA09D0" w:rsidRPr="00A12C7A" w:rsidRDefault="00BA09D0" w:rsidP="00CB380E">
      <w:pPr>
        <w:pStyle w:val="af6"/>
        <w:numPr>
          <w:ilvl w:val="0"/>
          <w:numId w:val="30"/>
        </w:numPr>
        <w:shd w:val="clear" w:color="auto" w:fill="FFFFFF"/>
        <w:ind w:firstLine="680"/>
        <w:jc w:val="both"/>
      </w:pPr>
      <w:r w:rsidRPr="00A12C7A">
        <w:rPr>
          <w:spacing w:val="-9"/>
        </w:rPr>
        <w:t>самостоятельность в работе почти отсутствовала;</w:t>
      </w:r>
    </w:p>
    <w:p w:rsidR="00BA09D0" w:rsidRPr="00A12C7A" w:rsidRDefault="00BA09D0" w:rsidP="00CB380E">
      <w:pPr>
        <w:pStyle w:val="af6"/>
        <w:numPr>
          <w:ilvl w:val="0"/>
          <w:numId w:val="30"/>
        </w:numPr>
        <w:shd w:val="clear" w:color="auto" w:fill="FFFFFF"/>
        <w:ind w:firstLine="680"/>
        <w:jc w:val="both"/>
      </w:pPr>
      <w:r w:rsidRPr="00A12C7A">
        <w:rPr>
          <w:spacing w:val="-9"/>
        </w:rPr>
        <w:t>норма времени недовыполнена на 20-30 %;</w:t>
      </w:r>
    </w:p>
    <w:p w:rsidR="00BA09D0" w:rsidRPr="00A12C7A" w:rsidRDefault="00BA09D0" w:rsidP="00CB380E">
      <w:pPr>
        <w:pStyle w:val="af6"/>
        <w:numPr>
          <w:ilvl w:val="0"/>
          <w:numId w:val="30"/>
        </w:numPr>
        <w:shd w:val="clear" w:color="auto" w:fill="FFFFFF"/>
        <w:ind w:firstLine="680"/>
        <w:jc w:val="both"/>
      </w:pPr>
      <w:r w:rsidRPr="00A12C7A">
        <w:rPr>
          <w:spacing w:val="-9"/>
        </w:rPr>
        <w:lastRenderedPageBreak/>
        <w:t>изделие изготовлено со значительными нарушениями требований;</w:t>
      </w:r>
    </w:p>
    <w:p w:rsidR="00BA09D0" w:rsidRPr="00A12C7A" w:rsidRDefault="00BA09D0" w:rsidP="00CB380E">
      <w:pPr>
        <w:pStyle w:val="af6"/>
        <w:numPr>
          <w:ilvl w:val="0"/>
          <w:numId w:val="30"/>
        </w:numPr>
        <w:shd w:val="clear" w:color="auto" w:fill="FFFFFF"/>
        <w:ind w:firstLine="680"/>
        <w:jc w:val="both"/>
      </w:pPr>
      <w:r w:rsidRPr="00A12C7A">
        <w:rPr>
          <w:spacing w:val="-9"/>
        </w:rPr>
        <w:t>не соблюдались многие правила техники безопасности.</w:t>
      </w:r>
    </w:p>
    <w:p w:rsidR="00BA09D0" w:rsidRPr="00A12C7A" w:rsidRDefault="00BA09D0" w:rsidP="00A12C7A">
      <w:pPr>
        <w:pStyle w:val="af6"/>
        <w:shd w:val="clear" w:color="auto" w:fill="FFFFFF"/>
        <w:ind w:left="1080" w:firstLine="680"/>
        <w:jc w:val="both"/>
      </w:pPr>
    </w:p>
    <w:p w:rsidR="00BA09D0" w:rsidRPr="00A12C7A" w:rsidRDefault="00BA09D0" w:rsidP="00A12C7A">
      <w:pPr>
        <w:shd w:val="clear" w:color="auto" w:fill="FFFFFF"/>
        <w:ind w:firstLine="680"/>
        <w:jc w:val="both"/>
      </w:pPr>
      <w:r w:rsidRPr="00A12C7A">
        <w:rPr>
          <w:b/>
          <w:bCs/>
          <w:spacing w:val="-7"/>
        </w:rPr>
        <w:t xml:space="preserve"> </w:t>
      </w:r>
    </w:p>
    <w:p w:rsidR="00BA09D0" w:rsidRPr="00A12C7A" w:rsidRDefault="00BA09D0" w:rsidP="00A12C7A">
      <w:pPr>
        <w:ind w:firstLine="680"/>
        <w:jc w:val="both"/>
        <w:rPr>
          <w:b/>
        </w:rPr>
      </w:pPr>
      <w:r w:rsidRPr="00A12C7A">
        <w:rPr>
          <w:b/>
        </w:rPr>
        <w:t xml:space="preserve">           2.1.16.Физическая культур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Изучение физической культуры на ступени основного общего образования направлено на достижение следующих целе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развитие основных физических качеств и способностей, укрепление здоровья, расширение функциональных возможностей организма;</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своение знаний о физической культуре и спорте, их истории и современном развитии, роли в формировании здорового образа жизни.</w:t>
      </w:r>
    </w:p>
    <w:p w:rsidR="00BA09D0" w:rsidRPr="00A12C7A" w:rsidRDefault="00BA09D0" w:rsidP="00A12C7A">
      <w:pPr>
        <w:shd w:val="clear" w:color="auto" w:fill="FFFFFF"/>
        <w:ind w:firstLine="680"/>
        <w:jc w:val="both"/>
        <w:rPr>
          <w:rFonts w:eastAsia="@Arial Unicode MS"/>
          <w:b/>
          <w:iCs/>
        </w:rPr>
      </w:pPr>
      <w:r w:rsidRPr="00A12C7A">
        <w:rPr>
          <w:rFonts w:eastAsia="@Arial Unicode MS"/>
          <w:b/>
          <w:iCs/>
        </w:rPr>
        <w:t>Содержание основной образовательной программы по физической культуре</w:t>
      </w:r>
    </w:p>
    <w:p w:rsidR="00BA09D0" w:rsidRPr="00A12C7A" w:rsidRDefault="00BA09D0" w:rsidP="00A12C7A">
      <w:pPr>
        <w:shd w:val="clear" w:color="auto" w:fill="FFFFFF"/>
        <w:ind w:firstLine="680"/>
        <w:jc w:val="both"/>
        <w:rPr>
          <w:b/>
        </w:rPr>
      </w:pPr>
      <w:r w:rsidRPr="00A12C7A">
        <w:rPr>
          <w:b/>
        </w:rPr>
        <w:t>Знания о физической культуре</w:t>
      </w:r>
    </w:p>
    <w:p w:rsidR="00BA09D0" w:rsidRPr="00A12C7A" w:rsidRDefault="00BA09D0" w:rsidP="00A12C7A">
      <w:pPr>
        <w:shd w:val="clear" w:color="auto" w:fill="FFFFFF"/>
        <w:ind w:firstLine="680"/>
        <w:jc w:val="both"/>
      </w:pPr>
      <w:r w:rsidRPr="00A12C7A">
        <w:rPr>
          <w:b/>
          <w:bCs/>
        </w:rPr>
        <w:t xml:space="preserve">История физической культуры. </w:t>
      </w:r>
      <w:r w:rsidRPr="00A12C7A">
        <w:t>Олимпийские игры древности.</w:t>
      </w:r>
    </w:p>
    <w:p w:rsidR="00BA09D0" w:rsidRPr="00A12C7A" w:rsidRDefault="00BA09D0" w:rsidP="00A12C7A">
      <w:pPr>
        <w:shd w:val="clear" w:color="auto" w:fill="FFFFFF"/>
        <w:ind w:firstLine="680"/>
        <w:jc w:val="both"/>
      </w:pPr>
      <w:r w:rsidRPr="00A12C7A">
        <w:t>Возрождение Олимпийских игр и олимпийского движения.</w:t>
      </w:r>
    </w:p>
    <w:p w:rsidR="00BA09D0" w:rsidRPr="00A12C7A" w:rsidRDefault="00BA09D0" w:rsidP="00A12C7A">
      <w:pPr>
        <w:shd w:val="clear" w:color="auto" w:fill="FFFFFF"/>
        <w:ind w:firstLine="680"/>
        <w:jc w:val="both"/>
      </w:pPr>
      <w:r w:rsidRPr="00A12C7A">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A09D0" w:rsidRPr="00A12C7A" w:rsidRDefault="00BA09D0" w:rsidP="00A12C7A">
      <w:pPr>
        <w:shd w:val="clear" w:color="auto" w:fill="FFFFFF"/>
        <w:ind w:firstLine="680"/>
        <w:jc w:val="both"/>
      </w:pPr>
      <w:r w:rsidRPr="00A12C7A">
        <w:t>Краткая характеристика видов спорта, входящих в программу Олимпийских игр.</w:t>
      </w:r>
    </w:p>
    <w:p w:rsidR="00BA09D0" w:rsidRPr="00A12C7A" w:rsidRDefault="00BA09D0" w:rsidP="00A12C7A">
      <w:pPr>
        <w:shd w:val="clear" w:color="auto" w:fill="FFFFFF"/>
        <w:ind w:firstLine="680"/>
        <w:jc w:val="both"/>
      </w:pPr>
      <w:r w:rsidRPr="00A12C7A">
        <w:t>Физическая культура в современном обществе.</w:t>
      </w:r>
    </w:p>
    <w:p w:rsidR="00BA09D0" w:rsidRPr="00A12C7A" w:rsidRDefault="00BA09D0" w:rsidP="00A12C7A">
      <w:pPr>
        <w:shd w:val="clear" w:color="auto" w:fill="FFFFFF"/>
        <w:ind w:firstLine="680"/>
        <w:jc w:val="both"/>
      </w:pPr>
      <w:r w:rsidRPr="00A12C7A">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A09D0" w:rsidRPr="00A12C7A" w:rsidRDefault="00BA09D0" w:rsidP="00A12C7A">
      <w:pPr>
        <w:shd w:val="clear" w:color="auto" w:fill="FFFFFF"/>
        <w:ind w:firstLine="680"/>
        <w:jc w:val="both"/>
      </w:pPr>
      <w:r w:rsidRPr="00A12C7A">
        <w:rPr>
          <w:b/>
          <w:bCs/>
        </w:rPr>
        <w:t xml:space="preserve">Физическая культура (основные понятия). </w:t>
      </w:r>
      <w:r w:rsidRPr="00A12C7A">
        <w:t>Физическое развитие человека.</w:t>
      </w:r>
    </w:p>
    <w:p w:rsidR="00BA09D0" w:rsidRPr="00A12C7A" w:rsidRDefault="00BA09D0" w:rsidP="00A12C7A">
      <w:pPr>
        <w:shd w:val="clear" w:color="auto" w:fill="FFFFFF"/>
        <w:ind w:firstLine="680"/>
        <w:jc w:val="both"/>
      </w:pPr>
      <w:r w:rsidRPr="00A12C7A">
        <w:t>Физическая подготовка и её связь с укреплением здоровья, развитием физических качеств.</w:t>
      </w:r>
    </w:p>
    <w:p w:rsidR="00BA09D0" w:rsidRPr="00A12C7A" w:rsidRDefault="00BA09D0" w:rsidP="00A12C7A">
      <w:pPr>
        <w:shd w:val="clear" w:color="auto" w:fill="FFFFFF"/>
        <w:ind w:firstLine="680"/>
        <w:jc w:val="both"/>
      </w:pPr>
      <w:r w:rsidRPr="00A12C7A">
        <w:t>Организация и планирование самостоятельных занятий по развитию физических качеств.</w:t>
      </w:r>
    </w:p>
    <w:p w:rsidR="00BA09D0" w:rsidRPr="00A12C7A" w:rsidRDefault="00BA09D0" w:rsidP="00A12C7A">
      <w:pPr>
        <w:shd w:val="clear" w:color="auto" w:fill="FFFFFF"/>
        <w:ind w:firstLine="680"/>
        <w:jc w:val="both"/>
      </w:pPr>
      <w:r w:rsidRPr="00A12C7A">
        <w:t>Техническая подготовка. Техника движений и её основные показатели.</w:t>
      </w:r>
    </w:p>
    <w:p w:rsidR="00BA09D0" w:rsidRPr="00A12C7A" w:rsidRDefault="00BA09D0" w:rsidP="00A12C7A">
      <w:pPr>
        <w:shd w:val="clear" w:color="auto" w:fill="FFFFFF"/>
        <w:ind w:firstLine="680"/>
        <w:jc w:val="both"/>
      </w:pPr>
      <w:r w:rsidRPr="00A12C7A">
        <w:t>Всестороннее и гармоничное физическое развитие.</w:t>
      </w:r>
    </w:p>
    <w:p w:rsidR="00BA09D0" w:rsidRPr="00A12C7A" w:rsidRDefault="00BA09D0" w:rsidP="00A12C7A">
      <w:pPr>
        <w:shd w:val="clear" w:color="auto" w:fill="FFFFFF"/>
        <w:ind w:firstLine="680"/>
        <w:jc w:val="both"/>
      </w:pPr>
      <w:r w:rsidRPr="00A12C7A">
        <w:t>Адаптивная физическая культура.</w:t>
      </w:r>
    </w:p>
    <w:p w:rsidR="00BA09D0" w:rsidRPr="00A12C7A" w:rsidRDefault="00BA09D0" w:rsidP="00A12C7A">
      <w:pPr>
        <w:shd w:val="clear" w:color="auto" w:fill="FFFFFF"/>
        <w:ind w:firstLine="680"/>
        <w:jc w:val="both"/>
      </w:pPr>
      <w:r w:rsidRPr="00A12C7A">
        <w:t>Спортивная подготовка.</w:t>
      </w:r>
    </w:p>
    <w:p w:rsidR="00BA09D0" w:rsidRPr="00A12C7A" w:rsidRDefault="00BA09D0" w:rsidP="00A12C7A">
      <w:pPr>
        <w:shd w:val="clear" w:color="auto" w:fill="FFFFFF"/>
        <w:ind w:firstLine="680"/>
        <w:jc w:val="both"/>
      </w:pPr>
      <w:r w:rsidRPr="00A12C7A">
        <w:t>Здоровье и здоровый образ жизни.</w:t>
      </w:r>
    </w:p>
    <w:p w:rsidR="00BA09D0" w:rsidRPr="00A12C7A" w:rsidRDefault="00BA09D0" w:rsidP="00A12C7A">
      <w:pPr>
        <w:shd w:val="clear" w:color="auto" w:fill="FFFFFF"/>
        <w:ind w:firstLine="680"/>
        <w:jc w:val="both"/>
      </w:pPr>
      <w:r w:rsidRPr="00A12C7A">
        <w:t>Профессионально-прикладная физическая подготовка.</w:t>
      </w:r>
    </w:p>
    <w:p w:rsidR="00BA09D0" w:rsidRPr="00A12C7A" w:rsidRDefault="00BA09D0" w:rsidP="00A12C7A">
      <w:pPr>
        <w:shd w:val="clear" w:color="auto" w:fill="FFFFFF"/>
        <w:ind w:firstLine="680"/>
        <w:jc w:val="both"/>
      </w:pPr>
      <w:r w:rsidRPr="00A12C7A">
        <w:rPr>
          <w:b/>
          <w:bCs/>
        </w:rPr>
        <w:t xml:space="preserve">Физическая культура человека. </w:t>
      </w:r>
      <w:r w:rsidRPr="00A12C7A">
        <w:t>Режим дня, его основное содержание и правила планирования.</w:t>
      </w:r>
    </w:p>
    <w:p w:rsidR="00BA09D0" w:rsidRPr="00A12C7A" w:rsidRDefault="00BA09D0" w:rsidP="00A12C7A">
      <w:pPr>
        <w:shd w:val="clear" w:color="auto" w:fill="FFFFFF"/>
        <w:ind w:firstLine="680"/>
        <w:jc w:val="both"/>
      </w:pPr>
      <w:r w:rsidRPr="00A12C7A">
        <w:t>Закаливание организма. Правила безопасности и гигиенические требования.</w:t>
      </w:r>
    </w:p>
    <w:p w:rsidR="00BA09D0" w:rsidRPr="00A12C7A" w:rsidRDefault="00BA09D0" w:rsidP="00A12C7A">
      <w:pPr>
        <w:shd w:val="clear" w:color="auto" w:fill="FFFFFF"/>
        <w:ind w:firstLine="680"/>
        <w:jc w:val="both"/>
      </w:pPr>
      <w:r w:rsidRPr="00A12C7A">
        <w:t>Влияние занятий физической культурой на формирование положительных качеств личности.</w:t>
      </w:r>
    </w:p>
    <w:p w:rsidR="00BA09D0" w:rsidRPr="00A12C7A" w:rsidRDefault="00BA09D0" w:rsidP="00A12C7A">
      <w:pPr>
        <w:shd w:val="clear" w:color="auto" w:fill="FFFFFF"/>
        <w:ind w:firstLine="680"/>
        <w:jc w:val="both"/>
      </w:pPr>
      <w:r w:rsidRPr="00A12C7A">
        <w:t>Проведение самостоятельных занятий по коррекции осанки и телосложения.</w:t>
      </w:r>
    </w:p>
    <w:p w:rsidR="00BA09D0" w:rsidRPr="00A12C7A" w:rsidRDefault="00BA09D0" w:rsidP="00A12C7A">
      <w:pPr>
        <w:ind w:firstLine="680"/>
        <w:jc w:val="both"/>
      </w:pPr>
      <w:r w:rsidRPr="00A12C7A">
        <w:t>Восстановительный массаж.</w:t>
      </w:r>
    </w:p>
    <w:p w:rsidR="00BA09D0" w:rsidRPr="00A12C7A" w:rsidRDefault="00BA09D0" w:rsidP="00A12C7A">
      <w:pPr>
        <w:shd w:val="clear" w:color="auto" w:fill="FFFFFF"/>
        <w:ind w:firstLine="680"/>
        <w:jc w:val="both"/>
      </w:pPr>
      <w:r w:rsidRPr="00A12C7A">
        <w:t>Проведение банных процедур.</w:t>
      </w:r>
    </w:p>
    <w:p w:rsidR="00BA09D0" w:rsidRPr="00A12C7A" w:rsidRDefault="00BA09D0" w:rsidP="00A12C7A">
      <w:pPr>
        <w:shd w:val="clear" w:color="auto" w:fill="FFFFFF"/>
        <w:ind w:firstLine="680"/>
        <w:jc w:val="both"/>
      </w:pPr>
      <w:r w:rsidRPr="00A12C7A">
        <w:t>Доврачебная помощь во время занятий физической культурой и спортом.</w:t>
      </w:r>
    </w:p>
    <w:p w:rsidR="00BA09D0" w:rsidRPr="00A12C7A" w:rsidRDefault="00BA09D0" w:rsidP="00A12C7A">
      <w:pPr>
        <w:shd w:val="clear" w:color="auto" w:fill="FFFFFF"/>
        <w:ind w:firstLine="680"/>
        <w:jc w:val="both"/>
        <w:rPr>
          <w:b/>
        </w:rPr>
      </w:pPr>
      <w:r w:rsidRPr="00A12C7A">
        <w:rPr>
          <w:b/>
        </w:rPr>
        <w:t>Способы двигательной (физкультурной) деятельности</w:t>
      </w:r>
    </w:p>
    <w:p w:rsidR="00BA09D0" w:rsidRPr="00A12C7A" w:rsidRDefault="00BA09D0" w:rsidP="00A12C7A">
      <w:pPr>
        <w:shd w:val="clear" w:color="auto" w:fill="FFFFFF"/>
        <w:ind w:firstLine="680"/>
        <w:jc w:val="both"/>
      </w:pPr>
      <w:r w:rsidRPr="00A12C7A">
        <w:rPr>
          <w:b/>
          <w:bCs/>
        </w:rPr>
        <w:t xml:space="preserve">Организация и проведение самостоятельных занятий физической культурой. </w:t>
      </w:r>
      <w:r w:rsidRPr="00A12C7A">
        <w:t>Подготовка к занятиям физической культурой.</w:t>
      </w:r>
    </w:p>
    <w:p w:rsidR="00BA09D0" w:rsidRPr="00A12C7A" w:rsidRDefault="00BA09D0" w:rsidP="00A12C7A">
      <w:pPr>
        <w:shd w:val="clear" w:color="auto" w:fill="FFFFFF"/>
        <w:ind w:firstLine="680"/>
        <w:jc w:val="both"/>
      </w:pPr>
      <w:r w:rsidRPr="00A12C7A">
        <w:t>Выбор упражнений и составление индивидуальных комплексов для утренней зарядки, физкультминуток, физкультпауз (подвижных перемен).</w:t>
      </w:r>
    </w:p>
    <w:p w:rsidR="00BA09D0" w:rsidRPr="00A12C7A" w:rsidRDefault="00BA09D0" w:rsidP="00A12C7A">
      <w:pPr>
        <w:shd w:val="clear" w:color="auto" w:fill="FFFFFF"/>
        <w:ind w:firstLine="680"/>
        <w:jc w:val="both"/>
      </w:pPr>
      <w:r w:rsidRPr="00A12C7A">
        <w:t>Планирование занятий физической культурой.</w:t>
      </w:r>
    </w:p>
    <w:p w:rsidR="00BA09D0" w:rsidRPr="00A12C7A" w:rsidRDefault="00BA09D0" w:rsidP="00A12C7A">
      <w:pPr>
        <w:shd w:val="clear" w:color="auto" w:fill="FFFFFF"/>
        <w:ind w:firstLine="680"/>
        <w:jc w:val="both"/>
      </w:pPr>
      <w:r w:rsidRPr="00A12C7A">
        <w:t>Проведение самостоятельных занятий прикладной физической подготовкой.</w:t>
      </w:r>
    </w:p>
    <w:p w:rsidR="00BA09D0" w:rsidRPr="00A12C7A" w:rsidRDefault="00BA09D0" w:rsidP="00A12C7A">
      <w:pPr>
        <w:shd w:val="clear" w:color="auto" w:fill="FFFFFF"/>
        <w:ind w:firstLine="680"/>
        <w:jc w:val="both"/>
      </w:pPr>
      <w:r w:rsidRPr="00A12C7A">
        <w:t>Организация досуга средствами физической культуры.</w:t>
      </w:r>
    </w:p>
    <w:p w:rsidR="00BA09D0" w:rsidRPr="00A12C7A" w:rsidRDefault="00BA09D0" w:rsidP="00A12C7A">
      <w:pPr>
        <w:shd w:val="clear" w:color="auto" w:fill="FFFFFF"/>
        <w:ind w:firstLine="680"/>
        <w:jc w:val="both"/>
      </w:pPr>
      <w:r w:rsidRPr="00A12C7A">
        <w:rPr>
          <w:b/>
          <w:bCs/>
        </w:rPr>
        <w:lastRenderedPageBreak/>
        <w:t xml:space="preserve">Оценка эффективности занятий физической культурой. </w:t>
      </w:r>
      <w:r w:rsidRPr="00A12C7A">
        <w:t>Самонаблюдение и самоконтроль.</w:t>
      </w:r>
    </w:p>
    <w:p w:rsidR="00BA09D0" w:rsidRPr="00A12C7A" w:rsidRDefault="00BA09D0" w:rsidP="00A12C7A">
      <w:pPr>
        <w:shd w:val="clear" w:color="auto" w:fill="FFFFFF"/>
        <w:ind w:firstLine="680"/>
        <w:jc w:val="both"/>
      </w:pPr>
      <w:r w:rsidRPr="00A12C7A">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A09D0" w:rsidRPr="00A12C7A" w:rsidRDefault="00BA09D0" w:rsidP="00A12C7A">
      <w:pPr>
        <w:shd w:val="clear" w:color="auto" w:fill="FFFFFF"/>
        <w:ind w:firstLine="680"/>
        <w:jc w:val="both"/>
      </w:pPr>
      <w:r w:rsidRPr="00A12C7A">
        <w:t>Измерение резервов организма и состояния здоровья с помощью функциональных проб.</w:t>
      </w:r>
    </w:p>
    <w:p w:rsidR="00BA09D0" w:rsidRPr="00A12C7A" w:rsidRDefault="00BA09D0" w:rsidP="00A12C7A">
      <w:pPr>
        <w:shd w:val="clear" w:color="auto" w:fill="FFFFFF"/>
        <w:ind w:firstLine="680"/>
        <w:jc w:val="both"/>
        <w:rPr>
          <w:b/>
        </w:rPr>
      </w:pPr>
      <w:r w:rsidRPr="00A12C7A">
        <w:rPr>
          <w:b/>
        </w:rPr>
        <w:t>Физическое совершенствование</w:t>
      </w:r>
    </w:p>
    <w:p w:rsidR="00BA09D0" w:rsidRPr="00A12C7A" w:rsidRDefault="00BA09D0" w:rsidP="00A12C7A">
      <w:pPr>
        <w:shd w:val="clear" w:color="auto" w:fill="FFFFFF"/>
        <w:ind w:firstLine="680"/>
        <w:jc w:val="both"/>
      </w:pPr>
      <w:r w:rsidRPr="00A12C7A">
        <w:rPr>
          <w:b/>
          <w:bCs/>
        </w:rPr>
        <w:t xml:space="preserve">Физкультурно-оздоровительная деятельность. </w:t>
      </w:r>
      <w:r w:rsidRPr="00A12C7A">
        <w:t>Оздоровительные формы занятий в режиме учебного дня и учебной недели.</w:t>
      </w:r>
    </w:p>
    <w:p w:rsidR="00BA09D0" w:rsidRPr="00A12C7A" w:rsidRDefault="00BA09D0" w:rsidP="00A12C7A">
      <w:pPr>
        <w:shd w:val="clear" w:color="auto" w:fill="FFFFFF"/>
        <w:ind w:firstLine="680"/>
        <w:jc w:val="both"/>
      </w:pPr>
      <w:r w:rsidRPr="00A12C7A">
        <w:t>Индивидуальные комплексы адаптивной (лечебной) и корригирующей физической культуры.</w:t>
      </w:r>
    </w:p>
    <w:p w:rsidR="00BA09D0" w:rsidRPr="00A12C7A" w:rsidRDefault="00BA09D0" w:rsidP="00A12C7A">
      <w:pPr>
        <w:shd w:val="clear" w:color="auto" w:fill="FFFFFF"/>
        <w:ind w:firstLine="680"/>
        <w:jc w:val="both"/>
        <w:rPr>
          <w:b/>
          <w:bCs/>
        </w:rPr>
      </w:pPr>
      <w:r w:rsidRPr="00A12C7A">
        <w:rPr>
          <w:b/>
          <w:bCs/>
        </w:rPr>
        <w:t>Спортивно-оздоровительная деятельность с общеразвивающей направленностью</w:t>
      </w:r>
    </w:p>
    <w:p w:rsidR="00BA09D0" w:rsidRPr="00A12C7A" w:rsidRDefault="00BA09D0" w:rsidP="00A12C7A">
      <w:pPr>
        <w:shd w:val="clear" w:color="auto" w:fill="FFFFFF"/>
        <w:ind w:firstLine="680"/>
        <w:jc w:val="both"/>
      </w:pPr>
      <w:r w:rsidRPr="00A12C7A">
        <w:rPr>
          <w:b/>
          <w:bCs/>
          <w:i/>
          <w:iCs/>
        </w:rPr>
        <w:t xml:space="preserve">Гимнастика с основами акробатики. </w:t>
      </w:r>
      <w:r w:rsidRPr="00A12C7A">
        <w:t>Организующие команды и приёмы.</w:t>
      </w:r>
    </w:p>
    <w:p w:rsidR="00BA09D0" w:rsidRPr="00A12C7A" w:rsidRDefault="00BA09D0" w:rsidP="00A12C7A">
      <w:pPr>
        <w:shd w:val="clear" w:color="auto" w:fill="FFFFFF"/>
        <w:ind w:firstLine="680"/>
        <w:jc w:val="both"/>
      </w:pPr>
      <w:r w:rsidRPr="00A12C7A">
        <w:t>Акробатические упражнения и комбинации.</w:t>
      </w:r>
    </w:p>
    <w:p w:rsidR="00BA09D0" w:rsidRPr="00A12C7A" w:rsidRDefault="00BA09D0" w:rsidP="00A12C7A">
      <w:pPr>
        <w:shd w:val="clear" w:color="auto" w:fill="FFFFFF"/>
        <w:ind w:firstLine="680"/>
        <w:jc w:val="both"/>
      </w:pPr>
      <w:r w:rsidRPr="00A12C7A">
        <w:t>Ритмическая гимнастика (девочки).</w:t>
      </w:r>
    </w:p>
    <w:p w:rsidR="00BA09D0" w:rsidRPr="00A12C7A" w:rsidRDefault="00BA09D0" w:rsidP="00A12C7A">
      <w:pPr>
        <w:shd w:val="clear" w:color="auto" w:fill="FFFFFF"/>
        <w:ind w:firstLine="680"/>
        <w:jc w:val="both"/>
      </w:pPr>
      <w:r w:rsidRPr="00A12C7A">
        <w:t>Опорные прыжки.</w:t>
      </w:r>
    </w:p>
    <w:p w:rsidR="00BA09D0" w:rsidRPr="00A12C7A" w:rsidRDefault="00BA09D0" w:rsidP="00A12C7A">
      <w:pPr>
        <w:shd w:val="clear" w:color="auto" w:fill="FFFFFF"/>
        <w:ind w:firstLine="680"/>
        <w:jc w:val="both"/>
      </w:pPr>
      <w:r w:rsidRPr="00A12C7A">
        <w:t>Упражнения и комбинации на гимнастическом бревне (девочки).</w:t>
      </w:r>
    </w:p>
    <w:p w:rsidR="00BA09D0" w:rsidRPr="00A12C7A" w:rsidRDefault="00BA09D0" w:rsidP="00A12C7A">
      <w:pPr>
        <w:shd w:val="clear" w:color="auto" w:fill="FFFFFF"/>
        <w:ind w:firstLine="680"/>
        <w:jc w:val="both"/>
      </w:pPr>
      <w:r w:rsidRPr="00A12C7A">
        <w:t>Упражнения и комбинации на гимнастической перекладине (мальчики).</w:t>
      </w:r>
    </w:p>
    <w:p w:rsidR="00BA09D0" w:rsidRPr="00A12C7A" w:rsidRDefault="00BA09D0" w:rsidP="00A12C7A">
      <w:pPr>
        <w:ind w:firstLine="680"/>
        <w:jc w:val="both"/>
      </w:pPr>
      <w:r w:rsidRPr="00A12C7A">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A09D0" w:rsidRPr="00A12C7A" w:rsidRDefault="00BA09D0" w:rsidP="00A12C7A">
      <w:pPr>
        <w:shd w:val="clear" w:color="auto" w:fill="FFFFFF"/>
        <w:ind w:firstLine="680"/>
        <w:jc w:val="both"/>
      </w:pPr>
      <w:r w:rsidRPr="00A12C7A">
        <w:rPr>
          <w:b/>
          <w:bCs/>
          <w:i/>
          <w:iCs/>
        </w:rPr>
        <w:t xml:space="preserve">Лёгкая атлетика. </w:t>
      </w:r>
      <w:r w:rsidRPr="00A12C7A">
        <w:t>Беговые упражнения.</w:t>
      </w:r>
    </w:p>
    <w:p w:rsidR="00BA09D0" w:rsidRPr="00A12C7A" w:rsidRDefault="00BA09D0" w:rsidP="00A12C7A">
      <w:pPr>
        <w:shd w:val="clear" w:color="auto" w:fill="FFFFFF"/>
        <w:ind w:firstLine="680"/>
        <w:jc w:val="both"/>
      </w:pPr>
      <w:r w:rsidRPr="00A12C7A">
        <w:t>Прыжковые упражнения.</w:t>
      </w:r>
    </w:p>
    <w:p w:rsidR="00BA09D0" w:rsidRPr="00A12C7A" w:rsidRDefault="00BA09D0" w:rsidP="00A12C7A">
      <w:pPr>
        <w:shd w:val="clear" w:color="auto" w:fill="FFFFFF"/>
        <w:ind w:firstLine="680"/>
        <w:jc w:val="both"/>
      </w:pPr>
      <w:r w:rsidRPr="00A12C7A">
        <w:t>Метание малого мяча.</w:t>
      </w:r>
    </w:p>
    <w:p w:rsidR="00BA09D0" w:rsidRPr="00A12C7A" w:rsidRDefault="00BA09D0" w:rsidP="00A12C7A">
      <w:pPr>
        <w:shd w:val="clear" w:color="auto" w:fill="FFFFFF"/>
        <w:ind w:firstLine="680"/>
        <w:jc w:val="both"/>
      </w:pPr>
      <w:r w:rsidRPr="00A12C7A">
        <w:rPr>
          <w:b/>
          <w:bCs/>
          <w:i/>
          <w:iCs/>
        </w:rPr>
        <w:t xml:space="preserve">Лыжные гонки. </w:t>
      </w:r>
      <w:r w:rsidRPr="00A12C7A">
        <w:t>Передвижения на лыжах.</w:t>
      </w:r>
    </w:p>
    <w:p w:rsidR="00BA09D0" w:rsidRPr="00A12C7A" w:rsidRDefault="00BA09D0" w:rsidP="00A12C7A">
      <w:pPr>
        <w:shd w:val="clear" w:color="auto" w:fill="FFFFFF"/>
        <w:ind w:firstLine="680"/>
        <w:jc w:val="both"/>
      </w:pPr>
      <w:r w:rsidRPr="00A12C7A">
        <w:t>Подъёмы, спуски, повороты, торможения.</w:t>
      </w:r>
    </w:p>
    <w:p w:rsidR="00BA09D0" w:rsidRPr="00A12C7A" w:rsidRDefault="00BA09D0" w:rsidP="00A12C7A">
      <w:pPr>
        <w:shd w:val="clear" w:color="auto" w:fill="FFFFFF"/>
        <w:ind w:firstLine="680"/>
        <w:jc w:val="both"/>
        <w:rPr>
          <w:i/>
          <w:iCs/>
        </w:rPr>
      </w:pPr>
      <w:r w:rsidRPr="00A12C7A">
        <w:rPr>
          <w:b/>
          <w:bCs/>
          <w:i/>
          <w:iCs/>
        </w:rPr>
        <w:t xml:space="preserve">Спортивные игры. </w:t>
      </w:r>
      <w:r w:rsidRPr="00A12C7A">
        <w:t xml:space="preserve">Баскетбол. </w:t>
      </w:r>
      <w:r w:rsidRPr="00A12C7A">
        <w:rPr>
          <w:i/>
          <w:iCs/>
        </w:rPr>
        <w:t>Игра по правилам.</w:t>
      </w:r>
    </w:p>
    <w:p w:rsidR="00BA09D0" w:rsidRPr="00A12C7A" w:rsidRDefault="00BA09D0" w:rsidP="00A12C7A">
      <w:pPr>
        <w:shd w:val="clear" w:color="auto" w:fill="FFFFFF"/>
        <w:ind w:firstLine="680"/>
        <w:jc w:val="both"/>
        <w:rPr>
          <w:i/>
          <w:iCs/>
        </w:rPr>
      </w:pPr>
      <w:r w:rsidRPr="00A12C7A">
        <w:t xml:space="preserve">Волейбол. </w:t>
      </w:r>
      <w:r w:rsidRPr="00A12C7A">
        <w:rPr>
          <w:i/>
          <w:iCs/>
        </w:rPr>
        <w:t>Игра по правилам.</w:t>
      </w:r>
    </w:p>
    <w:p w:rsidR="00BA09D0" w:rsidRPr="00A12C7A" w:rsidRDefault="00BA09D0" w:rsidP="00A12C7A">
      <w:pPr>
        <w:shd w:val="clear" w:color="auto" w:fill="FFFFFF"/>
        <w:ind w:firstLine="680"/>
        <w:jc w:val="both"/>
        <w:rPr>
          <w:i/>
          <w:iCs/>
        </w:rPr>
      </w:pPr>
      <w:r w:rsidRPr="00A12C7A">
        <w:t xml:space="preserve">Футбол. </w:t>
      </w:r>
      <w:r w:rsidRPr="00A12C7A">
        <w:rPr>
          <w:i/>
          <w:iCs/>
        </w:rPr>
        <w:t>Игра по правилам.</w:t>
      </w:r>
    </w:p>
    <w:p w:rsidR="00BA09D0" w:rsidRPr="00A12C7A" w:rsidRDefault="00BA09D0" w:rsidP="00A12C7A">
      <w:pPr>
        <w:shd w:val="clear" w:color="auto" w:fill="FFFFFF"/>
        <w:ind w:firstLine="680"/>
        <w:jc w:val="both"/>
      </w:pPr>
      <w:r w:rsidRPr="00A12C7A">
        <w:rPr>
          <w:b/>
          <w:bCs/>
          <w:spacing w:val="-4"/>
        </w:rPr>
        <w:t xml:space="preserve">Прикладно-ориентированная подготовка. </w:t>
      </w:r>
      <w:r w:rsidRPr="00A12C7A">
        <w:rPr>
          <w:spacing w:val="-6"/>
        </w:rPr>
        <w:t>Прикладно-ориентированные упражнения</w:t>
      </w:r>
      <w:r w:rsidRPr="00A12C7A">
        <w:t>.</w:t>
      </w:r>
    </w:p>
    <w:p w:rsidR="00BA09D0" w:rsidRPr="00A12C7A" w:rsidRDefault="00BA09D0" w:rsidP="00A12C7A">
      <w:pPr>
        <w:shd w:val="clear" w:color="auto" w:fill="FFFFFF"/>
        <w:ind w:firstLine="680"/>
        <w:jc w:val="both"/>
      </w:pPr>
      <w:r w:rsidRPr="00A12C7A">
        <w:rPr>
          <w:b/>
          <w:bCs/>
        </w:rPr>
        <w:t xml:space="preserve">Упражнения общеразвивающей направленности. </w:t>
      </w:r>
      <w:r w:rsidRPr="00A12C7A">
        <w:t>Общефизическая подготовка.</w:t>
      </w:r>
    </w:p>
    <w:p w:rsidR="00BA09D0" w:rsidRPr="00A12C7A" w:rsidRDefault="00BA09D0" w:rsidP="00A12C7A">
      <w:pPr>
        <w:shd w:val="clear" w:color="auto" w:fill="FFFFFF"/>
        <w:ind w:firstLine="680"/>
        <w:jc w:val="both"/>
      </w:pPr>
      <w:r w:rsidRPr="00A12C7A">
        <w:rPr>
          <w:b/>
          <w:bCs/>
          <w:i/>
          <w:iCs/>
        </w:rPr>
        <w:t xml:space="preserve">Гимнастика с основами акробатики. </w:t>
      </w:r>
      <w:r w:rsidRPr="00A12C7A">
        <w:t>Развитие гибкости, координации движений, силы, выносливости.</w:t>
      </w:r>
    </w:p>
    <w:p w:rsidR="00BA09D0" w:rsidRPr="00A12C7A" w:rsidRDefault="00BA09D0" w:rsidP="00A12C7A">
      <w:pPr>
        <w:shd w:val="clear" w:color="auto" w:fill="FFFFFF"/>
        <w:ind w:firstLine="680"/>
        <w:jc w:val="both"/>
      </w:pPr>
      <w:r w:rsidRPr="00A12C7A">
        <w:rPr>
          <w:b/>
          <w:bCs/>
          <w:i/>
          <w:iCs/>
        </w:rPr>
        <w:t xml:space="preserve">Лёгкая атлетика. </w:t>
      </w:r>
      <w:r w:rsidRPr="00A12C7A">
        <w:t>Развитие выносливости, силы, быстроты, координации движений.</w:t>
      </w:r>
    </w:p>
    <w:p w:rsidR="00BA09D0" w:rsidRPr="00A12C7A" w:rsidRDefault="00BA09D0" w:rsidP="00A12C7A">
      <w:pPr>
        <w:shd w:val="clear" w:color="auto" w:fill="FFFFFF"/>
        <w:ind w:firstLine="680"/>
        <w:jc w:val="both"/>
      </w:pPr>
      <w:r w:rsidRPr="00A12C7A">
        <w:rPr>
          <w:b/>
          <w:bCs/>
          <w:i/>
          <w:iCs/>
        </w:rPr>
        <w:t xml:space="preserve">Лыжные гонки. </w:t>
      </w:r>
      <w:r w:rsidRPr="00A12C7A">
        <w:t>Развитие выносливости, силы, координации движений, быстроты.</w:t>
      </w:r>
    </w:p>
    <w:p w:rsidR="00BA09D0" w:rsidRPr="00A12C7A" w:rsidRDefault="00BA09D0" w:rsidP="00A12C7A">
      <w:pPr>
        <w:shd w:val="clear" w:color="auto" w:fill="FFFFFF"/>
        <w:ind w:firstLine="680"/>
        <w:jc w:val="both"/>
      </w:pPr>
      <w:r w:rsidRPr="00A12C7A">
        <w:rPr>
          <w:b/>
          <w:bCs/>
          <w:i/>
          <w:iCs/>
        </w:rPr>
        <w:t xml:space="preserve">Баскетбол. </w:t>
      </w:r>
      <w:r w:rsidRPr="00A12C7A">
        <w:t>Развитие быстроты, силы, выносливости, координации движений.</w:t>
      </w:r>
    </w:p>
    <w:p w:rsidR="00BA09D0" w:rsidRPr="00A12C7A" w:rsidRDefault="00BA09D0" w:rsidP="00A12C7A">
      <w:pPr>
        <w:ind w:firstLine="680"/>
        <w:jc w:val="both"/>
      </w:pPr>
      <w:r w:rsidRPr="00A12C7A">
        <w:rPr>
          <w:b/>
          <w:bCs/>
          <w:i/>
          <w:iCs/>
        </w:rPr>
        <w:t xml:space="preserve">Футбол. </w:t>
      </w:r>
      <w:r w:rsidRPr="00A12C7A">
        <w:t>Развитие быстроты, силы, выносливости.</w:t>
      </w:r>
    </w:p>
    <w:p w:rsidR="00BA09D0" w:rsidRPr="00A12C7A" w:rsidRDefault="00BA09D0" w:rsidP="00A12C7A">
      <w:pPr>
        <w:ind w:left="150" w:right="150" w:firstLine="680"/>
        <w:jc w:val="both"/>
        <w:outlineLvl w:val="1"/>
        <w:rPr>
          <w:b/>
          <w:bCs/>
        </w:rPr>
      </w:pPr>
      <w:r w:rsidRPr="00A12C7A">
        <w:rPr>
          <w:b/>
          <w:bCs/>
        </w:rPr>
        <w:t>Требования к уровню подготовки выпускников основной школы по физической культуре</w:t>
      </w:r>
    </w:p>
    <w:p w:rsidR="00BA09D0" w:rsidRPr="00A12C7A" w:rsidRDefault="00BA09D0" w:rsidP="00A12C7A">
      <w:pPr>
        <w:ind w:firstLine="680"/>
        <w:jc w:val="both"/>
        <w:rPr>
          <w:b/>
          <w:bCs/>
          <w:i/>
          <w:iCs/>
        </w:rPr>
      </w:pPr>
      <w:r w:rsidRPr="00A12C7A">
        <w:rPr>
          <w:b/>
          <w:bCs/>
          <w:i/>
          <w:iCs/>
        </w:rPr>
        <w:t>В результате освоения физической культуры ученик должен</w:t>
      </w:r>
    </w:p>
    <w:p w:rsidR="00BA09D0" w:rsidRPr="00A12C7A" w:rsidRDefault="00BA09D0" w:rsidP="00A12C7A">
      <w:pPr>
        <w:ind w:firstLine="680"/>
        <w:jc w:val="both"/>
        <w:rPr>
          <w:b/>
        </w:rPr>
      </w:pPr>
      <w:r w:rsidRPr="00A12C7A">
        <w:rPr>
          <w:b/>
        </w:rPr>
        <w:t>знать</w:t>
      </w:r>
    </w:p>
    <w:p w:rsidR="00BA09D0" w:rsidRPr="00A12C7A" w:rsidRDefault="00BA09D0" w:rsidP="00CB380E">
      <w:pPr>
        <w:numPr>
          <w:ilvl w:val="0"/>
          <w:numId w:val="6"/>
        </w:numPr>
        <w:ind w:firstLine="680"/>
        <w:jc w:val="both"/>
      </w:pPr>
      <w:r w:rsidRPr="00A12C7A">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A09D0" w:rsidRPr="00A12C7A" w:rsidRDefault="00BA09D0" w:rsidP="00CB380E">
      <w:pPr>
        <w:numPr>
          <w:ilvl w:val="0"/>
          <w:numId w:val="6"/>
        </w:numPr>
        <w:ind w:firstLine="680"/>
        <w:jc w:val="both"/>
      </w:pPr>
      <w:r w:rsidRPr="00A12C7A">
        <w:t>основную направленность и содержание оздоровительных систем физического воспитания и спортивной подготовки;</w:t>
      </w:r>
    </w:p>
    <w:p w:rsidR="00BA09D0" w:rsidRPr="00A12C7A" w:rsidRDefault="00BA09D0" w:rsidP="00CB380E">
      <w:pPr>
        <w:numPr>
          <w:ilvl w:val="0"/>
          <w:numId w:val="6"/>
        </w:numPr>
        <w:ind w:firstLine="680"/>
        <w:jc w:val="both"/>
      </w:pPr>
      <w:r w:rsidRPr="00A12C7A">
        <w:t>основные правила выполнения двигательных действий и развития физических качеств;</w:t>
      </w:r>
    </w:p>
    <w:p w:rsidR="00BA09D0" w:rsidRPr="00A12C7A" w:rsidRDefault="00BA09D0" w:rsidP="00CB380E">
      <w:pPr>
        <w:numPr>
          <w:ilvl w:val="0"/>
          <w:numId w:val="6"/>
        </w:numPr>
        <w:ind w:firstLine="680"/>
        <w:jc w:val="both"/>
      </w:pPr>
      <w:r w:rsidRPr="00A12C7A">
        <w:t>правила закаливания организма и основные способы самомассажа;</w:t>
      </w:r>
    </w:p>
    <w:p w:rsidR="00BA09D0" w:rsidRPr="00A12C7A" w:rsidRDefault="00BA09D0" w:rsidP="00CB380E">
      <w:pPr>
        <w:numPr>
          <w:ilvl w:val="0"/>
          <w:numId w:val="6"/>
        </w:numPr>
        <w:ind w:firstLine="680"/>
        <w:jc w:val="both"/>
      </w:pPr>
      <w:r w:rsidRPr="00A12C7A">
        <w:t>гигиенические требования и правила техники безопасности во время самостоятельных занятий физическими упражнениями;</w:t>
      </w:r>
    </w:p>
    <w:p w:rsidR="00BA09D0" w:rsidRPr="00A12C7A" w:rsidRDefault="00BA09D0" w:rsidP="00A12C7A">
      <w:pPr>
        <w:ind w:firstLine="680"/>
        <w:jc w:val="both"/>
      </w:pPr>
      <w:r w:rsidRPr="00A12C7A">
        <w:rPr>
          <w:b/>
          <w:bCs/>
        </w:rPr>
        <w:t>уметь</w:t>
      </w:r>
    </w:p>
    <w:p w:rsidR="00BA09D0" w:rsidRPr="00A12C7A" w:rsidRDefault="00BA09D0" w:rsidP="00CB380E">
      <w:pPr>
        <w:numPr>
          <w:ilvl w:val="0"/>
          <w:numId w:val="6"/>
        </w:numPr>
        <w:ind w:firstLine="680"/>
        <w:jc w:val="both"/>
      </w:pPr>
      <w:r w:rsidRPr="00A12C7A">
        <w:t xml:space="preserve">составлять и выполнять упражнения утренней гигиенической гимнастики и специализированной зарядки, коррегирующей гимнастики по формированию </w:t>
      </w:r>
      <w:r w:rsidRPr="00A12C7A">
        <w:lastRenderedPageBreak/>
        <w:t>телосложения, правильной осанки, развитию физических качеств с учетом индивидуальных особенностей развития организма;</w:t>
      </w:r>
    </w:p>
    <w:p w:rsidR="00BA09D0" w:rsidRPr="00A12C7A" w:rsidRDefault="00BA09D0" w:rsidP="00CB380E">
      <w:pPr>
        <w:numPr>
          <w:ilvl w:val="0"/>
          <w:numId w:val="6"/>
        </w:numPr>
        <w:ind w:firstLine="680"/>
        <w:jc w:val="both"/>
      </w:pPr>
      <w:r w:rsidRPr="00A12C7A">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A09D0" w:rsidRPr="00A12C7A" w:rsidRDefault="00BA09D0" w:rsidP="00CB380E">
      <w:pPr>
        <w:numPr>
          <w:ilvl w:val="0"/>
          <w:numId w:val="6"/>
        </w:numPr>
        <w:ind w:firstLine="680"/>
        <w:jc w:val="both"/>
      </w:pPr>
      <w:r w:rsidRPr="00A12C7A">
        <w:t xml:space="preserve">регулировать физическую нагрузку; </w:t>
      </w:r>
    </w:p>
    <w:p w:rsidR="00BA09D0" w:rsidRPr="00A12C7A" w:rsidRDefault="00BA09D0" w:rsidP="00CB380E">
      <w:pPr>
        <w:numPr>
          <w:ilvl w:val="0"/>
          <w:numId w:val="6"/>
        </w:numPr>
        <w:ind w:firstLine="680"/>
        <w:jc w:val="both"/>
      </w:pPr>
      <w:r w:rsidRPr="00A12C7A">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A09D0" w:rsidRPr="00A12C7A" w:rsidRDefault="00BA09D0" w:rsidP="00A12C7A">
      <w:pPr>
        <w:ind w:left="567" w:firstLine="680"/>
        <w:jc w:val="both"/>
        <w:rPr>
          <w:b/>
          <w:bCs/>
        </w:rPr>
      </w:pPr>
      <w:r w:rsidRPr="00A12C7A">
        <w:rPr>
          <w:b/>
          <w:bCs/>
        </w:rPr>
        <w:t>использовать приобретенные знания и умения в практической деятельности и повседневной жизни:</w:t>
      </w:r>
    </w:p>
    <w:p w:rsidR="00BA09D0" w:rsidRPr="00A12C7A" w:rsidRDefault="00BA09D0" w:rsidP="00CB380E">
      <w:pPr>
        <w:numPr>
          <w:ilvl w:val="0"/>
          <w:numId w:val="6"/>
        </w:numPr>
        <w:ind w:firstLine="680"/>
        <w:jc w:val="both"/>
      </w:pPr>
      <w:r w:rsidRPr="00A12C7A">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BA09D0" w:rsidRPr="00A12C7A" w:rsidRDefault="00BA09D0" w:rsidP="00CB380E">
      <w:pPr>
        <w:numPr>
          <w:ilvl w:val="0"/>
          <w:numId w:val="6"/>
        </w:numPr>
        <w:ind w:firstLine="680"/>
        <w:jc w:val="both"/>
      </w:pPr>
      <w:r w:rsidRPr="00A12C7A">
        <w:t>выполнять индивидуальные комплексы коррегирующей гимнастики, лечебной физкультуры с учетом состояния здоровья и медицинских показаний;</w:t>
      </w:r>
    </w:p>
    <w:p w:rsidR="00BA09D0" w:rsidRPr="00A12C7A" w:rsidRDefault="00BA09D0" w:rsidP="00CB380E">
      <w:pPr>
        <w:numPr>
          <w:ilvl w:val="0"/>
          <w:numId w:val="6"/>
        </w:numPr>
        <w:ind w:firstLine="680"/>
        <w:jc w:val="both"/>
      </w:pPr>
      <w:r w:rsidRPr="00A12C7A">
        <w:t>выполнять физические упражнения и заниматься спортом в условиях активного отдыха и досуга;</w:t>
      </w:r>
    </w:p>
    <w:p w:rsidR="00BA09D0" w:rsidRPr="00A12C7A" w:rsidRDefault="00BA09D0" w:rsidP="00CB380E">
      <w:pPr>
        <w:numPr>
          <w:ilvl w:val="0"/>
          <w:numId w:val="6"/>
        </w:numPr>
        <w:ind w:firstLine="680"/>
        <w:jc w:val="both"/>
      </w:pPr>
      <w:r w:rsidRPr="00A12C7A">
        <w:t>выполнять элементы судейства соревнований; и правила проведения туристических походов.</w:t>
      </w:r>
    </w:p>
    <w:p w:rsidR="00BA09D0" w:rsidRPr="00A12C7A" w:rsidRDefault="00BA09D0" w:rsidP="00A12C7A">
      <w:pPr>
        <w:pStyle w:val="zag20"/>
        <w:shd w:val="clear" w:color="auto" w:fill="FFFFFF"/>
        <w:spacing w:before="0" w:beforeAutospacing="0" w:after="0" w:afterAutospacing="0"/>
        <w:ind w:firstLine="680"/>
        <w:jc w:val="both"/>
        <w:rPr>
          <w:b/>
          <w:bCs/>
          <w:color w:val="000000"/>
        </w:rPr>
      </w:pPr>
    </w:p>
    <w:p w:rsidR="00BA09D0" w:rsidRPr="00A12C7A" w:rsidRDefault="00BA09D0" w:rsidP="00A12C7A">
      <w:pPr>
        <w:pStyle w:val="zag20"/>
        <w:shd w:val="clear" w:color="auto" w:fill="FFFFFF"/>
        <w:spacing w:before="0" w:beforeAutospacing="0" w:after="0" w:afterAutospacing="0"/>
        <w:ind w:firstLine="680"/>
        <w:jc w:val="both"/>
        <w:rPr>
          <w:b/>
          <w:bCs/>
          <w:color w:val="000000"/>
        </w:rPr>
      </w:pPr>
      <w:r w:rsidRPr="00A12C7A">
        <w:rPr>
          <w:b/>
          <w:bCs/>
        </w:rPr>
        <w:t>Критерии оценивания учебной деятельности обучающихся основной школы по физической культуре</w:t>
      </w:r>
    </w:p>
    <w:p w:rsidR="00BA09D0" w:rsidRPr="00A12C7A" w:rsidRDefault="00BA09D0" w:rsidP="00A12C7A">
      <w:pPr>
        <w:pStyle w:val="af3"/>
        <w:shd w:val="clear" w:color="auto" w:fill="FFFFFF"/>
        <w:spacing w:before="0" w:beforeAutospacing="0" w:after="0" w:afterAutospacing="0"/>
        <w:ind w:firstLine="680"/>
        <w:jc w:val="both"/>
        <w:rPr>
          <w:color w:val="000000"/>
        </w:rPr>
      </w:pPr>
      <w:r w:rsidRPr="00A12C7A">
        <w:rPr>
          <w:color w:val="000000"/>
        </w:rPr>
        <w:t>      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A12C7A">
        <w:rPr>
          <w:color w:val="000000"/>
        </w:rPr>
        <w:br/>
        <w:t>      </w:t>
      </w:r>
      <w:r w:rsidRPr="00A12C7A">
        <w:rPr>
          <w:rStyle w:val="af5"/>
          <w:color w:val="000000"/>
        </w:rPr>
        <w:t>Критериями оценки</w:t>
      </w:r>
      <w:r w:rsidRPr="00A12C7A">
        <w:rPr>
          <w:rStyle w:val="apple-converted-space"/>
          <w:b/>
          <w:bCs/>
          <w:color w:val="000000"/>
        </w:rPr>
        <w:t> </w:t>
      </w:r>
      <w:r w:rsidRPr="00A12C7A">
        <w:rPr>
          <w:color w:val="000000"/>
        </w:rPr>
        <w:t>по физической культуре являются качественные и количественные показатели.</w:t>
      </w:r>
      <w:r w:rsidRPr="00A12C7A">
        <w:rPr>
          <w:color w:val="000000"/>
        </w:rPr>
        <w:br/>
        <w:t>      </w:t>
      </w:r>
      <w:r w:rsidRPr="00A12C7A">
        <w:rPr>
          <w:rStyle w:val="affe"/>
          <w:color w:val="000000"/>
        </w:rPr>
        <w:t>Качественные показатели</w:t>
      </w:r>
      <w:r w:rsidRPr="00A12C7A">
        <w:rPr>
          <w:rStyle w:val="apple-converted-space"/>
          <w:color w:val="000000"/>
        </w:rPr>
        <w:t> </w:t>
      </w:r>
      <w:r w:rsidRPr="00A12C7A">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A12C7A">
        <w:rPr>
          <w:color w:val="000000"/>
        </w:rPr>
        <w:br/>
        <w:t>      </w:t>
      </w:r>
      <w:r w:rsidRPr="00A12C7A">
        <w:rPr>
          <w:rStyle w:val="affe"/>
          <w:color w:val="000000"/>
        </w:rPr>
        <w:t>Количественные показатели</w:t>
      </w:r>
      <w:r w:rsidRPr="00A12C7A">
        <w:rPr>
          <w:rStyle w:val="apple-converted-space"/>
          <w:i/>
          <w:iCs/>
          <w:color w:val="000000"/>
        </w:rPr>
        <w:t> </w:t>
      </w:r>
      <w:r w:rsidRPr="00A12C7A">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A12C7A">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A12C7A">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A12C7A">
        <w:rPr>
          <w:color w:val="000000"/>
        </w:rPr>
        <w:br/>
        <w:t>      В отличие от других общеобразовательных предметов особенностями оценки успеваемости по физической культуре являются:</w:t>
      </w:r>
      <w:r w:rsidRPr="00A12C7A">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A12C7A">
        <w:rPr>
          <w:color w:val="000000"/>
        </w:rPr>
        <w:br/>
      </w:r>
      <w:r w:rsidRPr="00A12C7A">
        <w:rPr>
          <w:color w:val="000000"/>
        </w:rPr>
        <w:lastRenderedPageBreak/>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A12C7A">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A12C7A">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A12C7A">
        <w:rPr>
          <w:color w:val="000000"/>
        </w:rPr>
        <w:br/>
        <w:t>      </w:t>
      </w:r>
      <w:r w:rsidRPr="00A12C7A">
        <w:rPr>
          <w:rStyle w:val="af5"/>
          <w:color w:val="000000"/>
        </w:rPr>
        <w:t>Индивидуальные особенности</w:t>
      </w:r>
      <w:r w:rsidRPr="00A12C7A">
        <w:rPr>
          <w:color w:val="000000"/>
        </w:rPr>
        <w:t>, которые необходимо учитывать, можно разделить на две большие группы: телесные и психические.</w:t>
      </w:r>
      <w:r w:rsidRPr="00A12C7A">
        <w:rPr>
          <w:color w:val="000000"/>
        </w:rPr>
        <w:br/>
        <w:t>      </w:t>
      </w:r>
      <w:r w:rsidRPr="00A12C7A">
        <w:rPr>
          <w:rStyle w:val="affe"/>
          <w:color w:val="000000"/>
        </w:rPr>
        <w:t>Телесные</w:t>
      </w:r>
      <w:r w:rsidRPr="00A12C7A">
        <w:rPr>
          <w:color w:val="000000"/>
        </w:rPr>
        <w:t> — это особенности физического развития (длина и масса тела), тип телосложения (астеноидный, дигестивный, торакальный и мышечный).</w:t>
      </w:r>
      <w:r w:rsidRPr="00A12C7A">
        <w:rPr>
          <w:color w:val="000000"/>
        </w:rPr>
        <w:br/>
        <w:t>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A12C7A">
        <w:rPr>
          <w:color w:val="000000"/>
        </w:rPr>
        <w:br/>
        <w:t>      При оценке успеваемости учащихся не меньшее значение имеет также учёт</w:t>
      </w:r>
      <w:r w:rsidRPr="00A12C7A">
        <w:rPr>
          <w:rStyle w:val="apple-converted-space"/>
          <w:color w:val="000000"/>
        </w:rPr>
        <w:t> </w:t>
      </w:r>
      <w:r w:rsidRPr="00A12C7A">
        <w:rPr>
          <w:rStyle w:val="affe"/>
          <w:color w:val="000000"/>
        </w:rPr>
        <w:t>психических</w:t>
      </w:r>
      <w:r w:rsidRPr="00A12C7A">
        <w:rPr>
          <w:rStyle w:val="apple-converted-space"/>
          <w:color w:val="000000"/>
        </w:rPr>
        <w:t> </w:t>
      </w:r>
      <w:r w:rsidRPr="00A12C7A">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A12C7A">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A12C7A">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A12C7A">
        <w:rPr>
          <w:rStyle w:val="apple-converted-space"/>
          <w:color w:val="000000"/>
        </w:rPr>
        <w:t> </w:t>
      </w:r>
      <w:r w:rsidRPr="00A12C7A">
        <w:rPr>
          <w:rStyle w:val="af5"/>
          <w:color w:val="000000"/>
        </w:rPr>
        <w:t>виды учёта</w:t>
      </w:r>
      <w:r w:rsidRPr="00A12C7A">
        <w:rPr>
          <w:color w:val="000000"/>
        </w:rPr>
        <w:t>: предварительный, текущий и итоговый.</w:t>
      </w:r>
      <w:r w:rsidRPr="00A12C7A">
        <w:rPr>
          <w:color w:val="000000"/>
        </w:rPr>
        <w:br/>
        <w:t>      </w:t>
      </w:r>
      <w:r w:rsidRPr="00A12C7A">
        <w:rPr>
          <w:rStyle w:val="affe"/>
          <w:color w:val="000000"/>
        </w:rPr>
        <w:t>Предварительный учёт</w:t>
      </w:r>
      <w:r w:rsidRPr="00A12C7A">
        <w:rPr>
          <w:rStyle w:val="apple-converted-space"/>
          <w:color w:val="000000"/>
        </w:rPr>
        <w:t> </w:t>
      </w:r>
      <w:r w:rsidRPr="00A12C7A">
        <w:rPr>
          <w:color w:val="000000"/>
        </w:rPr>
        <w:t>проводится на первых уроках учебного года, в начале изучения отдельных тем или разделов программы.</w:t>
      </w:r>
      <w:r w:rsidRPr="00A12C7A">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A12C7A">
        <w:rPr>
          <w:color w:val="000000"/>
        </w:rPr>
        <w:br/>
        <w:t>      </w:t>
      </w:r>
      <w:r w:rsidRPr="00A12C7A">
        <w:rPr>
          <w:rStyle w:val="affe"/>
          <w:color w:val="000000"/>
        </w:rPr>
        <w:t>Текущий учёт</w:t>
      </w:r>
      <w:r w:rsidRPr="00A12C7A">
        <w:rPr>
          <w:rStyle w:val="apple-converted-space"/>
          <w:color w:val="000000"/>
        </w:rPr>
        <w:t> </w:t>
      </w:r>
      <w:r w:rsidRPr="00A12C7A">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A12C7A">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A12C7A">
        <w:rPr>
          <w:color w:val="000000"/>
        </w:rPr>
        <w:br/>
        <w:t>      </w:t>
      </w:r>
      <w:r w:rsidRPr="00A12C7A">
        <w:rPr>
          <w:rStyle w:val="affe"/>
          <w:color w:val="000000"/>
        </w:rPr>
        <w:t>Текущая оценка</w:t>
      </w:r>
      <w:r w:rsidRPr="00A12C7A">
        <w:rPr>
          <w:rStyle w:val="apple-converted-space"/>
          <w:color w:val="000000"/>
        </w:rPr>
        <w:t> </w:t>
      </w:r>
      <w:r w:rsidRPr="00A12C7A">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A12C7A">
        <w:rPr>
          <w:color w:val="000000"/>
        </w:rPr>
        <w:br/>
      </w:r>
      <w:r w:rsidRPr="00A12C7A">
        <w:rPr>
          <w:color w:val="000000"/>
        </w:rPr>
        <w:lastRenderedPageBreak/>
        <w:t>      </w:t>
      </w:r>
      <w:r w:rsidRPr="00A12C7A">
        <w:rPr>
          <w:rStyle w:val="affe"/>
          <w:color w:val="000000"/>
        </w:rPr>
        <w:t>Итоговая оценка</w:t>
      </w:r>
      <w:r w:rsidRPr="00A12C7A">
        <w:rPr>
          <w:rStyle w:val="apple-converted-space"/>
          <w:color w:val="000000"/>
        </w:rPr>
        <w:t> </w:t>
      </w:r>
      <w:r w:rsidRPr="00A12C7A">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A12C7A">
        <w:rPr>
          <w:color w:val="000000"/>
        </w:rPr>
        <w:br/>
        <w:t>      </w:t>
      </w:r>
      <w:r w:rsidRPr="00A12C7A">
        <w:rPr>
          <w:rStyle w:val="af5"/>
          <w:color w:val="000000"/>
        </w:rPr>
        <w:t>Критерии оценки успеваемости по разделам программы.</w:t>
      </w:r>
      <w:r w:rsidRPr="00A12C7A">
        <w:rPr>
          <w:rStyle w:val="apple-converted-space"/>
          <w:color w:val="000000"/>
        </w:rPr>
        <w:t> </w:t>
      </w:r>
      <w:r w:rsidRPr="00A12C7A">
        <w:rPr>
          <w:color w:val="000000"/>
        </w:rPr>
        <w:t>При</w:t>
      </w:r>
      <w:r w:rsidRPr="00A12C7A">
        <w:rPr>
          <w:rStyle w:val="apple-converted-space"/>
          <w:color w:val="000000"/>
        </w:rPr>
        <w:t> </w:t>
      </w:r>
      <w:r w:rsidRPr="00A12C7A">
        <w:rPr>
          <w:rStyle w:val="af5"/>
          <w:color w:val="000000"/>
        </w:rPr>
        <w:t>оценке знаний</w:t>
      </w:r>
      <w:r w:rsidRPr="00A12C7A">
        <w:rPr>
          <w:rStyle w:val="apple-converted-space"/>
          <w:color w:val="000000"/>
        </w:rPr>
        <w:t> </w:t>
      </w:r>
      <w:r w:rsidRPr="00A12C7A">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A12C7A">
        <w:rPr>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A12C7A">
        <w:rPr>
          <w:color w:val="000000"/>
        </w:rPr>
        <w:br/>
        <w:t>      Оценка «4» ставится за ответ, в котором содержатся небольшие неточности и незначительные ошибки.</w:t>
      </w:r>
      <w:r w:rsidRPr="00A12C7A">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A12C7A">
        <w:rPr>
          <w:color w:val="000000"/>
        </w:rPr>
        <w:br/>
        <w:t>      Оценка «2» выставляется за непонимание и незнание материала программы.</w:t>
      </w:r>
      <w:r w:rsidRPr="00A12C7A">
        <w:rPr>
          <w:color w:val="000000"/>
        </w:rPr>
        <w:br/>
        <w:t>      С целью проверки знаний используются различные методы.</w:t>
      </w:r>
      <w:r w:rsidRPr="00A12C7A">
        <w:rPr>
          <w:color w:val="000000"/>
        </w:rPr>
        <w:br/>
        <w:t>      </w:t>
      </w:r>
      <w:r w:rsidRPr="00A12C7A">
        <w:rPr>
          <w:rStyle w:val="af5"/>
          <w:color w:val="000000"/>
        </w:rPr>
        <w:t>Оценка техники владения двигательными действиями, умениями и навыками:</w:t>
      </w:r>
      <w:r w:rsidRPr="00A12C7A">
        <w:rPr>
          <w:color w:val="000000"/>
        </w:rPr>
        <w:br/>
      </w:r>
      <w:r w:rsidRPr="00A12C7A">
        <w:rPr>
          <w:rStyle w:val="af5"/>
          <w:color w:val="000000"/>
        </w:rPr>
        <w:t>      </w:t>
      </w:r>
      <w:r w:rsidRPr="00A12C7A">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A12C7A">
        <w:rPr>
          <w:color w:val="000000"/>
        </w:rPr>
        <w:br/>
        <w:t>      «4» — двигательное действие выполнено правильно, но недостаточно легко и чётко, наблюдается некоторая скованность движений;</w:t>
      </w:r>
      <w:r w:rsidRPr="00A12C7A">
        <w:rPr>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A12C7A">
        <w:rPr>
          <w:color w:val="000000"/>
        </w:rPr>
        <w:br/>
        <w:t>      «2» — двигательное действие выполнено неправильно, с грубыми ошибками, неуверенно, нечётко.</w:t>
      </w:r>
      <w:r w:rsidRPr="00A12C7A">
        <w:rPr>
          <w:color w:val="000000"/>
        </w:rPr>
        <w:br/>
        <w:t>      В число методов оценки техники владения двигательными действиями входят методы наблюдения, вызова, упражнения и комбинированный.</w:t>
      </w:r>
      <w:r w:rsidRPr="00A12C7A">
        <w:rPr>
          <w:color w:val="000000"/>
        </w:rPr>
        <w:br/>
        <w:t>      Подобными методами оценивается и</w:t>
      </w:r>
      <w:r w:rsidRPr="00A12C7A">
        <w:rPr>
          <w:rStyle w:val="apple-converted-space"/>
          <w:color w:val="000000"/>
        </w:rPr>
        <w:t> </w:t>
      </w:r>
      <w:r w:rsidRPr="00A12C7A">
        <w:rPr>
          <w:rStyle w:val="af5"/>
          <w:color w:val="000000"/>
        </w:rPr>
        <w:t>владение способами и умениями осуществлять физкультурно-оздоровительную деятельность.</w:t>
      </w:r>
      <w:r w:rsidRPr="00A12C7A">
        <w:rPr>
          <w:rStyle w:val="apple-converted-space"/>
          <w:color w:val="000000"/>
        </w:rPr>
        <w:t> </w:t>
      </w:r>
      <w:r w:rsidRPr="00A12C7A">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A12C7A">
        <w:rPr>
          <w:color w:val="000000"/>
        </w:rPr>
        <w:br/>
        <w:t>      Чтобы правильно и точно оценить</w:t>
      </w:r>
      <w:r w:rsidRPr="00A12C7A">
        <w:rPr>
          <w:rStyle w:val="apple-converted-space"/>
          <w:color w:val="000000"/>
        </w:rPr>
        <w:t> </w:t>
      </w:r>
      <w:r w:rsidRPr="00A12C7A">
        <w:rPr>
          <w:rStyle w:val="af5"/>
          <w:color w:val="000000"/>
        </w:rPr>
        <w:t>уровень физической подготовленности</w:t>
      </w:r>
      <w:r w:rsidRPr="00A12C7A">
        <w:rPr>
          <w:rStyle w:val="apple-converted-space"/>
          <w:color w:val="000000"/>
        </w:rPr>
        <w:t> </w:t>
      </w:r>
      <w:r w:rsidRPr="00A12C7A">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A12C7A">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A12C7A">
        <w:rPr>
          <w:color w:val="000000"/>
        </w:rPr>
        <w:br/>
        <w:t xml:space="preserve">      Итоговая оценка успеваемости по физической культуре складывается из суммы баллов, </w:t>
      </w:r>
      <w:r w:rsidRPr="00A12C7A">
        <w:rPr>
          <w:color w:val="000000"/>
        </w:rPr>
        <w:lastRenderedPageBreak/>
        <w:t>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A12C7A">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A12C7A">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A09D0" w:rsidRPr="00A12C7A" w:rsidRDefault="00BA09D0" w:rsidP="00A12C7A">
      <w:pPr>
        <w:ind w:firstLine="680"/>
        <w:jc w:val="both"/>
        <w:rPr>
          <w:b/>
        </w:rPr>
      </w:pPr>
    </w:p>
    <w:p w:rsidR="00BA09D0" w:rsidRPr="00A12C7A" w:rsidRDefault="00BA09D0" w:rsidP="00A12C7A">
      <w:pPr>
        <w:ind w:firstLine="680"/>
        <w:jc w:val="both"/>
        <w:rPr>
          <w:b/>
        </w:rPr>
      </w:pPr>
      <w:r w:rsidRPr="00A12C7A">
        <w:rPr>
          <w:b/>
        </w:rPr>
        <w:t>2.1.17.Основы безопасности жизнедеятельности</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воспитание чувства ответственности за личную безопасность, ценностного отношения к своему здоровью и жизни;</w:t>
      </w:r>
    </w:p>
    <w:p w:rsidR="00BA09D0" w:rsidRPr="00A12C7A" w:rsidRDefault="00BA09D0" w:rsidP="00A12C7A">
      <w:pPr>
        <w:pStyle w:val="af3"/>
        <w:spacing w:before="0" w:beforeAutospacing="0" w:after="0" w:afterAutospacing="0"/>
        <w:ind w:left="147" w:right="147" w:firstLine="680"/>
        <w:jc w:val="both"/>
        <w:rPr>
          <w:color w:val="000000"/>
        </w:rPr>
      </w:pPr>
      <w:r w:rsidRPr="00A12C7A">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BA09D0" w:rsidRPr="00A12C7A" w:rsidRDefault="00BA09D0" w:rsidP="00A12C7A">
      <w:pPr>
        <w:ind w:firstLine="680"/>
        <w:jc w:val="both"/>
        <w:rPr>
          <w:rFonts w:eastAsia="@Arial Unicode MS"/>
          <w:b/>
          <w:iCs/>
        </w:rPr>
      </w:pPr>
      <w:r w:rsidRPr="00A12C7A">
        <w:rPr>
          <w:rFonts w:eastAsia="@Arial Unicode MS"/>
          <w:b/>
          <w:iCs/>
        </w:rPr>
        <w:t xml:space="preserve">Содержание основной образовательной программы по основам безопасности жизнедеятельности </w:t>
      </w:r>
    </w:p>
    <w:p w:rsidR="00BA09D0" w:rsidRPr="00A12C7A" w:rsidRDefault="00BA09D0" w:rsidP="00A12C7A">
      <w:pPr>
        <w:ind w:firstLine="680"/>
        <w:jc w:val="both"/>
        <w:rPr>
          <w:b/>
          <w:bCs/>
          <w:i/>
        </w:rPr>
      </w:pPr>
      <w:r w:rsidRPr="00A12C7A">
        <w:rPr>
          <w:b/>
          <w:bCs/>
          <w:i/>
        </w:rPr>
        <w:t>Основы безопасности личности, общества и государства</w:t>
      </w:r>
    </w:p>
    <w:p w:rsidR="00BA09D0" w:rsidRPr="00A12C7A" w:rsidRDefault="00BA09D0" w:rsidP="00A12C7A">
      <w:pPr>
        <w:ind w:firstLine="680"/>
        <w:jc w:val="both"/>
        <w:rPr>
          <w:b/>
          <w:iCs/>
        </w:rPr>
      </w:pPr>
      <w:r w:rsidRPr="00A12C7A">
        <w:rPr>
          <w:b/>
          <w:iCs/>
        </w:rPr>
        <w:t>Основы комплексной безопасности</w:t>
      </w:r>
    </w:p>
    <w:p w:rsidR="00BA09D0" w:rsidRPr="00A12C7A" w:rsidRDefault="00BA09D0" w:rsidP="00A12C7A">
      <w:pPr>
        <w:ind w:firstLine="680"/>
        <w:jc w:val="both"/>
      </w:pPr>
      <w:r w:rsidRPr="00A12C7A">
        <w:rPr>
          <w:bCs/>
          <w:i/>
        </w:rPr>
        <w:t xml:space="preserve">Обеспечение личной безопасности в повседневной жизни. </w:t>
      </w:r>
      <w:r w:rsidRPr="00A12C7A">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A09D0" w:rsidRPr="00A12C7A" w:rsidRDefault="00BA09D0" w:rsidP="00A12C7A">
      <w:pPr>
        <w:ind w:firstLine="680"/>
        <w:jc w:val="both"/>
      </w:pPr>
      <w:r w:rsidRPr="00A12C7A">
        <w:rPr>
          <w:bCs/>
          <w:i/>
        </w:rPr>
        <w:t xml:space="preserve">Обеспечение безопасности при активном отдыхе в природных условиях. </w:t>
      </w:r>
      <w:r w:rsidRPr="00A12C7A">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A09D0" w:rsidRPr="00A12C7A" w:rsidRDefault="00BA09D0" w:rsidP="00A12C7A">
      <w:pPr>
        <w:ind w:firstLine="680"/>
        <w:jc w:val="both"/>
      </w:pPr>
      <w:r w:rsidRPr="00A12C7A">
        <w:rPr>
          <w:bCs/>
          <w:i/>
        </w:rPr>
        <w:t xml:space="preserve">Обеспечение личной безопасности при угрозе террористического акта. </w:t>
      </w:r>
      <w:r w:rsidRPr="00A12C7A">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A09D0" w:rsidRPr="00A12C7A" w:rsidRDefault="00BA09D0" w:rsidP="00A12C7A">
      <w:pPr>
        <w:ind w:firstLine="680"/>
        <w:jc w:val="both"/>
      </w:pPr>
      <w:r w:rsidRPr="00A12C7A">
        <w:rPr>
          <w:bCs/>
          <w:i/>
        </w:rPr>
        <w:t xml:space="preserve">Обеспечение безопасности в чрезвычайных ситуациях природного, техногенного и социального характера. </w:t>
      </w:r>
      <w:r w:rsidRPr="00A12C7A">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A09D0" w:rsidRPr="00A12C7A" w:rsidRDefault="00BA09D0" w:rsidP="00A12C7A">
      <w:pPr>
        <w:ind w:firstLine="680"/>
        <w:jc w:val="both"/>
        <w:rPr>
          <w:b/>
          <w:iCs/>
        </w:rPr>
      </w:pPr>
      <w:r w:rsidRPr="00A12C7A">
        <w:rPr>
          <w:b/>
          <w:iCs/>
        </w:rPr>
        <w:t>Защита населения Российской Федерации от чрезвычайных ситуаций</w:t>
      </w:r>
    </w:p>
    <w:p w:rsidR="00BA09D0" w:rsidRPr="00A12C7A" w:rsidRDefault="00BA09D0" w:rsidP="00A12C7A">
      <w:pPr>
        <w:ind w:firstLine="680"/>
        <w:jc w:val="both"/>
      </w:pPr>
      <w:r w:rsidRPr="00A12C7A">
        <w:rPr>
          <w:bCs/>
          <w:i/>
        </w:rPr>
        <w:t xml:space="preserve">Организация защиты населения от чрезвычайных ситуаций. </w:t>
      </w:r>
      <w:r w:rsidRPr="00A12C7A">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A09D0" w:rsidRPr="00A12C7A" w:rsidRDefault="00BA09D0" w:rsidP="00A12C7A">
      <w:pPr>
        <w:ind w:firstLine="680"/>
        <w:jc w:val="both"/>
        <w:rPr>
          <w:b/>
        </w:rPr>
      </w:pPr>
      <w:r w:rsidRPr="00A12C7A">
        <w:rPr>
          <w:b/>
        </w:rPr>
        <w:t>Основы противодействия терроризму и экстремизму в Российской Федерации</w:t>
      </w:r>
    </w:p>
    <w:p w:rsidR="00BA09D0" w:rsidRPr="00A12C7A" w:rsidRDefault="00BA09D0" w:rsidP="00A12C7A">
      <w:pPr>
        <w:ind w:firstLine="680"/>
        <w:jc w:val="both"/>
        <w:rPr>
          <w:i/>
        </w:rPr>
      </w:pPr>
      <w:r w:rsidRPr="00A12C7A">
        <w:rPr>
          <w:i/>
        </w:rPr>
        <w:t>Экстремизм и терроризм</w:t>
      </w:r>
      <w:r w:rsidRPr="00A12C7A">
        <w:t xml:space="preserve"> — </w:t>
      </w:r>
      <w:r w:rsidRPr="00A12C7A">
        <w:rPr>
          <w:i/>
        </w:rPr>
        <w:t xml:space="preserve">чрезвычайные опасности для общества и государства. </w:t>
      </w:r>
      <w:r w:rsidRPr="00A12C7A">
        <w:t>Основные причины возникновения терроризма и экстремизма. Противодействие терроризму в мировом сообществе.</w:t>
      </w:r>
    </w:p>
    <w:p w:rsidR="00BA09D0" w:rsidRPr="00A12C7A" w:rsidRDefault="00BA09D0" w:rsidP="00A12C7A">
      <w:pPr>
        <w:ind w:firstLine="680"/>
        <w:jc w:val="both"/>
        <w:rPr>
          <w:i/>
        </w:rPr>
      </w:pPr>
      <w:r w:rsidRPr="00A12C7A">
        <w:rPr>
          <w:i/>
        </w:rPr>
        <w:t xml:space="preserve">Нормативно-правовая база противодействия терроризму, экстремизму и наркотизму в Российской Федерации. </w:t>
      </w:r>
      <w:r w:rsidRPr="00A12C7A">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w:t>
      </w:r>
      <w:r w:rsidRPr="00A12C7A">
        <w:lastRenderedPageBreak/>
        <w:t>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A09D0" w:rsidRPr="00A12C7A" w:rsidRDefault="00BA09D0" w:rsidP="00A12C7A">
      <w:pPr>
        <w:ind w:firstLine="680"/>
        <w:jc w:val="both"/>
        <w:rPr>
          <w:i/>
        </w:rPr>
      </w:pPr>
      <w:r w:rsidRPr="00A12C7A">
        <w:rPr>
          <w:i/>
        </w:rPr>
        <w:t xml:space="preserve">Организационные основы системы противодействия терроризму и экстремизму в Российской Федерации. </w:t>
      </w:r>
      <w:r w:rsidRPr="00A12C7A">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A09D0" w:rsidRPr="00A12C7A" w:rsidRDefault="00BA09D0" w:rsidP="00A12C7A">
      <w:pPr>
        <w:ind w:firstLine="680"/>
        <w:jc w:val="both"/>
        <w:rPr>
          <w:i/>
        </w:rPr>
      </w:pPr>
      <w:r w:rsidRPr="00A12C7A">
        <w:rPr>
          <w:i/>
        </w:rPr>
        <w:t xml:space="preserve">Духовно-нравственные основы противодействия терроризму и экстремизму. </w:t>
      </w:r>
      <w:r w:rsidRPr="00A12C7A">
        <w:t>Роль нравственной позиции и выработка личных качеств в формировании антитеррористического поведения.</w:t>
      </w:r>
    </w:p>
    <w:p w:rsidR="00BA09D0" w:rsidRPr="00A12C7A" w:rsidRDefault="00BA09D0" w:rsidP="00A12C7A">
      <w:pPr>
        <w:ind w:firstLine="680"/>
        <w:jc w:val="both"/>
      </w:pPr>
      <w:r w:rsidRPr="00A12C7A">
        <w:t>Влияние уровня культуры в области безопасности жизнедеятельности на формирование антитеррористического поведения.</w:t>
      </w:r>
    </w:p>
    <w:p w:rsidR="00BA09D0" w:rsidRPr="00A12C7A" w:rsidRDefault="00BA09D0" w:rsidP="00A12C7A">
      <w:pPr>
        <w:ind w:firstLine="680"/>
        <w:jc w:val="both"/>
      </w:pPr>
      <w:r w:rsidRPr="00A12C7A">
        <w:t>Профилактика террористической деятельности.</w:t>
      </w:r>
    </w:p>
    <w:p w:rsidR="00BA09D0" w:rsidRPr="00A12C7A" w:rsidRDefault="00BA09D0" w:rsidP="00A12C7A">
      <w:pPr>
        <w:ind w:firstLine="680"/>
        <w:jc w:val="both"/>
        <w:rPr>
          <w:i/>
        </w:rPr>
      </w:pPr>
      <w:r w:rsidRPr="00A12C7A">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12C7A">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A09D0" w:rsidRPr="00A12C7A" w:rsidRDefault="00BA09D0" w:rsidP="00A12C7A">
      <w:pPr>
        <w:ind w:firstLine="680"/>
        <w:jc w:val="both"/>
      </w:pPr>
      <w:r w:rsidRPr="00A12C7A">
        <w:t>Наказание за участие в террористической и экстремистской деятельности.</w:t>
      </w:r>
    </w:p>
    <w:p w:rsidR="00BA09D0" w:rsidRPr="00A12C7A" w:rsidRDefault="00BA09D0" w:rsidP="00A12C7A">
      <w:pPr>
        <w:ind w:firstLine="680"/>
        <w:jc w:val="both"/>
        <w:rPr>
          <w:i/>
        </w:rPr>
      </w:pPr>
      <w:r w:rsidRPr="00A12C7A">
        <w:rPr>
          <w:i/>
        </w:rPr>
        <w:t xml:space="preserve">Обеспечение личной безопасности при угрозе террористического акта. </w:t>
      </w:r>
      <w:r w:rsidRPr="00A12C7A">
        <w:t>Взрывы в местах массового скопления людей.</w:t>
      </w:r>
    </w:p>
    <w:p w:rsidR="00BA09D0" w:rsidRPr="00A12C7A" w:rsidRDefault="00BA09D0" w:rsidP="00A12C7A">
      <w:pPr>
        <w:ind w:firstLine="680"/>
        <w:jc w:val="both"/>
      </w:pPr>
      <w:r w:rsidRPr="00A12C7A">
        <w:t>Захват воздушных и морских судов, автомашин и других транспортных средств и удерживание в них заложников.</w:t>
      </w:r>
    </w:p>
    <w:p w:rsidR="00BA09D0" w:rsidRPr="00A12C7A" w:rsidRDefault="00BA09D0" w:rsidP="00A12C7A">
      <w:pPr>
        <w:ind w:firstLine="680"/>
        <w:jc w:val="both"/>
      </w:pPr>
      <w:r w:rsidRPr="00A12C7A">
        <w:t>Правила поведения при возможной опасности взрыва.</w:t>
      </w:r>
    </w:p>
    <w:p w:rsidR="00BA09D0" w:rsidRPr="00A12C7A" w:rsidRDefault="00BA09D0" w:rsidP="00A12C7A">
      <w:pPr>
        <w:ind w:firstLine="680"/>
        <w:jc w:val="both"/>
      </w:pPr>
      <w:r w:rsidRPr="00A12C7A">
        <w:t>Правила безопасного поведения, если взрыв произошёл.</w:t>
      </w:r>
    </w:p>
    <w:p w:rsidR="00BA09D0" w:rsidRPr="00A12C7A" w:rsidRDefault="00BA09D0" w:rsidP="00A12C7A">
      <w:pPr>
        <w:ind w:firstLine="680"/>
        <w:jc w:val="both"/>
      </w:pPr>
      <w:r w:rsidRPr="00A12C7A">
        <w:t>Меры безопасности в случае похищения или захвата в заложники.</w:t>
      </w:r>
    </w:p>
    <w:p w:rsidR="00BA09D0" w:rsidRPr="00A12C7A" w:rsidRDefault="00BA09D0" w:rsidP="00A12C7A">
      <w:pPr>
        <w:ind w:firstLine="680"/>
        <w:jc w:val="both"/>
      </w:pPr>
      <w:r w:rsidRPr="00A12C7A">
        <w:t>Обеспечение безопасности при захвате самолёта.</w:t>
      </w:r>
    </w:p>
    <w:p w:rsidR="00BA09D0" w:rsidRPr="00A12C7A" w:rsidRDefault="00BA09D0" w:rsidP="00A12C7A">
      <w:pPr>
        <w:ind w:firstLine="680"/>
        <w:jc w:val="both"/>
      </w:pPr>
      <w:r w:rsidRPr="00A12C7A">
        <w:t>Правила поведения при перестрелке.</w:t>
      </w:r>
    </w:p>
    <w:p w:rsidR="00BA09D0" w:rsidRPr="00A12C7A" w:rsidRDefault="00BA09D0" w:rsidP="00A12C7A">
      <w:pPr>
        <w:ind w:firstLine="680"/>
        <w:jc w:val="both"/>
        <w:rPr>
          <w:b/>
          <w:bCs/>
          <w:i/>
        </w:rPr>
      </w:pPr>
      <w:r w:rsidRPr="00A12C7A">
        <w:rPr>
          <w:b/>
          <w:bCs/>
          <w:i/>
        </w:rPr>
        <w:t>Основы медицинских знаний и здорового образа жизни</w:t>
      </w:r>
    </w:p>
    <w:p w:rsidR="00BA09D0" w:rsidRPr="00A12C7A" w:rsidRDefault="00BA09D0" w:rsidP="00A12C7A">
      <w:pPr>
        <w:ind w:firstLine="680"/>
        <w:jc w:val="both"/>
        <w:rPr>
          <w:b/>
          <w:iCs/>
        </w:rPr>
      </w:pPr>
      <w:r w:rsidRPr="00A12C7A">
        <w:rPr>
          <w:b/>
          <w:iCs/>
        </w:rPr>
        <w:t>Основы здорового образа жизни</w:t>
      </w:r>
    </w:p>
    <w:p w:rsidR="00BA09D0" w:rsidRPr="00A12C7A" w:rsidRDefault="00BA09D0" w:rsidP="00A12C7A">
      <w:pPr>
        <w:ind w:firstLine="680"/>
        <w:jc w:val="both"/>
      </w:pPr>
      <w:r w:rsidRPr="00A12C7A">
        <w:rPr>
          <w:bCs/>
          <w:i/>
        </w:rPr>
        <w:t>Здоровый образ жизни и его составляющие.</w:t>
      </w:r>
      <w:r w:rsidRPr="00A12C7A">
        <w:t>Основные понятия о здоровье и здоровом образе жизни. Составляющие здорового образа жизни.</w:t>
      </w:r>
    </w:p>
    <w:p w:rsidR="00BA09D0" w:rsidRPr="00A12C7A" w:rsidRDefault="00BA09D0" w:rsidP="00A12C7A">
      <w:pPr>
        <w:ind w:firstLine="680"/>
        <w:jc w:val="both"/>
      </w:pPr>
      <w:r w:rsidRPr="00A12C7A">
        <w:rPr>
          <w:bCs/>
          <w:i/>
        </w:rPr>
        <w:t xml:space="preserve">Факторы, разрушающие здоровье. </w:t>
      </w:r>
      <w:r w:rsidRPr="00A12C7A">
        <w:t>Вредные привычки и их влияние на здоровье. Ранние половые связи и их отрицательные последствия для здоровья человека.</w:t>
      </w:r>
    </w:p>
    <w:p w:rsidR="00BA09D0" w:rsidRPr="00A12C7A" w:rsidRDefault="00BA09D0" w:rsidP="00A12C7A">
      <w:pPr>
        <w:ind w:firstLine="680"/>
        <w:jc w:val="both"/>
      </w:pPr>
      <w:r w:rsidRPr="00A12C7A">
        <w:rPr>
          <w:bCs/>
          <w:i/>
        </w:rPr>
        <w:t>Правовые аспекты взаимоотношения полов .</w:t>
      </w:r>
      <w:r w:rsidRPr="00A12C7A">
        <w:t>Семья в современном обществе.</w:t>
      </w:r>
    </w:p>
    <w:p w:rsidR="00BA09D0" w:rsidRPr="00A12C7A" w:rsidRDefault="00BA09D0" w:rsidP="00A12C7A">
      <w:pPr>
        <w:ind w:firstLine="680"/>
        <w:jc w:val="both"/>
        <w:rPr>
          <w:b/>
          <w:iCs/>
        </w:rPr>
      </w:pPr>
      <w:r w:rsidRPr="00A12C7A">
        <w:rPr>
          <w:b/>
          <w:iCs/>
        </w:rPr>
        <w:t>Основы медицинских знаний и оказание первой медицинской помощи</w:t>
      </w:r>
    </w:p>
    <w:p w:rsidR="00BA09D0" w:rsidRPr="00A12C7A" w:rsidRDefault="00BA09D0" w:rsidP="00A12C7A">
      <w:pPr>
        <w:ind w:firstLine="680"/>
        <w:jc w:val="both"/>
      </w:pPr>
      <w:r w:rsidRPr="00A12C7A">
        <w:rPr>
          <w:bCs/>
          <w:i/>
        </w:rPr>
        <w:t xml:space="preserve">Оказание первой медицинской помощи. </w:t>
      </w:r>
      <w:r w:rsidRPr="00A12C7A">
        <w:t>Первая медицинская помощь и правила её оказания.</w:t>
      </w:r>
    </w:p>
    <w:p w:rsidR="00BA09D0" w:rsidRPr="00A12C7A" w:rsidRDefault="00BA09D0" w:rsidP="00A12C7A">
      <w:pPr>
        <w:ind w:firstLine="680"/>
        <w:jc w:val="both"/>
      </w:pPr>
      <w:r w:rsidRPr="00A12C7A">
        <w:rPr>
          <w:bCs/>
          <w:i/>
        </w:rPr>
        <w:t xml:space="preserve">Первая медицинская помощь при неотложных состояниях. </w:t>
      </w:r>
      <w:r w:rsidRPr="00A12C7A">
        <w:t>Правила оказания первой медицинской помощи при неотложных состояниях.</w:t>
      </w:r>
    </w:p>
    <w:p w:rsidR="00BA09D0" w:rsidRPr="00A12C7A" w:rsidRDefault="00BA09D0" w:rsidP="00A12C7A">
      <w:pPr>
        <w:ind w:firstLine="680"/>
        <w:jc w:val="both"/>
      </w:pPr>
      <w:r w:rsidRPr="00A12C7A">
        <w:rPr>
          <w:bCs/>
          <w:i/>
        </w:rPr>
        <w:t xml:space="preserve">Первая медицинская помощь при массовых поражениях. </w:t>
      </w:r>
      <w:r w:rsidRPr="00A12C7A">
        <w:t>Комплекс простейших мероприятий по оказанию первой медицинской помощи при массовых поражениях.</w:t>
      </w:r>
    </w:p>
    <w:p w:rsidR="00BA09D0" w:rsidRPr="00A12C7A" w:rsidRDefault="00BA09D0" w:rsidP="00A12C7A">
      <w:pPr>
        <w:ind w:left="150" w:right="150" w:firstLine="680"/>
        <w:jc w:val="both"/>
        <w:outlineLvl w:val="1"/>
        <w:rPr>
          <w:b/>
        </w:rPr>
      </w:pPr>
      <w:r w:rsidRPr="00A12C7A">
        <w:rPr>
          <w:b/>
          <w:bCs/>
        </w:rPr>
        <w:t>Требования к уровню подготовки выпускников основной школы по основам безопасности жизнедеятельности</w:t>
      </w:r>
    </w:p>
    <w:p w:rsidR="00BA09D0" w:rsidRPr="00A12C7A" w:rsidRDefault="00BA09D0" w:rsidP="00A12C7A">
      <w:pPr>
        <w:ind w:firstLine="680"/>
        <w:jc w:val="both"/>
        <w:rPr>
          <w:b/>
          <w:i/>
        </w:rPr>
      </w:pPr>
      <w:r w:rsidRPr="00A12C7A">
        <w:rPr>
          <w:b/>
          <w:i/>
        </w:rPr>
        <w:t>В результате изучения основ безопасности жизнедеятельности на базовом уровне ученик должен</w:t>
      </w:r>
    </w:p>
    <w:p w:rsidR="00BA09D0" w:rsidRPr="00A12C7A" w:rsidRDefault="00BA09D0" w:rsidP="00A12C7A">
      <w:pPr>
        <w:ind w:firstLine="680"/>
        <w:jc w:val="both"/>
        <w:rPr>
          <w:b/>
        </w:rPr>
      </w:pPr>
      <w:r w:rsidRPr="00A12C7A">
        <w:rPr>
          <w:b/>
        </w:rPr>
        <w:t>знать</w:t>
      </w:r>
    </w:p>
    <w:p w:rsidR="00BA09D0" w:rsidRPr="00A12C7A" w:rsidRDefault="00BA09D0" w:rsidP="00CB380E">
      <w:pPr>
        <w:numPr>
          <w:ilvl w:val="0"/>
          <w:numId w:val="6"/>
        </w:numPr>
        <w:ind w:firstLine="680"/>
        <w:jc w:val="both"/>
      </w:pPr>
      <w:r w:rsidRPr="00A12C7A">
        <w:t xml:space="preserve">основы здорового образа жизни и факторы, укрепляющие и разрушающие здоровье, вредные привычки и их профилактику;   </w:t>
      </w:r>
    </w:p>
    <w:p w:rsidR="00BA09D0" w:rsidRPr="00A12C7A" w:rsidRDefault="00BA09D0" w:rsidP="00CB380E">
      <w:pPr>
        <w:numPr>
          <w:ilvl w:val="0"/>
          <w:numId w:val="6"/>
        </w:numPr>
        <w:ind w:firstLine="680"/>
        <w:jc w:val="both"/>
      </w:pPr>
      <w:r w:rsidRPr="00A12C7A">
        <w:t>потенциальные опасности природного, техногенного и социального происхождения, характерные для региона проживания;</w:t>
      </w:r>
    </w:p>
    <w:p w:rsidR="00BA09D0" w:rsidRPr="00A12C7A" w:rsidRDefault="00BA09D0" w:rsidP="00CB380E">
      <w:pPr>
        <w:numPr>
          <w:ilvl w:val="0"/>
          <w:numId w:val="6"/>
        </w:numPr>
        <w:ind w:firstLine="680"/>
        <w:jc w:val="both"/>
      </w:pPr>
      <w:r w:rsidRPr="00A12C7A">
        <w:lastRenderedPageBreak/>
        <w:t>основы безопасной жизнедеятельности в опасных и чрезвычайных ситуациях социального, природного и техногенного происхождения;</w:t>
      </w:r>
    </w:p>
    <w:p w:rsidR="00BA09D0" w:rsidRPr="00A12C7A" w:rsidRDefault="00BA09D0" w:rsidP="00CB380E">
      <w:pPr>
        <w:numPr>
          <w:ilvl w:val="0"/>
          <w:numId w:val="6"/>
        </w:numPr>
        <w:ind w:firstLine="680"/>
        <w:jc w:val="both"/>
      </w:pPr>
      <w:r w:rsidRPr="00A12C7A">
        <w:t>основные задачи РСЧС и гражданской обороны;</w:t>
      </w:r>
    </w:p>
    <w:p w:rsidR="00BA09D0" w:rsidRPr="00A12C7A" w:rsidRDefault="00BA09D0" w:rsidP="00CB380E">
      <w:pPr>
        <w:numPr>
          <w:ilvl w:val="0"/>
          <w:numId w:val="6"/>
        </w:numPr>
        <w:ind w:firstLine="680"/>
        <w:jc w:val="both"/>
      </w:pPr>
      <w:r w:rsidRPr="00A12C7A">
        <w:t>основные задачи государственных служб по обеспечению безопасности населения и порядок взаимодействия населения с этими службами;</w:t>
      </w:r>
    </w:p>
    <w:p w:rsidR="00BA09D0" w:rsidRPr="00A12C7A" w:rsidRDefault="00BA09D0" w:rsidP="00A12C7A">
      <w:pPr>
        <w:ind w:firstLine="680"/>
        <w:jc w:val="both"/>
      </w:pPr>
      <w:r w:rsidRPr="00A12C7A">
        <w:rPr>
          <w:b/>
        </w:rPr>
        <w:t>уметь и применять в практической деятельности и повседневной жизни</w:t>
      </w:r>
    </w:p>
    <w:p w:rsidR="00BA09D0" w:rsidRPr="00A12C7A" w:rsidRDefault="00BA09D0" w:rsidP="00CB380E">
      <w:pPr>
        <w:numPr>
          <w:ilvl w:val="0"/>
          <w:numId w:val="6"/>
        </w:numPr>
        <w:ind w:firstLine="680"/>
        <w:jc w:val="both"/>
      </w:pPr>
      <w:r w:rsidRPr="00A12C7A">
        <w:t>правильно действовать при возникновении пожара в жилище и использовать подручные средства для ликвидации очагов возгорания;</w:t>
      </w:r>
    </w:p>
    <w:p w:rsidR="00BA09D0" w:rsidRPr="00A12C7A" w:rsidRDefault="00BA09D0" w:rsidP="00CB380E">
      <w:pPr>
        <w:numPr>
          <w:ilvl w:val="0"/>
          <w:numId w:val="6"/>
        </w:numPr>
        <w:ind w:firstLine="680"/>
        <w:jc w:val="both"/>
      </w:pPr>
      <w:r w:rsidRPr="00A12C7A">
        <w:t xml:space="preserve">соблюдать правила поведения на воде, оказывать помощь утопающему; </w:t>
      </w:r>
    </w:p>
    <w:p w:rsidR="00BA09D0" w:rsidRPr="00A12C7A" w:rsidRDefault="00BA09D0" w:rsidP="00CB380E">
      <w:pPr>
        <w:numPr>
          <w:ilvl w:val="0"/>
          <w:numId w:val="6"/>
        </w:numPr>
        <w:ind w:firstLine="680"/>
        <w:jc w:val="both"/>
      </w:pPr>
      <w:r w:rsidRPr="00A12C7A">
        <w:t>выполнять правила дорожного движения  (в части правил, касающейся пешехода,  велосипедиста, водителя мопеда);</w:t>
      </w:r>
    </w:p>
    <w:p w:rsidR="00BA09D0" w:rsidRPr="00A12C7A" w:rsidRDefault="00BA09D0" w:rsidP="00CB380E">
      <w:pPr>
        <w:numPr>
          <w:ilvl w:val="0"/>
          <w:numId w:val="6"/>
        </w:numPr>
        <w:ind w:firstLine="680"/>
        <w:jc w:val="both"/>
      </w:pPr>
      <w:r w:rsidRPr="00A12C7A">
        <w:t>правильно пользоваться бытовыми приборами и инструментами, бытовыми приборами контроля качества окружающей среды и продуктов питания;</w:t>
      </w:r>
    </w:p>
    <w:p w:rsidR="00BA09D0" w:rsidRPr="00A12C7A" w:rsidRDefault="00BA09D0" w:rsidP="00CB380E">
      <w:pPr>
        <w:numPr>
          <w:ilvl w:val="0"/>
          <w:numId w:val="6"/>
        </w:numPr>
        <w:ind w:firstLine="680"/>
        <w:jc w:val="both"/>
      </w:pPr>
      <w:r w:rsidRPr="00A12C7A">
        <w:t>соблюдать меры предосторожности и правила поведения пассажиров в общественном транспорте;</w:t>
      </w:r>
    </w:p>
    <w:p w:rsidR="00BA09D0" w:rsidRPr="00A12C7A" w:rsidRDefault="00BA09D0" w:rsidP="00CB380E">
      <w:pPr>
        <w:numPr>
          <w:ilvl w:val="0"/>
          <w:numId w:val="6"/>
        </w:numPr>
        <w:ind w:firstLine="680"/>
        <w:jc w:val="both"/>
      </w:pPr>
      <w:r w:rsidRPr="00A12C7A">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BA09D0" w:rsidRPr="00A12C7A" w:rsidRDefault="00BA09D0" w:rsidP="00CB380E">
      <w:pPr>
        <w:numPr>
          <w:ilvl w:val="0"/>
          <w:numId w:val="6"/>
        </w:numPr>
        <w:ind w:firstLine="680"/>
        <w:jc w:val="both"/>
      </w:pPr>
      <w:r w:rsidRPr="00A12C7A">
        <w:t>проявлять бдительность и правильно действовать в случае угрозы террористического акта;</w:t>
      </w:r>
    </w:p>
    <w:p w:rsidR="00BA09D0" w:rsidRPr="00A12C7A" w:rsidRDefault="00BA09D0" w:rsidP="00CB380E">
      <w:pPr>
        <w:numPr>
          <w:ilvl w:val="0"/>
          <w:numId w:val="6"/>
        </w:numPr>
        <w:ind w:firstLine="680"/>
        <w:jc w:val="both"/>
        <w:rPr>
          <w:b/>
        </w:rPr>
      </w:pPr>
      <w:r w:rsidRPr="00A12C7A">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BA09D0" w:rsidRPr="00A12C7A" w:rsidRDefault="00BA09D0" w:rsidP="00CB380E">
      <w:pPr>
        <w:numPr>
          <w:ilvl w:val="0"/>
          <w:numId w:val="6"/>
        </w:numPr>
        <w:ind w:firstLine="680"/>
        <w:jc w:val="both"/>
      </w:pPr>
      <w:r w:rsidRPr="00A12C7A">
        <w:t>оказывать первую медицинскую помощь в неотложных случаях;</w:t>
      </w:r>
    </w:p>
    <w:p w:rsidR="00BA09D0" w:rsidRPr="00A12C7A" w:rsidRDefault="00BA09D0" w:rsidP="00CB380E">
      <w:pPr>
        <w:numPr>
          <w:ilvl w:val="0"/>
          <w:numId w:val="6"/>
        </w:numPr>
        <w:ind w:firstLine="680"/>
        <w:jc w:val="both"/>
      </w:pPr>
      <w:r w:rsidRPr="00A12C7A">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BA09D0" w:rsidRPr="00A12C7A" w:rsidRDefault="00BA09D0" w:rsidP="00CB380E">
      <w:pPr>
        <w:numPr>
          <w:ilvl w:val="0"/>
          <w:numId w:val="6"/>
        </w:numPr>
        <w:ind w:firstLine="680"/>
        <w:jc w:val="both"/>
      </w:pPr>
      <w:r w:rsidRPr="00A12C7A">
        <w:t>правильно действовать в чрезвычайных ситуациях природного и техногенного происхождения;</w:t>
      </w:r>
    </w:p>
    <w:p w:rsidR="00BA09D0" w:rsidRPr="00A12C7A" w:rsidRDefault="00BA09D0" w:rsidP="00CB380E">
      <w:pPr>
        <w:numPr>
          <w:ilvl w:val="0"/>
          <w:numId w:val="6"/>
        </w:numPr>
        <w:ind w:firstLine="680"/>
        <w:jc w:val="both"/>
      </w:pPr>
      <w:r w:rsidRPr="00A12C7A">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BA09D0" w:rsidRPr="00A12C7A" w:rsidRDefault="00BA09D0" w:rsidP="00CB380E">
      <w:pPr>
        <w:numPr>
          <w:ilvl w:val="0"/>
          <w:numId w:val="6"/>
        </w:numPr>
        <w:ind w:firstLine="680"/>
        <w:jc w:val="both"/>
      </w:pPr>
      <w:r w:rsidRPr="00A12C7A">
        <w:t>обращаться за помощью в случае необходимости в соответствующие службы экстренной помощи.</w:t>
      </w:r>
    </w:p>
    <w:p w:rsidR="00BA09D0" w:rsidRPr="00A12C7A" w:rsidRDefault="00BA09D0" w:rsidP="00A12C7A">
      <w:pPr>
        <w:ind w:firstLine="680"/>
        <w:jc w:val="both"/>
      </w:pPr>
    </w:p>
    <w:p w:rsidR="00BA09D0" w:rsidRPr="00A12C7A" w:rsidRDefault="00BA09D0" w:rsidP="00A12C7A">
      <w:pPr>
        <w:ind w:firstLine="680"/>
        <w:jc w:val="both"/>
        <w:rPr>
          <w:b/>
          <w:bCs/>
        </w:rPr>
      </w:pPr>
      <w:r w:rsidRPr="00A12C7A">
        <w:rPr>
          <w:b/>
          <w:bCs/>
        </w:rPr>
        <w:t>Критерии оценивания учебной деятельности обучающихся основной школы по основам безопасности жизнедеятельности</w:t>
      </w:r>
    </w:p>
    <w:p w:rsidR="00BA09D0" w:rsidRPr="00A12C7A" w:rsidRDefault="00BA09D0" w:rsidP="00A12C7A">
      <w:pPr>
        <w:ind w:firstLine="680"/>
        <w:jc w:val="both"/>
        <w:rPr>
          <w:b/>
        </w:rPr>
      </w:pPr>
      <w:r w:rsidRPr="00A12C7A">
        <w:rPr>
          <w:b/>
        </w:rPr>
        <w:t>Критерии оценивания (устный ответ) «5»</w:t>
      </w:r>
    </w:p>
    <w:p w:rsidR="00BA09D0" w:rsidRPr="00A12C7A" w:rsidRDefault="00BA09D0" w:rsidP="00A12C7A">
      <w:pPr>
        <w:ind w:firstLine="680"/>
        <w:jc w:val="both"/>
      </w:pPr>
      <w:r w:rsidRPr="00A12C7A">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BA09D0" w:rsidRPr="00A12C7A" w:rsidRDefault="00BA09D0" w:rsidP="00A12C7A">
      <w:pPr>
        <w:ind w:firstLine="680"/>
        <w:jc w:val="both"/>
        <w:rPr>
          <w:b/>
        </w:rPr>
      </w:pPr>
      <w:r w:rsidRPr="00A12C7A">
        <w:rPr>
          <w:b/>
        </w:rPr>
        <w:t>Отметка «4»</w:t>
      </w:r>
    </w:p>
    <w:p w:rsidR="00BA09D0" w:rsidRPr="00A12C7A" w:rsidRDefault="00BA09D0" w:rsidP="00A12C7A">
      <w:pPr>
        <w:ind w:firstLine="680"/>
        <w:jc w:val="both"/>
      </w:pPr>
      <w:r w:rsidRPr="00A12C7A">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p>
    <w:p w:rsidR="00BA09D0" w:rsidRPr="00A12C7A" w:rsidRDefault="00BA09D0" w:rsidP="00A12C7A">
      <w:pPr>
        <w:ind w:firstLine="680"/>
        <w:jc w:val="both"/>
        <w:rPr>
          <w:b/>
        </w:rPr>
      </w:pPr>
      <w:r w:rsidRPr="00A12C7A">
        <w:rPr>
          <w:b/>
        </w:rPr>
        <w:t>Отметка  «3»</w:t>
      </w:r>
    </w:p>
    <w:p w:rsidR="00BA09D0" w:rsidRPr="00A12C7A" w:rsidRDefault="00BA09D0" w:rsidP="00A12C7A">
      <w:pPr>
        <w:ind w:firstLine="680"/>
        <w:jc w:val="both"/>
      </w:pPr>
      <w:r w:rsidRPr="00A12C7A">
        <w:lastRenderedPageBreak/>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BA09D0" w:rsidRPr="00A12C7A" w:rsidRDefault="00BA09D0" w:rsidP="00A12C7A">
      <w:pPr>
        <w:ind w:firstLine="680"/>
        <w:jc w:val="both"/>
      </w:pPr>
      <w:r w:rsidRPr="00A12C7A">
        <w:t>Используется ограниченный словарный запас, допускаются ошибки в употреблении лексики, которые затрудняют понимание текста</w:t>
      </w:r>
    </w:p>
    <w:p w:rsidR="00BA09D0" w:rsidRPr="00A12C7A" w:rsidRDefault="00BA09D0" w:rsidP="00A12C7A">
      <w:pPr>
        <w:ind w:firstLine="680"/>
        <w:jc w:val="both"/>
      </w:pPr>
      <w:r w:rsidRPr="00A12C7A">
        <w:t>В ответе имеются многочисленные грамматические ошибки</w:t>
      </w:r>
    </w:p>
    <w:p w:rsidR="00BA09D0" w:rsidRPr="00A12C7A" w:rsidRDefault="00BA09D0" w:rsidP="00A12C7A">
      <w:pPr>
        <w:ind w:firstLine="680"/>
        <w:jc w:val="both"/>
      </w:pPr>
      <w:r w:rsidRPr="00A12C7A">
        <w:t>Речь отвечающего в целом понятна, учащийся в основном соблюдает интонационный рисунок.</w:t>
      </w:r>
    </w:p>
    <w:p w:rsidR="00BA09D0" w:rsidRPr="00A12C7A" w:rsidRDefault="00BA09D0" w:rsidP="00A12C7A">
      <w:pPr>
        <w:ind w:firstLine="680"/>
        <w:jc w:val="both"/>
      </w:pPr>
      <w:r w:rsidRPr="00A12C7A">
        <w:t>Социокультурные знания неточно использованы в соответствии с ситуацией общения.</w:t>
      </w:r>
    </w:p>
    <w:p w:rsidR="00BA09D0" w:rsidRPr="00A12C7A" w:rsidRDefault="00BA09D0" w:rsidP="00A12C7A">
      <w:pPr>
        <w:ind w:firstLine="680"/>
        <w:jc w:val="both"/>
      </w:pPr>
      <w:r w:rsidRPr="00A12C7A">
        <w:t>Объем высказывания 7-8 фраз</w:t>
      </w:r>
    </w:p>
    <w:p w:rsidR="00BA09D0" w:rsidRPr="00A12C7A" w:rsidRDefault="00BA09D0" w:rsidP="00A12C7A">
      <w:pPr>
        <w:ind w:firstLine="680"/>
        <w:jc w:val="both"/>
        <w:rPr>
          <w:b/>
        </w:rPr>
      </w:pPr>
      <w:r w:rsidRPr="00A12C7A">
        <w:rPr>
          <w:rFonts w:eastAsiaTheme="majorEastAsia"/>
          <w:b/>
        </w:rPr>
        <w:t>отметка«2»</w:t>
      </w:r>
    </w:p>
    <w:p w:rsidR="00BA09D0" w:rsidRPr="00A12C7A" w:rsidRDefault="00BA09D0" w:rsidP="00A12C7A">
      <w:pPr>
        <w:ind w:firstLine="680"/>
        <w:jc w:val="both"/>
      </w:pPr>
      <w:r w:rsidRPr="00A12C7A">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BA09D0" w:rsidRPr="00A12C7A" w:rsidRDefault="00BA09D0" w:rsidP="00A12C7A">
      <w:pPr>
        <w:ind w:firstLine="680"/>
        <w:jc w:val="both"/>
        <w:rPr>
          <w:b/>
        </w:rPr>
      </w:pPr>
      <w:r w:rsidRPr="00A12C7A">
        <w:rPr>
          <w:b/>
        </w:rPr>
        <w:t>Критерии оценивания (письменная работа)</w:t>
      </w:r>
    </w:p>
    <w:p w:rsidR="00BA09D0" w:rsidRPr="00A12C7A" w:rsidRDefault="00BA09D0" w:rsidP="00A12C7A">
      <w:pPr>
        <w:ind w:firstLine="680"/>
        <w:jc w:val="both"/>
      </w:pPr>
      <w:r w:rsidRPr="00A12C7A">
        <w:rPr>
          <w:b/>
        </w:rPr>
        <w:t>отметка «5»:</w:t>
      </w:r>
      <w:r w:rsidRPr="00A12C7A">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BA09D0" w:rsidRPr="00A12C7A" w:rsidRDefault="00BA09D0" w:rsidP="00A12C7A">
      <w:pPr>
        <w:ind w:firstLine="680"/>
        <w:jc w:val="both"/>
      </w:pPr>
      <w:r w:rsidRPr="00A12C7A">
        <w:rPr>
          <w:b/>
        </w:rPr>
        <w:t>отметка «4»:</w:t>
      </w:r>
      <w:r w:rsidRPr="00A12C7A">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BA09D0" w:rsidRPr="00A12C7A" w:rsidRDefault="00BA09D0" w:rsidP="00A12C7A">
      <w:pPr>
        <w:ind w:firstLine="680"/>
        <w:jc w:val="both"/>
      </w:pPr>
      <w:r w:rsidRPr="00A12C7A">
        <w:rPr>
          <w:b/>
        </w:rPr>
        <w:t>отметка «3»:</w:t>
      </w:r>
      <w:r w:rsidRPr="00A12C7A">
        <w:t xml:space="preserve"> Учащийся  в основном справился с заданием, но не смог объяснить или обосновать свои действия;</w:t>
      </w:r>
    </w:p>
    <w:p w:rsidR="00BA09D0" w:rsidRPr="00A12C7A" w:rsidRDefault="00BA09D0" w:rsidP="00A12C7A">
      <w:pPr>
        <w:ind w:firstLine="680"/>
        <w:jc w:val="both"/>
      </w:pPr>
      <w:r w:rsidRPr="00A12C7A">
        <w:rPr>
          <w:b/>
        </w:rPr>
        <w:t>отметка «2»:</w:t>
      </w:r>
      <w:r w:rsidRPr="00A12C7A">
        <w:t xml:space="preserve"> Учащийся  не смог выполнить задание даже при помощи учителя</w:t>
      </w:r>
    </w:p>
    <w:p w:rsidR="00BA09D0" w:rsidRPr="00A12C7A" w:rsidRDefault="00BA09D0" w:rsidP="00A12C7A">
      <w:pPr>
        <w:ind w:firstLine="680"/>
        <w:jc w:val="both"/>
      </w:pPr>
      <w:r w:rsidRPr="00A12C7A">
        <w:rPr>
          <w:b/>
        </w:rPr>
        <w:t>Критерии оценок тестовых работ:</w:t>
      </w:r>
      <w:r w:rsidRPr="00A12C7A">
        <w:rPr>
          <w:b/>
        </w:rPr>
        <w:br/>
      </w:r>
      <w:r w:rsidRPr="00A12C7A">
        <w:t xml:space="preserve">           20% работы-«2»</w:t>
      </w:r>
    </w:p>
    <w:p w:rsidR="00BA09D0" w:rsidRPr="00A12C7A" w:rsidRDefault="00BA09D0" w:rsidP="00A12C7A">
      <w:pPr>
        <w:ind w:firstLine="680"/>
        <w:jc w:val="both"/>
      </w:pPr>
      <w:r w:rsidRPr="00A12C7A">
        <w:t>40% работы- «3»</w:t>
      </w:r>
    </w:p>
    <w:p w:rsidR="00BA09D0" w:rsidRPr="00A12C7A" w:rsidRDefault="00BA09D0" w:rsidP="00A12C7A">
      <w:pPr>
        <w:ind w:firstLine="680"/>
        <w:jc w:val="both"/>
      </w:pPr>
      <w:r w:rsidRPr="00A12C7A">
        <w:t>60% работы-«4»</w:t>
      </w:r>
    </w:p>
    <w:p w:rsidR="00BA09D0" w:rsidRPr="00A12C7A" w:rsidRDefault="00BA09D0" w:rsidP="00A12C7A">
      <w:pPr>
        <w:ind w:firstLine="680"/>
        <w:jc w:val="both"/>
      </w:pPr>
      <w:r w:rsidRPr="00A12C7A">
        <w:t>80% работы-«5»</w:t>
      </w:r>
    </w:p>
    <w:p w:rsidR="00BA09D0" w:rsidRPr="00A12C7A" w:rsidRDefault="00BA09D0" w:rsidP="00A12C7A">
      <w:pPr>
        <w:ind w:firstLine="680"/>
        <w:jc w:val="both"/>
        <w:rPr>
          <w:b/>
        </w:rPr>
      </w:pPr>
      <w:r w:rsidRPr="00A12C7A">
        <w:rPr>
          <w:b/>
        </w:rPr>
        <w:t>Функции оценивания:</w:t>
      </w:r>
    </w:p>
    <w:p w:rsidR="00BA09D0" w:rsidRPr="00A12C7A" w:rsidRDefault="00BA09D0" w:rsidP="00A12C7A">
      <w:pPr>
        <w:ind w:firstLine="680"/>
        <w:jc w:val="both"/>
      </w:pPr>
      <w:r w:rsidRPr="00A12C7A">
        <w:t>диагностическая (измерение усвоения учащимися учебного материала)</w:t>
      </w:r>
    </w:p>
    <w:p w:rsidR="00BA09D0" w:rsidRPr="00A12C7A" w:rsidRDefault="00BA09D0" w:rsidP="00A12C7A">
      <w:pPr>
        <w:ind w:firstLine="680"/>
        <w:jc w:val="both"/>
      </w:pPr>
      <w:r w:rsidRPr="00A12C7A">
        <w:t>обучающая(насколько при контроле присутствует прирост знаний, умений, навыков)</w:t>
      </w:r>
    </w:p>
    <w:p w:rsidR="00BA09D0" w:rsidRPr="00A12C7A" w:rsidRDefault="00BA09D0" w:rsidP="00A12C7A">
      <w:pPr>
        <w:ind w:firstLine="680"/>
        <w:jc w:val="both"/>
      </w:pPr>
      <w:r w:rsidRPr="00A12C7A">
        <w:t>развивающая (насколько присутствует прирост психических операций)</w:t>
      </w:r>
    </w:p>
    <w:p w:rsidR="00BA09D0" w:rsidRPr="00A12C7A" w:rsidRDefault="00BA09D0" w:rsidP="00A12C7A">
      <w:pPr>
        <w:ind w:firstLine="680"/>
        <w:jc w:val="both"/>
      </w:pPr>
      <w:r w:rsidRPr="00A12C7A">
        <w:t>воспитывающая (насколько реализуется процесс принятия, стабилизации, устойчивости изучаемого материала)</w:t>
      </w:r>
    </w:p>
    <w:p w:rsidR="00BA09D0" w:rsidRPr="00A12C7A" w:rsidRDefault="00BA09D0" w:rsidP="00A12C7A">
      <w:pPr>
        <w:ind w:firstLine="680"/>
        <w:jc w:val="both"/>
      </w:pPr>
      <w:r w:rsidRPr="00A12C7A">
        <w:t>стимулирующая (насколько ученики готовятся к каждому уроку, активны во время опроса)</w:t>
      </w:r>
    </w:p>
    <w:p w:rsidR="00BA09D0" w:rsidRPr="00A12C7A" w:rsidRDefault="00BA09D0" w:rsidP="00A12C7A">
      <w:pPr>
        <w:ind w:firstLine="680"/>
        <w:jc w:val="both"/>
      </w:pPr>
      <w:r w:rsidRPr="00A12C7A">
        <w:t>корректирующая (процесс оценивания должен исправлять поведение ученика и учителя)</w:t>
      </w:r>
    </w:p>
    <w:p w:rsidR="0074126C" w:rsidRPr="00A12C7A" w:rsidRDefault="0074126C" w:rsidP="00A12C7A">
      <w:pPr>
        <w:ind w:left="567" w:firstLine="680"/>
        <w:jc w:val="both"/>
        <w:rPr>
          <w:b/>
          <w:caps/>
        </w:rPr>
      </w:pPr>
      <w:r w:rsidRPr="00A12C7A">
        <w:rPr>
          <w:b/>
        </w:rPr>
        <w:t>2.1.18.</w:t>
      </w:r>
      <w:r w:rsidRPr="00A12C7A">
        <w:t xml:space="preserve">  </w:t>
      </w:r>
      <w:r w:rsidRPr="00A12C7A">
        <w:rPr>
          <w:b/>
          <w:caps/>
        </w:rPr>
        <w:t xml:space="preserve">Черчение  </w:t>
      </w:r>
    </w:p>
    <w:p w:rsidR="0074126C" w:rsidRPr="00A12C7A" w:rsidRDefault="0074126C" w:rsidP="00A12C7A">
      <w:pPr>
        <w:ind w:firstLine="680"/>
        <w:jc w:val="both"/>
      </w:pPr>
      <w:r w:rsidRPr="00A12C7A">
        <w:t>Организация рабочего места для выполнения графических работ.</w:t>
      </w:r>
    </w:p>
    <w:p w:rsidR="0074126C" w:rsidRPr="00A12C7A" w:rsidRDefault="0074126C" w:rsidP="00A12C7A">
      <w:pPr>
        <w:ind w:firstLine="680"/>
        <w:jc w:val="both"/>
      </w:pPr>
      <w:r w:rsidRPr="00A12C7A">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74126C" w:rsidRPr="00A12C7A" w:rsidRDefault="0074126C" w:rsidP="00A12C7A">
      <w:pPr>
        <w:ind w:firstLine="680"/>
        <w:jc w:val="both"/>
        <w:rPr>
          <w:i/>
        </w:rPr>
      </w:pPr>
      <w:r w:rsidRPr="00A12C7A">
        <w:rPr>
          <w:i/>
        </w:rPr>
        <w:t>Понятие о системах конструкторской, технологической документации и ГОСТах, видах документации.</w:t>
      </w:r>
    </w:p>
    <w:p w:rsidR="0074126C" w:rsidRPr="00A12C7A" w:rsidRDefault="0074126C" w:rsidP="00A12C7A">
      <w:pPr>
        <w:ind w:firstLine="680"/>
        <w:jc w:val="both"/>
      </w:pPr>
      <w:r w:rsidRPr="00A12C7A">
        <w:t>Чтение чертежей, схем, технологических карт.</w:t>
      </w:r>
    </w:p>
    <w:p w:rsidR="0074126C" w:rsidRPr="00A12C7A" w:rsidRDefault="0074126C" w:rsidP="00A12C7A">
      <w:pPr>
        <w:ind w:firstLine="680"/>
        <w:jc w:val="both"/>
      </w:pPr>
      <w:r w:rsidRPr="00A12C7A">
        <w:t xml:space="preserve">Выполнение чертежных и графических работ от руки, с использованием чертежных инструментов, </w:t>
      </w:r>
      <w:r w:rsidRPr="00A12C7A">
        <w:rPr>
          <w:i/>
        </w:rPr>
        <w:t>приспособлений и средств компьютерной поддержки.</w:t>
      </w:r>
      <w:r w:rsidRPr="00A12C7A">
        <w:t xml:space="preserve"> Копирование и тиражирование графической документации.</w:t>
      </w:r>
    </w:p>
    <w:p w:rsidR="0074126C" w:rsidRPr="00A12C7A" w:rsidRDefault="0074126C" w:rsidP="00A12C7A">
      <w:pPr>
        <w:ind w:firstLine="680"/>
        <w:jc w:val="both"/>
        <w:rPr>
          <w:i/>
        </w:rPr>
      </w:pPr>
      <w:r w:rsidRPr="00A12C7A">
        <w:rPr>
          <w:i/>
        </w:rPr>
        <w:t>Применение компьютерных технологий выполнения графических работ.</w:t>
      </w:r>
      <w:r w:rsidRPr="00A12C7A">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A12C7A">
        <w:rPr>
          <w:i/>
        </w:rPr>
        <w:t>Построение чертежа и технического рисунка.</w:t>
      </w:r>
    </w:p>
    <w:p w:rsidR="00F209C9" w:rsidRPr="00A12C7A" w:rsidRDefault="00F209C9" w:rsidP="00A12C7A">
      <w:pPr>
        <w:ind w:firstLine="680"/>
        <w:jc w:val="both"/>
        <w:rPr>
          <w:i/>
        </w:rPr>
      </w:pPr>
      <w:r w:rsidRPr="00A12C7A">
        <w:t xml:space="preserve">Графическое отображение изделий с использованием чертежных инструментов и </w:t>
      </w:r>
      <w:r w:rsidRPr="00A12C7A">
        <w:rPr>
          <w:i/>
        </w:rPr>
        <w:t>средств компьютерной поддержки</w:t>
      </w:r>
      <w:r w:rsidRPr="00A12C7A">
        <w:t xml:space="preserve">. Чтение графической документации, отображающей </w:t>
      </w:r>
      <w:r w:rsidRPr="00A12C7A">
        <w:lastRenderedPageBreak/>
        <w:t>конструкцию изделия и последовательность его изготовления. Условные обозначения на рисунках, чертежах, эскизах и схемах.</w:t>
      </w:r>
    </w:p>
    <w:p w:rsidR="0074126C" w:rsidRPr="00A12C7A" w:rsidRDefault="0074126C" w:rsidP="00A12C7A">
      <w:pPr>
        <w:ind w:firstLine="680"/>
        <w:jc w:val="both"/>
      </w:pPr>
      <w:r w:rsidRPr="00A12C7A">
        <w:t>Профессии, связанные с выполнением чертежных и графических работ.</w:t>
      </w:r>
    </w:p>
    <w:p w:rsidR="0074126C" w:rsidRPr="00A12C7A" w:rsidRDefault="0074126C" w:rsidP="00A12C7A">
      <w:pPr>
        <w:ind w:firstLine="680"/>
        <w:jc w:val="both"/>
      </w:pPr>
    </w:p>
    <w:p w:rsidR="0074126C" w:rsidRPr="00A12C7A" w:rsidRDefault="0074126C" w:rsidP="00A12C7A">
      <w:pPr>
        <w:pStyle w:val="a7"/>
        <w:ind w:firstLine="680"/>
        <w:rPr>
          <w:b/>
          <w:i/>
        </w:rPr>
      </w:pPr>
      <w:r w:rsidRPr="00A12C7A">
        <w:rPr>
          <w:b/>
          <w:i/>
        </w:rPr>
        <w:t xml:space="preserve">В результате изучения раздела </w:t>
      </w:r>
      <w:r w:rsidRPr="00A12C7A">
        <w:rPr>
          <w:b/>
          <w:i/>
          <w:caps/>
        </w:rPr>
        <w:t>«ЧЕРЧЕНИЕ И ГРАФИКА»</w:t>
      </w:r>
      <w:r w:rsidRPr="00A12C7A">
        <w:rPr>
          <w:b/>
          <w:i/>
        </w:rPr>
        <w:t xml:space="preserve"> ученик должен:</w:t>
      </w:r>
    </w:p>
    <w:p w:rsidR="0074126C" w:rsidRPr="00A12C7A" w:rsidRDefault="0074126C" w:rsidP="00A12C7A">
      <w:pPr>
        <w:ind w:firstLine="680"/>
        <w:jc w:val="both"/>
      </w:pPr>
      <w:r w:rsidRPr="00A12C7A">
        <w:rPr>
          <w:b/>
        </w:rPr>
        <w:t>знать/понимать</w:t>
      </w:r>
    </w:p>
    <w:p w:rsidR="0074126C" w:rsidRPr="00A12C7A" w:rsidRDefault="0074126C" w:rsidP="00CB380E">
      <w:pPr>
        <w:numPr>
          <w:ilvl w:val="0"/>
          <w:numId w:val="22"/>
        </w:numPr>
        <w:ind w:firstLine="680"/>
        <w:jc w:val="both"/>
        <w:rPr>
          <w:b/>
        </w:rPr>
      </w:pPr>
      <w:r w:rsidRPr="00A12C7A">
        <w:t>технологические понятия: графическая документация, технологическая карта, чертеж, эскиз, технический рисунок, схема, стандартизация;</w:t>
      </w:r>
    </w:p>
    <w:p w:rsidR="0074126C" w:rsidRPr="00A12C7A" w:rsidRDefault="0074126C" w:rsidP="00A12C7A">
      <w:pPr>
        <w:pStyle w:val="a7"/>
        <w:ind w:firstLine="680"/>
        <w:rPr>
          <w:b/>
        </w:rPr>
      </w:pPr>
      <w:r w:rsidRPr="00A12C7A">
        <w:rPr>
          <w:b/>
        </w:rPr>
        <w:t>уметь</w:t>
      </w:r>
    </w:p>
    <w:p w:rsidR="0074126C" w:rsidRPr="00A12C7A" w:rsidRDefault="0074126C" w:rsidP="00CB380E">
      <w:pPr>
        <w:numPr>
          <w:ilvl w:val="0"/>
          <w:numId w:val="22"/>
        </w:numPr>
        <w:ind w:firstLine="680"/>
        <w:jc w:val="both"/>
      </w:pPr>
      <w:r w:rsidRPr="00A12C7A">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74126C" w:rsidRPr="00A12C7A" w:rsidRDefault="0074126C" w:rsidP="00A12C7A">
      <w:pPr>
        <w:ind w:left="567" w:firstLine="680"/>
        <w:jc w:val="both"/>
      </w:pPr>
      <w:r w:rsidRPr="00A12C7A">
        <w:rPr>
          <w:b/>
        </w:rPr>
        <w:t xml:space="preserve">использовать приобретенные знания и умения в практической деятельности и повседневной жизни </w:t>
      </w:r>
      <w:r w:rsidRPr="00A12C7A">
        <w:t>для:</w:t>
      </w:r>
    </w:p>
    <w:p w:rsidR="0074126C" w:rsidRPr="00A12C7A" w:rsidRDefault="0074126C" w:rsidP="00CB380E">
      <w:pPr>
        <w:numPr>
          <w:ilvl w:val="0"/>
          <w:numId w:val="22"/>
        </w:numPr>
        <w:ind w:firstLine="680"/>
        <w:jc w:val="both"/>
      </w:pPr>
      <w:r w:rsidRPr="00A12C7A">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F209C9" w:rsidRPr="00A12C7A" w:rsidRDefault="00F209C9" w:rsidP="00A12C7A">
      <w:pPr>
        <w:pStyle w:val="af6"/>
        <w:shd w:val="clear" w:color="auto" w:fill="FFFFFF"/>
        <w:ind w:left="567"/>
        <w:jc w:val="both"/>
      </w:pPr>
      <w:r w:rsidRPr="00A12C7A">
        <w:rPr>
          <w:b/>
          <w:bCs/>
          <w:spacing w:val="-10"/>
        </w:rPr>
        <w:t xml:space="preserve">         Оценка выполнения практических работ</w:t>
      </w:r>
    </w:p>
    <w:p w:rsidR="00F209C9" w:rsidRPr="00A12C7A" w:rsidRDefault="00F209C9" w:rsidP="00A12C7A">
      <w:pPr>
        <w:shd w:val="clear" w:color="auto" w:fill="FFFFFF"/>
        <w:ind w:firstLine="680"/>
        <w:jc w:val="both"/>
        <w:rPr>
          <w:b/>
          <w:bCs/>
          <w:spacing w:val="-7"/>
        </w:rPr>
      </w:pPr>
      <w:r w:rsidRPr="00A12C7A">
        <w:rPr>
          <w:b/>
          <w:bCs/>
          <w:spacing w:val="-7"/>
        </w:rPr>
        <w:t xml:space="preserve">Оценка «5» </w:t>
      </w:r>
    </w:p>
    <w:p w:rsidR="00F209C9" w:rsidRPr="00A12C7A" w:rsidRDefault="00F209C9" w:rsidP="00CB380E">
      <w:pPr>
        <w:pStyle w:val="af6"/>
        <w:numPr>
          <w:ilvl w:val="0"/>
          <w:numId w:val="27"/>
        </w:numPr>
        <w:shd w:val="clear" w:color="auto" w:fill="FFFFFF"/>
        <w:ind w:firstLine="680"/>
        <w:jc w:val="both"/>
      </w:pPr>
      <w:r w:rsidRPr="00A12C7A">
        <w:rPr>
          <w:spacing w:val="-9"/>
        </w:rPr>
        <w:t>тщательно спланирован труд и рационально организовано рабочее место;</w:t>
      </w:r>
    </w:p>
    <w:p w:rsidR="00F209C9" w:rsidRPr="00A12C7A" w:rsidRDefault="00F209C9" w:rsidP="00CB380E">
      <w:pPr>
        <w:pStyle w:val="af6"/>
        <w:numPr>
          <w:ilvl w:val="0"/>
          <w:numId w:val="27"/>
        </w:numPr>
        <w:shd w:val="clear" w:color="auto" w:fill="FFFFFF"/>
        <w:ind w:firstLine="680"/>
        <w:jc w:val="both"/>
      </w:pPr>
      <w:r w:rsidRPr="00A12C7A">
        <w:rPr>
          <w:spacing w:val="-10"/>
        </w:rPr>
        <w:t xml:space="preserve">правильно выполнялись приемы труда, самостоятельно и творчески   </w:t>
      </w:r>
    </w:p>
    <w:p w:rsidR="00F209C9" w:rsidRPr="00A12C7A" w:rsidRDefault="00F209C9" w:rsidP="00A12C7A">
      <w:pPr>
        <w:pStyle w:val="af6"/>
        <w:shd w:val="clear" w:color="auto" w:fill="FFFFFF"/>
        <w:ind w:left="1760"/>
        <w:jc w:val="both"/>
      </w:pPr>
      <w:r w:rsidRPr="00A12C7A">
        <w:rPr>
          <w:spacing w:val="-10"/>
        </w:rPr>
        <w:t xml:space="preserve">выполнялась </w:t>
      </w:r>
      <w:r w:rsidRPr="00A12C7A">
        <w:t>работа;</w:t>
      </w:r>
    </w:p>
    <w:p w:rsidR="00F209C9" w:rsidRPr="00A12C7A" w:rsidRDefault="00F209C9" w:rsidP="00CB380E">
      <w:pPr>
        <w:pStyle w:val="af6"/>
        <w:numPr>
          <w:ilvl w:val="0"/>
          <w:numId w:val="27"/>
        </w:numPr>
        <w:shd w:val="clear" w:color="auto" w:fill="FFFFFF"/>
        <w:ind w:firstLine="680"/>
        <w:jc w:val="both"/>
      </w:pPr>
      <w:r w:rsidRPr="00A12C7A">
        <w:rPr>
          <w:spacing w:val="-9"/>
        </w:rPr>
        <w:t>чертеж выполнен с учетом установленных требований;</w:t>
      </w:r>
    </w:p>
    <w:p w:rsidR="00F209C9" w:rsidRPr="00A12C7A" w:rsidRDefault="00F209C9" w:rsidP="00A12C7A">
      <w:pPr>
        <w:shd w:val="clear" w:color="auto" w:fill="FFFFFF"/>
        <w:ind w:firstLine="680"/>
        <w:jc w:val="both"/>
      </w:pPr>
      <w:r w:rsidRPr="00A12C7A">
        <w:rPr>
          <w:b/>
          <w:bCs/>
          <w:spacing w:val="-7"/>
        </w:rPr>
        <w:t>Оценка «4»</w:t>
      </w:r>
    </w:p>
    <w:p w:rsidR="00F209C9" w:rsidRPr="00A12C7A" w:rsidRDefault="00F209C9" w:rsidP="00CB380E">
      <w:pPr>
        <w:pStyle w:val="af6"/>
        <w:numPr>
          <w:ilvl w:val="0"/>
          <w:numId w:val="28"/>
        </w:numPr>
        <w:shd w:val="clear" w:color="auto" w:fill="FFFFFF"/>
        <w:ind w:firstLine="680"/>
        <w:jc w:val="both"/>
      </w:pPr>
      <w:r w:rsidRPr="00A12C7A">
        <w:rPr>
          <w:spacing w:val="-10"/>
        </w:rPr>
        <w:t xml:space="preserve">допущены незначительные недостатки в планировании труда и организации   </w:t>
      </w:r>
    </w:p>
    <w:p w:rsidR="00F209C9" w:rsidRPr="00A12C7A" w:rsidRDefault="00F209C9" w:rsidP="00A12C7A">
      <w:pPr>
        <w:pStyle w:val="af6"/>
        <w:shd w:val="clear" w:color="auto" w:fill="FFFFFF"/>
        <w:ind w:left="1760"/>
        <w:jc w:val="both"/>
      </w:pPr>
      <w:r w:rsidRPr="00A12C7A">
        <w:rPr>
          <w:spacing w:val="-10"/>
        </w:rPr>
        <w:t xml:space="preserve">рабочего </w:t>
      </w:r>
      <w:r w:rsidRPr="00A12C7A">
        <w:t>места;</w:t>
      </w:r>
    </w:p>
    <w:p w:rsidR="00F209C9" w:rsidRPr="00A12C7A" w:rsidRDefault="00F209C9" w:rsidP="00CB380E">
      <w:pPr>
        <w:pStyle w:val="af6"/>
        <w:numPr>
          <w:ilvl w:val="0"/>
          <w:numId w:val="28"/>
        </w:numPr>
        <w:shd w:val="clear" w:color="auto" w:fill="FFFFFF"/>
        <w:ind w:firstLine="680"/>
        <w:jc w:val="both"/>
      </w:pPr>
      <w:r w:rsidRPr="00A12C7A">
        <w:rPr>
          <w:spacing w:val="-9"/>
        </w:rPr>
        <w:t>в основном правильно выполняются приемы труда;</w:t>
      </w:r>
    </w:p>
    <w:p w:rsidR="00F209C9" w:rsidRPr="00A12C7A" w:rsidRDefault="00F209C9" w:rsidP="00CB380E">
      <w:pPr>
        <w:pStyle w:val="af6"/>
        <w:numPr>
          <w:ilvl w:val="0"/>
          <w:numId w:val="28"/>
        </w:numPr>
        <w:shd w:val="clear" w:color="auto" w:fill="FFFFFF"/>
        <w:ind w:firstLine="680"/>
        <w:jc w:val="both"/>
      </w:pPr>
      <w:r w:rsidRPr="00A12C7A">
        <w:rPr>
          <w:spacing w:val="-9"/>
        </w:rPr>
        <w:t>работа выполнялась самостоятельно;</w:t>
      </w:r>
    </w:p>
    <w:p w:rsidR="00F209C9" w:rsidRPr="00A12C7A" w:rsidRDefault="00F209C9" w:rsidP="00CB380E">
      <w:pPr>
        <w:pStyle w:val="af6"/>
        <w:numPr>
          <w:ilvl w:val="0"/>
          <w:numId w:val="28"/>
        </w:numPr>
        <w:shd w:val="clear" w:color="auto" w:fill="FFFFFF"/>
        <w:ind w:firstLine="680"/>
        <w:jc w:val="both"/>
      </w:pPr>
      <w:r w:rsidRPr="00A12C7A">
        <w:rPr>
          <w:spacing w:val="-9"/>
        </w:rPr>
        <w:t>чертеж выполнен  с незначительными отклонениями;</w:t>
      </w:r>
    </w:p>
    <w:p w:rsidR="00F209C9" w:rsidRPr="00A12C7A" w:rsidRDefault="00F209C9" w:rsidP="00A12C7A">
      <w:pPr>
        <w:shd w:val="clear" w:color="auto" w:fill="FFFFFF"/>
        <w:ind w:firstLine="680"/>
        <w:jc w:val="both"/>
      </w:pPr>
      <w:r w:rsidRPr="00A12C7A">
        <w:rPr>
          <w:b/>
          <w:bCs/>
          <w:spacing w:val="-7"/>
        </w:rPr>
        <w:t>Оценка «3»</w:t>
      </w:r>
    </w:p>
    <w:p w:rsidR="00F209C9" w:rsidRPr="00A12C7A" w:rsidRDefault="00F209C9" w:rsidP="00CB380E">
      <w:pPr>
        <w:pStyle w:val="af6"/>
        <w:numPr>
          <w:ilvl w:val="0"/>
          <w:numId w:val="29"/>
        </w:numPr>
        <w:shd w:val="clear" w:color="auto" w:fill="FFFFFF"/>
        <w:ind w:firstLine="680"/>
        <w:jc w:val="both"/>
      </w:pPr>
      <w:r w:rsidRPr="00A12C7A">
        <w:rPr>
          <w:spacing w:val="-9"/>
        </w:rPr>
        <w:t>имеют место недостатки в планировании труда и организации рабочего места;</w:t>
      </w:r>
    </w:p>
    <w:p w:rsidR="00F209C9" w:rsidRPr="00A12C7A" w:rsidRDefault="00F209C9" w:rsidP="00CB380E">
      <w:pPr>
        <w:pStyle w:val="af6"/>
        <w:numPr>
          <w:ilvl w:val="0"/>
          <w:numId w:val="29"/>
        </w:numPr>
        <w:shd w:val="clear" w:color="auto" w:fill="FFFFFF"/>
        <w:ind w:firstLine="680"/>
        <w:jc w:val="both"/>
      </w:pPr>
      <w:r w:rsidRPr="00A12C7A">
        <w:rPr>
          <w:spacing w:val="-9"/>
        </w:rPr>
        <w:t>отдельные приемы труда выполнялись неправильно;</w:t>
      </w:r>
    </w:p>
    <w:p w:rsidR="00F209C9" w:rsidRPr="00A12C7A" w:rsidRDefault="00F209C9" w:rsidP="00CB380E">
      <w:pPr>
        <w:pStyle w:val="af6"/>
        <w:numPr>
          <w:ilvl w:val="0"/>
          <w:numId w:val="29"/>
        </w:numPr>
        <w:shd w:val="clear" w:color="auto" w:fill="FFFFFF"/>
        <w:ind w:firstLine="680"/>
        <w:jc w:val="both"/>
      </w:pPr>
      <w:r w:rsidRPr="00A12C7A">
        <w:rPr>
          <w:spacing w:val="-9"/>
        </w:rPr>
        <w:t>самостоятельность в работе была низкой;</w:t>
      </w:r>
    </w:p>
    <w:p w:rsidR="00F209C9" w:rsidRPr="00A12C7A" w:rsidRDefault="00F209C9" w:rsidP="00CB380E">
      <w:pPr>
        <w:pStyle w:val="af6"/>
        <w:numPr>
          <w:ilvl w:val="0"/>
          <w:numId w:val="29"/>
        </w:numPr>
        <w:shd w:val="clear" w:color="auto" w:fill="FFFFFF"/>
        <w:ind w:firstLine="680"/>
        <w:jc w:val="both"/>
      </w:pPr>
      <w:r w:rsidRPr="00A12C7A">
        <w:rPr>
          <w:spacing w:val="-9"/>
        </w:rPr>
        <w:t>чертеж выполнен с нарушением отдельных требований;</w:t>
      </w:r>
    </w:p>
    <w:p w:rsidR="00122A8D" w:rsidRPr="00A12C7A" w:rsidRDefault="00122A8D" w:rsidP="00A12C7A">
      <w:pPr>
        <w:shd w:val="clear" w:color="auto" w:fill="FFFFFF"/>
        <w:jc w:val="both"/>
        <w:rPr>
          <w:spacing w:val="-7"/>
        </w:rPr>
      </w:pPr>
      <w:r w:rsidRPr="00A12C7A">
        <w:t xml:space="preserve">           </w:t>
      </w:r>
      <w:r w:rsidRPr="00A12C7A">
        <w:rPr>
          <w:b/>
          <w:bCs/>
          <w:spacing w:val="-7"/>
        </w:rPr>
        <w:t>Оценка «2»</w:t>
      </w:r>
    </w:p>
    <w:p w:rsidR="00122A8D" w:rsidRPr="00A12C7A" w:rsidRDefault="00122A8D" w:rsidP="00CB380E">
      <w:pPr>
        <w:pStyle w:val="af6"/>
        <w:numPr>
          <w:ilvl w:val="0"/>
          <w:numId w:val="30"/>
        </w:numPr>
        <w:shd w:val="clear" w:color="auto" w:fill="FFFFFF"/>
        <w:ind w:firstLine="680"/>
        <w:jc w:val="both"/>
      </w:pPr>
      <w:r w:rsidRPr="00A12C7A">
        <w:rPr>
          <w:spacing w:val="-10"/>
        </w:rPr>
        <w:t xml:space="preserve">имеют место существенные недостатки в планировании труда и организации    </w:t>
      </w:r>
    </w:p>
    <w:p w:rsidR="00122A8D" w:rsidRPr="00A12C7A" w:rsidRDefault="00122A8D" w:rsidP="00A12C7A">
      <w:pPr>
        <w:shd w:val="clear" w:color="auto" w:fill="FFFFFF"/>
        <w:ind w:left="1080"/>
        <w:jc w:val="both"/>
      </w:pPr>
      <w:r w:rsidRPr="00A12C7A">
        <w:t xml:space="preserve">            рабочего места;</w:t>
      </w:r>
    </w:p>
    <w:p w:rsidR="00122A8D" w:rsidRPr="00A12C7A" w:rsidRDefault="00122A8D" w:rsidP="00CB380E">
      <w:pPr>
        <w:pStyle w:val="af6"/>
        <w:numPr>
          <w:ilvl w:val="0"/>
          <w:numId w:val="30"/>
        </w:numPr>
        <w:shd w:val="clear" w:color="auto" w:fill="FFFFFF"/>
        <w:ind w:firstLine="680"/>
        <w:jc w:val="both"/>
      </w:pPr>
      <w:r w:rsidRPr="00A12C7A">
        <w:rPr>
          <w:spacing w:val="-9"/>
        </w:rPr>
        <w:t>неправильно выполнялись многие приемы труда;</w:t>
      </w:r>
    </w:p>
    <w:p w:rsidR="00122A8D" w:rsidRPr="00A12C7A" w:rsidRDefault="00122A8D" w:rsidP="00CB380E">
      <w:pPr>
        <w:pStyle w:val="af6"/>
        <w:numPr>
          <w:ilvl w:val="0"/>
          <w:numId w:val="30"/>
        </w:numPr>
        <w:shd w:val="clear" w:color="auto" w:fill="FFFFFF"/>
        <w:ind w:firstLine="680"/>
        <w:jc w:val="both"/>
      </w:pPr>
      <w:r w:rsidRPr="00A12C7A">
        <w:rPr>
          <w:spacing w:val="-9"/>
        </w:rPr>
        <w:t>самостоятельность в работе почти отсутствовала;</w:t>
      </w:r>
    </w:p>
    <w:p w:rsidR="00122A8D" w:rsidRPr="00A12C7A" w:rsidRDefault="00122A8D" w:rsidP="00CB380E">
      <w:pPr>
        <w:pStyle w:val="af6"/>
        <w:numPr>
          <w:ilvl w:val="0"/>
          <w:numId w:val="30"/>
        </w:numPr>
        <w:shd w:val="clear" w:color="auto" w:fill="FFFFFF"/>
        <w:ind w:firstLine="680"/>
        <w:jc w:val="both"/>
      </w:pPr>
      <w:r w:rsidRPr="00A12C7A">
        <w:rPr>
          <w:spacing w:val="-9"/>
        </w:rPr>
        <w:t>чертеж выполнен со значительными нарушениями требований;</w:t>
      </w:r>
    </w:p>
    <w:p w:rsidR="00122A8D" w:rsidRPr="00A12C7A" w:rsidRDefault="00122A8D" w:rsidP="00A12C7A">
      <w:pPr>
        <w:pStyle w:val="af6"/>
        <w:shd w:val="clear" w:color="auto" w:fill="FFFFFF"/>
        <w:ind w:left="1760"/>
        <w:jc w:val="both"/>
      </w:pPr>
    </w:p>
    <w:p w:rsidR="004A6871" w:rsidRPr="00A12C7A" w:rsidRDefault="004A6871" w:rsidP="00A12C7A">
      <w:pPr>
        <w:jc w:val="both"/>
      </w:pPr>
      <w:bookmarkStart w:id="4" w:name="_GoBack"/>
      <w:bookmarkEnd w:id="4"/>
      <w:r w:rsidRPr="00A12C7A">
        <w:rPr>
          <w:b/>
        </w:rPr>
        <w:t>Учебный план МКОУ СОШ № 4 на 2014-2015 учебный год (недельный)</w:t>
      </w:r>
    </w:p>
    <w:p w:rsidR="004A6871" w:rsidRPr="00A12C7A" w:rsidRDefault="004A6871" w:rsidP="00A12C7A">
      <w:pPr>
        <w:pStyle w:val="aff"/>
        <w:jc w:val="both"/>
        <w:rPr>
          <w:b/>
        </w:rPr>
      </w:pPr>
      <w:r w:rsidRPr="00A12C7A">
        <w:rPr>
          <w:b/>
        </w:rPr>
        <w:t>Основное общее образование</w:t>
      </w:r>
    </w:p>
    <w:p w:rsidR="004A6871" w:rsidRPr="00A12C7A" w:rsidRDefault="004A6871" w:rsidP="00A12C7A">
      <w:pPr>
        <w:pStyle w:val="aff"/>
        <w:jc w:val="both"/>
        <w:rPr>
          <w:b/>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6"/>
        <w:gridCol w:w="4112"/>
        <w:gridCol w:w="822"/>
        <w:gridCol w:w="822"/>
        <w:gridCol w:w="822"/>
        <w:gridCol w:w="822"/>
        <w:gridCol w:w="822"/>
      </w:tblGrid>
      <w:tr w:rsidR="004A6871" w:rsidRPr="00A12C7A" w:rsidTr="004A6871">
        <w:trPr>
          <w:trHeight w:val="360"/>
        </w:trPr>
        <w:tc>
          <w:tcPr>
            <w:tcW w:w="6238" w:type="dxa"/>
            <w:gridSpan w:val="2"/>
            <w:vMerge w:val="restart"/>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Учебные предметы</w:t>
            </w:r>
          </w:p>
          <w:p w:rsidR="004A6871" w:rsidRPr="00A12C7A" w:rsidRDefault="004A6871" w:rsidP="00A12C7A">
            <w:pPr>
              <w:jc w:val="both"/>
              <w:rPr>
                <w:b/>
                <w:color w:val="333333"/>
              </w:rPr>
            </w:pPr>
          </w:p>
        </w:tc>
        <w:tc>
          <w:tcPr>
            <w:tcW w:w="4110" w:type="dxa"/>
            <w:gridSpan w:val="5"/>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Классы/количество часов в неделю</w:t>
            </w:r>
          </w:p>
        </w:tc>
      </w:tr>
      <w:tr w:rsidR="004A6871" w:rsidRPr="00A12C7A" w:rsidTr="004A6871">
        <w:trPr>
          <w:trHeight w:val="205"/>
        </w:trPr>
        <w:tc>
          <w:tcPr>
            <w:tcW w:w="6238" w:type="dxa"/>
            <w:gridSpan w:val="2"/>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rPr>
                <w:b/>
                <w:color w:val="333333"/>
              </w:rPr>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lang w:val="en-US"/>
              </w:rPr>
              <w:t>V</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lang w:val="en-US"/>
              </w:rPr>
              <w:t>VI</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lang w:val="en-US"/>
              </w:rPr>
              <w:t>VII</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lang w:val="en-US"/>
              </w:rPr>
              <w:t>VIII</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lang w:val="en-US"/>
              </w:rPr>
              <w:t>IX</w:t>
            </w:r>
          </w:p>
        </w:tc>
      </w:tr>
      <w:tr w:rsidR="004A6871" w:rsidRPr="00A12C7A" w:rsidTr="004A6871">
        <w:trPr>
          <w:trHeight w:val="358"/>
        </w:trPr>
        <w:tc>
          <w:tcPr>
            <w:tcW w:w="2126" w:type="dxa"/>
            <w:vMerge w:val="restart"/>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Федеральный компонент</w:t>
            </w: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Русский язык</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251"/>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Литература</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3</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ностранный язык (англ.яз, нем.яз)</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3</w:t>
            </w:r>
          </w:p>
        </w:tc>
      </w:tr>
      <w:tr w:rsidR="004A6871" w:rsidRPr="00A12C7A" w:rsidTr="004A6871">
        <w:trPr>
          <w:trHeight w:val="337"/>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 xml:space="preserve">Математика </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5</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5</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Алгебра</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3</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Геометрия</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нформатика и ИКТ</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стория Всеобщая (России)</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 xml:space="preserve">Обществознание </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География</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 xml:space="preserve">Природоведение </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Биология</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Химия</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lang w:val="en-US"/>
              </w:rPr>
            </w:pPr>
            <w:r w:rsidRPr="00A12C7A">
              <w:t>Физика</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r>
      <w:tr w:rsidR="004A6871" w:rsidRPr="00A12C7A" w:rsidTr="004A6871">
        <w:trPr>
          <w:trHeight w:val="36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 xml:space="preserve">Музыка </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0,5</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ЗО</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0,5</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скусство</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 xml:space="preserve">Технология </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Физическая культура</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3</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3</w:t>
            </w:r>
          </w:p>
        </w:tc>
      </w:tr>
      <w:tr w:rsidR="004A6871" w:rsidRPr="00A12C7A" w:rsidTr="004A6871">
        <w:trPr>
          <w:trHeight w:val="283"/>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ОБЖ</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174"/>
        </w:trPr>
        <w:tc>
          <w:tcPr>
            <w:tcW w:w="2126" w:type="dxa"/>
            <w:vMerge/>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Итого:</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24</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25</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29</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3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30</w:t>
            </w:r>
          </w:p>
        </w:tc>
      </w:tr>
      <w:tr w:rsidR="004A6871" w:rsidRPr="00A12C7A" w:rsidTr="004A6871">
        <w:trPr>
          <w:trHeight w:val="458"/>
        </w:trPr>
        <w:tc>
          <w:tcPr>
            <w:tcW w:w="2126" w:type="dxa"/>
            <w:vMerge w:val="restart"/>
            <w:tcBorders>
              <w:top w:val="single" w:sz="4" w:space="0" w:color="auto"/>
              <w:left w:val="single" w:sz="4" w:space="0" w:color="auto"/>
              <w:bottom w:val="nil"/>
              <w:right w:val="single" w:sz="4" w:space="0" w:color="auto"/>
            </w:tcBorders>
            <w:hideMark/>
          </w:tcPr>
          <w:p w:rsidR="004A6871" w:rsidRPr="00A12C7A" w:rsidRDefault="004A6871" w:rsidP="00A12C7A">
            <w:pPr>
              <w:jc w:val="both"/>
            </w:pPr>
            <w:r w:rsidRPr="00A12C7A">
              <w:t>Региональный компонент и компонент</w:t>
            </w:r>
          </w:p>
          <w:p w:rsidR="004A6871" w:rsidRPr="00A12C7A" w:rsidRDefault="004A6871" w:rsidP="00A12C7A">
            <w:pPr>
              <w:jc w:val="both"/>
            </w:pPr>
            <w:r w:rsidRPr="00A12C7A">
              <w:t>образовательного</w:t>
            </w:r>
          </w:p>
          <w:p w:rsidR="004A6871" w:rsidRPr="00A12C7A" w:rsidRDefault="004A6871" w:rsidP="00A12C7A">
            <w:pPr>
              <w:jc w:val="both"/>
            </w:pPr>
            <w:r w:rsidRPr="00A12C7A">
              <w:t>учреждения</w:t>
            </w:r>
          </w:p>
          <w:p w:rsidR="004A6871" w:rsidRPr="00A12C7A" w:rsidRDefault="004A6871" w:rsidP="00A12C7A">
            <w:pPr>
              <w:jc w:val="both"/>
            </w:pPr>
            <w:r w:rsidRPr="00A12C7A">
              <w:t>при 6-дневной</w:t>
            </w:r>
          </w:p>
          <w:p w:rsidR="004A6871" w:rsidRPr="00A12C7A" w:rsidRDefault="004A6871" w:rsidP="00A12C7A">
            <w:pPr>
              <w:jc w:val="both"/>
            </w:pPr>
            <w:r w:rsidRPr="00A12C7A">
              <w:t>учебной неделе</w:t>
            </w:r>
          </w:p>
        </w:tc>
        <w:tc>
          <w:tcPr>
            <w:tcW w:w="411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Русский язык</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pPr>
            <w:r w:rsidRPr="00A12C7A">
              <w:t>3</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2</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341"/>
        </w:trPr>
        <w:tc>
          <w:tcPr>
            <w:tcW w:w="2126" w:type="dxa"/>
            <w:vMerge/>
            <w:tcBorders>
              <w:top w:val="single" w:sz="4" w:space="0" w:color="auto"/>
              <w:left w:val="single" w:sz="4" w:space="0" w:color="auto"/>
              <w:bottom w:val="nil"/>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nil"/>
              <w:right w:val="single" w:sz="4" w:space="0" w:color="auto"/>
            </w:tcBorders>
            <w:hideMark/>
          </w:tcPr>
          <w:p w:rsidR="004A6871" w:rsidRPr="00A12C7A" w:rsidRDefault="004A6871" w:rsidP="00A12C7A">
            <w:pPr>
              <w:jc w:val="both"/>
            </w:pPr>
            <w:r w:rsidRPr="00A12C7A">
              <w:t>ОБЖ</w:t>
            </w:r>
          </w:p>
          <w:p w:rsidR="004A6871" w:rsidRPr="00A12C7A" w:rsidRDefault="004A6871" w:rsidP="00A12C7A">
            <w:pPr>
              <w:jc w:val="both"/>
            </w:pPr>
          </w:p>
        </w:tc>
        <w:tc>
          <w:tcPr>
            <w:tcW w:w="822" w:type="dxa"/>
            <w:tcBorders>
              <w:top w:val="single" w:sz="4" w:space="0" w:color="auto"/>
              <w:left w:val="single" w:sz="4" w:space="0" w:color="auto"/>
              <w:bottom w:val="nil"/>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r>
      <w:tr w:rsidR="004A6871" w:rsidRPr="00A12C7A" w:rsidTr="004A6871">
        <w:trPr>
          <w:trHeight w:val="203"/>
        </w:trPr>
        <w:tc>
          <w:tcPr>
            <w:tcW w:w="2126" w:type="dxa"/>
            <w:vMerge/>
            <w:tcBorders>
              <w:top w:val="single" w:sz="4" w:space="0" w:color="auto"/>
              <w:left w:val="single" w:sz="4" w:space="0" w:color="auto"/>
              <w:bottom w:val="nil"/>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 xml:space="preserve">География </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92"/>
        </w:trPr>
        <w:tc>
          <w:tcPr>
            <w:tcW w:w="2126" w:type="dxa"/>
            <w:vMerge/>
            <w:tcBorders>
              <w:top w:val="single" w:sz="4" w:space="0" w:color="auto"/>
              <w:left w:val="single" w:sz="4" w:space="0" w:color="auto"/>
              <w:bottom w:val="nil"/>
              <w:right w:val="single" w:sz="4" w:space="0" w:color="auto"/>
            </w:tcBorders>
            <w:vAlign w:val="center"/>
            <w:hideMark/>
          </w:tcPr>
          <w:p w:rsidR="004A6871" w:rsidRPr="00A12C7A" w:rsidRDefault="004A6871" w:rsidP="00A12C7A">
            <w:pPr>
              <w:jc w:val="both"/>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Биология</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170"/>
        </w:trPr>
        <w:tc>
          <w:tcPr>
            <w:tcW w:w="2126" w:type="dxa"/>
            <w:tcBorders>
              <w:top w:val="nil"/>
              <w:left w:val="single" w:sz="4" w:space="0" w:color="auto"/>
              <w:bottom w:val="nil"/>
              <w:right w:val="single" w:sz="4" w:space="0" w:color="auto"/>
            </w:tcBorders>
          </w:tcPr>
          <w:p w:rsidR="004A6871" w:rsidRPr="00A12C7A" w:rsidRDefault="004A6871" w:rsidP="00A12C7A">
            <w:pPr>
              <w:jc w:val="both"/>
              <w:rPr>
                <w:b/>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нформатика и ИКТ</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 xml:space="preserve">- </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170"/>
        </w:trPr>
        <w:tc>
          <w:tcPr>
            <w:tcW w:w="2126" w:type="dxa"/>
            <w:tcBorders>
              <w:top w:val="nil"/>
              <w:left w:val="single" w:sz="4" w:space="0" w:color="auto"/>
              <w:bottom w:val="nil"/>
              <w:right w:val="single" w:sz="4" w:space="0" w:color="auto"/>
            </w:tcBorders>
          </w:tcPr>
          <w:p w:rsidR="004A6871" w:rsidRPr="00A12C7A" w:rsidRDefault="004A6871" w:rsidP="00A12C7A">
            <w:pPr>
              <w:jc w:val="both"/>
              <w:rPr>
                <w:b/>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стория всеобщая (России)</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r>
      <w:tr w:rsidR="004A6871" w:rsidRPr="00A12C7A" w:rsidTr="004A6871">
        <w:trPr>
          <w:trHeight w:val="170"/>
        </w:trPr>
        <w:tc>
          <w:tcPr>
            <w:tcW w:w="2126" w:type="dxa"/>
            <w:tcBorders>
              <w:top w:val="nil"/>
              <w:left w:val="single" w:sz="4" w:space="0" w:color="auto"/>
              <w:bottom w:val="nil"/>
              <w:right w:val="single" w:sz="4" w:space="0" w:color="auto"/>
            </w:tcBorders>
          </w:tcPr>
          <w:p w:rsidR="004A6871" w:rsidRPr="00A12C7A" w:rsidRDefault="004A6871" w:rsidP="00A12C7A">
            <w:pPr>
              <w:jc w:val="both"/>
              <w:rPr>
                <w:b/>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Технология</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r>
      <w:tr w:rsidR="004A6871" w:rsidRPr="00A12C7A" w:rsidTr="004A6871">
        <w:trPr>
          <w:trHeight w:val="170"/>
        </w:trPr>
        <w:tc>
          <w:tcPr>
            <w:tcW w:w="2126" w:type="dxa"/>
            <w:tcBorders>
              <w:top w:val="nil"/>
              <w:left w:val="single" w:sz="4" w:space="0" w:color="auto"/>
              <w:bottom w:val="nil"/>
              <w:right w:val="single" w:sz="4" w:space="0" w:color="auto"/>
            </w:tcBorders>
          </w:tcPr>
          <w:p w:rsidR="004A6871" w:rsidRPr="00A12C7A" w:rsidRDefault="004A6871" w:rsidP="00A12C7A">
            <w:pPr>
              <w:jc w:val="both"/>
              <w:rPr>
                <w:b/>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Музыка</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0,5</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r>
      <w:tr w:rsidR="004A6871" w:rsidRPr="00A12C7A" w:rsidTr="004A6871">
        <w:trPr>
          <w:trHeight w:val="170"/>
        </w:trPr>
        <w:tc>
          <w:tcPr>
            <w:tcW w:w="2126" w:type="dxa"/>
            <w:tcBorders>
              <w:top w:val="nil"/>
              <w:left w:val="single" w:sz="4" w:space="0" w:color="auto"/>
              <w:bottom w:val="nil"/>
              <w:right w:val="single" w:sz="4" w:space="0" w:color="auto"/>
            </w:tcBorders>
          </w:tcPr>
          <w:p w:rsidR="004A6871" w:rsidRPr="00A12C7A" w:rsidRDefault="004A6871" w:rsidP="00A12C7A">
            <w:pPr>
              <w:jc w:val="both"/>
              <w:rPr>
                <w:b/>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ИЗО</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0,5</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r>
      <w:tr w:rsidR="004A6871" w:rsidRPr="00A12C7A" w:rsidTr="004A6871">
        <w:trPr>
          <w:trHeight w:val="170"/>
        </w:trPr>
        <w:tc>
          <w:tcPr>
            <w:tcW w:w="2126" w:type="dxa"/>
            <w:tcBorders>
              <w:top w:val="nil"/>
              <w:left w:val="single" w:sz="4" w:space="0" w:color="auto"/>
              <w:bottom w:val="nil"/>
              <w:right w:val="single" w:sz="4" w:space="0" w:color="auto"/>
            </w:tcBorders>
          </w:tcPr>
          <w:p w:rsidR="004A6871" w:rsidRPr="00A12C7A" w:rsidRDefault="004A6871" w:rsidP="00A12C7A">
            <w:pPr>
              <w:jc w:val="both"/>
              <w:rPr>
                <w:b/>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Черчение</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r>
      <w:tr w:rsidR="004A6871" w:rsidRPr="00A12C7A" w:rsidTr="004A6871">
        <w:trPr>
          <w:trHeight w:val="301"/>
        </w:trPr>
        <w:tc>
          <w:tcPr>
            <w:tcW w:w="2126" w:type="dxa"/>
            <w:vMerge w:val="restart"/>
            <w:tcBorders>
              <w:top w:val="nil"/>
              <w:left w:val="single" w:sz="4" w:space="0" w:color="auto"/>
              <w:bottom w:val="single" w:sz="4" w:space="0" w:color="auto"/>
              <w:right w:val="single" w:sz="4" w:space="0" w:color="auto"/>
            </w:tcBorders>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rPr>
                <w:b/>
              </w:rPr>
              <w:t xml:space="preserve">Спецкурсы </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rFonts w:eastAsia="Calibri"/>
              </w:rPr>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rFonts w:eastAsia="Calibri"/>
              </w:rPr>
            </w:pP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rFonts w:eastAsia="Calibri"/>
              </w:rPr>
            </w:pP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color w:val="333333"/>
              </w:rPr>
            </w:pP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color w:val="333333"/>
              </w:rPr>
            </w:pPr>
          </w:p>
        </w:tc>
      </w:tr>
      <w:tr w:rsidR="004A6871" w:rsidRPr="00A12C7A" w:rsidTr="004A6871">
        <w:trPr>
          <w:trHeight w:val="250"/>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Краеведение</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nil"/>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nil"/>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nil"/>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nil"/>
              <w:right w:val="single" w:sz="4" w:space="0" w:color="auto"/>
            </w:tcBorders>
          </w:tcPr>
          <w:p w:rsidR="004A6871" w:rsidRPr="00A12C7A" w:rsidRDefault="004A6871" w:rsidP="00A12C7A">
            <w:pPr>
              <w:jc w:val="both"/>
            </w:pPr>
            <w:r w:rsidRPr="00A12C7A">
              <w:t>-</w:t>
            </w:r>
          </w:p>
        </w:tc>
      </w:tr>
      <w:tr w:rsidR="004A6871" w:rsidRPr="00A12C7A" w:rsidTr="004A6871">
        <w:trPr>
          <w:trHeight w:val="170"/>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Работа в графическом  редакторе</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170"/>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Основы работы с фотографией</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0"/>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t>Здоровей-ка</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0"/>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Основы православной  культуры</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w:t>
            </w:r>
          </w:p>
        </w:tc>
      </w:tr>
      <w:tr w:rsidR="004A6871" w:rsidRPr="00A12C7A" w:rsidTr="004A6871">
        <w:trPr>
          <w:trHeight w:val="218"/>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Русский язык «К ОГЭ шаг за шагом»</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pPr>
            <w:r w:rsidRPr="00A12C7A">
              <w:rPr>
                <w:b/>
              </w:rPr>
              <w:t>-</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pPr>
            <w:r w:rsidRPr="00A12C7A">
              <w:t>1</w:t>
            </w:r>
          </w:p>
        </w:tc>
      </w:tr>
      <w:tr w:rsidR="004A6871" w:rsidRPr="00A12C7A" w:rsidTr="004A6871">
        <w:trPr>
          <w:trHeight w:val="20"/>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Математика «К ОГЭ шаг за шагом»</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pPr>
            <w:r w:rsidRPr="00A12C7A">
              <w:t>1</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pPr>
            <w:r w:rsidRPr="00A12C7A">
              <w:t>1</w:t>
            </w:r>
          </w:p>
        </w:tc>
      </w:tr>
      <w:tr w:rsidR="004A6871" w:rsidRPr="00A12C7A" w:rsidTr="004A6871">
        <w:trPr>
          <w:trHeight w:val="20"/>
        </w:trPr>
        <w:tc>
          <w:tcPr>
            <w:tcW w:w="2126" w:type="dxa"/>
            <w:vMerge/>
            <w:tcBorders>
              <w:top w:val="nil"/>
              <w:left w:val="single" w:sz="4" w:space="0" w:color="auto"/>
              <w:bottom w:val="single" w:sz="4" w:space="0" w:color="auto"/>
              <w:right w:val="single" w:sz="4" w:space="0" w:color="auto"/>
            </w:tcBorders>
            <w:vAlign w:val="center"/>
            <w:hideMark/>
          </w:tcPr>
          <w:p w:rsidR="004A6871" w:rsidRPr="00A12C7A" w:rsidRDefault="004A6871" w:rsidP="00A12C7A">
            <w:pPr>
              <w:jc w:val="both"/>
              <w:rPr>
                <w:color w:val="333333"/>
              </w:rPr>
            </w:pPr>
          </w:p>
        </w:tc>
        <w:tc>
          <w:tcPr>
            <w:tcW w:w="411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Нагрузка на ученика при 6-дневной учебной неделе</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32</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33</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3</w:t>
            </w:r>
            <w:r w:rsidR="00E23CDF" w:rsidRPr="00A12C7A">
              <w:rPr>
                <w:b/>
              </w:rPr>
              <w:t>4</w:t>
            </w:r>
          </w:p>
        </w:tc>
        <w:tc>
          <w:tcPr>
            <w:tcW w:w="822" w:type="dxa"/>
            <w:tcBorders>
              <w:top w:val="single" w:sz="4" w:space="0" w:color="auto"/>
              <w:left w:val="single" w:sz="4" w:space="0" w:color="auto"/>
              <w:bottom w:val="single" w:sz="4" w:space="0" w:color="auto"/>
              <w:right w:val="single" w:sz="4" w:space="0" w:color="auto"/>
            </w:tcBorders>
            <w:hideMark/>
          </w:tcPr>
          <w:p w:rsidR="004A6871" w:rsidRPr="00A12C7A" w:rsidRDefault="004A6871" w:rsidP="00A12C7A">
            <w:pPr>
              <w:jc w:val="both"/>
              <w:rPr>
                <w:b/>
              </w:rPr>
            </w:pPr>
            <w:r w:rsidRPr="00A12C7A">
              <w:rPr>
                <w:b/>
              </w:rPr>
              <w:t>36</w:t>
            </w:r>
          </w:p>
        </w:tc>
        <w:tc>
          <w:tcPr>
            <w:tcW w:w="822" w:type="dxa"/>
            <w:tcBorders>
              <w:top w:val="single" w:sz="4" w:space="0" w:color="auto"/>
              <w:left w:val="single" w:sz="4" w:space="0" w:color="auto"/>
              <w:bottom w:val="single" w:sz="4" w:space="0" w:color="auto"/>
              <w:right w:val="single" w:sz="4" w:space="0" w:color="auto"/>
            </w:tcBorders>
          </w:tcPr>
          <w:p w:rsidR="004A6871" w:rsidRPr="00A12C7A" w:rsidRDefault="004A6871" w:rsidP="00A12C7A">
            <w:pPr>
              <w:jc w:val="both"/>
              <w:rPr>
                <w:b/>
              </w:rPr>
            </w:pPr>
            <w:r w:rsidRPr="00A12C7A">
              <w:rPr>
                <w:b/>
              </w:rPr>
              <w:t>36</w:t>
            </w:r>
          </w:p>
        </w:tc>
      </w:tr>
      <w:tr w:rsidR="004A6871" w:rsidRPr="00A12C7A" w:rsidTr="004A6871">
        <w:trPr>
          <w:trHeight w:val="20"/>
        </w:trPr>
        <w:tc>
          <w:tcPr>
            <w:tcW w:w="6238" w:type="dxa"/>
            <w:gridSpan w:val="2"/>
            <w:tcBorders>
              <w:top w:val="single" w:sz="4" w:space="0" w:color="auto"/>
              <w:left w:val="single" w:sz="4" w:space="0" w:color="auto"/>
              <w:bottom w:val="single" w:sz="4" w:space="0" w:color="auto"/>
              <w:right w:val="single" w:sz="4" w:space="0" w:color="auto"/>
            </w:tcBorders>
            <w:vAlign w:val="center"/>
            <w:hideMark/>
          </w:tcPr>
          <w:p w:rsidR="004A6871" w:rsidRPr="00A12C7A" w:rsidRDefault="004A6871" w:rsidP="00A12C7A">
            <w:pPr>
              <w:jc w:val="both"/>
              <w:rPr>
                <w:b/>
              </w:rPr>
            </w:pPr>
            <w:r w:rsidRPr="00A12C7A">
              <w:rPr>
                <w:b/>
              </w:rPr>
              <w:t>Всего к финансированию:</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rPr>
                <w:b/>
              </w:rPr>
            </w:pPr>
            <w:r w:rsidRPr="00A12C7A">
              <w:rPr>
                <w:b/>
              </w:rPr>
              <w:t>32</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rPr>
                <w:b/>
              </w:rPr>
            </w:pPr>
            <w:r w:rsidRPr="00A12C7A">
              <w:rPr>
                <w:b/>
              </w:rPr>
              <w:t>34</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rPr>
                <w:b/>
              </w:rPr>
            </w:pPr>
            <w:r w:rsidRPr="00A12C7A">
              <w:rPr>
                <w:b/>
              </w:rPr>
              <w:t>34</w:t>
            </w:r>
          </w:p>
        </w:tc>
        <w:tc>
          <w:tcPr>
            <w:tcW w:w="822" w:type="dxa"/>
            <w:tcBorders>
              <w:top w:val="single" w:sz="4" w:space="0" w:color="auto"/>
              <w:left w:val="single" w:sz="4" w:space="0" w:color="auto"/>
              <w:right w:val="single" w:sz="4" w:space="0" w:color="auto"/>
            </w:tcBorders>
            <w:hideMark/>
          </w:tcPr>
          <w:p w:rsidR="004A6871" w:rsidRPr="00A12C7A" w:rsidRDefault="004A6871" w:rsidP="00A12C7A">
            <w:pPr>
              <w:jc w:val="both"/>
              <w:rPr>
                <w:b/>
              </w:rPr>
            </w:pPr>
            <w:r w:rsidRPr="00A12C7A">
              <w:rPr>
                <w:b/>
              </w:rPr>
              <w:t>36</w:t>
            </w:r>
          </w:p>
        </w:tc>
        <w:tc>
          <w:tcPr>
            <w:tcW w:w="822" w:type="dxa"/>
            <w:tcBorders>
              <w:top w:val="single" w:sz="4" w:space="0" w:color="auto"/>
              <w:left w:val="single" w:sz="4" w:space="0" w:color="auto"/>
              <w:right w:val="single" w:sz="4" w:space="0" w:color="auto"/>
            </w:tcBorders>
          </w:tcPr>
          <w:p w:rsidR="004A6871" w:rsidRPr="00A12C7A" w:rsidRDefault="004A6871" w:rsidP="00A12C7A">
            <w:pPr>
              <w:jc w:val="both"/>
              <w:rPr>
                <w:b/>
              </w:rPr>
            </w:pPr>
            <w:r w:rsidRPr="00A12C7A">
              <w:rPr>
                <w:b/>
              </w:rPr>
              <w:t>3</w:t>
            </w:r>
            <w:r w:rsidR="00E23CDF" w:rsidRPr="00A12C7A">
              <w:rPr>
                <w:b/>
              </w:rPr>
              <w:t>6</w:t>
            </w:r>
          </w:p>
        </w:tc>
      </w:tr>
    </w:tbl>
    <w:p w:rsidR="004A6871" w:rsidRPr="00A12C7A" w:rsidRDefault="004A6871" w:rsidP="00A12C7A">
      <w:pPr>
        <w:jc w:val="both"/>
      </w:pPr>
    </w:p>
    <w:tbl>
      <w:tblPr>
        <w:tblpPr w:leftFromText="180" w:rightFromText="180" w:vertAnchor="text" w:horzAnchor="margin" w:tblpXSpec="center" w:tblpY="77"/>
        <w:tblW w:w="10806" w:type="dxa"/>
        <w:tblLook w:val="04A0"/>
      </w:tblPr>
      <w:tblGrid>
        <w:gridCol w:w="10334"/>
        <w:gridCol w:w="236"/>
        <w:gridCol w:w="236"/>
      </w:tblGrid>
      <w:tr w:rsidR="00870B16" w:rsidRPr="00A12C7A" w:rsidTr="00870B16">
        <w:trPr>
          <w:trHeight w:val="1984"/>
        </w:trPr>
        <w:tc>
          <w:tcPr>
            <w:tcW w:w="10334" w:type="dxa"/>
            <w:tcBorders>
              <w:top w:val="nil"/>
              <w:left w:val="nil"/>
              <w:bottom w:val="nil"/>
              <w:right w:val="nil"/>
            </w:tcBorders>
            <w:shd w:val="clear" w:color="auto" w:fill="auto"/>
            <w:noWrap/>
            <w:vAlign w:val="bottom"/>
          </w:tcPr>
          <w:p w:rsidR="00870B16" w:rsidRPr="00A12C7A" w:rsidRDefault="00870B16" w:rsidP="00A12C7A">
            <w:pPr>
              <w:tabs>
                <w:tab w:val="left" w:pos="9546"/>
              </w:tabs>
              <w:ind w:firstLine="720"/>
              <w:jc w:val="both"/>
            </w:pPr>
            <w:r w:rsidRPr="00A12C7A">
              <w:t xml:space="preserve">План определяет объем учебной нагрузки, распределяет учебное время, отводимое на усвоение федерального, школьного и регионального компонентов государственного  образовательного  стандарта по классам и образовательным областям.  Учебный план состоит из 2-х частей: инвариантной и вариативной.  </w:t>
            </w:r>
          </w:p>
          <w:p w:rsidR="00870B16" w:rsidRPr="00A12C7A" w:rsidRDefault="00870B16" w:rsidP="00A12C7A">
            <w:pPr>
              <w:ind w:right="430" w:firstLine="720"/>
              <w:jc w:val="both"/>
            </w:pPr>
            <w:r w:rsidRPr="00A12C7A">
              <w:rPr>
                <w:u w:val="single"/>
              </w:rPr>
              <w:t>Инвариантная часть</w:t>
            </w:r>
            <w:r w:rsidRPr="00A12C7A">
              <w:t xml:space="preserve"> полностью реализует федеральный компонент и гарантирует овладение учащимися необходимым минимумом знаний, умений и навыков. Все образовательные области базисного учебного плана представлены в учебном плане школы в полном объёме.</w:t>
            </w:r>
          </w:p>
        </w:tc>
        <w:tc>
          <w:tcPr>
            <w:tcW w:w="236" w:type="dxa"/>
            <w:tcBorders>
              <w:top w:val="nil"/>
              <w:left w:val="nil"/>
              <w:bottom w:val="nil"/>
              <w:right w:val="nil"/>
            </w:tcBorders>
            <w:shd w:val="clear" w:color="auto" w:fill="auto"/>
            <w:noWrap/>
            <w:vAlign w:val="bottom"/>
          </w:tcPr>
          <w:p w:rsidR="00870B16" w:rsidRPr="00A12C7A" w:rsidRDefault="00870B16" w:rsidP="00A12C7A">
            <w:pPr>
              <w:jc w:val="both"/>
            </w:pPr>
          </w:p>
        </w:tc>
        <w:tc>
          <w:tcPr>
            <w:tcW w:w="236" w:type="dxa"/>
            <w:tcBorders>
              <w:top w:val="nil"/>
              <w:left w:val="nil"/>
              <w:bottom w:val="nil"/>
              <w:right w:val="nil"/>
            </w:tcBorders>
            <w:shd w:val="clear" w:color="auto" w:fill="auto"/>
            <w:noWrap/>
            <w:vAlign w:val="bottom"/>
          </w:tcPr>
          <w:p w:rsidR="00870B16" w:rsidRPr="00A12C7A" w:rsidRDefault="00870B16" w:rsidP="00A12C7A">
            <w:pPr>
              <w:jc w:val="both"/>
            </w:pPr>
          </w:p>
        </w:tc>
      </w:tr>
      <w:tr w:rsidR="00870B16" w:rsidRPr="00A12C7A" w:rsidTr="00870B16">
        <w:trPr>
          <w:trHeight w:val="80"/>
        </w:trPr>
        <w:tc>
          <w:tcPr>
            <w:tcW w:w="10334" w:type="dxa"/>
            <w:tcBorders>
              <w:top w:val="nil"/>
              <w:left w:val="nil"/>
              <w:bottom w:val="nil"/>
              <w:right w:val="nil"/>
            </w:tcBorders>
            <w:shd w:val="clear" w:color="auto" w:fill="auto"/>
            <w:noWrap/>
            <w:vAlign w:val="bottom"/>
          </w:tcPr>
          <w:p w:rsidR="00870B16" w:rsidRPr="00A12C7A" w:rsidRDefault="00870B16" w:rsidP="00A12C7A">
            <w:pPr>
              <w:jc w:val="both"/>
            </w:pPr>
          </w:p>
        </w:tc>
        <w:tc>
          <w:tcPr>
            <w:tcW w:w="236" w:type="dxa"/>
            <w:tcBorders>
              <w:top w:val="nil"/>
              <w:left w:val="nil"/>
              <w:bottom w:val="nil"/>
              <w:right w:val="nil"/>
            </w:tcBorders>
            <w:shd w:val="clear" w:color="auto" w:fill="auto"/>
            <w:noWrap/>
            <w:vAlign w:val="bottom"/>
          </w:tcPr>
          <w:p w:rsidR="00870B16" w:rsidRPr="00A12C7A" w:rsidRDefault="00870B16" w:rsidP="00A12C7A">
            <w:pPr>
              <w:jc w:val="both"/>
            </w:pPr>
          </w:p>
        </w:tc>
        <w:tc>
          <w:tcPr>
            <w:tcW w:w="236" w:type="dxa"/>
            <w:tcBorders>
              <w:top w:val="nil"/>
              <w:left w:val="nil"/>
              <w:bottom w:val="nil"/>
              <w:right w:val="nil"/>
            </w:tcBorders>
            <w:shd w:val="clear" w:color="auto" w:fill="auto"/>
            <w:noWrap/>
            <w:vAlign w:val="bottom"/>
          </w:tcPr>
          <w:p w:rsidR="00870B16" w:rsidRPr="00A12C7A" w:rsidRDefault="00870B16" w:rsidP="00A12C7A">
            <w:pPr>
              <w:jc w:val="both"/>
            </w:pPr>
          </w:p>
        </w:tc>
      </w:tr>
    </w:tbl>
    <w:p w:rsidR="00F625B3" w:rsidRPr="00A12C7A" w:rsidRDefault="00F625B3" w:rsidP="00A12C7A">
      <w:pPr>
        <w:jc w:val="both"/>
        <w:rPr>
          <w:b/>
        </w:rPr>
      </w:pPr>
      <w:r w:rsidRPr="00A12C7A">
        <w:rPr>
          <w:b/>
        </w:rPr>
        <w:t>УМК, используемый в основной школе.</w:t>
      </w:r>
    </w:p>
    <w:tbl>
      <w:tblPr>
        <w:tblpPr w:leftFromText="180" w:rightFromText="180" w:vertAnchor="text" w:horzAnchor="margin" w:tblpXSpec="center" w:tblpY="30"/>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362"/>
        <w:gridCol w:w="5001"/>
      </w:tblGrid>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lastRenderedPageBreak/>
              <w:t>Класс</w:t>
            </w:r>
          </w:p>
        </w:tc>
        <w:tc>
          <w:tcPr>
            <w:tcW w:w="3362" w:type="dxa"/>
          </w:tcPr>
          <w:p w:rsidR="00F625B3" w:rsidRPr="00A12C7A" w:rsidRDefault="00F625B3" w:rsidP="00A12C7A">
            <w:pPr>
              <w:spacing w:after="120"/>
              <w:jc w:val="both"/>
              <w:rPr>
                <w:b/>
              </w:rPr>
            </w:pPr>
            <w:r w:rsidRPr="00A12C7A">
              <w:rPr>
                <w:b/>
              </w:rPr>
              <w:t>Рабочие программы</w:t>
            </w:r>
          </w:p>
        </w:tc>
        <w:tc>
          <w:tcPr>
            <w:tcW w:w="5001" w:type="dxa"/>
          </w:tcPr>
          <w:p w:rsidR="00F625B3" w:rsidRPr="00A12C7A" w:rsidRDefault="00F625B3" w:rsidP="00A12C7A">
            <w:pPr>
              <w:spacing w:after="120"/>
              <w:jc w:val="both"/>
              <w:rPr>
                <w:b/>
              </w:rPr>
            </w:pPr>
            <w:r w:rsidRPr="00A12C7A">
              <w:rPr>
                <w:b/>
              </w:rPr>
              <w:t>Авторы, название учебника</w:t>
            </w:r>
          </w:p>
        </w:tc>
      </w:tr>
      <w:tr w:rsidR="00F625B3" w:rsidRPr="00A12C7A" w:rsidTr="00D50550">
        <w:trPr>
          <w:trHeight w:val="334"/>
        </w:trPr>
        <w:tc>
          <w:tcPr>
            <w:tcW w:w="10031" w:type="dxa"/>
            <w:gridSpan w:val="3"/>
          </w:tcPr>
          <w:p w:rsidR="00F625B3" w:rsidRPr="00A12C7A" w:rsidRDefault="00F625B3" w:rsidP="00A12C7A">
            <w:pPr>
              <w:spacing w:after="120"/>
              <w:jc w:val="both"/>
              <w:rPr>
                <w:b/>
              </w:rPr>
            </w:pPr>
            <w:r w:rsidRPr="00A12C7A">
              <w:rPr>
                <w:b/>
              </w:rPr>
              <w:t>Русский язык</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5</w:t>
            </w:r>
          </w:p>
        </w:tc>
        <w:tc>
          <w:tcPr>
            <w:tcW w:w="3362" w:type="dxa"/>
          </w:tcPr>
          <w:p w:rsidR="00F625B3" w:rsidRPr="00A12C7A" w:rsidRDefault="00F625B3" w:rsidP="00A12C7A">
            <w:pPr>
              <w:pStyle w:val="31"/>
              <w:ind w:left="0" w:firstLine="0"/>
            </w:pPr>
            <w:r w:rsidRPr="00A12C7A">
              <w:t>Рабочая программа под ред. Ладыженской Т.А., Баранова М.Т., Тростенцовой Л.А</w:t>
            </w:r>
          </w:p>
        </w:tc>
        <w:tc>
          <w:tcPr>
            <w:tcW w:w="5001" w:type="dxa"/>
          </w:tcPr>
          <w:p w:rsidR="00F625B3" w:rsidRPr="00A12C7A" w:rsidRDefault="00F625B3" w:rsidP="00A12C7A">
            <w:pPr>
              <w:spacing w:after="120"/>
              <w:jc w:val="both"/>
            </w:pPr>
            <w:r w:rsidRPr="00A12C7A">
              <w:t>Ладыженская Т.А., Баранов М.Т., Тростенцова Л.А. и др.Русский язык, М.,  Просвещение, 2013,2014гг.</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6</w:t>
            </w:r>
          </w:p>
        </w:tc>
        <w:tc>
          <w:tcPr>
            <w:tcW w:w="3362" w:type="dxa"/>
          </w:tcPr>
          <w:p w:rsidR="00F625B3" w:rsidRPr="00A12C7A" w:rsidRDefault="00F625B3" w:rsidP="00A12C7A">
            <w:pPr>
              <w:pStyle w:val="31"/>
              <w:ind w:left="0" w:firstLine="0"/>
            </w:pPr>
            <w:r w:rsidRPr="00A12C7A">
              <w:t>Рабочая программа под ред. Баранова М.Т., Ладыженской Т.А., Тростенцовой Л.А.</w:t>
            </w:r>
          </w:p>
        </w:tc>
        <w:tc>
          <w:tcPr>
            <w:tcW w:w="5001" w:type="dxa"/>
          </w:tcPr>
          <w:p w:rsidR="00F625B3" w:rsidRPr="00A12C7A" w:rsidRDefault="00F625B3" w:rsidP="00A12C7A">
            <w:pPr>
              <w:spacing w:after="120"/>
              <w:jc w:val="both"/>
            </w:pPr>
            <w:r w:rsidRPr="00A12C7A">
              <w:t>Баранов М.Т., Ладыженская Т.А., Тростенцова Л.А. и др.Русский язык, М.,  Просвещение, 2013г.</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7</w:t>
            </w:r>
          </w:p>
        </w:tc>
        <w:tc>
          <w:tcPr>
            <w:tcW w:w="3362" w:type="dxa"/>
          </w:tcPr>
          <w:p w:rsidR="00F625B3" w:rsidRPr="00A12C7A" w:rsidRDefault="00F625B3" w:rsidP="00A12C7A">
            <w:pPr>
              <w:pStyle w:val="31"/>
              <w:ind w:left="0" w:firstLine="0"/>
            </w:pPr>
            <w:r w:rsidRPr="00A12C7A">
              <w:t>Рабочая программа под ред. Баранова М.Т., Ладыженской Т.А., Тростенцовой Л.А.</w:t>
            </w:r>
          </w:p>
        </w:tc>
        <w:tc>
          <w:tcPr>
            <w:tcW w:w="5001" w:type="dxa"/>
          </w:tcPr>
          <w:p w:rsidR="00F625B3" w:rsidRPr="00A12C7A" w:rsidRDefault="00F625B3" w:rsidP="00A12C7A">
            <w:pPr>
              <w:spacing w:after="120"/>
              <w:jc w:val="both"/>
            </w:pPr>
            <w:r w:rsidRPr="00A12C7A">
              <w:t>Баранов М.Т., Ладыженская Т.А., Тростенцова Л.А. и др.Русский язык, М.,  Просвещение, 2013г.</w:t>
            </w:r>
          </w:p>
          <w:p w:rsidR="00F625B3" w:rsidRPr="00A12C7A" w:rsidRDefault="00F625B3" w:rsidP="00A12C7A">
            <w:pPr>
              <w:jc w:val="both"/>
            </w:pP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8</w:t>
            </w:r>
          </w:p>
        </w:tc>
        <w:tc>
          <w:tcPr>
            <w:tcW w:w="3362" w:type="dxa"/>
          </w:tcPr>
          <w:p w:rsidR="00F625B3" w:rsidRPr="00A12C7A" w:rsidRDefault="00F625B3" w:rsidP="00A12C7A">
            <w:pPr>
              <w:pStyle w:val="31"/>
              <w:ind w:left="0" w:firstLine="0"/>
            </w:pPr>
            <w:r w:rsidRPr="00A12C7A">
              <w:t>Рабочая программа под ред.Бархударова С.Г., Крючкова С.Е., Максимова Л.Ю</w:t>
            </w:r>
          </w:p>
        </w:tc>
        <w:tc>
          <w:tcPr>
            <w:tcW w:w="5001" w:type="dxa"/>
          </w:tcPr>
          <w:p w:rsidR="00F625B3" w:rsidRPr="00A12C7A" w:rsidRDefault="00F625B3" w:rsidP="00A12C7A">
            <w:pPr>
              <w:jc w:val="both"/>
            </w:pPr>
            <w:r w:rsidRPr="00A12C7A">
              <w:t>Бархударов С.Г., Крючков С.Е., Максимов Л.Ю. и др.</w:t>
            </w:r>
          </w:p>
          <w:p w:rsidR="00F625B3" w:rsidRPr="00A12C7A" w:rsidRDefault="00F625B3" w:rsidP="00A12C7A">
            <w:pPr>
              <w:spacing w:after="120"/>
              <w:jc w:val="both"/>
            </w:pPr>
            <w:r w:rsidRPr="00A12C7A">
              <w:t xml:space="preserve"> Русский язык,  М.,  Просвещение, 2013г.</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9</w:t>
            </w:r>
          </w:p>
        </w:tc>
        <w:tc>
          <w:tcPr>
            <w:tcW w:w="3362" w:type="dxa"/>
          </w:tcPr>
          <w:p w:rsidR="00F625B3" w:rsidRPr="00A12C7A" w:rsidRDefault="00F625B3" w:rsidP="00A12C7A">
            <w:pPr>
              <w:pStyle w:val="31"/>
              <w:ind w:left="0" w:firstLine="0"/>
            </w:pPr>
            <w:r w:rsidRPr="00A12C7A">
              <w:t>Рабочая программа под ред. Бархударова С.Г., Крючкова С.Е., Максимова Л.Ю</w:t>
            </w:r>
          </w:p>
        </w:tc>
        <w:tc>
          <w:tcPr>
            <w:tcW w:w="5001" w:type="dxa"/>
          </w:tcPr>
          <w:p w:rsidR="00F625B3" w:rsidRPr="00A12C7A" w:rsidRDefault="00F625B3" w:rsidP="00A12C7A">
            <w:pPr>
              <w:jc w:val="both"/>
            </w:pPr>
            <w:r w:rsidRPr="00A12C7A">
              <w:t xml:space="preserve">Бархударов С.Г., Крючков С.Е., Максимов Л.Ю. и др. </w:t>
            </w:r>
          </w:p>
          <w:p w:rsidR="00F625B3" w:rsidRPr="00A12C7A" w:rsidRDefault="00F625B3" w:rsidP="00A12C7A">
            <w:pPr>
              <w:spacing w:after="120"/>
              <w:jc w:val="both"/>
            </w:pPr>
            <w:r w:rsidRPr="00A12C7A">
              <w:t>Русский язык,  М.,  Просвещение, 2013г.</w:t>
            </w:r>
          </w:p>
        </w:tc>
      </w:tr>
      <w:tr w:rsidR="00F625B3" w:rsidRPr="00A12C7A" w:rsidTr="00D50550">
        <w:trPr>
          <w:trHeight w:val="334"/>
        </w:trPr>
        <w:tc>
          <w:tcPr>
            <w:tcW w:w="10031" w:type="dxa"/>
            <w:gridSpan w:val="3"/>
          </w:tcPr>
          <w:p w:rsidR="00F625B3" w:rsidRPr="00A12C7A" w:rsidRDefault="00F625B3" w:rsidP="00A12C7A">
            <w:pPr>
              <w:jc w:val="both"/>
              <w:rPr>
                <w:b/>
              </w:rPr>
            </w:pPr>
            <w:r w:rsidRPr="00A12C7A">
              <w:rPr>
                <w:b/>
              </w:rPr>
              <w:t xml:space="preserve">Литература </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5</w:t>
            </w:r>
          </w:p>
        </w:tc>
        <w:tc>
          <w:tcPr>
            <w:tcW w:w="3362" w:type="dxa"/>
          </w:tcPr>
          <w:p w:rsidR="00F625B3" w:rsidRPr="00A12C7A" w:rsidRDefault="00F625B3" w:rsidP="00A12C7A">
            <w:pPr>
              <w:pStyle w:val="31"/>
              <w:ind w:left="0" w:firstLine="0"/>
            </w:pPr>
            <w:r w:rsidRPr="00A12C7A">
              <w:t>Рабочая программа под ред.</w:t>
            </w:r>
          </w:p>
          <w:p w:rsidR="00F625B3" w:rsidRPr="00A12C7A" w:rsidRDefault="00F625B3" w:rsidP="00A12C7A">
            <w:pPr>
              <w:pStyle w:val="31"/>
              <w:ind w:left="0" w:firstLine="0"/>
            </w:pPr>
            <w:r w:rsidRPr="00A12C7A">
              <w:t>Коровиной В.Я., Журавлева В.П., Коровина В.И.</w:t>
            </w:r>
          </w:p>
        </w:tc>
        <w:tc>
          <w:tcPr>
            <w:tcW w:w="5001" w:type="dxa"/>
          </w:tcPr>
          <w:p w:rsidR="00F625B3" w:rsidRPr="00A12C7A" w:rsidRDefault="00F625B3" w:rsidP="00A12C7A">
            <w:pPr>
              <w:spacing w:after="120"/>
              <w:jc w:val="both"/>
            </w:pPr>
            <w:r w:rsidRPr="00A12C7A">
              <w:t>Коровина В.Я., Журавлев В.П., Коровин В.И. Литература,  М.,Просвещение, 2013г.</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6</w:t>
            </w:r>
          </w:p>
        </w:tc>
        <w:tc>
          <w:tcPr>
            <w:tcW w:w="3362" w:type="dxa"/>
          </w:tcPr>
          <w:p w:rsidR="00F625B3" w:rsidRPr="00A12C7A" w:rsidRDefault="00F625B3" w:rsidP="00A12C7A">
            <w:pPr>
              <w:pStyle w:val="31"/>
              <w:ind w:left="0" w:firstLine="0"/>
            </w:pPr>
            <w:r w:rsidRPr="00A12C7A">
              <w:t>Рабочая программа под ред.</w:t>
            </w:r>
          </w:p>
          <w:p w:rsidR="00F625B3" w:rsidRPr="00A12C7A" w:rsidRDefault="00F625B3" w:rsidP="00A12C7A">
            <w:pPr>
              <w:pStyle w:val="31"/>
              <w:ind w:left="0" w:firstLine="0"/>
            </w:pPr>
            <w:r w:rsidRPr="00A12C7A">
              <w:t>Коровиной В.Я., Журавлева В.П., Коровина В.И.</w:t>
            </w:r>
          </w:p>
        </w:tc>
        <w:tc>
          <w:tcPr>
            <w:tcW w:w="5001" w:type="dxa"/>
          </w:tcPr>
          <w:p w:rsidR="00F625B3" w:rsidRPr="00A12C7A" w:rsidRDefault="00F625B3" w:rsidP="00A12C7A">
            <w:pPr>
              <w:autoSpaceDE w:val="0"/>
              <w:autoSpaceDN w:val="0"/>
              <w:adjustRightInd w:val="0"/>
              <w:spacing w:after="120"/>
              <w:jc w:val="both"/>
            </w:pPr>
            <w:r w:rsidRPr="00A12C7A">
              <w:t>Полухина В.П., Коровина В.Я., Журавлев В.П. и др. /Под ред. Коровиной В.Я. Литература,  М.,  Просвещение, 2013г.</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7</w:t>
            </w:r>
          </w:p>
        </w:tc>
        <w:tc>
          <w:tcPr>
            <w:tcW w:w="3362" w:type="dxa"/>
          </w:tcPr>
          <w:p w:rsidR="00F625B3" w:rsidRPr="00A12C7A" w:rsidRDefault="00F625B3" w:rsidP="00A12C7A">
            <w:pPr>
              <w:pStyle w:val="31"/>
              <w:ind w:left="0" w:firstLine="0"/>
            </w:pPr>
            <w:r w:rsidRPr="00A12C7A">
              <w:t>Рабочая программа под ред.</w:t>
            </w:r>
          </w:p>
          <w:p w:rsidR="00F625B3" w:rsidRPr="00A12C7A" w:rsidRDefault="00F625B3" w:rsidP="00A12C7A">
            <w:pPr>
              <w:pStyle w:val="31"/>
              <w:ind w:left="0" w:firstLine="0"/>
            </w:pPr>
            <w:r w:rsidRPr="00A12C7A">
              <w:t>Коровиной В.Я., Журавлева В.П., Коровина В.И.</w:t>
            </w:r>
          </w:p>
        </w:tc>
        <w:tc>
          <w:tcPr>
            <w:tcW w:w="5001" w:type="dxa"/>
          </w:tcPr>
          <w:p w:rsidR="00F625B3" w:rsidRPr="00A12C7A" w:rsidRDefault="00F625B3" w:rsidP="00A12C7A">
            <w:pPr>
              <w:spacing w:after="120"/>
              <w:jc w:val="both"/>
            </w:pPr>
            <w:r w:rsidRPr="00A12C7A">
              <w:t>Коровина В.Я., Журавлев В.П., Коровин В.И. Литература, М.,  Просвещение, 2013г.</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8</w:t>
            </w:r>
          </w:p>
        </w:tc>
        <w:tc>
          <w:tcPr>
            <w:tcW w:w="3362" w:type="dxa"/>
          </w:tcPr>
          <w:p w:rsidR="00F625B3" w:rsidRPr="00A12C7A" w:rsidRDefault="00F625B3" w:rsidP="00A12C7A">
            <w:pPr>
              <w:pStyle w:val="31"/>
              <w:ind w:left="0" w:firstLine="0"/>
            </w:pPr>
            <w:r w:rsidRPr="00A12C7A">
              <w:t>Рабочая программа под ред.</w:t>
            </w:r>
          </w:p>
          <w:p w:rsidR="00F625B3" w:rsidRPr="00A12C7A" w:rsidRDefault="00F625B3" w:rsidP="00A12C7A">
            <w:pPr>
              <w:pStyle w:val="31"/>
              <w:ind w:left="0" w:firstLine="0"/>
            </w:pPr>
            <w:r w:rsidRPr="00A12C7A">
              <w:t>Коровиной В.Я., Журавлева В.П., Коровина В.И.</w:t>
            </w:r>
          </w:p>
        </w:tc>
        <w:tc>
          <w:tcPr>
            <w:tcW w:w="5001" w:type="dxa"/>
          </w:tcPr>
          <w:p w:rsidR="00F625B3" w:rsidRPr="00A12C7A" w:rsidRDefault="00F625B3" w:rsidP="00A12C7A">
            <w:pPr>
              <w:spacing w:after="120"/>
              <w:jc w:val="both"/>
            </w:pPr>
            <w:r w:rsidRPr="00A12C7A">
              <w:t>Коровина В.Я., Журавлев В.П., Коровин В.И. Литература,  М.,  Просвещение, 2013г.</w:t>
            </w:r>
          </w:p>
        </w:tc>
      </w:tr>
      <w:tr w:rsidR="00F625B3" w:rsidRPr="00A12C7A" w:rsidTr="00D50550">
        <w:trPr>
          <w:trHeight w:val="334"/>
        </w:trPr>
        <w:tc>
          <w:tcPr>
            <w:tcW w:w="1668" w:type="dxa"/>
          </w:tcPr>
          <w:p w:rsidR="00F625B3" w:rsidRPr="00A12C7A" w:rsidRDefault="00F625B3" w:rsidP="00A12C7A">
            <w:pPr>
              <w:spacing w:after="120"/>
              <w:jc w:val="both"/>
              <w:rPr>
                <w:b/>
              </w:rPr>
            </w:pPr>
            <w:r w:rsidRPr="00A12C7A">
              <w:rPr>
                <w:b/>
              </w:rPr>
              <w:t>9</w:t>
            </w:r>
          </w:p>
        </w:tc>
        <w:tc>
          <w:tcPr>
            <w:tcW w:w="3362" w:type="dxa"/>
          </w:tcPr>
          <w:p w:rsidR="00F625B3" w:rsidRPr="00A12C7A" w:rsidRDefault="00F625B3" w:rsidP="00A12C7A">
            <w:pPr>
              <w:pStyle w:val="31"/>
              <w:ind w:left="0" w:firstLine="0"/>
            </w:pPr>
            <w:r w:rsidRPr="00A12C7A">
              <w:t>Рабочая программа под ред.</w:t>
            </w:r>
          </w:p>
          <w:p w:rsidR="00F625B3" w:rsidRPr="00A12C7A" w:rsidRDefault="00F625B3" w:rsidP="00A12C7A">
            <w:pPr>
              <w:pStyle w:val="31"/>
              <w:ind w:left="0" w:firstLine="0"/>
            </w:pPr>
            <w:r w:rsidRPr="00A12C7A">
              <w:t>Коровиной В.Я., Журавлева В.П., Коровина В.И.</w:t>
            </w:r>
          </w:p>
        </w:tc>
        <w:tc>
          <w:tcPr>
            <w:tcW w:w="5001" w:type="dxa"/>
          </w:tcPr>
          <w:p w:rsidR="00F625B3" w:rsidRPr="00A12C7A" w:rsidRDefault="00F625B3" w:rsidP="00A12C7A">
            <w:pPr>
              <w:autoSpaceDE w:val="0"/>
              <w:autoSpaceDN w:val="0"/>
              <w:adjustRightInd w:val="0"/>
              <w:jc w:val="both"/>
            </w:pPr>
            <w:r w:rsidRPr="00A12C7A">
              <w:t>Коровина В.Я., Журавлев В.П., Коровин В.И. и др. /Под ред. Коровиной В.Я. Литература,  М.,  Просвещение, 2013г.</w:t>
            </w:r>
          </w:p>
          <w:p w:rsidR="00F625B3" w:rsidRPr="00A12C7A" w:rsidRDefault="00F625B3" w:rsidP="00A12C7A">
            <w:pPr>
              <w:autoSpaceDE w:val="0"/>
              <w:autoSpaceDN w:val="0"/>
              <w:adjustRightInd w:val="0"/>
              <w:jc w:val="both"/>
            </w:pPr>
          </w:p>
        </w:tc>
      </w:tr>
      <w:tr w:rsidR="00F625B3" w:rsidRPr="00A12C7A" w:rsidTr="00D50550">
        <w:trPr>
          <w:trHeight w:val="334"/>
        </w:trPr>
        <w:tc>
          <w:tcPr>
            <w:tcW w:w="10031" w:type="dxa"/>
            <w:gridSpan w:val="3"/>
          </w:tcPr>
          <w:p w:rsidR="00F625B3" w:rsidRPr="00A12C7A" w:rsidRDefault="00F625B3" w:rsidP="00A12C7A">
            <w:pPr>
              <w:autoSpaceDE w:val="0"/>
              <w:autoSpaceDN w:val="0"/>
              <w:adjustRightInd w:val="0"/>
              <w:jc w:val="both"/>
              <w:rPr>
                <w:b/>
              </w:rPr>
            </w:pPr>
            <w:r w:rsidRPr="00A12C7A">
              <w:rPr>
                <w:b/>
              </w:rPr>
              <w:t>Английский язык</w:t>
            </w:r>
          </w:p>
        </w:tc>
      </w:tr>
    </w:tbl>
    <w:p w:rsidR="00F625B3" w:rsidRPr="00A12C7A" w:rsidRDefault="00F625B3" w:rsidP="00A12C7A">
      <w:pPr>
        <w:jc w:val="both"/>
        <w:rPr>
          <w:b/>
        </w:rPr>
      </w:pPr>
    </w:p>
    <w:tbl>
      <w:tblPr>
        <w:tblpPr w:leftFromText="180" w:rightFromText="180" w:vertAnchor="text" w:horzAnchor="margin" w:tblpXSpec="center" w:tblpY="30"/>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34"/>
        <w:gridCol w:w="33"/>
        <w:gridCol w:w="3360"/>
        <w:gridCol w:w="4862"/>
        <w:gridCol w:w="284"/>
      </w:tblGrid>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Класс</w:t>
            </w:r>
          </w:p>
        </w:tc>
        <w:tc>
          <w:tcPr>
            <w:tcW w:w="3360" w:type="dxa"/>
          </w:tcPr>
          <w:p w:rsidR="00F625B3" w:rsidRPr="00A12C7A" w:rsidRDefault="00F625B3" w:rsidP="00A12C7A">
            <w:pPr>
              <w:spacing w:after="120"/>
              <w:jc w:val="both"/>
              <w:rPr>
                <w:b/>
              </w:rPr>
            </w:pPr>
            <w:r w:rsidRPr="00A12C7A">
              <w:rPr>
                <w:b/>
              </w:rPr>
              <w:t>Рабочие программы</w:t>
            </w:r>
          </w:p>
        </w:tc>
        <w:tc>
          <w:tcPr>
            <w:tcW w:w="5146" w:type="dxa"/>
            <w:gridSpan w:val="2"/>
          </w:tcPr>
          <w:p w:rsidR="00F625B3" w:rsidRPr="00A12C7A" w:rsidRDefault="00F625B3" w:rsidP="00A12C7A">
            <w:pPr>
              <w:spacing w:after="120"/>
              <w:jc w:val="both"/>
              <w:rPr>
                <w:b/>
              </w:rPr>
            </w:pPr>
            <w:r w:rsidRPr="00A12C7A">
              <w:rPr>
                <w:b/>
              </w:rPr>
              <w:t>Авторы, название учебника</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5</w:t>
            </w:r>
          </w:p>
        </w:tc>
        <w:tc>
          <w:tcPr>
            <w:tcW w:w="3360" w:type="dxa"/>
          </w:tcPr>
          <w:p w:rsidR="00F625B3" w:rsidRPr="00A12C7A" w:rsidRDefault="00F625B3" w:rsidP="00A12C7A">
            <w:pPr>
              <w:autoSpaceDE w:val="0"/>
              <w:autoSpaceDN w:val="0"/>
              <w:adjustRightInd w:val="0"/>
              <w:jc w:val="both"/>
            </w:pPr>
            <w:r w:rsidRPr="00A12C7A">
              <w:t>Рабочие программы под ред. Биболетовой М.З.</w:t>
            </w:r>
          </w:p>
        </w:tc>
        <w:tc>
          <w:tcPr>
            <w:tcW w:w="5146" w:type="dxa"/>
            <w:gridSpan w:val="2"/>
          </w:tcPr>
          <w:p w:rsidR="00F625B3" w:rsidRPr="00A12C7A" w:rsidRDefault="00F625B3" w:rsidP="00A12C7A">
            <w:pPr>
              <w:autoSpaceDE w:val="0"/>
              <w:autoSpaceDN w:val="0"/>
              <w:adjustRightInd w:val="0"/>
              <w:jc w:val="both"/>
            </w:pPr>
            <w:r w:rsidRPr="00A12C7A">
              <w:t>Биболетова М.З., Добрынина Н.В., Трубанева Н.Н.Английский язык, М, Титул, 2013 г.</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6</w:t>
            </w:r>
          </w:p>
        </w:tc>
        <w:tc>
          <w:tcPr>
            <w:tcW w:w="3360" w:type="dxa"/>
          </w:tcPr>
          <w:p w:rsidR="00F625B3" w:rsidRPr="00A12C7A" w:rsidRDefault="00F625B3" w:rsidP="00A12C7A">
            <w:pPr>
              <w:spacing w:after="120"/>
              <w:jc w:val="both"/>
            </w:pPr>
            <w:r w:rsidRPr="00A12C7A">
              <w:t>Рабочие программы под ред. Биболетовой М.З.</w:t>
            </w:r>
          </w:p>
        </w:tc>
        <w:tc>
          <w:tcPr>
            <w:tcW w:w="5146" w:type="dxa"/>
            <w:gridSpan w:val="2"/>
          </w:tcPr>
          <w:p w:rsidR="00F625B3" w:rsidRPr="00A12C7A" w:rsidRDefault="00F625B3" w:rsidP="00A12C7A">
            <w:pPr>
              <w:spacing w:after="120"/>
              <w:jc w:val="both"/>
            </w:pPr>
            <w:r w:rsidRPr="00A12C7A">
              <w:t>Биболетова М.З., Трубанева Н.Н. Английский язык,  М, Титул, 2013 г.</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7</w:t>
            </w:r>
          </w:p>
        </w:tc>
        <w:tc>
          <w:tcPr>
            <w:tcW w:w="3360" w:type="dxa"/>
          </w:tcPr>
          <w:p w:rsidR="00F625B3" w:rsidRPr="00A12C7A" w:rsidRDefault="00F625B3" w:rsidP="00A12C7A">
            <w:pPr>
              <w:spacing w:after="120"/>
              <w:jc w:val="both"/>
              <w:rPr>
                <w:b/>
              </w:rPr>
            </w:pPr>
            <w:r w:rsidRPr="00A12C7A">
              <w:t>Рабочие программы под ред.Биболетовой М.З.</w:t>
            </w:r>
          </w:p>
        </w:tc>
        <w:tc>
          <w:tcPr>
            <w:tcW w:w="5146" w:type="dxa"/>
            <w:gridSpan w:val="2"/>
          </w:tcPr>
          <w:p w:rsidR="00F625B3" w:rsidRPr="00A12C7A" w:rsidRDefault="00F625B3" w:rsidP="00A12C7A">
            <w:pPr>
              <w:autoSpaceDE w:val="0"/>
              <w:autoSpaceDN w:val="0"/>
              <w:adjustRightInd w:val="0"/>
              <w:jc w:val="both"/>
            </w:pPr>
            <w:r w:rsidRPr="00A12C7A">
              <w:t>Биболетова М.З., Добрынина Н.В., Трубанева Н.Н.Английский язык,  М, Титул, 2013 г.</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8</w:t>
            </w:r>
          </w:p>
        </w:tc>
        <w:tc>
          <w:tcPr>
            <w:tcW w:w="3360" w:type="dxa"/>
          </w:tcPr>
          <w:p w:rsidR="00F625B3" w:rsidRPr="00A12C7A" w:rsidRDefault="00F625B3" w:rsidP="00A12C7A">
            <w:pPr>
              <w:spacing w:after="120"/>
              <w:jc w:val="both"/>
              <w:rPr>
                <w:b/>
              </w:rPr>
            </w:pPr>
            <w:r w:rsidRPr="00A12C7A">
              <w:t>Рабочие программы под ред. Биболетовой М.З.</w:t>
            </w:r>
          </w:p>
        </w:tc>
        <w:tc>
          <w:tcPr>
            <w:tcW w:w="5146" w:type="dxa"/>
            <w:gridSpan w:val="2"/>
          </w:tcPr>
          <w:p w:rsidR="00F625B3" w:rsidRPr="00A12C7A" w:rsidRDefault="00F625B3" w:rsidP="00A12C7A">
            <w:pPr>
              <w:spacing w:after="120"/>
              <w:jc w:val="both"/>
            </w:pPr>
            <w:r w:rsidRPr="00A12C7A">
              <w:t>Биболетова М.З., Трубанева Н.Н. Английский язык,  М, Титул, 2013 г.</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lastRenderedPageBreak/>
              <w:t>9</w:t>
            </w:r>
          </w:p>
        </w:tc>
        <w:tc>
          <w:tcPr>
            <w:tcW w:w="3360" w:type="dxa"/>
          </w:tcPr>
          <w:p w:rsidR="00F625B3" w:rsidRPr="00A12C7A" w:rsidRDefault="00F625B3" w:rsidP="00A12C7A">
            <w:pPr>
              <w:spacing w:after="120"/>
              <w:jc w:val="both"/>
              <w:rPr>
                <w:b/>
              </w:rPr>
            </w:pPr>
            <w:r w:rsidRPr="00A12C7A">
              <w:t>Рабочие программы под ред. Биболетовой М.З.</w:t>
            </w:r>
          </w:p>
        </w:tc>
        <w:tc>
          <w:tcPr>
            <w:tcW w:w="5146" w:type="dxa"/>
            <w:gridSpan w:val="2"/>
          </w:tcPr>
          <w:p w:rsidR="00F625B3" w:rsidRPr="00A12C7A" w:rsidRDefault="00F625B3" w:rsidP="00A12C7A">
            <w:pPr>
              <w:autoSpaceDE w:val="0"/>
              <w:autoSpaceDN w:val="0"/>
              <w:adjustRightInd w:val="0"/>
              <w:jc w:val="both"/>
            </w:pPr>
            <w:r w:rsidRPr="00A12C7A">
              <w:t>Биболетова М.З., Добрынина Н.В., Трубанева Н.Н.Английский язык,  М, Титул, 2013 г.</w:t>
            </w:r>
          </w:p>
        </w:tc>
      </w:tr>
      <w:tr w:rsidR="00F625B3" w:rsidRPr="00A12C7A" w:rsidTr="00870B16">
        <w:trPr>
          <w:trHeight w:val="334"/>
        </w:trPr>
        <w:tc>
          <w:tcPr>
            <w:tcW w:w="10173" w:type="dxa"/>
            <w:gridSpan w:val="5"/>
          </w:tcPr>
          <w:p w:rsidR="00F625B3" w:rsidRPr="00A12C7A" w:rsidRDefault="00F625B3" w:rsidP="00A12C7A">
            <w:pPr>
              <w:autoSpaceDE w:val="0"/>
              <w:autoSpaceDN w:val="0"/>
              <w:adjustRightInd w:val="0"/>
              <w:jc w:val="both"/>
              <w:rPr>
                <w:b/>
              </w:rPr>
            </w:pPr>
            <w:r w:rsidRPr="00A12C7A">
              <w:rPr>
                <w:b/>
              </w:rPr>
              <w:t>Немецкий язык</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5</w:t>
            </w:r>
          </w:p>
        </w:tc>
        <w:tc>
          <w:tcPr>
            <w:tcW w:w="3360" w:type="dxa"/>
          </w:tcPr>
          <w:p w:rsidR="00F625B3" w:rsidRPr="00A12C7A" w:rsidRDefault="00F625B3" w:rsidP="00A12C7A">
            <w:pPr>
              <w:spacing w:after="120"/>
              <w:jc w:val="both"/>
            </w:pPr>
            <w:r w:rsidRPr="00A12C7A">
              <w:t>Рабочие программы под ред.  Бим И.Л.</w:t>
            </w:r>
          </w:p>
        </w:tc>
        <w:tc>
          <w:tcPr>
            <w:tcW w:w="5146" w:type="dxa"/>
            <w:gridSpan w:val="2"/>
          </w:tcPr>
          <w:p w:rsidR="00F625B3" w:rsidRPr="00A12C7A" w:rsidRDefault="00F625B3" w:rsidP="00A12C7A">
            <w:pPr>
              <w:spacing w:after="120"/>
              <w:jc w:val="both"/>
            </w:pPr>
            <w:r w:rsidRPr="00A12C7A">
              <w:t>Бим И.Л. Немецкий язык, М., Просвещение, 2010,2012</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6</w:t>
            </w:r>
          </w:p>
        </w:tc>
        <w:tc>
          <w:tcPr>
            <w:tcW w:w="3360" w:type="dxa"/>
          </w:tcPr>
          <w:p w:rsidR="00F625B3" w:rsidRPr="00A12C7A" w:rsidRDefault="00F625B3" w:rsidP="00A12C7A">
            <w:pPr>
              <w:spacing w:after="120"/>
              <w:jc w:val="both"/>
            </w:pPr>
            <w:r w:rsidRPr="00A12C7A">
              <w:t>Рабочие программы под ред.  Бим И.Л.</w:t>
            </w:r>
          </w:p>
        </w:tc>
        <w:tc>
          <w:tcPr>
            <w:tcW w:w="5146" w:type="dxa"/>
            <w:gridSpan w:val="2"/>
          </w:tcPr>
          <w:p w:rsidR="00F625B3" w:rsidRPr="00A12C7A" w:rsidRDefault="00F625B3" w:rsidP="00A12C7A">
            <w:pPr>
              <w:autoSpaceDE w:val="0"/>
              <w:autoSpaceDN w:val="0"/>
              <w:adjustRightInd w:val="0"/>
              <w:jc w:val="both"/>
            </w:pPr>
            <w:r w:rsidRPr="00A12C7A">
              <w:t>Бим И.Л. Немецкий язык, М., Просвещение, 2010,2012</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7</w:t>
            </w:r>
          </w:p>
        </w:tc>
        <w:tc>
          <w:tcPr>
            <w:tcW w:w="3360" w:type="dxa"/>
          </w:tcPr>
          <w:p w:rsidR="00F625B3" w:rsidRPr="00A12C7A" w:rsidRDefault="00F625B3" w:rsidP="00A12C7A">
            <w:pPr>
              <w:spacing w:after="120"/>
              <w:jc w:val="both"/>
            </w:pPr>
            <w:r w:rsidRPr="00A12C7A">
              <w:t>Рабочие программы под ред.  Бим И.Л.</w:t>
            </w:r>
          </w:p>
        </w:tc>
        <w:tc>
          <w:tcPr>
            <w:tcW w:w="5146" w:type="dxa"/>
            <w:gridSpan w:val="2"/>
          </w:tcPr>
          <w:p w:rsidR="00F625B3" w:rsidRPr="00A12C7A" w:rsidRDefault="00F625B3" w:rsidP="00A12C7A">
            <w:pPr>
              <w:autoSpaceDE w:val="0"/>
              <w:autoSpaceDN w:val="0"/>
              <w:adjustRightInd w:val="0"/>
              <w:jc w:val="both"/>
            </w:pPr>
            <w:r w:rsidRPr="00A12C7A">
              <w:t>Бим И.Л. Немецкий язык, М., Просвещение, 2010,2012</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8</w:t>
            </w:r>
          </w:p>
        </w:tc>
        <w:tc>
          <w:tcPr>
            <w:tcW w:w="3360" w:type="dxa"/>
          </w:tcPr>
          <w:p w:rsidR="00F625B3" w:rsidRPr="00A12C7A" w:rsidRDefault="00F625B3" w:rsidP="00A12C7A">
            <w:pPr>
              <w:spacing w:after="120"/>
              <w:jc w:val="both"/>
            </w:pPr>
            <w:r w:rsidRPr="00A12C7A">
              <w:t>Рабочие программы под ред.  Бим И.Л.</w:t>
            </w:r>
          </w:p>
        </w:tc>
        <w:tc>
          <w:tcPr>
            <w:tcW w:w="5146" w:type="dxa"/>
            <w:gridSpan w:val="2"/>
          </w:tcPr>
          <w:p w:rsidR="00F625B3" w:rsidRPr="00A12C7A" w:rsidRDefault="00F625B3" w:rsidP="00A12C7A">
            <w:pPr>
              <w:autoSpaceDE w:val="0"/>
              <w:autoSpaceDN w:val="0"/>
              <w:adjustRightInd w:val="0"/>
              <w:jc w:val="both"/>
            </w:pPr>
            <w:r w:rsidRPr="00A12C7A">
              <w:t>Бим И.Л. Немецкий язык, М., Просвещение, 2010,2012</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9</w:t>
            </w:r>
          </w:p>
        </w:tc>
        <w:tc>
          <w:tcPr>
            <w:tcW w:w="3360" w:type="dxa"/>
          </w:tcPr>
          <w:p w:rsidR="00F625B3" w:rsidRPr="00A12C7A" w:rsidRDefault="00F625B3" w:rsidP="00A12C7A">
            <w:pPr>
              <w:spacing w:after="120"/>
              <w:jc w:val="both"/>
            </w:pPr>
            <w:r w:rsidRPr="00A12C7A">
              <w:t>Рабочие программы под ред.  Бим И.Л.</w:t>
            </w:r>
          </w:p>
        </w:tc>
        <w:tc>
          <w:tcPr>
            <w:tcW w:w="5146" w:type="dxa"/>
            <w:gridSpan w:val="2"/>
          </w:tcPr>
          <w:p w:rsidR="00F625B3" w:rsidRPr="00A12C7A" w:rsidRDefault="00F625B3" w:rsidP="00A12C7A">
            <w:pPr>
              <w:autoSpaceDE w:val="0"/>
              <w:autoSpaceDN w:val="0"/>
              <w:adjustRightInd w:val="0"/>
              <w:jc w:val="both"/>
            </w:pPr>
            <w:r w:rsidRPr="00A12C7A">
              <w:t>Бим И.Л. Немецкий язык, М., Просвещение, 2010,2012</w:t>
            </w:r>
          </w:p>
        </w:tc>
      </w:tr>
      <w:tr w:rsidR="00F625B3" w:rsidRPr="00A12C7A" w:rsidTr="00870B16">
        <w:trPr>
          <w:trHeight w:val="334"/>
        </w:trPr>
        <w:tc>
          <w:tcPr>
            <w:tcW w:w="10173" w:type="dxa"/>
            <w:gridSpan w:val="5"/>
          </w:tcPr>
          <w:p w:rsidR="00F625B3" w:rsidRPr="00A12C7A" w:rsidRDefault="00F625B3" w:rsidP="00A12C7A">
            <w:pPr>
              <w:autoSpaceDE w:val="0"/>
              <w:autoSpaceDN w:val="0"/>
              <w:adjustRightInd w:val="0"/>
              <w:jc w:val="both"/>
              <w:rPr>
                <w:b/>
              </w:rPr>
            </w:pPr>
            <w:r w:rsidRPr="00A12C7A">
              <w:rPr>
                <w:b/>
              </w:rPr>
              <w:t>Математика</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5</w:t>
            </w:r>
          </w:p>
        </w:tc>
        <w:tc>
          <w:tcPr>
            <w:tcW w:w="3360" w:type="dxa"/>
          </w:tcPr>
          <w:p w:rsidR="00F625B3" w:rsidRPr="00A12C7A" w:rsidRDefault="00F625B3" w:rsidP="00A12C7A">
            <w:pPr>
              <w:spacing w:after="120"/>
              <w:jc w:val="both"/>
            </w:pPr>
            <w:r w:rsidRPr="00A12C7A">
              <w:t>Рабочая программа составлена на основе федерального компонента государственного стандарта</w:t>
            </w:r>
          </w:p>
        </w:tc>
        <w:tc>
          <w:tcPr>
            <w:tcW w:w="5146" w:type="dxa"/>
            <w:gridSpan w:val="2"/>
          </w:tcPr>
          <w:p w:rsidR="00F625B3" w:rsidRPr="00A12C7A" w:rsidRDefault="00F625B3" w:rsidP="00A12C7A">
            <w:pPr>
              <w:spacing w:after="120"/>
              <w:jc w:val="both"/>
            </w:pPr>
            <w:r w:rsidRPr="00A12C7A">
              <w:t xml:space="preserve">Виленкин Н.Я., Жохов В.И., Чесноков А.С. и др. Математика,  Мнемозина, </w:t>
            </w:r>
          </w:p>
          <w:p w:rsidR="00F625B3" w:rsidRPr="00A12C7A" w:rsidRDefault="00F625B3" w:rsidP="00A12C7A">
            <w:pPr>
              <w:autoSpaceDE w:val="0"/>
              <w:autoSpaceDN w:val="0"/>
              <w:adjustRightInd w:val="0"/>
              <w:jc w:val="both"/>
            </w:pPr>
            <w:r w:rsidRPr="00A12C7A">
              <w:t>2010,2013г.</w:t>
            </w:r>
          </w:p>
        </w:tc>
      </w:tr>
      <w:tr w:rsidR="00F625B3" w:rsidRPr="00A12C7A" w:rsidTr="00870B16">
        <w:trPr>
          <w:trHeight w:val="334"/>
        </w:trPr>
        <w:tc>
          <w:tcPr>
            <w:tcW w:w="1667" w:type="dxa"/>
            <w:gridSpan w:val="2"/>
          </w:tcPr>
          <w:p w:rsidR="00F625B3" w:rsidRPr="00A12C7A" w:rsidRDefault="00F625B3" w:rsidP="00A12C7A">
            <w:pPr>
              <w:spacing w:after="120"/>
              <w:jc w:val="both"/>
              <w:rPr>
                <w:b/>
              </w:rPr>
            </w:pPr>
            <w:r w:rsidRPr="00A12C7A">
              <w:rPr>
                <w:b/>
              </w:rPr>
              <w:t>6</w:t>
            </w:r>
          </w:p>
        </w:tc>
        <w:tc>
          <w:tcPr>
            <w:tcW w:w="3360" w:type="dxa"/>
          </w:tcPr>
          <w:p w:rsidR="00F625B3" w:rsidRPr="00A12C7A" w:rsidRDefault="00F625B3" w:rsidP="00A12C7A">
            <w:pPr>
              <w:spacing w:after="120"/>
              <w:jc w:val="both"/>
            </w:pPr>
            <w:r w:rsidRPr="00A12C7A">
              <w:t>Рабочая программа составлена на основе федерального компонента государственного стандарта</w:t>
            </w:r>
          </w:p>
        </w:tc>
        <w:tc>
          <w:tcPr>
            <w:tcW w:w="5146" w:type="dxa"/>
            <w:gridSpan w:val="2"/>
          </w:tcPr>
          <w:p w:rsidR="00F625B3" w:rsidRPr="00A12C7A" w:rsidRDefault="00F625B3" w:rsidP="00A12C7A">
            <w:pPr>
              <w:spacing w:after="120"/>
              <w:jc w:val="both"/>
            </w:pPr>
            <w:r w:rsidRPr="00A12C7A">
              <w:t xml:space="preserve">Виленкин Н.Я., Жохов В.И., Чесноков А.С. и др. Математика,  Мнемозина, </w:t>
            </w:r>
          </w:p>
          <w:p w:rsidR="00F625B3" w:rsidRPr="00A12C7A" w:rsidRDefault="00F625B3" w:rsidP="00A12C7A">
            <w:pPr>
              <w:autoSpaceDE w:val="0"/>
              <w:autoSpaceDN w:val="0"/>
              <w:adjustRightInd w:val="0"/>
              <w:jc w:val="both"/>
            </w:pPr>
            <w:r w:rsidRPr="00A12C7A">
              <w:t>2010,2013г.</w:t>
            </w:r>
          </w:p>
        </w:tc>
      </w:tr>
      <w:tr w:rsidR="00F625B3" w:rsidRPr="00A12C7A" w:rsidTr="00870B16">
        <w:trPr>
          <w:trHeight w:val="334"/>
        </w:trPr>
        <w:tc>
          <w:tcPr>
            <w:tcW w:w="10173" w:type="dxa"/>
            <w:gridSpan w:val="5"/>
          </w:tcPr>
          <w:p w:rsidR="00F625B3" w:rsidRPr="00A12C7A" w:rsidRDefault="00F625B3" w:rsidP="00A12C7A">
            <w:pPr>
              <w:spacing w:after="120"/>
              <w:jc w:val="both"/>
              <w:rPr>
                <w:b/>
              </w:rPr>
            </w:pPr>
            <w:r w:rsidRPr="00A12C7A">
              <w:rPr>
                <w:b/>
              </w:rPr>
              <w:t>Алгебра</w:t>
            </w:r>
          </w:p>
        </w:tc>
      </w:tr>
      <w:tr w:rsidR="00F625B3" w:rsidRPr="00A12C7A" w:rsidTr="00870B16">
        <w:trPr>
          <w:trHeight w:val="334"/>
        </w:trPr>
        <w:tc>
          <w:tcPr>
            <w:tcW w:w="1634" w:type="dxa"/>
          </w:tcPr>
          <w:p w:rsidR="00F625B3" w:rsidRPr="00A12C7A" w:rsidRDefault="00F625B3" w:rsidP="00A12C7A">
            <w:pPr>
              <w:spacing w:after="120"/>
              <w:jc w:val="both"/>
              <w:rPr>
                <w:b/>
              </w:rPr>
            </w:pPr>
            <w:r w:rsidRPr="00A12C7A">
              <w:rPr>
                <w:b/>
              </w:rPr>
              <w:t>7</w:t>
            </w:r>
          </w:p>
        </w:tc>
        <w:tc>
          <w:tcPr>
            <w:tcW w:w="3393" w:type="dxa"/>
            <w:gridSpan w:val="2"/>
          </w:tcPr>
          <w:p w:rsidR="00F625B3" w:rsidRPr="00A12C7A" w:rsidRDefault="00F625B3" w:rsidP="00A12C7A">
            <w:pPr>
              <w:spacing w:after="120"/>
              <w:jc w:val="both"/>
              <w:rPr>
                <w:b/>
              </w:rPr>
            </w:pPr>
            <w:r w:rsidRPr="00A12C7A">
              <w:t>Рабочая программа составлена на основе федерального компонента государственного стандарта</w:t>
            </w:r>
          </w:p>
        </w:tc>
        <w:tc>
          <w:tcPr>
            <w:tcW w:w="5146" w:type="dxa"/>
            <w:gridSpan w:val="2"/>
          </w:tcPr>
          <w:p w:rsidR="00F625B3" w:rsidRPr="00A12C7A" w:rsidRDefault="00F625B3" w:rsidP="00A12C7A">
            <w:pPr>
              <w:spacing w:after="120"/>
              <w:jc w:val="both"/>
            </w:pPr>
            <w:r w:rsidRPr="00A12C7A">
              <w:t>Макарычев Ю.Н., Миндюк Н.Г., Нешков К.И. и др. /Под ред. Теляковского С.А. Алгебра, М, Просвещение, 2013,2014</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Класс</w:t>
            </w:r>
          </w:p>
        </w:tc>
        <w:tc>
          <w:tcPr>
            <w:tcW w:w="3360" w:type="dxa"/>
          </w:tcPr>
          <w:p w:rsidR="00F625B3" w:rsidRPr="00A12C7A" w:rsidRDefault="00F625B3" w:rsidP="00A12C7A">
            <w:pPr>
              <w:spacing w:after="120"/>
              <w:jc w:val="both"/>
              <w:rPr>
                <w:b/>
              </w:rPr>
            </w:pPr>
            <w:r w:rsidRPr="00A12C7A">
              <w:rPr>
                <w:b/>
              </w:rPr>
              <w:t>Рабочие программы</w:t>
            </w:r>
          </w:p>
        </w:tc>
        <w:tc>
          <w:tcPr>
            <w:tcW w:w="4862" w:type="dxa"/>
          </w:tcPr>
          <w:p w:rsidR="00F625B3" w:rsidRPr="00A12C7A" w:rsidRDefault="00F625B3" w:rsidP="00A12C7A">
            <w:pPr>
              <w:spacing w:after="120"/>
              <w:jc w:val="both"/>
              <w:rPr>
                <w:b/>
              </w:rPr>
            </w:pPr>
            <w:r w:rsidRPr="00A12C7A">
              <w:rPr>
                <w:b/>
              </w:rPr>
              <w:t>Авторы, название учебника</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8</w:t>
            </w:r>
          </w:p>
        </w:tc>
        <w:tc>
          <w:tcPr>
            <w:tcW w:w="3360" w:type="dxa"/>
          </w:tcPr>
          <w:p w:rsidR="00F625B3" w:rsidRPr="00A12C7A" w:rsidRDefault="00F625B3" w:rsidP="00A12C7A">
            <w:pPr>
              <w:spacing w:after="120"/>
              <w:jc w:val="both"/>
              <w:rPr>
                <w:b/>
              </w:rPr>
            </w:pPr>
            <w:r w:rsidRPr="00A12C7A">
              <w:t>Рабочая программа составлена на основе федерального компонента государственного стандарта</w:t>
            </w:r>
          </w:p>
        </w:tc>
        <w:tc>
          <w:tcPr>
            <w:tcW w:w="4862" w:type="dxa"/>
          </w:tcPr>
          <w:p w:rsidR="00F625B3" w:rsidRPr="00A12C7A" w:rsidRDefault="00F625B3" w:rsidP="00A12C7A">
            <w:pPr>
              <w:spacing w:after="120"/>
              <w:jc w:val="both"/>
              <w:rPr>
                <w:b/>
              </w:rPr>
            </w:pPr>
            <w:r w:rsidRPr="00A12C7A">
              <w:t>Макарычев Ю.Н., Миндюк Н.Г., Нешков К.И. и др. /Под ред. Теляковского С.А. Алгебра, М, Просвещение, 2013,2014</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9</w:t>
            </w:r>
          </w:p>
        </w:tc>
        <w:tc>
          <w:tcPr>
            <w:tcW w:w="3360" w:type="dxa"/>
          </w:tcPr>
          <w:p w:rsidR="00F625B3" w:rsidRPr="00A12C7A" w:rsidRDefault="00F625B3" w:rsidP="00A12C7A">
            <w:pPr>
              <w:spacing w:after="120"/>
              <w:jc w:val="both"/>
              <w:rPr>
                <w:b/>
              </w:rPr>
            </w:pPr>
            <w:r w:rsidRPr="00A12C7A">
              <w:t>Рабочая программа составлена на основе федерального компонента государственного стандарта</w:t>
            </w:r>
          </w:p>
        </w:tc>
        <w:tc>
          <w:tcPr>
            <w:tcW w:w="4862" w:type="dxa"/>
          </w:tcPr>
          <w:p w:rsidR="00F625B3" w:rsidRPr="00A12C7A" w:rsidRDefault="00F625B3" w:rsidP="00A12C7A">
            <w:pPr>
              <w:spacing w:after="120"/>
              <w:jc w:val="both"/>
              <w:rPr>
                <w:b/>
              </w:rPr>
            </w:pPr>
            <w:r w:rsidRPr="00A12C7A">
              <w:t>Макарычев Ю.Н., Миндюк Н.Г., Нешков К.И. и др. /Под ред. Теляковского С.А. Алгебра, М, Просвещение, 2013,2014</w:t>
            </w:r>
          </w:p>
        </w:tc>
      </w:tr>
      <w:tr w:rsidR="00F625B3" w:rsidRPr="00A12C7A" w:rsidTr="00870B16">
        <w:trPr>
          <w:gridAfter w:val="1"/>
          <w:wAfter w:w="284" w:type="dxa"/>
          <w:trHeight w:val="334"/>
        </w:trPr>
        <w:tc>
          <w:tcPr>
            <w:tcW w:w="9889" w:type="dxa"/>
            <w:gridSpan w:val="4"/>
          </w:tcPr>
          <w:p w:rsidR="00F625B3" w:rsidRPr="00A12C7A" w:rsidRDefault="00F625B3" w:rsidP="00A12C7A">
            <w:pPr>
              <w:spacing w:after="120"/>
              <w:jc w:val="both"/>
              <w:rPr>
                <w:b/>
              </w:rPr>
            </w:pPr>
            <w:r w:rsidRPr="00A12C7A">
              <w:rPr>
                <w:b/>
              </w:rPr>
              <w:t>Геометрия</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7-9</w:t>
            </w:r>
          </w:p>
        </w:tc>
        <w:tc>
          <w:tcPr>
            <w:tcW w:w="3360" w:type="dxa"/>
          </w:tcPr>
          <w:p w:rsidR="00F625B3" w:rsidRPr="00A12C7A" w:rsidRDefault="00F625B3" w:rsidP="00A12C7A">
            <w:pPr>
              <w:spacing w:after="120"/>
              <w:jc w:val="both"/>
            </w:pPr>
            <w:r w:rsidRPr="00A12C7A">
              <w:t>Рабочая программа составлена на основе федерального компонента государственного стандарта</w:t>
            </w:r>
          </w:p>
        </w:tc>
        <w:tc>
          <w:tcPr>
            <w:tcW w:w="4862" w:type="dxa"/>
          </w:tcPr>
          <w:p w:rsidR="00F625B3" w:rsidRPr="00A12C7A" w:rsidRDefault="00F625B3" w:rsidP="00A12C7A">
            <w:pPr>
              <w:spacing w:after="120"/>
              <w:jc w:val="both"/>
            </w:pPr>
            <w:r w:rsidRPr="00A12C7A">
              <w:t>Погорелов А.В. Геометрия, М., Просвещение, 2013 г.</w:t>
            </w:r>
          </w:p>
        </w:tc>
      </w:tr>
      <w:tr w:rsidR="00F625B3" w:rsidRPr="00A12C7A" w:rsidTr="00870B16">
        <w:trPr>
          <w:gridAfter w:val="1"/>
          <w:wAfter w:w="284" w:type="dxa"/>
          <w:trHeight w:val="334"/>
        </w:trPr>
        <w:tc>
          <w:tcPr>
            <w:tcW w:w="9889" w:type="dxa"/>
            <w:gridSpan w:val="4"/>
          </w:tcPr>
          <w:p w:rsidR="00F625B3" w:rsidRPr="00A12C7A" w:rsidRDefault="00F625B3" w:rsidP="00A12C7A">
            <w:pPr>
              <w:spacing w:after="120"/>
              <w:jc w:val="both"/>
              <w:rPr>
                <w:b/>
              </w:rPr>
            </w:pPr>
            <w:r w:rsidRPr="00A12C7A">
              <w:rPr>
                <w:b/>
              </w:rPr>
              <w:t>География</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6</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Домогацких Е.М.</w:t>
            </w:r>
          </w:p>
        </w:tc>
        <w:tc>
          <w:tcPr>
            <w:tcW w:w="4862" w:type="dxa"/>
          </w:tcPr>
          <w:p w:rsidR="00F625B3" w:rsidRPr="00A12C7A" w:rsidRDefault="00F625B3" w:rsidP="00A12C7A">
            <w:pPr>
              <w:spacing w:after="120"/>
              <w:jc w:val="both"/>
            </w:pPr>
            <w:r w:rsidRPr="00A12C7A">
              <w:t>Домогацких Е.М., Алексеевский Н.И. География,  Русское слово, 2013 г.</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lastRenderedPageBreak/>
              <w:t>7</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Домогацких Е.М.</w:t>
            </w:r>
          </w:p>
        </w:tc>
        <w:tc>
          <w:tcPr>
            <w:tcW w:w="4862" w:type="dxa"/>
          </w:tcPr>
          <w:p w:rsidR="00F625B3" w:rsidRPr="00A12C7A" w:rsidRDefault="00F625B3" w:rsidP="00A12C7A">
            <w:pPr>
              <w:spacing w:after="120"/>
              <w:jc w:val="both"/>
            </w:pPr>
            <w:r w:rsidRPr="00A12C7A">
              <w:t>Домогацких Е.М., Алексеевский Н.И. География,  Русское слово, 2013 г.</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8</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Домогацких Е.М.</w:t>
            </w:r>
          </w:p>
        </w:tc>
        <w:tc>
          <w:tcPr>
            <w:tcW w:w="4862" w:type="dxa"/>
          </w:tcPr>
          <w:p w:rsidR="00F625B3" w:rsidRPr="00A12C7A" w:rsidRDefault="00F625B3" w:rsidP="00A12C7A">
            <w:pPr>
              <w:spacing w:after="120"/>
              <w:jc w:val="both"/>
            </w:pPr>
            <w:r w:rsidRPr="00A12C7A">
              <w:t>Домогацких Е.М., Алексеевский Н.И. География,  Русское слово, 2013 г.</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9</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Домогацких Е.М.</w:t>
            </w:r>
          </w:p>
        </w:tc>
        <w:tc>
          <w:tcPr>
            <w:tcW w:w="4862" w:type="dxa"/>
          </w:tcPr>
          <w:p w:rsidR="00F625B3" w:rsidRPr="00A12C7A" w:rsidRDefault="00F625B3" w:rsidP="00A12C7A">
            <w:pPr>
              <w:spacing w:after="120"/>
              <w:jc w:val="both"/>
            </w:pPr>
            <w:r w:rsidRPr="00A12C7A">
              <w:t xml:space="preserve">Домогацких Е.М., Алексеевский Н.И., Клюев Н.Н. География,  Русское слово, 2013 </w:t>
            </w:r>
          </w:p>
        </w:tc>
      </w:tr>
      <w:tr w:rsidR="00F625B3" w:rsidRPr="00A12C7A" w:rsidTr="00870B16">
        <w:trPr>
          <w:gridAfter w:val="1"/>
          <w:wAfter w:w="284" w:type="dxa"/>
          <w:trHeight w:val="334"/>
        </w:trPr>
        <w:tc>
          <w:tcPr>
            <w:tcW w:w="9889" w:type="dxa"/>
            <w:gridSpan w:val="4"/>
          </w:tcPr>
          <w:p w:rsidR="00F625B3" w:rsidRPr="00A12C7A" w:rsidRDefault="00F625B3" w:rsidP="00A12C7A">
            <w:pPr>
              <w:spacing w:after="120"/>
              <w:jc w:val="both"/>
              <w:rPr>
                <w:b/>
              </w:rPr>
            </w:pPr>
            <w:r w:rsidRPr="00A12C7A">
              <w:rPr>
                <w:b/>
              </w:rPr>
              <w:t>Природоведение</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5</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Пакуловой В.М.</w:t>
            </w:r>
          </w:p>
        </w:tc>
        <w:tc>
          <w:tcPr>
            <w:tcW w:w="4862" w:type="dxa"/>
          </w:tcPr>
          <w:p w:rsidR="00F625B3" w:rsidRPr="00A12C7A" w:rsidRDefault="00F625B3" w:rsidP="00A12C7A">
            <w:pPr>
              <w:spacing w:after="120"/>
              <w:jc w:val="both"/>
            </w:pPr>
            <w:r w:rsidRPr="00A12C7A">
              <w:t>Пакулова В.М., Иванова Н.В. Природа: неживая и живая, Дрофа, 2013г.</w:t>
            </w:r>
          </w:p>
        </w:tc>
      </w:tr>
      <w:tr w:rsidR="00F625B3" w:rsidRPr="00A12C7A" w:rsidTr="00870B16">
        <w:trPr>
          <w:gridAfter w:val="1"/>
          <w:wAfter w:w="284" w:type="dxa"/>
          <w:trHeight w:val="334"/>
        </w:trPr>
        <w:tc>
          <w:tcPr>
            <w:tcW w:w="9889" w:type="dxa"/>
            <w:gridSpan w:val="4"/>
          </w:tcPr>
          <w:p w:rsidR="00F625B3" w:rsidRPr="00A12C7A" w:rsidRDefault="00F625B3" w:rsidP="00A12C7A">
            <w:pPr>
              <w:spacing w:after="120"/>
              <w:jc w:val="both"/>
              <w:rPr>
                <w:b/>
              </w:rPr>
            </w:pPr>
            <w:r w:rsidRPr="00A12C7A">
              <w:rPr>
                <w:b/>
              </w:rPr>
              <w:t xml:space="preserve">Биология </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6</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Пасечника В.В.</w:t>
            </w:r>
          </w:p>
        </w:tc>
        <w:tc>
          <w:tcPr>
            <w:tcW w:w="4862" w:type="dxa"/>
          </w:tcPr>
          <w:p w:rsidR="00F625B3" w:rsidRPr="00A12C7A" w:rsidRDefault="00F625B3" w:rsidP="00A12C7A">
            <w:pPr>
              <w:spacing w:after="120"/>
              <w:jc w:val="both"/>
            </w:pPr>
            <w:r w:rsidRPr="00A12C7A">
              <w:t>Пасечник В.В. Биология, Дрофа, 2013г.</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7</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Пасечника В.В.</w:t>
            </w:r>
          </w:p>
        </w:tc>
        <w:tc>
          <w:tcPr>
            <w:tcW w:w="4862" w:type="dxa"/>
          </w:tcPr>
          <w:p w:rsidR="00F625B3" w:rsidRPr="00A12C7A" w:rsidRDefault="00F625B3" w:rsidP="00A12C7A">
            <w:pPr>
              <w:spacing w:after="120"/>
              <w:jc w:val="both"/>
            </w:pPr>
            <w:r w:rsidRPr="00A12C7A">
              <w:t xml:space="preserve">Латюшин В.В., Шапкин В.А. Биология, Дрофа, 2013 </w:t>
            </w:r>
          </w:p>
        </w:tc>
      </w:tr>
      <w:tr w:rsidR="00F625B3" w:rsidRPr="00A12C7A" w:rsidTr="00FD36D9">
        <w:trPr>
          <w:gridAfter w:val="1"/>
          <w:wAfter w:w="284" w:type="dxa"/>
          <w:trHeight w:val="960"/>
        </w:trPr>
        <w:tc>
          <w:tcPr>
            <w:tcW w:w="1667" w:type="dxa"/>
            <w:gridSpan w:val="2"/>
          </w:tcPr>
          <w:p w:rsidR="00F625B3" w:rsidRPr="00A12C7A" w:rsidRDefault="00F625B3" w:rsidP="00A12C7A">
            <w:pPr>
              <w:spacing w:after="120"/>
              <w:jc w:val="both"/>
              <w:rPr>
                <w:b/>
              </w:rPr>
            </w:pPr>
            <w:r w:rsidRPr="00A12C7A">
              <w:rPr>
                <w:b/>
              </w:rPr>
              <w:t>8</w:t>
            </w:r>
          </w:p>
        </w:tc>
        <w:tc>
          <w:tcPr>
            <w:tcW w:w="3360" w:type="dxa"/>
          </w:tcPr>
          <w:p w:rsidR="00F625B3" w:rsidRPr="00A12C7A" w:rsidRDefault="00F625B3" w:rsidP="00A12C7A">
            <w:pPr>
              <w:spacing w:after="120"/>
              <w:jc w:val="both"/>
            </w:pPr>
            <w:r w:rsidRPr="00A12C7A">
              <w:t xml:space="preserve">Рабочие программы под ред. </w:t>
            </w:r>
          </w:p>
          <w:p w:rsidR="00F625B3" w:rsidRPr="00A12C7A" w:rsidRDefault="00F625B3" w:rsidP="00A12C7A">
            <w:pPr>
              <w:spacing w:after="120"/>
              <w:jc w:val="both"/>
            </w:pPr>
            <w:r w:rsidRPr="00A12C7A">
              <w:t>Пасечника В.В.</w:t>
            </w:r>
          </w:p>
        </w:tc>
        <w:tc>
          <w:tcPr>
            <w:tcW w:w="4862" w:type="dxa"/>
          </w:tcPr>
          <w:p w:rsidR="00F625B3" w:rsidRPr="00A12C7A" w:rsidRDefault="00F625B3" w:rsidP="00A12C7A">
            <w:pPr>
              <w:spacing w:after="120"/>
              <w:jc w:val="both"/>
            </w:pPr>
            <w:r w:rsidRPr="00A12C7A">
              <w:t>Колесов Д.В., Маш Р.Д.,. Биология, Дрофа, 2013 г.</w:t>
            </w:r>
          </w:p>
        </w:tc>
      </w:tr>
      <w:tr w:rsidR="00F625B3" w:rsidRPr="00A12C7A" w:rsidTr="00870B16">
        <w:trPr>
          <w:gridAfter w:val="1"/>
          <w:wAfter w:w="284" w:type="dxa"/>
          <w:trHeight w:val="334"/>
        </w:trPr>
        <w:tc>
          <w:tcPr>
            <w:tcW w:w="1667" w:type="dxa"/>
            <w:gridSpan w:val="2"/>
          </w:tcPr>
          <w:p w:rsidR="00F625B3" w:rsidRPr="00A12C7A" w:rsidRDefault="00F625B3" w:rsidP="00A12C7A">
            <w:pPr>
              <w:spacing w:after="120"/>
              <w:jc w:val="both"/>
              <w:rPr>
                <w:b/>
              </w:rPr>
            </w:pPr>
            <w:r w:rsidRPr="00A12C7A">
              <w:rPr>
                <w:b/>
              </w:rPr>
              <w:t>9</w:t>
            </w:r>
          </w:p>
        </w:tc>
        <w:tc>
          <w:tcPr>
            <w:tcW w:w="3360" w:type="dxa"/>
          </w:tcPr>
          <w:p w:rsidR="00F625B3" w:rsidRPr="00A12C7A" w:rsidRDefault="00F625B3" w:rsidP="00A12C7A">
            <w:pPr>
              <w:jc w:val="both"/>
            </w:pPr>
            <w:r w:rsidRPr="00A12C7A">
              <w:t>Рабочие программы под ред.Пасечника В.В.</w:t>
            </w:r>
          </w:p>
        </w:tc>
        <w:tc>
          <w:tcPr>
            <w:tcW w:w="4862" w:type="dxa"/>
          </w:tcPr>
          <w:p w:rsidR="00F625B3" w:rsidRPr="00A12C7A" w:rsidRDefault="00F625B3" w:rsidP="00A12C7A">
            <w:pPr>
              <w:autoSpaceDE w:val="0"/>
              <w:autoSpaceDN w:val="0"/>
              <w:adjustRightInd w:val="0"/>
              <w:jc w:val="both"/>
            </w:pPr>
            <w:r w:rsidRPr="00A12C7A">
              <w:t>Пасечник В.В., Каменский А.А., Криксунов Е.А. и др.Биология, Дрофа, 2014г.</w:t>
            </w:r>
          </w:p>
        </w:tc>
      </w:tr>
      <w:tr w:rsidR="00DA64C6" w:rsidRPr="00A12C7A" w:rsidTr="00842B52">
        <w:trPr>
          <w:gridAfter w:val="1"/>
          <w:wAfter w:w="284" w:type="dxa"/>
          <w:trHeight w:val="334"/>
        </w:trPr>
        <w:tc>
          <w:tcPr>
            <w:tcW w:w="9889" w:type="dxa"/>
            <w:gridSpan w:val="4"/>
          </w:tcPr>
          <w:p w:rsidR="00DA64C6" w:rsidRPr="00A12C7A" w:rsidRDefault="00DA64C6" w:rsidP="00A12C7A">
            <w:pPr>
              <w:autoSpaceDE w:val="0"/>
              <w:autoSpaceDN w:val="0"/>
              <w:adjustRightInd w:val="0"/>
              <w:jc w:val="both"/>
              <w:rPr>
                <w:b/>
              </w:rPr>
            </w:pPr>
            <w:r w:rsidRPr="00A12C7A">
              <w:rPr>
                <w:b/>
              </w:rPr>
              <w:t>Химия</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8</w:t>
            </w:r>
          </w:p>
        </w:tc>
        <w:tc>
          <w:tcPr>
            <w:tcW w:w="3360" w:type="dxa"/>
          </w:tcPr>
          <w:p w:rsidR="00DA64C6" w:rsidRPr="00A12C7A" w:rsidRDefault="00DA64C6" w:rsidP="00A12C7A">
            <w:pPr>
              <w:jc w:val="both"/>
            </w:pPr>
            <w:r w:rsidRPr="00A12C7A">
              <w:t xml:space="preserve">Рабочие программы под ред. </w:t>
            </w:r>
          </w:p>
          <w:p w:rsidR="00DA64C6" w:rsidRPr="00A12C7A" w:rsidRDefault="00DA64C6" w:rsidP="00A12C7A">
            <w:pPr>
              <w:jc w:val="both"/>
            </w:pPr>
            <w:r w:rsidRPr="00A12C7A">
              <w:t>Рудзитис Г.Е., Фельдман Ф.Г.</w:t>
            </w:r>
          </w:p>
        </w:tc>
        <w:tc>
          <w:tcPr>
            <w:tcW w:w="4862" w:type="dxa"/>
          </w:tcPr>
          <w:p w:rsidR="00DA64C6" w:rsidRPr="00A12C7A" w:rsidRDefault="00DA64C6" w:rsidP="00A12C7A">
            <w:pPr>
              <w:jc w:val="both"/>
            </w:pPr>
            <w:r w:rsidRPr="00A12C7A">
              <w:t>Рудзитис Г.Е., Фельдман Ф.Г. Химия, М., Просвещение, 2013г.</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9</w:t>
            </w:r>
          </w:p>
        </w:tc>
        <w:tc>
          <w:tcPr>
            <w:tcW w:w="3360" w:type="dxa"/>
          </w:tcPr>
          <w:p w:rsidR="00DA64C6" w:rsidRPr="00A12C7A" w:rsidRDefault="00DA64C6" w:rsidP="00A12C7A">
            <w:pPr>
              <w:jc w:val="both"/>
            </w:pPr>
            <w:r w:rsidRPr="00A12C7A">
              <w:t xml:space="preserve">Рабочие программы под ред. </w:t>
            </w:r>
          </w:p>
          <w:p w:rsidR="00DA64C6" w:rsidRPr="00A12C7A" w:rsidRDefault="00DA64C6" w:rsidP="00A12C7A">
            <w:pPr>
              <w:jc w:val="both"/>
            </w:pPr>
            <w:r w:rsidRPr="00A12C7A">
              <w:t>Рудзитис Г.Е., Фельдман Ф.Г.</w:t>
            </w:r>
          </w:p>
        </w:tc>
        <w:tc>
          <w:tcPr>
            <w:tcW w:w="4862" w:type="dxa"/>
          </w:tcPr>
          <w:p w:rsidR="00DA64C6" w:rsidRPr="00A12C7A" w:rsidRDefault="00DA64C6" w:rsidP="00A12C7A">
            <w:pPr>
              <w:jc w:val="both"/>
            </w:pPr>
            <w:r w:rsidRPr="00A12C7A">
              <w:t>Рудзитис Г.Е., Фельдман Ф.Г. Химия, М., Просвещение, 2013 г.</w:t>
            </w:r>
          </w:p>
        </w:tc>
      </w:tr>
      <w:tr w:rsidR="00DA64C6" w:rsidRPr="00A12C7A" w:rsidTr="00842B52">
        <w:trPr>
          <w:gridAfter w:val="1"/>
          <w:wAfter w:w="284" w:type="dxa"/>
          <w:trHeight w:val="334"/>
        </w:trPr>
        <w:tc>
          <w:tcPr>
            <w:tcW w:w="9889" w:type="dxa"/>
            <w:gridSpan w:val="4"/>
          </w:tcPr>
          <w:p w:rsidR="00DA64C6" w:rsidRPr="00A12C7A" w:rsidRDefault="00DA64C6" w:rsidP="00A12C7A">
            <w:pPr>
              <w:autoSpaceDE w:val="0"/>
              <w:autoSpaceDN w:val="0"/>
              <w:adjustRightInd w:val="0"/>
              <w:jc w:val="both"/>
              <w:rPr>
                <w:b/>
              </w:rPr>
            </w:pPr>
            <w:r w:rsidRPr="00A12C7A">
              <w:rPr>
                <w:b/>
              </w:rPr>
              <w:t>Физика</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7</w:t>
            </w:r>
          </w:p>
        </w:tc>
        <w:tc>
          <w:tcPr>
            <w:tcW w:w="3360" w:type="dxa"/>
          </w:tcPr>
          <w:p w:rsidR="00DA64C6" w:rsidRPr="00A12C7A" w:rsidRDefault="00DA64C6" w:rsidP="00A12C7A">
            <w:pPr>
              <w:jc w:val="both"/>
            </w:pPr>
            <w:r w:rsidRPr="00A12C7A">
              <w:t xml:space="preserve">Рабочие программы под ред. </w:t>
            </w:r>
          </w:p>
          <w:p w:rsidR="00DA64C6" w:rsidRPr="00A12C7A" w:rsidRDefault="00DA64C6" w:rsidP="00A12C7A">
            <w:pPr>
              <w:jc w:val="both"/>
            </w:pPr>
            <w:r w:rsidRPr="00A12C7A">
              <w:t>Перышкина А.В.</w:t>
            </w:r>
          </w:p>
        </w:tc>
        <w:tc>
          <w:tcPr>
            <w:tcW w:w="4862" w:type="dxa"/>
          </w:tcPr>
          <w:p w:rsidR="00DA64C6" w:rsidRPr="00A12C7A" w:rsidRDefault="00DA64C6" w:rsidP="00A12C7A">
            <w:pPr>
              <w:jc w:val="both"/>
            </w:pPr>
            <w:r w:rsidRPr="00A12C7A">
              <w:t>Перышкин А.В. Физика, Дрофа, 2013г.</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8</w:t>
            </w:r>
          </w:p>
        </w:tc>
        <w:tc>
          <w:tcPr>
            <w:tcW w:w="3360" w:type="dxa"/>
          </w:tcPr>
          <w:p w:rsidR="00DA64C6" w:rsidRPr="00A12C7A" w:rsidRDefault="00DA64C6" w:rsidP="00A12C7A">
            <w:pPr>
              <w:jc w:val="both"/>
            </w:pPr>
            <w:r w:rsidRPr="00A12C7A">
              <w:t xml:space="preserve">Рабочие программы под ред. </w:t>
            </w:r>
          </w:p>
          <w:p w:rsidR="00DA64C6" w:rsidRPr="00A12C7A" w:rsidRDefault="00DA64C6" w:rsidP="00A12C7A">
            <w:pPr>
              <w:jc w:val="both"/>
            </w:pPr>
            <w:r w:rsidRPr="00A12C7A">
              <w:t>Перышкина А.В.</w:t>
            </w:r>
          </w:p>
        </w:tc>
        <w:tc>
          <w:tcPr>
            <w:tcW w:w="4862" w:type="dxa"/>
          </w:tcPr>
          <w:p w:rsidR="00DA64C6" w:rsidRPr="00A12C7A" w:rsidRDefault="00DA64C6" w:rsidP="00A12C7A">
            <w:pPr>
              <w:jc w:val="both"/>
            </w:pPr>
            <w:r w:rsidRPr="00A12C7A">
              <w:t>Перышкин А.В. Физика, Дрофа, 2013г.</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9</w:t>
            </w:r>
          </w:p>
        </w:tc>
        <w:tc>
          <w:tcPr>
            <w:tcW w:w="3360" w:type="dxa"/>
          </w:tcPr>
          <w:p w:rsidR="00DA64C6" w:rsidRPr="00A12C7A" w:rsidRDefault="00DA64C6" w:rsidP="00A12C7A">
            <w:pPr>
              <w:jc w:val="both"/>
            </w:pPr>
            <w:r w:rsidRPr="00A12C7A">
              <w:t xml:space="preserve">Рабочие программы под ред. </w:t>
            </w:r>
          </w:p>
          <w:p w:rsidR="00DA64C6" w:rsidRPr="00A12C7A" w:rsidRDefault="00DA64C6" w:rsidP="00A12C7A">
            <w:pPr>
              <w:jc w:val="both"/>
            </w:pPr>
            <w:r w:rsidRPr="00A12C7A">
              <w:t>Перышкина А.В.</w:t>
            </w:r>
          </w:p>
        </w:tc>
        <w:tc>
          <w:tcPr>
            <w:tcW w:w="4862" w:type="dxa"/>
          </w:tcPr>
          <w:p w:rsidR="00DA64C6" w:rsidRPr="00A12C7A" w:rsidRDefault="00DA64C6" w:rsidP="00A12C7A">
            <w:pPr>
              <w:jc w:val="both"/>
            </w:pPr>
            <w:r w:rsidRPr="00A12C7A">
              <w:t>Перышкин А.В. Гутник Е.М. Физика, Дрофа, 2013г.</w:t>
            </w:r>
          </w:p>
        </w:tc>
      </w:tr>
      <w:tr w:rsidR="00DA64C6" w:rsidRPr="00A12C7A" w:rsidTr="00842B52">
        <w:trPr>
          <w:gridAfter w:val="1"/>
          <w:wAfter w:w="284" w:type="dxa"/>
          <w:trHeight w:val="334"/>
        </w:trPr>
        <w:tc>
          <w:tcPr>
            <w:tcW w:w="9889" w:type="dxa"/>
            <w:gridSpan w:val="4"/>
          </w:tcPr>
          <w:p w:rsidR="00DA64C6" w:rsidRPr="00A12C7A" w:rsidRDefault="00DA64C6" w:rsidP="00A12C7A">
            <w:pPr>
              <w:autoSpaceDE w:val="0"/>
              <w:autoSpaceDN w:val="0"/>
              <w:adjustRightInd w:val="0"/>
              <w:jc w:val="both"/>
              <w:rPr>
                <w:b/>
              </w:rPr>
            </w:pPr>
            <w:r w:rsidRPr="00A12C7A">
              <w:rPr>
                <w:b/>
              </w:rPr>
              <w:t>История</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5</w:t>
            </w:r>
          </w:p>
        </w:tc>
        <w:tc>
          <w:tcPr>
            <w:tcW w:w="3360" w:type="dxa"/>
          </w:tcPr>
          <w:p w:rsidR="00DA64C6" w:rsidRPr="00A12C7A" w:rsidRDefault="00DA64C6"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DA64C6" w:rsidRPr="00A12C7A" w:rsidRDefault="00DA64C6" w:rsidP="00A12C7A">
            <w:pPr>
              <w:jc w:val="both"/>
            </w:pPr>
            <w:r w:rsidRPr="00A12C7A">
              <w:t>Вигасин А.А., Годер Г.И., Свенцицкая И.С. Всеобщая история. История Древнего мира, М., Просвещение, 2013г.</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6</w:t>
            </w:r>
          </w:p>
        </w:tc>
        <w:tc>
          <w:tcPr>
            <w:tcW w:w="3360" w:type="dxa"/>
          </w:tcPr>
          <w:p w:rsidR="00DA64C6" w:rsidRPr="00A12C7A" w:rsidRDefault="00DA64C6"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DA64C6" w:rsidRPr="00A12C7A" w:rsidRDefault="00DA64C6" w:rsidP="00A12C7A">
            <w:pPr>
              <w:jc w:val="both"/>
            </w:pPr>
            <w:r w:rsidRPr="00A12C7A">
              <w:t>Ведюшкин В.А. / Под ред. Чубарьяна А.О. Всеобщая история. История Средних веков, М., Просвещение, 2013,2014г.</w:t>
            </w:r>
          </w:p>
          <w:p w:rsidR="00DA64C6" w:rsidRPr="00A12C7A" w:rsidRDefault="00DA64C6" w:rsidP="00A12C7A">
            <w:pPr>
              <w:jc w:val="both"/>
            </w:pPr>
            <w:r w:rsidRPr="00A12C7A">
              <w:t>Данилов А.А., Косулина Л.Г. История России</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7</w:t>
            </w:r>
          </w:p>
        </w:tc>
        <w:tc>
          <w:tcPr>
            <w:tcW w:w="3360" w:type="dxa"/>
          </w:tcPr>
          <w:p w:rsidR="00DA64C6" w:rsidRPr="00A12C7A" w:rsidRDefault="00DA64C6"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DA64C6" w:rsidRPr="00A12C7A" w:rsidRDefault="00DA64C6" w:rsidP="00A12C7A">
            <w:pPr>
              <w:jc w:val="both"/>
            </w:pPr>
            <w:r w:rsidRPr="00A12C7A">
              <w:t>Данилов А.А., Косулина Л.Г. История России;</w:t>
            </w:r>
          </w:p>
          <w:p w:rsidR="00DA64C6" w:rsidRPr="00A12C7A" w:rsidRDefault="00DA64C6" w:rsidP="00A12C7A">
            <w:pPr>
              <w:jc w:val="both"/>
            </w:pPr>
            <w:r w:rsidRPr="00A12C7A">
              <w:t xml:space="preserve">Юдовская А.Я., Баранов П.А., Ванюшкина Л.М. Всеобщая история. История Нового </w:t>
            </w:r>
            <w:r w:rsidRPr="00A12C7A">
              <w:lastRenderedPageBreak/>
              <w:t xml:space="preserve">времени. 1500–1800, М., Просвещение,2013 </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lastRenderedPageBreak/>
              <w:t>8</w:t>
            </w:r>
          </w:p>
        </w:tc>
        <w:tc>
          <w:tcPr>
            <w:tcW w:w="3360" w:type="dxa"/>
          </w:tcPr>
          <w:p w:rsidR="00DA64C6" w:rsidRPr="00A12C7A" w:rsidRDefault="00DA64C6"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DA64C6" w:rsidRPr="00A12C7A" w:rsidRDefault="00DA64C6" w:rsidP="00A12C7A">
            <w:pPr>
              <w:jc w:val="both"/>
            </w:pPr>
            <w:r w:rsidRPr="00A12C7A">
              <w:t>Данилов А.А., Косулина Л.Г. История России;</w:t>
            </w:r>
          </w:p>
          <w:p w:rsidR="00DA64C6" w:rsidRPr="00A12C7A" w:rsidRDefault="00DA64C6" w:rsidP="00A12C7A">
            <w:pPr>
              <w:jc w:val="both"/>
            </w:pPr>
            <w:r w:rsidRPr="00A12C7A">
              <w:t>Юдовская А.Я., Баранов П.А., Ванюшкина Л.М. Всеобщая история.</w:t>
            </w:r>
          </w:p>
          <w:p w:rsidR="00DA64C6" w:rsidRPr="00A12C7A" w:rsidRDefault="00DA64C6" w:rsidP="00A12C7A">
            <w:pPr>
              <w:jc w:val="both"/>
            </w:pPr>
            <w:r w:rsidRPr="00A12C7A">
              <w:t>История Нового времени. 1800–1900, Просвещение, 2013г.</w:t>
            </w:r>
          </w:p>
        </w:tc>
      </w:tr>
      <w:tr w:rsidR="00DA64C6" w:rsidRPr="00A12C7A" w:rsidTr="00870B16">
        <w:trPr>
          <w:gridAfter w:val="1"/>
          <w:wAfter w:w="284" w:type="dxa"/>
          <w:trHeight w:val="334"/>
        </w:trPr>
        <w:tc>
          <w:tcPr>
            <w:tcW w:w="1667" w:type="dxa"/>
            <w:gridSpan w:val="2"/>
          </w:tcPr>
          <w:p w:rsidR="00DA64C6" w:rsidRPr="00A12C7A" w:rsidRDefault="00DA64C6" w:rsidP="00A12C7A">
            <w:pPr>
              <w:jc w:val="both"/>
              <w:rPr>
                <w:b/>
              </w:rPr>
            </w:pPr>
            <w:r w:rsidRPr="00A12C7A">
              <w:rPr>
                <w:b/>
              </w:rPr>
              <w:t>9</w:t>
            </w:r>
          </w:p>
        </w:tc>
        <w:tc>
          <w:tcPr>
            <w:tcW w:w="3360" w:type="dxa"/>
          </w:tcPr>
          <w:p w:rsidR="00DA64C6" w:rsidRPr="00A12C7A" w:rsidRDefault="00DA64C6"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DA64C6" w:rsidRPr="00A12C7A" w:rsidRDefault="00DA64C6" w:rsidP="00A12C7A">
            <w:pPr>
              <w:jc w:val="both"/>
            </w:pPr>
            <w:r w:rsidRPr="00A12C7A">
              <w:t>Данилов А.А., Косулина Л.Г., Брандт М.Ю. История России</w:t>
            </w:r>
          </w:p>
        </w:tc>
      </w:tr>
      <w:tr w:rsidR="00A4715D" w:rsidRPr="00A12C7A" w:rsidTr="00870B16">
        <w:trPr>
          <w:gridAfter w:val="1"/>
          <w:wAfter w:w="284" w:type="dxa"/>
          <w:trHeight w:val="334"/>
        </w:trPr>
        <w:tc>
          <w:tcPr>
            <w:tcW w:w="1667" w:type="dxa"/>
            <w:gridSpan w:val="2"/>
          </w:tcPr>
          <w:p w:rsidR="00A4715D" w:rsidRPr="00A12C7A" w:rsidRDefault="00A4715D" w:rsidP="00A12C7A">
            <w:pPr>
              <w:jc w:val="both"/>
              <w:rPr>
                <w:b/>
              </w:rPr>
            </w:pPr>
            <w:r w:rsidRPr="00A12C7A">
              <w:rPr>
                <w:b/>
              </w:rPr>
              <w:t>9</w:t>
            </w:r>
          </w:p>
        </w:tc>
        <w:tc>
          <w:tcPr>
            <w:tcW w:w="3360" w:type="dxa"/>
          </w:tcPr>
          <w:p w:rsidR="00A4715D" w:rsidRPr="00A12C7A" w:rsidRDefault="00A4715D"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A4715D" w:rsidRPr="00A12C7A" w:rsidRDefault="00A4715D" w:rsidP="00A12C7A">
            <w:pPr>
              <w:jc w:val="both"/>
            </w:pPr>
            <w:r w:rsidRPr="00A12C7A">
              <w:t>Сороко-Цюпа О.С., Сороко-Цюпа А.О. Всеобщая история. Новейшая история, М., Просвещение, 2013г.</w:t>
            </w:r>
          </w:p>
        </w:tc>
      </w:tr>
      <w:tr w:rsidR="00A4715D" w:rsidRPr="00A12C7A" w:rsidTr="00842B52">
        <w:trPr>
          <w:gridAfter w:val="1"/>
          <w:wAfter w:w="284" w:type="dxa"/>
          <w:trHeight w:val="334"/>
        </w:trPr>
        <w:tc>
          <w:tcPr>
            <w:tcW w:w="9889" w:type="dxa"/>
            <w:gridSpan w:val="4"/>
          </w:tcPr>
          <w:p w:rsidR="00A4715D" w:rsidRPr="00A12C7A" w:rsidRDefault="00A4715D" w:rsidP="00A12C7A">
            <w:pPr>
              <w:jc w:val="both"/>
              <w:rPr>
                <w:b/>
              </w:rPr>
            </w:pPr>
            <w:r w:rsidRPr="00A12C7A">
              <w:rPr>
                <w:b/>
              </w:rPr>
              <w:t>Обществознание</w:t>
            </w:r>
          </w:p>
        </w:tc>
      </w:tr>
      <w:tr w:rsidR="00A4715D" w:rsidRPr="00A12C7A" w:rsidTr="00870B16">
        <w:trPr>
          <w:gridAfter w:val="1"/>
          <w:wAfter w:w="284" w:type="dxa"/>
          <w:trHeight w:val="334"/>
        </w:trPr>
        <w:tc>
          <w:tcPr>
            <w:tcW w:w="1667" w:type="dxa"/>
            <w:gridSpan w:val="2"/>
          </w:tcPr>
          <w:p w:rsidR="00A4715D" w:rsidRPr="00A12C7A" w:rsidRDefault="00A4715D" w:rsidP="00A12C7A">
            <w:pPr>
              <w:jc w:val="both"/>
              <w:rPr>
                <w:b/>
              </w:rPr>
            </w:pPr>
            <w:r w:rsidRPr="00A12C7A">
              <w:rPr>
                <w:b/>
              </w:rPr>
              <w:t>6</w:t>
            </w:r>
          </w:p>
        </w:tc>
        <w:tc>
          <w:tcPr>
            <w:tcW w:w="3360" w:type="dxa"/>
          </w:tcPr>
          <w:p w:rsidR="00A4715D" w:rsidRPr="00A12C7A" w:rsidRDefault="00A4715D"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A4715D" w:rsidRPr="00A12C7A" w:rsidRDefault="00A4715D" w:rsidP="00A12C7A">
            <w:pPr>
              <w:jc w:val="both"/>
            </w:pPr>
            <w:r w:rsidRPr="00A12C7A">
              <w:t>Виноградова Н.Ф., Городецкая Н.И., Иванова Л.Ф. и др. /</w:t>
            </w:r>
          </w:p>
          <w:p w:rsidR="00A4715D" w:rsidRPr="00A12C7A" w:rsidRDefault="00A4715D" w:rsidP="00A12C7A">
            <w:pPr>
              <w:jc w:val="both"/>
            </w:pPr>
            <w:r w:rsidRPr="00A12C7A">
              <w:t>Под ред. Боголюбова Л.Н., Ивановой Л.Ф. Обществознание, М., Просвещение, 2013,2014г.</w:t>
            </w:r>
          </w:p>
        </w:tc>
      </w:tr>
      <w:tr w:rsidR="00A4715D" w:rsidRPr="00A12C7A" w:rsidTr="00870B16">
        <w:trPr>
          <w:gridAfter w:val="1"/>
          <w:wAfter w:w="284" w:type="dxa"/>
          <w:trHeight w:val="334"/>
        </w:trPr>
        <w:tc>
          <w:tcPr>
            <w:tcW w:w="1667" w:type="dxa"/>
            <w:gridSpan w:val="2"/>
          </w:tcPr>
          <w:p w:rsidR="00A4715D" w:rsidRPr="00A12C7A" w:rsidRDefault="00A4715D" w:rsidP="00A12C7A">
            <w:pPr>
              <w:jc w:val="both"/>
              <w:rPr>
                <w:b/>
              </w:rPr>
            </w:pPr>
            <w:r w:rsidRPr="00A12C7A">
              <w:rPr>
                <w:b/>
              </w:rPr>
              <w:t>7</w:t>
            </w:r>
          </w:p>
        </w:tc>
        <w:tc>
          <w:tcPr>
            <w:tcW w:w="3360" w:type="dxa"/>
          </w:tcPr>
          <w:p w:rsidR="00A4715D" w:rsidRPr="00A12C7A" w:rsidRDefault="00A4715D"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A4715D" w:rsidRPr="00A12C7A" w:rsidRDefault="00A4715D" w:rsidP="00A12C7A">
            <w:pPr>
              <w:jc w:val="both"/>
            </w:pPr>
            <w:r w:rsidRPr="00A12C7A">
              <w:t>Боголюбов Л.Н., Городецкая Н.И., Иванова Л.Ф. / Под ред. Боголюбова Л.Н., Ивановой Л.Ф. Обществознание, М., Просвещение, 2013г.</w:t>
            </w:r>
          </w:p>
        </w:tc>
      </w:tr>
      <w:tr w:rsidR="00A4715D" w:rsidRPr="00A12C7A" w:rsidTr="00870B16">
        <w:trPr>
          <w:gridAfter w:val="1"/>
          <w:wAfter w:w="284" w:type="dxa"/>
          <w:trHeight w:val="334"/>
        </w:trPr>
        <w:tc>
          <w:tcPr>
            <w:tcW w:w="1667" w:type="dxa"/>
            <w:gridSpan w:val="2"/>
          </w:tcPr>
          <w:p w:rsidR="00A4715D" w:rsidRPr="00A12C7A" w:rsidRDefault="00A4715D" w:rsidP="00A12C7A">
            <w:pPr>
              <w:jc w:val="both"/>
              <w:rPr>
                <w:b/>
              </w:rPr>
            </w:pPr>
            <w:r w:rsidRPr="00A12C7A">
              <w:rPr>
                <w:b/>
              </w:rPr>
              <w:t>8</w:t>
            </w:r>
          </w:p>
        </w:tc>
        <w:tc>
          <w:tcPr>
            <w:tcW w:w="3360" w:type="dxa"/>
          </w:tcPr>
          <w:p w:rsidR="00A4715D" w:rsidRPr="00A12C7A" w:rsidRDefault="00A4715D"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A4715D" w:rsidRPr="00A12C7A" w:rsidRDefault="00A4715D" w:rsidP="00A12C7A">
            <w:pPr>
              <w:jc w:val="both"/>
            </w:pPr>
            <w:r w:rsidRPr="00A12C7A">
              <w:t>Боголюбов Л.Н., Городецкая Н.И., Иванова Л.Ф. и др. / Под ред. Боголюбова Л.Н., Лазебниковой А.Ю., Городецкой Н.И. Обществознание, М., Просвещение, 2013 г.</w:t>
            </w:r>
          </w:p>
        </w:tc>
      </w:tr>
      <w:tr w:rsidR="00A4715D" w:rsidRPr="00A12C7A" w:rsidTr="00870B16">
        <w:trPr>
          <w:gridAfter w:val="1"/>
          <w:wAfter w:w="284" w:type="dxa"/>
          <w:trHeight w:val="334"/>
        </w:trPr>
        <w:tc>
          <w:tcPr>
            <w:tcW w:w="1667" w:type="dxa"/>
            <w:gridSpan w:val="2"/>
          </w:tcPr>
          <w:p w:rsidR="00A4715D" w:rsidRPr="00A12C7A" w:rsidRDefault="00A4715D" w:rsidP="00A12C7A">
            <w:pPr>
              <w:jc w:val="both"/>
              <w:rPr>
                <w:b/>
              </w:rPr>
            </w:pPr>
            <w:r w:rsidRPr="00A12C7A">
              <w:rPr>
                <w:b/>
              </w:rPr>
              <w:t>9</w:t>
            </w:r>
          </w:p>
        </w:tc>
        <w:tc>
          <w:tcPr>
            <w:tcW w:w="3360" w:type="dxa"/>
          </w:tcPr>
          <w:p w:rsidR="00A4715D" w:rsidRPr="00A12C7A" w:rsidRDefault="00A4715D" w:rsidP="00A12C7A">
            <w:pPr>
              <w:jc w:val="both"/>
            </w:pPr>
            <w:r w:rsidRPr="00A12C7A">
              <w:t xml:space="preserve">Рабочая программа составлена на основе федерального компонента государственного стандарта  </w:t>
            </w:r>
          </w:p>
        </w:tc>
        <w:tc>
          <w:tcPr>
            <w:tcW w:w="4862" w:type="dxa"/>
          </w:tcPr>
          <w:p w:rsidR="00A4715D" w:rsidRPr="00A12C7A" w:rsidRDefault="00A4715D" w:rsidP="00A12C7A">
            <w:pPr>
              <w:jc w:val="both"/>
            </w:pPr>
            <w:r w:rsidRPr="00A12C7A">
              <w:t>Боголюбов Л.Н., Матвеев А.И., Жильцова Е.И. и др. / Под ред. Боголюбова Л.Н., Лазебниковой А.Ю., Матвеева А.И.</w:t>
            </w:r>
          </w:p>
          <w:p w:rsidR="00A4715D" w:rsidRPr="00A12C7A" w:rsidRDefault="00A4715D" w:rsidP="00A12C7A">
            <w:pPr>
              <w:jc w:val="both"/>
            </w:pPr>
            <w:r w:rsidRPr="00A12C7A">
              <w:t>Обществознание, М., Просвещение, 2013г.</w:t>
            </w:r>
          </w:p>
        </w:tc>
      </w:tr>
      <w:tr w:rsidR="00A4715D" w:rsidRPr="00A12C7A" w:rsidTr="00842B52">
        <w:trPr>
          <w:gridAfter w:val="1"/>
          <w:wAfter w:w="284" w:type="dxa"/>
          <w:trHeight w:val="334"/>
        </w:trPr>
        <w:tc>
          <w:tcPr>
            <w:tcW w:w="9889" w:type="dxa"/>
            <w:gridSpan w:val="4"/>
          </w:tcPr>
          <w:p w:rsidR="00A4715D" w:rsidRPr="00A12C7A" w:rsidRDefault="00A4715D" w:rsidP="00A12C7A">
            <w:pPr>
              <w:jc w:val="both"/>
              <w:rPr>
                <w:b/>
              </w:rPr>
            </w:pPr>
            <w:r w:rsidRPr="00A12C7A">
              <w:rPr>
                <w:b/>
              </w:rPr>
              <w:t>Информатика и ИКТ</w:t>
            </w:r>
          </w:p>
        </w:tc>
      </w:tr>
      <w:tr w:rsidR="00A4715D" w:rsidRPr="00A12C7A" w:rsidTr="00870B16">
        <w:trPr>
          <w:gridAfter w:val="1"/>
          <w:wAfter w:w="284" w:type="dxa"/>
          <w:trHeight w:val="334"/>
        </w:trPr>
        <w:tc>
          <w:tcPr>
            <w:tcW w:w="1667" w:type="dxa"/>
            <w:gridSpan w:val="2"/>
          </w:tcPr>
          <w:p w:rsidR="00A4715D" w:rsidRPr="00A12C7A" w:rsidRDefault="00A4715D" w:rsidP="00A12C7A">
            <w:pPr>
              <w:jc w:val="both"/>
              <w:rPr>
                <w:b/>
              </w:rPr>
            </w:pPr>
            <w:r w:rsidRPr="00A12C7A">
              <w:rPr>
                <w:b/>
              </w:rPr>
              <w:t>8,9</w:t>
            </w:r>
          </w:p>
        </w:tc>
        <w:tc>
          <w:tcPr>
            <w:tcW w:w="3360" w:type="dxa"/>
          </w:tcPr>
          <w:p w:rsidR="00A4715D" w:rsidRPr="00A12C7A" w:rsidRDefault="00A4715D" w:rsidP="00A12C7A">
            <w:pPr>
              <w:jc w:val="both"/>
            </w:pPr>
            <w:r w:rsidRPr="00A12C7A">
              <w:t xml:space="preserve">Рабочие программы под ред. Угриновича Н.Д. </w:t>
            </w:r>
          </w:p>
          <w:p w:rsidR="00A4715D" w:rsidRPr="00A12C7A" w:rsidRDefault="00A4715D" w:rsidP="00A12C7A">
            <w:pPr>
              <w:jc w:val="both"/>
            </w:pPr>
          </w:p>
        </w:tc>
        <w:tc>
          <w:tcPr>
            <w:tcW w:w="4862" w:type="dxa"/>
          </w:tcPr>
          <w:p w:rsidR="00A4715D" w:rsidRPr="00A12C7A" w:rsidRDefault="00A4715D" w:rsidP="00A12C7A">
            <w:pPr>
              <w:jc w:val="both"/>
            </w:pPr>
            <w:r w:rsidRPr="00A12C7A">
              <w:t>Угринович Н.Д. Информатика, БИНОМ. Лаборатория знаний 2013</w:t>
            </w:r>
          </w:p>
        </w:tc>
      </w:tr>
      <w:tr w:rsidR="00A4715D" w:rsidRPr="00A12C7A" w:rsidTr="00842B52">
        <w:trPr>
          <w:gridAfter w:val="1"/>
          <w:wAfter w:w="284" w:type="dxa"/>
          <w:trHeight w:val="334"/>
        </w:trPr>
        <w:tc>
          <w:tcPr>
            <w:tcW w:w="9889" w:type="dxa"/>
            <w:gridSpan w:val="4"/>
          </w:tcPr>
          <w:p w:rsidR="00A4715D" w:rsidRPr="00A12C7A" w:rsidRDefault="00890A31" w:rsidP="00A12C7A">
            <w:pPr>
              <w:jc w:val="both"/>
              <w:rPr>
                <w:b/>
              </w:rPr>
            </w:pPr>
            <w:r w:rsidRPr="00A12C7A">
              <w:rPr>
                <w:b/>
              </w:rPr>
              <w:t>ИЗО</w:t>
            </w:r>
          </w:p>
        </w:tc>
      </w:tr>
      <w:tr w:rsidR="00890A31" w:rsidRPr="00A12C7A" w:rsidTr="00870B16">
        <w:trPr>
          <w:gridAfter w:val="1"/>
          <w:wAfter w:w="284" w:type="dxa"/>
          <w:trHeight w:val="334"/>
        </w:trPr>
        <w:tc>
          <w:tcPr>
            <w:tcW w:w="1667" w:type="dxa"/>
            <w:gridSpan w:val="2"/>
          </w:tcPr>
          <w:p w:rsidR="00890A31" w:rsidRPr="00A12C7A" w:rsidRDefault="00890A31" w:rsidP="00A12C7A">
            <w:pPr>
              <w:jc w:val="both"/>
              <w:rPr>
                <w:b/>
              </w:rPr>
            </w:pPr>
            <w:r w:rsidRPr="00A12C7A">
              <w:rPr>
                <w:b/>
              </w:rPr>
              <w:t>5-8</w:t>
            </w:r>
          </w:p>
        </w:tc>
        <w:tc>
          <w:tcPr>
            <w:tcW w:w="3360" w:type="dxa"/>
          </w:tcPr>
          <w:p w:rsidR="00890A31" w:rsidRPr="00A12C7A" w:rsidRDefault="00890A31" w:rsidP="00A12C7A">
            <w:pPr>
              <w:jc w:val="both"/>
            </w:pPr>
            <w:r w:rsidRPr="00A12C7A">
              <w:t>Рабочие программы под ред. Кузина В.С.</w:t>
            </w:r>
          </w:p>
          <w:p w:rsidR="00890A31" w:rsidRPr="00A12C7A" w:rsidRDefault="00890A31" w:rsidP="00A12C7A">
            <w:pPr>
              <w:jc w:val="both"/>
            </w:pPr>
          </w:p>
        </w:tc>
        <w:tc>
          <w:tcPr>
            <w:tcW w:w="4862" w:type="dxa"/>
          </w:tcPr>
          <w:p w:rsidR="00890A31" w:rsidRPr="00A12C7A" w:rsidRDefault="00890A31" w:rsidP="00A12C7A">
            <w:pPr>
              <w:jc w:val="both"/>
            </w:pPr>
            <w:r w:rsidRPr="00A12C7A">
              <w:t>Кузин В.С. Изобразительное искусство, Дрофа, 2013г.</w:t>
            </w:r>
          </w:p>
        </w:tc>
      </w:tr>
      <w:tr w:rsidR="00890A31" w:rsidRPr="00A12C7A" w:rsidTr="00842B52">
        <w:trPr>
          <w:gridAfter w:val="1"/>
          <w:wAfter w:w="284" w:type="dxa"/>
          <w:trHeight w:val="334"/>
        </w:trPr>
        <w:tc>
          <w:tcPr>
            <w:tcW w:w="9889" w:type="dxa"/>
            <w:gridSpan w:val="4"/>
          </w:tcPr>
          <w:p w:rsidR="00890A31" w:rsidRPr="00A12C7A" w:rsidRDefault="00890A31" w:rsidP="00A12C7A">
            <w:pPr>
              <w:jc w:val="both"/>
              <w:rPr>
                <w:b/>
              </w:rPr>
            </w:pPr>
            <w:r w:rsidRPr="00A12C7A">
              <w:rPr>
                <w:b/>
              </w:rPr>
              <w:t>Музыка</w:t>
            </w:r>
          </w:p>
        </w:tc>
      </w:tr>
      <w:tr w:rsidR="00890A31" w:rsidRPr="00A12C7A" w:rsidTr="00870B16">
        <w:trPr>
          <w:gridAfter w:val="1"/>
          <w:wAfter w:w="284" w:type="dxa"/>
          <w:trHeight w:val="334"/>
        </w:trPr>
        <w:tc>
          <w:tcPr>
            <w:tcW w:w="1667" w:type="dxa"/>
            <w:gridSpan w:val="2"/>
          </w:tcPr>
          <w:p w:rsidR="00890A31" w:rsidRPr="00A12C7A" w:rsidRDefault="00890A31" w:rsidP="00A12C7A">
            <w:pPr>
              <w:jc w:val="both"/>
              <w:rPr>
                <w:b/>
              </w:rPr>
            </w:pPr>
            <w:r w:rsidRPr="00A12C7A">
              <w:rPr>
                <w:b/>
              </w:rPr>
              <w:t>5-8</w:t>
            </w:r>
          </w:p>
        </w:tc>
        <w:tc>
          <w:tcPr>
            <w:tcW w:w="3360" w:type="dxa"/>
          </w:tcPr>
          <w:p w:rsidR="00890A31" w:rsidRPr="00A12C7A" w:rsidRDefault="00890A31" w:rsidP="00A12C7A">
            <w:pPr>
              <w:jc w:val="both"/>
            </w:pPr>
            <w:r w:rsidRPr="00A12C7A">
              <w:t>Рабочие программы под ред. Критской Е.Д</w:t>
            </w:r>
          </w:p>
        </w:tc>
        <w:tc>
          <w:tcPr>
            <w:tcW w:w="4862" w:type="dxa"/>
          </w:tcPr>
          <w:p w:rsidR="00890A31" w:rsidRPr="00A12C7A" w:rsidRDefault="00890A31" w:rsidP="00A12C7A">
            <w:pPr>
              <w:jc w:val="both"/>
            </w:pPr>
            <w:r w:rsidRPr="00A12C7A">
              <w:t>Критская Е.Д. Музыка, М., Просвещение, 2012г.</w:t>
            </w:r>
          </w:p>
        </w:tc>
      </w:tr>
      <w:tr w:rsidR="00A4715D" w:rsidRPr="00A12C7A" w:rsidTr="00842B52">
        <w:trPr>
          <w:gridAfter w:val="1"/>
          <w:wAfter w:w="284" w:type="dxa"/>
          <w:trHeight w:val="334"/>
        </w:trPr>
        <w:tc>
          <w:tcPr>
            <w:tcW w:w="9889" w:type="dxa"/>
            <w:gridSpan w:val="4"/>
          </w:tcPr>
          <w:p w:rsidR="00A4715D" w:rsidRPr="00A12C7A" w:rsidRDefault="00890A31" w:rsidP="00A12C7A">
            <w:pPr>
              <w:autoSpaceDE w:val="0"/>
              <w:autoSpaceDN w:val="0"/>
              <w:adjustRightInd w:val="0"/>
              <w:jc w:val="both"/>
              <w:rPr>
                <w:b/>
              </w:rPr>
            </w:pPr>
            <w:r w:rsidRPr="00A12C7A">
              <w:rPr>
                <w:b/>
              </w:rPr>
              <w:t>Физическая культура</w:t>
            </w:r>
          </w:p>
        </w:tc>
      </w:tr>
      <w:tr w:rsidR="00890A31" w:rsidRPr="00A12C7A" w:rsidTr="00870B16">
        <w:trPr>
          <w:gridAfter w:val="1"/>
          <w:wAfter w:w="284" w:type="dxa"/>
          <w:trHeight w:val="334"/>
        </w:trPr>
        <w:tc>
          <w:tcPr>
            <w:tcW w:w="1667" w:type="dxa"/>
            <w:gridSpan w:val="2"/>
          </w:tcPr>
          <w:p w:rsidR="00890A31" w:rsidRPr="00A12C7A" w:rsidRDefault="00890A31" w:rsidP="00A12C7A">
            <w:pPr>
              <w:jc w:val="both"/>
              <w:rPr>
                <w:b/>
              </w:rPr>
            </w:pPr>
            <w:r w:rsidRPr="00A12C7A">
              <w:rPr>
                <w:b/>
              </w:rPr>
              <w:t>5-9</w:t>
            </w:r>
          </w:p>
        </w:tc>
        <w:tc>
          <w:tcPr>
            <w:tcW w:w="3360" w:type="dxa"/>
          </w:tcPr>
          <w:p w:rsidR="00890A31" w:rsidRPr="00A12C7A" w:rsidRDefault="00890A31" w:rsidP="00A12C7A">
            <w:pPr>
              <w:jc w:val="both"/>
            </w:pPr>
            <w:r w:rsidRPr="00A12C7A">
              <w:t>Рабочие программы под ред. Лях</w:t>
            </w:r>
          </w:p>
        </w:tc>
        <w:tc>
          <w:tcPr>
            <w:tcW w:w="4862" w:type="dxa"/>
          </w:tcPr>
          <w:p w:rsidR="00890A31" w:rsidRPr="00A12C7A" w:rsidRDefault="00890A31" w:rsidP="00A12C7A">
            <w:pPr>
              <w:jc w:val="both"/>
            </w:pPr>
            <w:r w:rsidRPr="00A12C7A">
              <w:t>Лях. Физическая культура</w:t>
            </w:r>
          </w:p>
        </w:tc>
      </w:tr>
      <w:tr w:rsidR="00890A31" w:rsidRPr="00A12C7A" w:rsidTr="00842B52">
        <w:trPr>
          <w:gridAfter w:val="1"/>
          <w:wAfter w:w="284" w:type="dxa"/>
          <w:trHeight w:val="334"/>
        </w:trPr>
        <w:tc>
          <w:tcPr>
            <w:tcW w:w="9889" w:type="dxa"/>
            <w:gridSpan w:val="4"/>
          </w:tcPr>
          <w:p w:rsidR="00890A31" w:rsidRPr="00A12C7A" w:rsidRDefault="00890A31" w:rsidP="00A12C7A">
            <w:pPr>
              <w:autoSpaceDE w:val="0"/>
              <w:autoSpaceDN w:val="0"/>
              <w:adjustRightInd w:val="0"/>
              <w:jc w:val="both"/>
              <w:rPr>
                <w:b/>
              </w:rPr>
            </w:pPr>
            <w:r w:rsidRPr="00A12C7A">
              <w:rPr>
                <w:b/>
              </w:rPr>
              <w:t>ОБЖ</w:t>
            </w:r>
          </w:p>
        </w:tc>
      </w:tr>
      <w:tr w:rsidR="00890A31" w:rsidRPr="00A12C7A" w:rsidTr="00870B16">
        <w:trPr>
          <w:gridAfter w:val="1"/>
          <w:wAfter w:w="284" w:type="dxa"/>
          <w:trHeight w:val="334"/>
        </w:trPr>
        <w:tc>
          <w:tcPr>
            <w:tcW w:w="1667" w:type="dxa"/>
            <w:gridSpan w:val="2"/>
          </w:tcPr>
          <w:p w:rsidR="00890A31" w:rsidRPr="00A12C7A" w:rsidRDefault="00890A31" w:rsidP="00A12C7A">
            <w:pPr>
              <w:jc w:val="both"/>
              <w:rPr>
                <w:b/>
              </w:rPr>
            </w:pPr>
            <w:r w:rsidRPr="00A12C7A">
              <w:rPr>
                <w:b/>
              </w:rPr>
              <w:t>5</w:t>
            </w:r>
          </w:p>
        </w:tc>
        <w:tc>
          <w:tcPr>
            <w:tcW w:w="3360" w:type="dxa"/>
          </w:tcPr>
          <w:p w:rsidR="00890A31" w:rsidRPr="00A12C7A" w:rsidRDefault="00890A31" w:rsidP="00A12C7A">
            <w:pPr>
              <w:jc w:val="both"/>
            </w:pPr>
            <w:r w:rsidRPr="00A12C7A">
              <w:t>Рабочие программы под ред. Латчука В.Н.</w:t>
            </w:r>
          </w:p>
        </w:tc>
        <w:tc>
          <w:tcPr>
            <w:tcW w:w="4862" w:type="dxa"/>
          </w:tcPr>
          <w:p w:rsidR="00890A31" w:rsidRPr="00A12C7A" w:rsidRDefault="00890A31" w:rsidP="00A12C7A">
            <w:pPr>
              <w:jc w:val="both"/>
            </w:pPr>
            <w:r w:rsidRPr="00A12C7A">
              <w:t>Поляков В.В., Кузнецов М.И., Марков В.В. и др. Основы безопасности жизнедеятельности, Дрофа, 2013г.</w:t>
            </w:r>
          </w:p>
        </w:tc>
      </w:tr>
      <w:tr w:rsidR="00890A31" w:rsidRPr="00A12C7A" w:rsidTr="00870B16">
        <w:trPr>
          <w:gridAfter w:val="1"/>
          <w:wAfter w:w="284" w:type="dxa"/>
          <w:trHeight w:val="334"/>
        </w:trPr>
        <w:tc>
          <w:tcPr>
            <w:tcW w:w="1667" w:type="dxa"/>
            <w:gridSpan w:val="2"/>
          </w:tcPr>
          <w:p w:rsidR="00890A31" w:rsidRPr="00A12C7A" w:rsidRDefault="00890A31" w:rsidP="00A12C7A">
            <w:pPr>
              <w:jc w:val="both"/>
              <w:rPr>
                <w:b/>
              </w:rPr>
            </w:pPr>
            <w:r w:rsidRPr="00A12C7A">
              <w:rPr>
                <w:b/>
              </w:rPr>
              <w:lastRenderedPageBreak/>
              <w:t>6</w:t>
            </w:r>
          </w:p>
        </w:tc>
        <w:tc>
          <w:tcPr>
            <w:tcW w:w="3360" w:type="dxa"/>
          </w:tcPr>
          <w:p w:rsidR="00890A31" w:rsidRPr="00A12C7A" w:rsidRDefault="00890A31" w:rsidP="00A12C7A">
            <w:pPr>
              <w:jc w:val="both"/>
            </w:pPr>
            <w:r w:rsidRPr="00A12C7A">
              <w:t>Рабочие программы под ред. Латчука В.Н.</w:t>
            </w:r>
          </w:p>
        </w:tc>
        <w:tc>
          <w:tcPr>
            <w:tcW w:w="4862" w:type="dxa"/>
          </w:tcPr>
          <w:p w:rsidR="00890A31" w:rsidRPr="00A12C7A" w:rsidRDefault="00890A31" w:rsidP="00A12C7A">
            <w:pPr>
              <w:jc w:val="both"/>
            </w:pPr>
            <w:r w:rsidRPr="00A12C7A">
              <w:t>Маслов А.Г., Марков В.В., Латчук В.Н. и др. Основы безопасности жизнедеятельности, Дрофа, 2013г.</w:t>
            </w:r>
          </w:p>
        </w:tc>
      </w:tr>
      <w:tr w:rsidR="00890A31" w:rsidRPr="00A12C7A" w:rsidTr="00870B16">
        <w:trPr>
          <w:gridAfter w:val="1"/>
          <w:wAfter w:w="284" w:type="dxa"/>
          <w:trHeight w:val="334"/>
        </w:trPr>
        <w:tc>
          <w:tcPr>
            <w:tcW w:w="1667" w:type="dxa"/>
            <w:gridSpan w:val="2"/>
          </w:tcPr>
          <w:p w:rsidR="00890A31" w:rsidRPr="00A12C7A" w:rsidRDefault="00890A31" w:rsidP="00A12C7A">
            <w:pPr>
              <w:spacing w:after="120"/>
              <w:jc w:val="both"/>
              <w:rPr>
                <w:b/>
              </w:rPr>
            </w:pPr>
            <w:r w:rsidRPr="00A12C7A">
              <w:rPr>
                <w:b/>
              </w:rPr>
              <w:t>7-9</w:t>
            </w:r>
          </w:p>
        </w:tc>
        <w:tc>
          <w:tcPr>
            <w:tcW w:w="3360" w:type="dxa"/>
          </w:tcPr>
          <w:p w:rsidR="00890A31" w:rsidRPr="00A12C7A" w:rsidRDefault="00890A31" w:rsidP="00A12C7A">
            <w:pPr>
              <w:jc w:val="both"/>
            </w:pPr>
            <w:r w:rsidRPr="00A12C7A">
              <w:t>Рабочие программы под ред. Латчука В.Н.</w:t>
            </w:r>
          </w:p>
        </w:tc>
        <w:tc>
          <w:tcPr>
            <w:tcW w:w="4862" w:type="dxa"/>
          </w:tcPr>
          <w:p w:rsidR="00890A31" w:rsidRPr="00A12C7A" w:rsidRDefault="00890A31" w:rsidP="00A12C7A">
            <w:pPr>
              <w:jc w:val="both"/>
            </w:pPr>
            <w:r w:rsidRPr="00A12C7A">
              <w:t>Вангородский С.Н., Кузнецов М.И., Латчук В.Н. и др. Основы безопасности жизнедеятельности, Дрофа, 2013г.</w:t>
            </w:r>
          </w:p>
        </w:tc>
      </w:tr>
    </w:tbl>
    <w:p w:rsidR="00FD36D9" w:rsidRPr="00A12C7A" w:rsidRDefault="00FD36D9" w:rsidP="00A12C7A">
      <w:pPr>
        <w:jc w:val="both"/>
        <w:rPr>
          <w:b/>
        </w:rPr>
      </w:pPr>
    </w:p>
    <w:p w:rsidR="00F625B3" w:rsidRPr="00A12C7A" w:rsidRDefault="00F625B3" w:rsidP="006350C6">
      <w:pPr>
        <w:jc w:val="center"/>
        <w:rPr>
          <w:b/>
        </w:rPr>
      </w:pPr>
      <w:r w:rsidRPr="00A12C7A">
        <w:rPr>
          <w:b/>
        </w:rPr>
        <w:t xml:space="preserve">Образ выпускников </w:t>
      </w:r>
      <w:r w:rsidR="008871F9" w:rsidRPr="00A12C7A">
        <w:rPr>
          <w:b/>
        </w:rPr>
        <w:t>5-9-х классов</w:t>
      </w:r>
      <w:r w:rsidRPr="00A12C7A">
        <w:rPr>
          <w:b/>
        </w:rPr>
        <w:t xml:space="preserve"> как главный  целевой ориентир в учебно- воспитательной работе с обучающимися  </w:t>
      </w:r>
      <w:r w:rsidRPr="00A12C7A">
        <w:rPr>
          <w:b/>
          <w:lang w:val="en-US"/>
        </w:rPr>
        <w:t>II</w:t>
      </w:r>
      <w:r w:rsidRPr="00A12C7A">
        <w:rPr>
          <w:b/>
        </w:rPr>
        <w:t xml:space="preserve"> ступени.</w:t>
      </w:r>
    </w:p>
    <w:p w:rsidR="00F625B3" w:rsidRPr="00A12C7A" w:rsidRDefault="00F625B3" w:rsidP="00A12C7A">
      <w:pPr>
        <w:jc w:val="both"/>
        <w:rPr>
          <w:b/>
        </w:rPr>
      </w:pPr>
    </w:p>
    <w:p w:rsidR="00F625B3" w:rsidRPr="00A12C7A" w:rsidRDefault="00F625B3" w:rsidP="00A12C7A">
      <w:pPr>
        <w:jc w:val="both"/>
        <w:rPr>
          <w:b/>
        </w:rPr>
      </w:pPr>
      <w:r w:rsidRPr="00A12C7A">
        <w:rPr>
          <w:b/>
        </w:rPr>
        <w:t>Ценностно-смысловая компетенция.</w:t>
      </w:r>
    </w:p>
    <w:p w:rsidR="00F625B3" w:rsidRPr="00A12C7A" w:rsidRDefault="00F625B3" w:rsidP="00A12C7A">
      <w:pPr>
        <w:jc w:val="both"/>
      </w:pPr>
      <w:r w:rsidRPr="00A12C7A">
        <w:t xml:space="preserve">Способность ученика видеть и понимать окружающий мир, ориентироваться в нем, осознавать  свою роль и предназначение, умение выбирать цели, принимать решения. Восприятие и понимание ценностей человека, личности,  индивидуальности, труда  общения, коллектива, выбора, доверие. Знание и соблюдение традиций школы. Освоение способов физического, духовного, интеллектуального саморазвития. К  этой компетенции относятся правила личной гигиены, забота о собственном здоровье, половая грамотность, комплекс качеств, связанных с основами безопасности жизнедеятельности.  Развитие основных физических качеств. </w:t>
      </w:r>
    </w:p>
    <w:p w:rsidR="00F625B3" w:rsidRPr="00A12C7A" w:rsidRDefault="00E23CDF" w:rsidP="00A12C7A">
      <w:pPr>
        <w:jc w:val="both"/>
      </w:pPr>
      <w:r w:rsidRPr="00A12C7A">
        <w:rPr>
          <w:b/>
        </w:rPr>
        <w:t>О</w:t>
      </w:r>
      <w:r w:rsidR="00F625B3" w:rsidRPr="00A12C7A">
        <w:rPr>
          <w:b/>
        </w:rPr>
        <w:t xml:space="preserve">бщекультурная компетенция     </w:t>
      </w:r>
    </w:p>
    <w:p w:rsidR="00E23CDF" w:rsidRPr="00A12C7A" w:rsidRDefault="00F625B3" w:rsidP="00A12C7A">
      <w:pPr>
        <w:jc w:val="both"/>
      </w:pPr>
      <w:r w:rsidRPr="00A12C7A">
        <w:t>Осведомленность, обладание познаниями и опытом деятельности в области национальной  и общечеловеческой культуры, культурологических основ семейных, социальных явлений и традиций, роли науки и религии в жизни человека, их влияние на мир, компетенции в бытовой</w:t>
      </w:r>
      <w:r w:rsidR="00E23CDF" w:rsidRPr="00A12C7A">
        <w:t xml:space="preserve"> и культурно – досуговой сфере.</w:t>
      </w:r>
    </w:p>
    <w:p w:rsidR="00F625B3" w:rsidRPr="00A12C7A" w:rsidRDefault="00F625B3" w:rsidP="00A12C7A">
      <w:pPr>
        <w:jc w:val="both"/>
      </w:pPr>
      <w:r w:rsidRPr="00A12C7A">
        <w:rPr>
          <w:b/>
        </w:rPr>
        <w:t xml:space="preserve">Учебно - познавательная компетенция </w:t>
      </w:r>
    </w:p>
    <w:p w:rsidR="00E23CDF" w:rsidRPr="00A12C7A" w:rsidRDefault="00F625B3" w:rsidP="00A12C7A">
      <w:pPr>
        <w:jc w:val="both"/>
        <w:rPr>
          <w:b/>
        </w:rPr>
      </w:pPr>
      <w:r w:rsidRPr="00A12C7A">
        <w:t>Ученик обладает креативными навыками продуктивной деятельности: добыванием знаний из реальности, приемами действий в нестандартных ситуациях, эвристическими методами решения проблем</w:t>
      </w:r>
      <w:r w:rsidR="00E23CDF" w:rsidRPr="00A12C7A">
        <w:rPr>
          <w:b/>
        </w:rPr>
        <w:t xml:space="preserve">. </w:t>
      </w:r>
    </w:p>
    <w:p w:rsidR="00F625B3" w:rsidRPr="00A12C7A" w:rsidRDefault="00F625B3" w:rsidP="00A12C7A">
      <w:pPr>
        <w:jc w:val="both"/>
        <w:rPr>
          <w:b/>
        </w:rPr>
      </w:pPr>
      <w:r w:rsidRPr="00A12C7A">
        <w:rPr>
          <w:b/>
        </w:rPr>
        <w:t>Информационная компетенция</w:t>
      </w:r>
    </w:p>
    <w:p w:rsidR="00F625B3" w:rsidRPr="00A12C7A" w:rsidRDefault="00F625B3" w:rsidP="00A12C7A">
      <w:pPr>
        <w:jc w:val="both"/>
      </w:pPr>
      <w:r w:rsidRPr="00A12C7A">
        <w:t>При помощи учебной, художественной, справочный литературы, видеозаписей, электронной почты, СМИ, Интернета у ученика формируются умения самостоятельно искать, анализировать и отбирать необходимую информацию, организовать, преобразовывать, сохранять и передавать ее.</w:t>
      </w:r>
    </w:p>
    <w:p w:rsidR="00F625B3" w:rsidRPr="00A12C7A" w:rsidRDefault="00F625B3" w:rsidP="00A12C7A">
      <w:pPr>
        <w:jc w:val="both"/>
        <w:rPr>
          <w:b/>
        </w:rPr>
      </w:pPr>
      <w:r w:rsidRPr="00A12C7A">
        <w:rPr>
          <w:b/>
        </w:rPr>
        <w:t>Коммуникативная компетенция</w:t>
      </w:r>
    </w:p>
    <w:p w:rsidR="00F625B3" w:rsidRPr="00A12C7A" w:rsidRDefault="00F625B3" w:rsidP="00A12C7A">
      <w:pPr>
        <w:jc w:val="both"/>
      </w:pPr>
      <w:r w:rsidRPr="00A12C7A">
        <w:t>Включает в себя  знание языков, способов взаимодействия с окружающими и удаленными людьми и событиями, навыки работы в группе, владение различными социальными ролями в коллективе.</w:t>
      </w:r>
    </w:p>
    <w:p w:rsidR="00F625B3" w:rsidRPr="00A12C7A" w:rsidRDefault="00F625B3" w:rsidP="00A12C7A">
      <w:pPr>
        <w:jc w:val="both"/>
      </w:pPr>
      <w:r w:rsidRPr="00A12C7A">
        <w:t>Организация учебного процесса, применяемые в нем педагогические технологии, формы методы и приемы.</w:t>
      </w:r>
    </w:p>
    <w:p w:rsidR="00F625B3" w:rsidRPr="00A12C7A" w:rsidRDefault="00F625B3" w:rsidP="00A12C7A">
      <w:pPr>
        <w:jc w:val="both"/>
      </w:pPr>
      <w:r w:rsidRPr="00A12C7A">
        <w:t>Учебный процесс на второй ступени обучения строится на основе принципов личностно ориентированного похода с использованием:</w:t>
      </w:r>
    </w:p>
    <w:p w:rsidR="00F625B3" w:rsidRPr="00A12C7A" w:rsidRDefault="00F625B3" w:rsidP="00A12C7A">
      <w:pPr>
        <w:pStyle w:val="af6"/>
        <w:ind w:left="0"/>
        <w:jc w:val="both"/>
      </w:pPr>
      <w:r w:rsidRPr="00A12C7A">
        <w:t>- технологии критического мышления через письмо и чтение;</w:t>
      </w:r>
    </w:p>
    <w:p w:rsidR="00F625B3" w:rsidRPr="00A12C7A" w:rsidRDefault="00F625B3" w:rsidP="00A12C7A">
      <w:pPr>
        <w:pStyle w:val="af6"/>
        <w:ind w:left="0"/>
        <w:jc w:val="both"/>
      </w:pPr>
      <w:r w:rsidRPr="00A12C7A">
        <w:t>- дифференцированного и разноуровнего обучения;</w:t>
      </w:r>
    </w:p>
    <w:p w:rsidR="00F625B3" w:rsidRPr="00A12C7A" w:rsidRDefault="00F625B3" w:rsidP="00A12C7A">
      <w:pPr>
        <w:pStyle w:val="af6"/>
        <w:ind w:left="0"/>
        <w:jc w:val="both"/>
      </w:pPr>
      <w:r w:rsidRPr="00A12C7A">
        <w:t>- проблемного обучения;</w:t>
      </w:r>
    </w:p>
    <w:p w:rsidR="00F625B3" w:rsidRPr="00A12C7A" w:rsidRDefault="00F625B3" w:rsidP="00A12C7A">
      <w:pPr>
        <w:pStyle w:val="af6"/>
        <w:ind w:left="0"/>
        <w:jc w:val="both"/>
      </w:pPr>
      <w:r w:rsidRPr="00A12C7A">
        <w:t>- тестовых технологий;</w:t>
      </w:r>
    </w:p>
    <w:p w:rsidR="00F625B3" w:rsidRPr="00A12C7A" w:rsidRDefault="00F625B3" w:rsidP="00A12C7A">
      <w:pPr>
        <w:pStyle w:val="af6"/>
        <w:ind w:left="0"/>
        <w:jc w:val="both"/>
      </w:pPr>
      <w:r w:rsidRPr="00A12C7A">
        <w:t>-информационно - коммуникативных технологий;</w:t>
      </w:r>
    </w:p>
    <w:p w:rsidR="00F625B3" w:rsidRPr="00A12C7A" w:rsidRDefault="00F625B3" w:rsidP="00A12C7A">
      <w:pPr>
        <w:pStyle w:val="af6"/>
        <w:ind w:left="0"/>
        <w:jc w:val="both"/>
      </w:pPr>
      <w:r w:rsidRPr="00A12C7A">
        <w:t>- проектно- исследовательских технологий.</w:t>
      </w:r>
    </w:p>
    <w:p w:rsidR="00F625B3" w:rsidRPr="00A12C7A" w:rsidRDefault="00F625B3" w:rsidP="00A12C7A">
      <w:pPr>
        <w:pStyle w:val="af6"/>
        <w:ind w:left="0"/>
        <w:jc w:val="both"/>
      </w:pPr>
      <w:r w:rsidRPr="00A12C7A">
        <w:t>Основными формами организации уроков является практикум, зачет, лекция, семинар, лабораторная работа, дидактическая игра.</w:t>
      </w:r>
    </w:p>
    <w:p w:rsidR="00F625B3" w:rsidRPr="00A12C7A" w:rsidRDefault="00F625B3" w:rsidP="00A12C7A">
      <w:pPr>
        <w:pStyle w:val="af6"/>
        <w:ind w:left="0"/>
        <w:jc w:val="both"/>
        <w:rPr>
          <w:b/>
        </w:rPr>
      </w:pPr>
    </w:p>
    <w:p w:rsidR="00F625B3" w:rsidRPr="00A12C7A" w:rsidRDefault="00F625B3" w:rsidP="00A12C7A">
      <w:pPr>
        <w:pStyle w:val="af6"/>
        <w:ind w:left="0"/>
        <w:jc w:val="both"/>
        <w:rPr>
          <w:b/>
        </w:rPr>
      </w:pPr>
      <w:r w:rsidRPr="00A12C7A">
        <w:rPr>
          <w:b/>
        </w:rPr>
        <w:t xml:space="preserve">Содержание и организация внеучебной и внеурочной  деятельности учащихся </w:t>
      </w:r>
    </w:p>
    <w:p w:rsidR="00F625B3" w:rsidRPr="00A12C7A" w:rsidRDefault="00F625B3" w:rsidP="00A12C7A">
      <w:pPr>
        <w:pStyle w:val="af6"/>
        <w:ind w:left="0"/>
        <w:jc w:val="both"/>
        <w:rPr>
          <w:b/>
        </w:rPr>
      </w:pPr>
      <w:r w:rsidRPr="00A12C7A">
        <w:rPr>
          <w:b/>
        </w:rPr>
        <w:t>5-9 классов.</w:t>
      </w:r>
    </w:p>
    <w:p w:rsidR="00F625B3" w:rsidRPr="00A12C7A" w:rsidRDefault="00F625B3" w:rsidP="00A12C7A">
      <w:pPr>
        <w:pStyle w:val="af6"/>
        <w:ind w:left="0"/>
        <w:jc w:val="both"/>
      </w:pPr>
      <w:r w:rsidRPr="00A12C7A">
        <w:t xml:space="preserve">Главным целевым ориентиром при определении содержания и способов организации </w:t>
      </w:r>
    </w:p>
    <w:p w:rsidR="00F625B3" w:rsidRPr="00A12C7A" w:rsidRDefault="00F625B3" w:rsidP="00A12C7A">
      <w:pPr>
        <w:jc w:val="both"/>
      </w:pPr>
      <w:r w:rsidRPr="00A12C7A">
        <w:lastRenderedPageBreak/>
        <w:t xml:space="preserve">ключевых компетенций используются массовые мероприятия, занятия в кружках, секциях, спецкурсах. Введение ФГОСов на второй ступени обучения потребует  от педколлектива разработки Программы внеурочной деятельности. </w:t>
      </w:r>
    </w:p>
    <w:p w:rsidR="00F625B3" w:rsidRPr="00A12C7A" w:rsidRDefault="00F625B3" w:rsidP="00A12C7A">
      <w:pPr>
        <w:jc w:val="both"/>
        <w:rPr>
          <w:b/>
        </w:rPr>
      </w:pPr>
      <w:r w:rsidRPr="00A12C7A">
        <w:t xml:space="preserve">Основными формами организации воспитательного процесса являются коллективные дела, интеллектуальные игры, олимпиады, конкурсы, выставки, праздники. При их подготовке и проведении используются приемы и методы актуализации субъективного опыта учащихся. Создание ситуаций выбора и успеха, индивидуальной и коллективной рефлексии процесса и результатов деятельности. </w:t>
      </w:r>
    </w:p>
    <w:p w:rsidR="00F625B3" w:rsidRPr="00A12C7A" w:rsidRDefault="00F625B3" w:rsidP="00A12C7A">
      <w:pPr>
        <w:jc w:val="both"/>
      </w:pPr>
    </w:p>
    <w:p w:rsidR="00F625B3" w:rsidRPr="00A12C7A" w:rsidRDefault="00F625B3" w:rsidP="00A12C7A">
      <w:pPr>
        <w:jc w:val="both"/>
      </w:pPr>
    </w:p>
    <w:p w:rsidR="00F625B3" w:rsidRPr="004230CE" w:rsidRDefault="008871F9" w:rsidP="00843165">
      <w:pPr>
        <w:jc w:val="center"/>
        <w:rPr>
          <w:b/>
          <w:bCs/>
          <w:sz w:val="28"/>
          <w:szCs w:val="28"/>
        </w:rPr>
      </w:pPr>
      <w:r w:rsidRPr="004230CE">
        <w:rPr>
          <w:b/>
          <w:bCs/>
          <w:sz w:val="28"/>
          <w:szCs w:val="28"/>
        </w:rPr>
        <w:t xml:space="preserve">Среднее </w:t>
      </w:r>
      <w:r w:rsidR="00F625B3" w:rsidRPr="004230CE">
        <w:rPr>
          <w:b/>
          <w:bCs/>
          <w:sz w:val="28"/>
          <w:szCs w:val="28"/>
        </w:rPr>
        <w:t xml:space="preserve"> общее образование (10-11 классы)</w:t>
      </w:r>
    </w:p>
    <w:p w:rsidR="00F625B3" w:rsidRPr="004230CE" w:rsidRDefault="00F625B3" w:rsidP="00A12C7A">
      <w:pPr>
        <w:ind w:left="360"/>
        <w:jc w:val="both"/>
        <w:rPr>
          <w:sz w:val="28"/>
          <w:szCs w:val="28"/>
        </w:rPr>
      </w:pPr>
    </w:p>
    <w:p w:rsidR="000B7A6A" w:rsidRPr="000B7A6A" w:rsidRDefault="008871F9" w:rsidP="000B7A6A">
      <w:pPr>
        <w:pStyle w:val="af3"/>
        <w:spacing w:before="0" w:beforeAutospacing="0" w:after="0" w:afterAutospacing="0"/>
        <w:ind w:left="150" w:right="150" w:firstLine="680"/>
        <w:jc w:val="both"/>
        <w:rPr>
          <w:color w:val="000000"/>
        </w:rPr>
      </w:pPr>
      <w:r w:rsidRPr="00A12C7A">
        <w:rPr>
          <w:b/>
          <w:bCs/>
        </w:rPr>
        <w:t>Среднее</w:t>
      </w:r>
      <w:r w:rsidR="00F625B3" w:rsidRPr="00A12C7A">
        <w:rPr>
          <w:b/>
          <w:bCs/>
        </w:rPr>
        <w:t xml:space="preserve"> общее образование </w:t>
      </w:r>
      <w:r w:rsidR="000B7A6A">
        <w:rPr>
          <w:color w:val="000000"/>
          <w:sz w:val="28"/>
          <w:szCs w:val="28"/>
        </w:rPr>
        <w:t xml:space="preserve"> </w:t>
      </w:r>
      <w:r w:rsidR="000B7A6A" w:rsidRPr="00CA4352">
        <w:rPr>
          <w:color w:val="000000"/>
          <w:sz w:val="28"/>
          <w:szCs w:val="28"/>
        </w:rPr>
        <w:t xml:space="preserve"> </w:t>
      </w:r>
      <w:r w:rsidR="000B7A6A" w:rsidRPr="000B7A6A">
        <w:rPr>
          <w:color w:val="000000"/>
        </w:rPr>
        <w:t>- третья, завершающая ступень общего образования.</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В соответствии с Законом Российской Федерации "Об образовании" среднее (полное) общее образование является общедоступным.</w:t>
      </w:r>
    </w:p>
    <w:p w:rsidR="000B7A6A" w:rsidRPr="00EE5007" w:rsidRDefault="00F625B3" w:rsidP="000B7A6A">
      <w:pPr>
        <w:pStyle w:val="1"/>
        <w:jc w:val="both"/>
        <w:rPr>
          <w:b/>
          <w:color w:val="000000"/>
          <w:sz w:val="28"/>
          <w:szCs w:val="28"/>
        </w:rPr>
      </w:pPr>
      <w:r w:rsidRPr="00A12C7A">
        <w:rPr>
          <w:sz w:val="24"/>
        </w:rPr>
        <w:t xml:space="preserve">. Прием в 10 классы осуществляется на основе Положения о приеме в </w:t>
      </w:r>
      <w:r w:rsidR="008871F9" w:rsidRPr="00A12C7A">
        <w:rPr>
          <w:sz w:val="24"/>
        </w:rPr>
        <w:t>10 общеобразовательные классы МК</w:t>
      </w:r>
      <w:r w:rsidRPr="00A12C7A">
        <w:rPr>
          <w:sz w:val="24"/>
        </w:rPr>
        <w:t xml:space="preserve">ОУ СОШ № 4 и Устава. </w:t>
      </w:r>
      <w:r w:rsidR="000B7A6A">
        <w:rPr>
          <w:b/>
          <w:color w:val="000000"/>
          <w:sz w:val="28"/>
          <w:szCs w:val="28"/>
        </w:rPr>
        <w:t xml:space="preserve"> </w:t>
      </w:r>
    </w:p>
    <w:p w:rsidR="000B7A6A" w:rsidRPr="000B7A6A" w:rsidRDefault="000B7A6A" w:rsidP="000B7A6A">
      <w:pPr>
        <w:pStyle w:val="af3"/>
        <w:spacing w:before="0" w:beforeAutospacing="0" w:after="0" w:afterAutospacing="0"/>
        <w:ind w:left="150" w:right="150" w:firstLine="680"/>
        <w:jc w:val="both"/>
        <w:rPr>
          <w:color w:val="000000"/>
        </w:rPr>
      </w:pPr>
      <w:r>
        <w:rPr>
          <w:color w:val="000000"/>
          <w:sz w:val="28"/>
          <w:szCs w:val="28"/>
        </w:rPr>
        <w:t xml:space="preserve"> </w:t>
      </w:r>
      <w:r w:rsidRPr="000B7A6A">
        <w:rPr>
          <w:color w:val="000000"/>
        </w:rPr>
        <w:t>Старшая ступ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Федеральный компонент направлен на реализацию следующих основных целей:</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 xml:space="preserve">Федеральный компонент государственного стандарта среднего (полного) общего образования установлен по следующим учебным предметам: Русский язык, Литература, Иностранный язык, Математика, Информатика и ИКТ, История, Обществознание, </w:t>
      </w:r>
      <w:r>
        <w:rPr>
          <w:color w:val="000000"/>
        </w:rPr>
        <w:t xml:space="preserve"> </w:t>
      </w:r>
      <w:r w:rsidRPr="000B7A6A">
        <w:rPr>
          <w:color w:val="000000"/>
        </w:rPr>
        <w:t xml:space="preserve"> География, Биология, Физика, Химия</w:t>
      </w:r>
      <w:r>
        <w:rPr>
          <w:color w:val="000000"/>
        </w:rPr>
        <w:t xml:space="preserve"> </w:t>
      </w:r>
      <w:r w:rsidRPr="000B7A6A">
        <w:rPr>
          <w:color w:val="000000"/>
        </w:rPr>
        <w:t xml:space="preserve">, </w:t>
      </w:r>
      <w:r>
        <w:rPr>
          <w:color w:val="000000"/>
        </w:rPr>
        <w:t xml:space="preserve"> </w:t>
      </w:r>
      <w:r w:rsidRPr="000B7A6A">
        <w:rPr>
          <w:color w:val="000000"/>
        </w:rPr>
        <w:t xml:space="preserve"> Основы безопасности жизнедеятельности, Физическая культура.</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Остальные учебные предметы на базовом уровне изучаются по выбору.</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t>Среднее  общее образование завершается обязательной  государственной итогов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0B7A6A" w:rsidRPr="000B7A6A" w:rsidRDefault="000B7A6A" w:rsidP="000B7A6A">
      <w:pPr>
        <w:pStyle w:val="af3"/>
        <w:spacing w:before="0" w:beforeAutospacing="0" w:after="0" w:afterAutospacing="0"/>
        <w:ind w:left="150" w:right="150" w:firstLine="680"/>
        <w:jc w:val="both"/>
        <w:rPr>
          <w:color w:val="000000"/>
        </w:rPr>
      </w:pPr>
      <w:r w:rsidRPr="000B7A6A">
        <w:rPr>
          <w:color w:val="000000"/>
        </w:rPr>
        <w:lastRenderedPageBreak/>
        <w:t>Обучающиеся, завершившие средне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0B7A6A" w:rsidRPr="000B7A6A" w:rsidRDefault="000B7A6A" w:rsidP="000B7A6A">
      <w:pPr>
        <w:ind w:firstLine="680"/>
        <w:jc w:val="center"/>
        <w:rPr>
          <w:b/>
        </w:rPr>
      </w:pPr>
      <w:r w:rsidRPr="000B7A6A">
        <w:rPr>
          <w:b/>
        </w:rPr>
        <w:t>Характеристика Базовой образовательной программы среднего   общего образования   (продолжительность обучения 2 года)</w:t>
      </w:r>
    </w:p>
    <w:p w:rsidR="000B7A6A" w:rsidRPr="000B7A6A" w:rsidRDefault="000B7A6A" w:rsidP="000B7A6A">
      <w:pPr>
        <w:ind w:firstLine="680"/>
        <w:jc w:val="both"/>
      </w:pPr>
    </w:p>
    <w:tbl>
      <w:tblPr>
        <w:tblW w:w="9421" w:type="dxa"/>
        <w:tblInd w:w="40" w:type="dxa"/>
        <w:tblLayout w:type="fixed"/>
        <w:tblCellMar>
          <w:left w:w="40" w:type="dxa"/>
          <w:right w:w="40" w:type="dxa"/>
        </w:tblCellMar>
        <w:tblLook w:val="0000"/>
      </w:tblPr>
      <w:tblGrid>
        <w:gridCol w:w="2549"/>
        <w:gridCol w:w="21"/>
        <w:gridCol w:w="15"/>
        <w:gridCol w:w="6771"/>
        <w:gridCol w:w="43"/>
        <w:gridCol w:w="22"/>
      </w:tblGrid>
      <w:tr w:rsidR="000B7A6A" w:rsidRPr="000B7A6A" w:rsidTr="000B7A6A">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pPr>
            <w:r w:rsidRPr="000B7A6A">
              <w:t>Цели</w:t>
            </w:r>
          </w:p>
          <w:p w:rsidR="000B7A6A" w:rsidRPr="000B7A6A" w:rsidRDefault="000B7A6A" w:rsidP="000B7A6A">
            <w:pPr>
              <w:autoSpaceDE w:val="0"/>
              <w:autoSpaceDN w:val="0"/>
              <w:adjustRightInd w:val="0"/>
            </w:pPr>
            <w:r w:rsidRPr="000B7A6A">
              <w:t>образовательной программы</w:t>
            </w:r>
          </w:p>
        </w:tc>
        <w:tc>
          <w:tcPr>
            <w:tcW w:w="6829"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left="374"/>
            </w:pPr>
            <w:r w:rsidRPr="000B7A6A">
              <w:t>Создание условий для:</w:t>
            </w:r>
          </w:p>
          <w:p w:rsidR="000B7A6A" w:rsidRPr="000B7A6A" w:rsidRDefault="000B7A6A" w:rsidP="000B7A6A">
            <w:pPr>
              <w:tabs>
                <w:tab w:val="left" w:pos="655"/>
              </w:tabs>
              <w:autoSpaceDE w:val="0"/>
              <w:autoSpaceDN w:val="0"/>
              <w:adjustRightInd w:val="0"/>
              <w:ind w:left="374"/>
            </w:pPr>
            <w:r w:rsidRPr="000B7A6A">
              <w:t>-</w:t>
            </w:r>
            <w:r w:rsidRPr="000B7A6A">
              <w:tab/>
              <w:t>освоения обучающимися данной образовательной программы, соответствующей базовому уровню федеральных компонентов государственных образовательных стандартов;</w:t>
            </w:r>
          </w:p>
          <w:p w:rsidR="000B7A6A" w:rsidRPr="000B7A6A" w:rsidRDefault="000B7A6A" w:rsidP="000B7A6A">
            <w:pPr>
              <w:tabs>
                <w:tab w:val="left" w:pos="655"/>
              </w:tabs>
              <w:autoSpaceDE w:val="0"/>
              <w:autoSpaceDN w:val="0"/>
              <w:adjustRightInd w:val="0"/>
              <w:ind w:left="374"/>
            </w:pPr>
            <w:r w:rsidRPr="000B7A6A">
              <w:t>-</w:t>
            </w:r>
            <w:r w:rsidRPr="000B7A6A">
              <w:tab/>
              <w:t>формирования устойчивых познавательных интересов и творческих способностей обучающихся;</w:t>
            </w:r>
          </w:p>
          <w:p w:rsidR="000B7A6A" w:rsidRPr="000B7A6A" w:rsidRDefault="000B7A6A" w:rsidP="000B7A6A">
            <w:pPr>
              <w:tabs>
                <w:tab w:val="left" w:pos="655"/>
              </w:tabs>
              <w:autoSpaceDE w:val="0"/>
              <w:autoSpaceDN w:val="0"/>
              <w:adjustRightInd w:val="0"/>
              <w:ind w:left="374"/>
            </w:pPr>
            <w:r w:rsidRPr="000B7A6A">
              <w:t>-</w:t>
            </w:r>
            <w:r w:rsidRPr="000B7A6A">
              <w:tab/>
              <w:t>умения работать в коллективе, адаптироваться к сложным проблемам взрослой жизни;</w:t>
            </w:r>
          </w:p>
          <w:p w:rsidR="000B7A6A" w:rsidRPr="000B7A6A" w:rsidRDefault="000B7A6A" w:rsidP="000B7A6A">
            <w:pPr>
              <w:tabs>
                <w:tab w:val="left" w:pos="655"/>
              </w:tabs>
              <w:autoSpaceDE w:val="0"/>
              <w:autoSpaceDN w:val="0"/>
              <w:adjustRightInd w:val="0"/>
              <w:ind w:left="374"/>
            </w:pPr>
            <w:r w:rsidRPr="000B7A6A">
              <w:t>-</w:t>
            </w:r>
            <w:r w:rsidRPr="000B7A6A">
              <w:tab/>
              <w:t>выработки устойчивой потребности в самообразовании;</w:t>
            </w:r>
          </w:p>
          <w:p w:rsidR="000B7A6A" w:rsidRPr="000B7A6A" w:rsidRDefault="000B7A6A" w:rsidP="000B7A6A">
            <w:pPr>
              <w:tabs>
                <w:tab w:val="left" w:pos="655"/>
              </w:tabs>
              <w:autoSpaceDE w:val="0"/>
              <w:autoSpaceDN w:val="0"/>
              <w:adjustRightInd w:val="0"/>
              <w:ind w:left="374"/>
            </w:pPr>
            <w:r w:rsidRPr="000B7A6A">
              <w:t>-</w:t>
            </w:r>
            <w:r w:rsidRPr="000B7A6A">
              <w:tab/>
              <w:t>воспитания нравственности, гражданственности, патриотизма, уважения к национальной культуре и истории;</w:t>
            </w:r>
          </w:p>
          <w:p w:rsidR="000B7A6A" w:rsidRPr="000B7A6A" w:rsidRDefault="000B7A6A" w:rsidP="000B7A6A">
            <w:pPr>
              <w:autoSpaceDE w:val="0"/>
              <w:autoSpaceDN w:val="0"/>
              <w:adjustRightInd w:val="0"/>
              <w:ind w:left="374"/>
            </w:pPr>
            <w:r w:rsidRPr="000B7A6A">
              <w:t>оказание помощи в осознанном выборе будущей профессии.</w:t>
            </w:r>
          </w:p>
        </w:tc>
      </w:tr>
      <w:tr w:rsidR="000B7A6A" w:rsidRPr="000B7A6A" w:rsidTr="000B7A6A">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pPr>
            <w:r w:rsidRPr="000B7A6A">
              <w:t>Контингент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right="720"/>
            </w:pPr>
            <w:r w:rsidRPr="000B7A6A">
              <w:t>Юноши и девушки 15-17 лет, которые изъявили желание обучаться по данной образовательной программе.</w:t>
            </w:r>
          </w:p>
        </w:tc>
      </w:tr>
      <w:tr w:rsidR="000B7A6A" w:rsidRPr="000B7A6A" w:rsidTr="000B7A6A">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left="7"/>
            </w:pPr>
            <w:r w:rsidRPr="000B7A6A">
              <w:t>Порядок приема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right="245"/>
            </w:pPr>
            <w:r w:rsidRPr="000B7A6A">
              <w:t>В 10 общеобразовательные классы принимаются лица, успешно завершившие Базовую образовательную программу основного общего образования (5-9).</w:t>
            </w:r>
          </w:p>
        </w:tc>
      </w:tr>
      <w:tr w:rsidR="000B7A6A" w:rsidRPr="000B7A6A" w:rsidTr="000B7A6A">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left="7"/>
            </w:pPr>
            <w:r w:rsidRPr="000B7A6A">
              <w:t>Формы получения образования</w:t>
            </w:r>
          </w:p>
        </w:tc>
        <w:tc>
          <w:tcPr>
            <w:tcW w:w="6829"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tabs>
                <w:tab w:val="left" w:pos="893"/>
              </w:tabs>
              <w:autoSpaceDE w:val="0"/>
              <w:autoSpaceDN w:val="0"/>
              <w:adjustRightInd w:val="0"/>
              <w:ind w:left="353"/>
            </w:pPr>
            <w:r w:rsidRPr="000B7A6A">
              <w:t>•</w:t>
            </w:r>
            <w:r w:rsidRPr="000B7A6A">
              <w:tab/>
              <w:t>очное обучение,</w:t>
            </w:r>
          </w:p>
          <w:p w:rsidR="000B7A6A" w:rsidRPr="000B7A6A" w:rsidRDefault="000B7A6A" w:rsidP="000B7A6A">
            <w:pPr>
              <w:tabs>
                <w:tab w:val="left" w:pos="893"/>
              </w:tabs>
              <w:autoSpaceDE w:val="0"/>
              <w:autoSpaceDN w:val="0"/>
              <w:adjustRightInd w:val="0"/>
              <w:ind w:left="353"/>
            </w:pPr>
            <w:r w:rsidRPr="000B7A6A">
              <w:t>•</w:t>
            </w:r>
            <w:r w:rsidRPr="000B7A6A">
              <w:tab/>
              <w:t>индивидуальное обучение на дому</w:t>
            </w:r>
          </w:p>
        </w:tc>
      </w:tr>
      <w:tr w:rsidR="000B7A6A" w:rsidRPr="000B7A6A" w:rsidTr="000B7A6A">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left="14"/>
            </w:pPr>
            <w:r w:rsidRPr="000B7A6A">
              <w:t>Система текущей и промежуточной аттестации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right="871"/>
            </w:pPr>
            <w:r w:rsidRPr="000B7A6A">
              <w:t>Оценивание обучающихся проводится по пятибалльной системе и по «Положению о промежуточной аттестации»</w:t>
            </w:r>
          </w:p>
        </w:tc>
      </w:tr>
      <w:tr w:rsidR="000B7A6A" w:rsidRPr="000B7A6A" w:rsidTr="000B7A6A">
        <w:tc>
          <w:tcPr>
            <w:tcW w:w="2585"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pPr>
            <w:r w:rsidRPr="000B7A6A">
              <w:t>Учебные</w:t>
            </w:r>
          </w:p>
          <w:p w:rsidR="000B7A6A" w:rsidRPr="000B7A6A" w:rsidRDefault="000B7A6A" w:rsidP="000B7A6A">
            <w:pPr>
              <w:autoSpaceDE w:val="0"/>
              <w:autoSpaceDN w:val="0"/>
              <w:adjustRightInd w:val="0"/>
            </w:pPr>
            <w:r w:rsidRPr="000B7A6A">
              <w:t>предметы, по</w:t>
            </w:r>
          </w:p>
          <w:p w:rsidR="000B7A6A" w:rsidRPr="000B7A6A" w:rsidRDefault="000B7A6A" w:rsidP="000B7A6A">
            <w:pPr>
              <w:autoSpaceDE w:val="0"/>
              <w:autoSpaceDN w:val="0"/>
              <w:adjustRightInd w:val="0"/>
            </w:pPr>
            <w:r w:rsidRPr="000B7A6A">
              <w:t>которым</w:t>
            </w:r>
          </w:p>
          <w:p w:rsidR="000B7A6A" w:rsidRPr="000B7A6A" w:rsidRDefault="000B7A6A" w:rsidP="000B7A6A">
            <w:pPr>
              <w:autoSpaceDE w:val="0"/>
              <w:autoSpaceDN w:val="0"/>
              <w:adjustRightInd w:val="0"/>
            </w:pPr>
            <w:r w:rsidRPr="000B7A6A">
              <w:t>установлена</w:t>
            </w:r>
          </w:p>
          <w:p w:rsidR="000B7A6A" w:rsidRPr="000B7A6A" w:rsidRDefault="000B7A6A" w:rsidP="000B7A6A">
            <w:pPr>
              <w:autoSpaceDE w:val="0"/>
              <w:autoSpaceDN w:val="0"/>
              <w:adjustRightInd w:val="0"/>
            </w:pPr>
            <w:r w:rsidRPr="000B7A6A">
              <w:t>обязательная</w:t>
            </w:r>
          </w:p>
          <w:p w:rsidR="000B7A6A" w:rsidRPr="000B7A6A" w:rsidRDefault="000B7A6A" w:rsidP="000B7A6A">
            <w:pPr>
              <w:autoSpaceDE w:val="0"/>
              <w:autoSpaceDN w:val="0"/>
              <w:adjustRightInd w:val="0"/>
            </w:pPr>
            <w:r w:rsidRPr="000B7A6A">
              <w:t>итоговая</w:t>
            </w:r>
          </w:p>
          <w:p w:rsidR="000B7A6A" w:rsidRPr="000B7A6A" w:rsidRDefault="000B7A6A" w:rsidP="000B7A6A">
            <w:pPr>
              <w:autoSpaceDE w:val="0"/>
              <w:autoSpaceDN w:val="0"/>
              <w:adjustRightInd w:val="0"/>
            </w:pPr>
            <w:r w:rsidRPr="000B7A6A">
              <w:t>аттестация</w:t>
            </w:r>
          </w:p>
        </w:tc>
        <w:tc>
          <w:tcPr>
            <w:tcW w:w="6836"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pPr>
            <w:r w:rsidRPr="000B7A6A">
              <w:t>В 11-х выпускных классах: 2 обязательных предмета в форме ЕГЭ по математике и русскому языку,</w:t>
            </w:r>
          </w:p>
          <w:p w:rsidR="000B7A6A" w:rsidRPr="000B7A6A" w:rsidRDefault="000B7A6A" w:rsidP="000B7A6A">
            <w:pPr>
              <w:autoSpaceDE w:val="0"/>
              <w:autoSpaceDN w:val="0"/>
              <w:adjustRightInd w:val="0"/>
            </w:pPr>
            <w:r w:rsidRPr="000B7A6A">
              <w:t>по выбору в форме ЕГЭ из числа изученных в данной образовательной программе.</w:t>
            </w:r>
          </w:p>
        </w:tc>
      </w:tr>
      <w:tr w:rsidR="000B7A6A" w:rsidRPr="000B7A6A" w:rsidTr="000B7A6A">
        <w:tc>
          <w:tcPr>
            <w:tcW w:w="2585"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pPr>
            <w:r w:rsidRPr="000B7A6A">
              <w:t>Образовательная программа разработана на основе БУП</w:t>
            </w:r>
          </w:p>
        </w:tc>
        <w:tc>
          <w:tcPr>
            <w:tcW w:w="6836"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pPr>
            <w:r w:rsidRPr="000B7A6A">
              <w:t>Федерального базисного учебного плана 2004 года для   10-11х классов</w:t>
            </w:r>
          </w:p>
        </w:tc>
      </w:tr>
      <w:tr w:rsidR="000B7A6A" w:rsidRPr="000B7A6A" w:rsidTr="000B7A6A">
        <w:tc>
          <w:tcPr>
            <w:tcW w:w="2585"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autoSpaceDE w:val="0"/>
              <w:autoSpaceDN w:val="0"/>
              <w:adjustRightInd w:val="0"/>
              <w:ind w:left="50"/>
            </w:pPr>
            <w:r w:rsidRPr="000B7A6A">
              <w:t>Применение современных образовательных технологий</w:t>
            </w:r>
          </w:p>
        </w:tc>
        <w:tc>
          <w:tcPr>
            <w:tcW w:w="6836" w:type="dxa"/>
            <w:gridSpan w:val="3"/>
            <w:tcBorders>
              <w:top w:val="single" w:sz="6" w:space="0" w:color="auto"/>
              <w:left w:val="single" w:sz="6" w:space="0" w:color="auto"/>
              <w:bottom w:val="single" w:sz="6" w:space="0" w:color="auto"/>
              <w:right w:val="single" w:sz="6" w:space="0" w:color="auto"/>
            </w:tcBorders>
          </w:tcPr>
          <w:p w:rsidR="000B7A6A" w:rsidRPr="000B7A6A" w:rsidRDefault="000B7A6A" w:rsidP="000B7A6A">
            <w:pPr>
              <w:tabs>
                <w:tab w:val="left" w:pos="223"/>
              </w:tabs>
              <w:autoSpaceDE w:val="0"/>
              <w:autoSpaceDN w:val="0"/>
              <w:adjustRightInd w:val="0"/>
            </w:pPr>
            <w:r w:rsidRPr="000B7A6A">
              <w:t>-</w:t>
            </w:r>
            <w:r w:rsidRPr="000B7A6A">
              <w:tab/>
              <w:t>личностно-ориентированное обучение;</w:t>
            </w:r>
          </w:p>
          <w:p w:rsidR="000B7A6A" w:rsidRPr="000B7A6A" w:rsidRDefault="000B7A6A" w:rsidP="000B7A6A">
            <w:pPr>
              <w:tabs>
                <w:tab w:val="left" w:pos="223"/>
              </w:tabs>
              <w:autoSpaceDE w:val="0"/>
              <w:autoSpaceDN w:val="0"/>
              <w:adjustRightInd w:val="0"/>
            </w:pPr>
            <w:r w:rsidRPr="000B7A6A">
              <w:t>-</w:t>
            </w:r>
            <w:r w:rsidRPr="000B7A6A">
              <w:tab/>
              <w:t>уровневой дифференциации;</w:t>
            </w:r>
          </w:p>
          <w:p w:rsidR="000B7A6A" w:rsidRPr="000B7A6A" w:rsidRDefault="000B7A6A" w:rsidP="000B7A6A">
            <w:pPr>
              <w:tabs>
                <w:tab w:val="left" w:pos="223"/>
              </w:tabs>
              <w:autoSpaceDE w:val="0"/>
              <w:autoSpaceDN w:val="0"/>
              <w:adjustRightInd w:val="0"/>
              <w:ind w:right="1382"/>
            </w:pPr>
            <w:r w:rsidRPr="000B7A6A">
              <w:t>-</w:t>
            </w:r>
            <w:r w:rsidRPr="000B7A6A">
              <w:tab/>
              <w:t>активные и интерактивные методы с применением информационно-коммуникационных технологий;</w:t>
            </w:r>
          </w:p>
          <w:p w:rsidR="000B7A6A" w:rsidRPr="000B7A6A" w:rsidRDefault="000B7A6A" w:rsidP="000B7A6A">
            <w:pPr>
              <w:tabs>
                <w:tab w:val="left" w:pos="223"/>
              </w:tabs>
              <w:autoSpaceDE w:val="0"/>
              <w:autoSpaceDN w:val="0"/>
              <w:adjustRightInd w:val="0"/>
            </w:pPr>
            <w:r w:rsidRPr="000B7A6A">
              <w:t>-</w:t>
            </w:r>
            <w:r w:rsidRPr="000B7A6A">
              <w:tab/>
              <w:t>здоровьесберегающие технологии.</w:t>
            </w:r>
          </w:p>
        </w:tc>
      </w:tr>
      <w:tr w:rsidR="000B7A6A" w:rsidRPr="000B7A6A" w:rsidTr="000B7A6A">
        <w:trPr>
          <w:gridAfter w:val="2"/>
          <w:wAfter w:w="65" w:type="dxa"/>
        </w:trPr>
        <w:tc>
          <w:tcPr>
            <w:tcW w:w="2549" w:type="dxa"/>
            <w:tcBorders>
              <w:top w:val="single" w:sz="6" w:space="0" w:color="auto"/>
              <w:left w:val="single" w:sz="6" w:space="0" w:color="auto"/>
              <w:bottom w:val="single" w:sz="4" w:space="0" w:color="auto"/>
              <w:right w:val="single" w:sz="6" w:space="0" w:color="auto"/>
            </w:tcBorders>
          </w:tcPr>
          <w:p w:rsidR="000B7A6A" w:rsidRPr="000B7A6A" w:rsidRDefault="000B7A6A" w:rsidP="000B7A6A">
            <w:pPr>
              <w:autoSpaceDE w:val="0"/>
              <w:autoSpaceDN w:val="0"/>
              <w:adjustRightInd w:val="0"/>
            </w:pPr>
            <w:r w:rsidRPr="000B7A6A">
              <w:t>Предполагаемый конечный результат</w:t>
            </w:r>
          </w:p>
          <w:p w:rsidR="000B7A6A" w:rsidRPr="000B7A6A" w:rsidRDefault="000B7A6A" w:rsidP="000B7A6A"/>
          <w:p w:rsidR="000B7A6A" w:rsidRPr="000B7A6A" w:rsidRDefault="000B7A6A" w:rsidP="000B7A6A"/>
        </w:tc>
        <w:tc>
          <w:tcPr>
            <w:tcW w:w="6807" w:type="dxa"/>
            <w:gridSpan w:val="3"/>
            <w:tcBorders>
              <w:top w:val="single" w:sz="6" w:space="0" w:color="auto"/>
              <w:left w:val="single" w:sz="6" w:space="0" w:color="auto"/>
              <w:bottom w:val="single" w:sz="4" w:space="0" w:color="auto"/>
              <w:right w:val="single" w:sz="6" w:space="0" w:color="auto"/>
            </w:tcBorders>
          </w:tcPr>
          <w:p w:rsidR="000B7A6A" w:rsidRPr="000B7A6A" w:rsidRDefault="000B7A6A" w:rsidP="000B7A6A">
            <w:pPr>
              <w:autoSpaceDE w:val="0"/>
              <w:autoSpaceDN w:val="0"/>
              <w:adjustRightInd w:val="0"/>
            </w:pPr>
            <w:r w:rsidRPr="000B7A6A">
              <w:t>Учащийся, успешно освоивший данную образовательную программу:</w:t>
            </w:r>
          </w:p>
          <w:p w:rsidR="000B7A6A" w:rsidRPr="000B7A6A" w:rsidRDefault="000B7A6A" w:rsidP="000B7A6A">
            <w:pPr>
              <w:autoSpaceDE w:val="0"/>
              <w:autoSpaceDN w:val="0"/>
              <w:adjustRightInd w:val="0"/>
            </w:pPr>
            <w:r w:rsidRPr="000B7A6A">
              <w:t>- интеллектуально развит, обладает знаниями, отвечающими требованиям государственных образовательных стандартов;</w:t>
            </w:r>
          </w:p>
          <w:p w:rsidR="000B7A6A" w:rsidRPr="000B7A6A" w:rsidRDefault="000B7A6A" w:rsidP="000B7A6A">
            <w:pPr>
              <w:autoSpaceDE w:val="0"/>
              <w:autoSpaceDN w:val="0"/>
              <w:adjustRightInd w:val="0"/>
            </w:pPr>
            <w:r w:rsidRPr="000B7A6A">
              <w:t>- умеет применить в практической работе теоретические знания, умения, а также самостоятельно добывать новые знания.</w:t>
            </w:r>
          </w:p>
          <w:p w:rsidR="000B7A6A" w:rsidRPr="000B7A6A" w:rsidRDefault="000B7A6A" w:rsidP="000B7A6A">
            <w:pPr>
              <w:autoSpaceDE w:val="0"/>
              <w:autoSpaceDN w:val="0"/>
              <w:adjustRightInd w:val="0"/>
            </w:pPr>
            <w:r w:rsidRPr="000B7A6A">
              <w:t>- сформировано ценностное отношение к жизни, свободе, справедливости, гуманности, толерантности.</w:t>
            </w:r>
          </w:p>
          <w:p w:rsidR="000B7A6A" w:rsidRPr="000B7A6A" w:rsidRDefault="000B7A6A" w:rsidP="000B7A6A">
            <w:pPr>
              <w:autoSpaceDE w:val="0"/>
              <w:autoSpaceDN w:val="0"/>
              <w:adjustRightInd w:val="0"/>
            </w:pPr>
            <w:r w:rsidRPr="000B7A6A">
              <w:lastRenderedPageBreak/>
              <w:t>- владеет разносторонними знаниями, стратегиями поведения, позволяющими ценить и укреплять собственное здоровье; ведет и распространяет здоровый образ жизни, занимается спортом.</w:t>
            </w:r>
          </w:p>
          <w:p w:rsidR="000B7A6A" w:rsidRPr="000B7A6A" w:rsidRDefault="000B7A6A" w:rsidP="000B7A6A">
            <w:pPr>
              <w:autoSpaceDE w:val="0"/>
              <w:autoSpaceDN w:val="0"/>
              <w:adjustRightInd w:val="0"/>
            </w:pPr>
            <w:r w:rsidRPr="000B7A6A">
              <w:t>- умеет адаптироваться к сложным проблемам взрослой жизни.</w:t>
            </w:r>
          </w:p>
          <w:p w:rsidR="000B7A6A" w:rsidRPr="000B7A6A" w:rsidRDefault="000B7A6A" w:rsidP="000B7A6A">
            <w:pPr>
              <w:autoSpaceDE w:val="0"/>
              <w:autoSpaceDN w:val="0"/>
              <w:adjustRightInd w:val="0"/>
            </w:pPr>
            <w:r w:rsidRPr="000B7A6A">
              <w:t>-сформировано мировоззрение, гражданская позиция, уважение к истории страны, краю, городу, району; воспитано чувство патриотизма</w:t>
            </w:r>
          </w:p>
        </w:tc>
      </w:tr>
    </w:tbl>
    <w:p w:rsidR="000B7A6A" w:rsidRPr="000B7A6A" w:rsidRDefault="000B7A6A" w:rsidP="000B7A6A">
      <w:pPr>
        <w:ind w:firstLine="680"/>
        <w:jc w:val="both"/>
      </w:pPr>
    </w:p>
    <w:p w:rsidR="000B7A6A" w:rsidRPr="000B7A6A" w:rsidRDefault="000B7A6A" w:rsidP="000B7A6A">
      <w:pPr>
        <w:ind w:firstLine="680"/>
        <w:jc w:val="both"/>
      </w:pPr>
    </w:p>
    <w:p w:rsidR="000B7A6A" w:rsidRPr="000B7A6A" w:rsidRDefault="000B7A6A" w:rsidP="000B7A6A">
      <w:pPr>
        <w:ind w:firstLine="680"/>
        <w:jc w:val="both"/>
        <w:rPr>
          <w:rFonts w:eastAsiaTheme="minorHAnsi"/>
          <w:b/>
          <w:lang w:eastAsia="en-US"/>
        </w:rPr>
      </w:pPr>
      <w:r w:rsidRPr="000B7A6A">
        <w:rPr>
          <w:rFonts w:eastAsiaTheme="minorHAnsi"/>
          <w:b/>
          <w:lang w:eastAsia="en-US"/>
        </w:rPr>
        <w:t>Общие учебные умения, навыки и способы деятельности</w:t>
      </w:r>
    </w:p>
    <w:p w:rsidR="000B7A6A" w:rsidRPr="000B7A6A" w:rsidRDefault="000B7A6A" w:rsidP="000B7A6A">
      <w:pPr>
        <w:ind w:firstLine="680"/>
        <w:jc w:val="both"/>
        <w:rPr>
          <w:rFonts w:eastAsiaTheme="minorHAnsi"/>
          <w:lang w:eastAsia="en-US"/>
        </w:rPr>
      </w:pPr>
      <w:r w:rsidRPr="000B7A6A">
        <w:rPr>
          <w:rFonts w:eastAsiaTheme="minorHAnsi"/>
          <w:lang w:eastAsia="en-US"/>
        </w:rPr>
        <w:t>В результате освоения содержания средне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0B7A6A" w:rsidRPr="000B7A6A" w:rsidRDefault="000B7A6A" w:rsidP="000B7A6A">
      <w:pPr>
        <w:ind w:firstLine="680"/>
        <w:jc w:val="both"/>
        <w:rPr>
          <w:rFonts w:eastAsiaTheme="minorHAnsi"/>
          <w:b/>
          <w:lang w:eastAsia="en-US"/>
        </w:rPr>
      </w:pPr>
      <w:r w:rsidRPr="000B7A6A">
        <w:rPr>
          <w:rFonts w:eastAsiaTheme="minorHAnsi"/>
          <w:b/>
          <w:lang w:eastAsia="en-US"/>
        </w:rPr>
        <w:t>Познавательная деятельность</w:t>
      </w:r>
    </w:p>
    <w:p w:rsidR="000B7A6A" w:rsidRPr="000B7A6A" w:rsidRDefault="000B7A6A" w:rsidP="000B7A6A">
      <w:pPr>
        <w:ind w:firstLine="680"/>
        <w:jc w:val="both"/>
        <w:rPr>
          <w:rFonts w:eastAsiaTheme="minorHAnsi"/>
          <w:lang w:eastAsia="en-US"/>
        </w:rPr>
      </w:pPr>
      <w:r w:rsidRPr="000B7A6A">
        <w:rPr>
          <w:rFonts w:eastAsiaTheme="minorHAnsi"/>
          <w:lang w:eastAsia="en-US"/>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0B7A6A" w:rsidRPr="000B7A6A" w:rsidRDefault="000B7A6A" w:rsidP="000B7A6A">
      <w:pPr>
        <w:ind w:firstLine="680"/>
        <w:jc w:val="both"/>
        <w:rPr>
          <w:rFonts w:eastAsiaTheme="minorHAnsi"/>
          <w:lang w:eastAsia="en-US"/>
        </w:rPr>
      </w:pPr>
      <w:r w:rsidRPr="000B7A6A">
        <w:rPr>
          <w:rFonts w:eastAsiaTheme="minorHAnsi"/>
          <w:lang w:eastAsia="en-US"/>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0B7A6A" w:rsidRPr="000B7A6A" w:rsidRDefault="000B7A6A" w:rsidP="000B7A6A">
      <w:pPr>
        <w:ind w:firstLine="680"/>
        <w:jc w:val="both"/>
        <w:rPr>
          <w:rFonts w:eastAsiaTheme="minorHAnsi"/>
          <w:lang w:eastAsia="en-US"/>
        </w:rPr>
      </w:pPr>
      <w:r w:rsidRPr="000B7A6A">
        <w:rPr>
          <w:rFonts w:eastAsiaTheme="minorHAnsi"/>
          <w:lang w:eastAsia="en-US"/>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0B7A6A" w:rsidRPr="000B7A6A" w:rsidRDefault="000B7A6A" w:rsidP="000B7A6A">
      <w:pPr>
        <w:ind w:left="150" w:right="150" w:firstLine="680"/>
        <w:jc w:val="both"/>
        <w:outlineLvl w:val="2"/>
        <w:rPr>
          <w:b/>
        </w:rPr>
      </w:pPr>
      <w:r w:rsidRPr="000B7A6A">
        <w:rPr>
          <w:b/>
        </w:rPr>
        <w:t>Информационно-коммуникативная деятельность</w:t>
      </w:r>
    </w:p>
    <w:p w:rsidR="000B7A6A" w:rsidRPr="000B7A6A" w:rsidRDefault="000B7A6A" w:rsidP="000B7A6A">
      <w:pPr>
        <w:ind w:left="150" w:right="150" w:firstLine="680"/>
        <w:jc w:val="both"/>
        <w:rPr>
          <w:color w:val="000000"/>
        </w:rPr>
      </w:pPr>
      <w:r w:rsidRPr="000B7A6A">
        <w:rPr>
          <w:color w:val="000000"/>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0B7A6A" w:rsidRPr="000B7A6A" w:rsidRDefault="000B7A6A" w:rsidP="000B7A6A">
      <w:pPr>
        <w:ind w:left="150" w:right="150" w:firstLine="680"/>
        <w:jc w:val="both"/>
        <w:rPr>
          <w:color w:val="000000"/>
        </w:rPr>
      </w:pPr>
      <w:r w:rsidRPr="000B7A6A">
        <w:rPr>
          <w:color w:val="000000"/>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0B7A6A" w:rsidRPr="000B7A6A" w:rsidRDefault="000B7A6A" w:rsidP="000B7A6A">
      <w:pPr>
        <w:ind w:left="150" w:right="150" w:firstLine="680"/>
        <w:jc w:val="both"/>
        <w:rPr>
          <w:color w:val="000000"/>
        </w:rPr>
      </w:pPr>
      <w:r w:rsidRPr="000B7A6A">
        <w:rPr>
          <w:color w:val="000000"/>
        </w:rPr>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0B7A6A" w:rsidRPr="000B7A6A" w:rsidRDefault="000B7A6A" w:rsidP="000B7A6A">
      <w:pPr>
        <w:ind w:left="150" w:right="150" w:firstLine="680"/>
        <w:jc w:val="both"/>
        <w:rPr>
          <w:color w:val="000000"/>
        </w:rPr>
      </w:pPr>
      <w:r w:rsidRPr="000B7A6A">
        <w:rPr>
          <w:color w:val="000000"/>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0B7A6A" w:rsidRPr="000B7A6A" w:rsidRDefault="000B7A6A" w:rsidP="000B7A6A">
      <w:pPr>
        <w:ind w:left="150" w:right="150" w:firstLine="680"/>
        <w:jc w:val="both"/>
        <w:outlineLvl w:val="2"/>
        <w:rPr>
          <w:b/>
        </w:rPr>
      </w:pPr>
      <w:r w:rsidRPr="000B7A6A">
        <w:rPr>
          <w:b/>
        </w:rPr>
        <w:lastRenderedPageBreak/>
        <w:t>Рефлексивная деятельность</w:t>
      </w:r>
    </w:p>
    <w:p w:rsidR="000B7A6A" w:rsidRPr="000B7A6A" w:rsidRDefault="000B7A6A" w:rsidP="000B7A6A">
      <w:pPr>
        <w:ind w:left="150" w:right="150" w:firstLine="680"/>
        <w:jc w:val="both"/>
        <w:rPr>
          <w:color w:val="000000"/>
        </w:rPr>
      </w:pPr>
      <w:r w:rsidRPr="000B7A6A">
        <w:rPr>
          <w:color w:val="000000"/>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0B7A6A" w:rsidRPr="000B7A6A" w:rsidRDefault="000B7A6A" w:rsidP="000B7A6A">
      <w:pPr>
        <w:ind w:left="150" w:right="150" w:firstLine="680"/>
        <w:jc w:val="both"/>
        <w:rPr>
          <w:color w:val="000000"/>
        </w:rPr>
      </w:pPr>
      <w:r w:rsidRPr="000B7A6A">
        <w:rPr>
          <w:color w:val="000000"/>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0B7A6A" w:rsidRPr="000B7A6A" w:rsidRDefault="000B7A6A" w:rsidP="000B7A6A">
      <w:pPr>
        <w:ind w:left="150" w:right="150" w:firstLine="680"/>
        <w:jc w:val="both"/>
        <w:rPr>
          <w:color w:val="000000"/>
        </w:rPr>
      </w:pPr>
      <w:r w:rsidRPr="000B7A6A">
        <w:rPr>
          <w:color w:val="000000"/>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0B7A6A" w:rsidRPr="000B7A6A" w:rsidRDefault="000B7A6A" w:rsidP="000B7A6A">
      <w:pPr>
        <w:ind w:left="150" w:right="150" w:firstLine="680"/>
        <w:jc w:val="both"/>
        <w:rPr>
          <w:color w:val="000000"/>
        </w:rPr>
      </w:pPr>
      <w:r w:rsidRPr="000B7A6A">
        <w:rPr>
          <w:color w:val="000000"/>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0B7A6A" w:rsidRPr="000B7A6A" w:rsidRDefault="000B7A6A" w:rsidP="000B7A6A">
      <w:pPr>
        <w:ind w:firstLine="680"/>
        <w:jc w:val="both"/>
      </w:pPr>
    </w:p>
    <w:p w:rsidR="000B7A6A" w:rsidRPr="000B7A6A" w:rsidRDefault="000B7A6A" w:rsidP="000B7A6A">
      <w:pPr>
        <w:ind w:firstLine="680"/>
        <w:jc w:val="both"/>
        <w:rPr>
          <w:rStyle w:val="Zag11"/>
          <w:rFonts w:eastAsia="@Arial Unicode MS"/>
          <w:b/>
        </w:rPr>
      </w:pPr>
      <w:r w:rsidRPr="000B7A6A">
        <w:rPr>
          <w:rStyle w:val="Zag11"/>
          <w:rFonts w:eastAsia="@Arial Unicode MS"/>
          <w:b/>
        </w:rPr>
        <w:t>4.2. Содержательный раздел</w:t>
      </w:r>
    </w:p>
    <w:p w:rsidR="000B7A6A" w:rsidRPr="000B7A6A" w:rsidRDefault="000B7A6A" w:rsidP="000B7A6A">
      <w:pPr>
        <w:widowControl w:val="0"/>
        <w:tabs>
          <w:tab w:val="left" w:leader="dot" w:pos="0"/>
        </w:tabs>
        <w:autoSpaceDE w:val="0"/>
        <w:autoSpaceDN w:val="0"/>
        <w:adjustRightInd w:val="0"/>
        <w:ind w:firstLine="680"/>
        <w:jc w:val="both"/>
        <w:outlineLvl w:val="0"/>
        <w:rPr>
          <w:rFonts w:eastAsia="@Arial Unicode MS"/>
          <w:b/>
          <w:bCs/>
        </w:rPr>
      </w:pPr>
      <w:r w:rsidRPr="000B7A6A">
        <w:rPr>
          <w:rFonts w:eastAsia="@Arial Unicode MS"/>
          <w:b/>
          <w:bCs/>
        </w:rPr>
        <w:t>Основное содержание учебных предметов на ступени основного общего образования</w:t>
      </w:r>
    </w:p>
    <w:p w:rsidR="000B7A6A" w:rsidRPr="000B7A6A" w:rsidRDefault="000B7A6A" w:rsidP="000B7A6A">
      <w:pPr>
        <w:ind w:firstLine="680"/>
        <w:jc w:val="both"/>
        <w:rPr>
          <w:b/>
        </w:rPr>
      </w:pPr>
      <w:r w:rsidRPr="000B7A6A">
        <w:rPr>
          <w:b/>
        </w:rPr>
        <w:t>4.2.1.Русский язык</w:t>
      </w:r>
    </w:p>
    <w:p w:rsidR="000B7A6A" w:rsidRPr="000B7A6A" w:rsidRDefault="000B7A6A" w:rsidP="000B7A6A">
      <w:pPr>
        <w:ind w:left="147" w:right="147" w:firstLine="680"/>
        <w:jc w:val="both"/>
        <w:rPr>
          <w:color w:val="000000"/>
        </w:rPr>
      </w:pPr>
      <w:r w:rsidRPr="000B7A6A">
        <w:rPr>
          <w:color w:val="000000"/>
        </w:rPr>
        <w:t>Изучение русского языка на базовом уровне среднего   общего образования направлено на достижение следующих целей:</w:t>
      </w:r>
    </w:p>
    <w:p w:rsidR="000B7A6A" w:rsidRPr="000B7A6A" w:rsidRDefault="000B7A6A" w:rsidP="000B7A6A">
      <w:pPr>
        <w:ind w:left="147" w:right="147" w:firstLine="680"/>
        <w:jc w:val="both"/>
        <w:rPr>
          <w:color w:val="000000"/>
        </w:rPr>
      </w:pPr>
      <w:r w:rsidRPr="000B7A6A">
        <w:rPr>
          <w:color w:val="000000"/>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0B7A6A" w:rsidRPr="000B7A6A" w:rsidRDefault="000B7A6A" w:rsidP="000B7A6A">
      <w:pPr>
        <w:ind w:left="147" w:right="147" w:firstLine="680"/>
        <w:jc w:val="both"/>
        <w:rPr>
          <w:color w:val="000000"/>
        </w:rPr>
      </w:pPr>
      <w:r w:rsidRPr="000B7A6A">
        <w:rPr>
          <w:color w:val="000000"/>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0B7A6A" w:rsidRPr="000B7A6A" w:rsidRDefault="000B7A6A" w:rsidP="000B7A6A">
      <w:pPr>
        <w:ind w:left="147" w:right="147" w:firstLine="680"/>
        <w:jc w:val="both"/>
        <w:rPr>
          <w:color w:val="000000"/>
        </w:rPr>
      </w:pPr>
      <w:r w:rsidRPr="000B7A6A">
        <w:rPr>
          <w:color w:val="000000"/>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0B7A6A" w:rsidRPr="000B7A6A" w:rsidRDefault="000B7A6A" w:rsidP="000B7A6A">
      <w:pPr>
        <w:ind w:left="147" w:right="147" w:firstLine="680"/>
        <w:jc w:val="both"/>
        <w:rPr>
          <w:color w:val="000000"/>
        </w:rPr>
      </w:pPr>
      <w:r w:rsidRPr="000B7A6A">
        <w:rPr>
          <w:color w:val="000000"/>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0B7A6A" w:rsidRPr="000B7A6A" w:rsidRDefault="000B7A6A" w:rsidP="000B7A6A">
      <w:pPr>
        <w:ind w:left="147" w:right="147" w:firstLine="680"/>
        <w:jc w:val="both"/>
        <w:rPr>
          <w:color w:val="000000"/>
        </w:rPr>
      </w:pPr>
      <w:r w:rsidRPr="000B7A6A">
        <w:rPr>
          <w:color w:val="000000"/>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0B7A6A" w:rsidRPr="000B7A6A" w:rsidRDefault="000B7A6A" w:rsidP="000B7A6A">
      <w:pPr>
        <w:ind w:left="147" w:right="147" w:firstLine="680"/>
        <w:jc w:val="both"/>
        <w:rPr>
          <w:color w:val="000000"/>
        </w:rPr>
      </w:pPr>
      <w:r w:rsidRPr="000B7A6A">
        <w:rPr>
          <w:color w:val="000000"/>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0B7A6A" w:rsidRPr="000B7A6A" w:rsidRDefault="000B7A6A" w:rsidP="000B7A6A">
      <w:pPr>
        <w:ind w:left="150" w:right="150" w:firstLine="680"/>
        <w:jc w:val="both"/>
        <w:rPr>
          <w:b/>
          <w:color w:val="000000"/>
        </w:rPr>
      </w:pPr>
      <w:r w:rsidRPr="000B7A6A">
        <w:rPr>
          <w:b/>
          <w:color w:val="000000"/>
        </w:rPr>
        <w:t>Содержание основной образовательной программы по русскому языку на базовом уровне</w:t>
      </w:r>
    </w:p>
    <w:p w:rsidR="000B7A6A" w:rsidRPr="001126A1" w:rsidRDefault="000B7A6A" w:rsidP="000B7A6A">
      <w:pPr>
        <w:ind w:left="150" w:right="150" w:firstLine="680"/>
        <w:jc w:val="both"/>
        <w:rPr>
          <w:b/>
          <w:color w:val="000000"/>
        </w:rPr>
      </w:pPr>
      <w:r w:rsidRPr="001126A1">
        <w:rPr>
          <w:b/>
          <w:color w:val="000000"/>
        </w:rPr>
        <w:t>Содержание, обеспечивающее формирование коммуникативной компетенции</w:t>
      </w:r>
    </w:p>
    <w:p w:rsidR="000B7A6A" w:rsidRPr="001126A1" w:rsidRDefault="000B7A6A" w:rsidP="000B7A6A">
      <w:pPr>
        <w:ind w:left="147" w:right="147" w:firstLine="680"/>
        <w:jc w:val="both"/>
        <w:rPr>
          <w:color w:val="000000"/>
        </w:rPr>
      </w:pPr>
      <w:r w:rsidRPr="001126A1">
        <w:rPr>
          <w:color w:val="000000"/>
        </w:rPr>
        <w:t>Сферы и ситуации речевого общения. Компоненты речевой ситуации.</w:t>
      </w:r>
    </w:p>
    <w:p w:rsidR="000B7A6A" w:rsidRPr="001126A1" w:rsidRDefault="000B7A6A" w:rsidP="000B7A6A">
      <w:pPr>
        <w:ind w:left="147" w:right="147" w:firstLine="680"/>
        <w:jc w:val="both"/>
        <w:rPr>
          <w:color w:val="000000"/>
        </w:rPr>
      </w:pPr>
      <w:r w:rsidRPr="001126A1">
        <w:rPr>
          <w:color w:val="000000"/>
        </w:rPr>
        <w:t>Оценка коммуникативных качеств и эффективности речи(**)*(24).</w:t>
      </w:r>
    </w:p>
    <w:p w:rsidR="000B7A6A" w:rsidRPr="001126A1" w:rsidRDefault="000B7A6A" w:rsidP="000B7A6A">
      <w:pPr>
        <w:ind w:left="147" w:right="147" w:firstLine="680"/>
        <w:jc w:val="both"/>
        <w:rPr>
          <w:color w:val="000000"/>
        </w:rPr>
      </w:pPr>
      <w:r w:rsidRPr="001126A1">
        <w:rPr>
          <w:color w:val="000000"/>
        </w:rPr>
        <w:t>Развитие навыков монологической и диалогической речи.</w:t>
      </w:r>
    </w:p>
    <w:p w:rsidR="000B7A6A" w:rsidRPr="001126A1" w:rsidRDefault="000B7A6A" w:rsidP="000B7A6A">
      <w:pPr>
        <w:ind w:left="147" w:right="147" w:firstLine="680"/>
        <w:jc w:val="both"/>
        <w:rPr>
          <w:color w:val="000000"/>
        </w:rPr>
      </w:pPr>
      <w:r w:rsidRPr="001126A1">
        <w:rPr>
          <w:color w:val="000000"/>
        </w:rPr>
        <w:t>Использование различных видов чтения в зависимости от коммуникативной задачи и характера текста.</w:t>
      </w:r>
    </w:p>
    <w:p w:rsidR="000B7A6A" w:rsidRPr="001126A1" w:rsidRDefault="000B7A6A" w:rsidP="000B7A6A">
      <w:pPr>
        <w:ind w:left="147" w:right="147" w:firstLine="680"/>
        <w:jc w:val="both"/>
        <w:rPr>
          <w:color w:val="000000"/>
        </w:rPr>
      </w:pPr>
      <w:r w:rsidRPr="001126A1">
        <w:rPr>
          <w:color w:val="000000"/>
        </w:rPr>
        <w:t>Информационная переработка текста.</w:t>
      </w:r>
    </w:p>
    <w:p w:rsidR="000B7A6A" w:rsidRPr="001126A1" w:rsidRDefault="000B7A6A" w:rsidP="000B7A6A">
      <w:pPr>
        <w:ind w:left="147" w:right="147" w:firstLine="680"/>
        <w:jc w:val="both"/>
        <w:rPr>
          <w:color w:val="000000"/>
        </w:rPr>
      </w:pPr>
      <w:r w:rsidRPr="001126A1">
        <w:rPr>
          <w:color w:val="000000"/>
        </w:rPr>
        <w:t>Совершенствование умений и навыков создания текстов разных функционально-смысловых типов, стилей и жанров.</w:t>
      </w:r>
    </w:p>
    <w:p w:rsidR="000B7A6A" w:rsidRPr="001126A1" w:rsidRDefault="000B7A6A" w:rsidP="000B7A6A">
      <w:pPr>
        <w:ind w:left="147" w:right="147" w:firstLine="680"/>
        <w:jc w:val="both"/>
        <w:rPr>
          <w:color w:val="000000"/>
        </w:rPr>
      </w:pPr>
      <w:r w:rsidRPr="001126A1">
        <w:rPr>
          <w:color w:val="000000"/>
        </w:rPr>
        <w:t>Учебно-научный, деловой, публицистический стили, разговорная речь, язык художественной литературы. Их особенности.</w:t>
      </w:r>
    </w:p>
    <w:p w:rsidR="000B7A6A" w:rsidRPr="001126A1" w:rsidRDefault="000B7A6A" w:rsidP="000B7A6A">
      <w:pPr>
        <w:ind w:left="147" w:right="147" w:firstLine="680"/>
        <w:jc w:val="both"/>
        <w:rPr>
          <w:color w:val="000000"/>
        </w:rPr>
      </w:pPr>
      <w:r w:rsidRPr="001126A1">
        <w:rPr>
          <w:color w:val="000000"/>
        </w:rPr>
        <w:lastRenderedPageBreak/>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0B7A6A" w:rsidRPr="001126A1" w:rsidRDefault="000B7A6A" w:rsidP="000B7A6A">
      <w:pPr>
        <w:ind w:left="147" w:right="147" w:firstLine="680"/>
        <w:jc w:val="both"/>
        <w:rPr>
          <w:color w:val="000000"/>
        </w:rPr>
      </w:pPr>
      <w:r w:rsidRPr="001126A1">
        <w:rPr>
          <w:color w:val="000000"/>
        </w:rPr>
        <w:t>Культура публичной речи.</w:t>
      </w:r>
    </w:p>
    <w:p w:rsidR="000B7A6A" w:rsidRPr="001126A1" w:rsidRDefault="000B7A6A" w:rsidP="000B7A6A">
      <w:pPr>
        <w:ind w:left="147" w:right="147" w:firstLine="680"/>
        <w:jc w:val="both"/>
        <w:rPr>
          <w:color w:val="000000"/>
        </w:rPr>
      </w:pPr>
      <w:r w:rsidRPr="001126A1">
        <w:rPr>
          <w:color w:val="000000"/>
        </w:rPr>
        <w:t>Культура разговорной речи.</w:t>
      </w:r>
    </w:p>
    <w:p w:rsidR="000B7A6A" w:rsidRPr="001126A1" w:rsidRDefault="000B7A6A" w:rsidP="000B7A6A">
      <w:pPr>
        <w:ind w:left="150" w:right="150" w:firstLine="680"/>
        <w:jc w:val="both"/>
        <w:rPr>
          <w:b/>
          <w:color w:val="000000"/>
        </w:rPr>
      </w:pPr>
      <w:r w:rsidRPr="001126A1">
        <w:rPr>
          <w:b/>
          <w:color w:val="000000"/>
        </w:rPr>
        <w:t>Содержание, обеспечивающее формирование языковой и лингвистической (языковедческой) компетенций</w:t>
      </w:r>
    </w:p>
    <w:p w:rsidR="000B7A6A" w:rsidRPr="001126A1" w:rsidRDefault="000B7A6A" w:rsidP="000B7A6A">
      <w:pPr>
        <w:ind w:left="147" w:right="147" w:firstLine="680"/>
        <w:jc w:val="both"/>
        <w:rPr>
          <w:color w:val="000000"/>
        </w:rPr>
      </w:pPr>
      <w:r w:rsidRPr="001126A1">
        <w:rPr>
          <w:color w:val="000000"/>
        </w:rPr>
        <w:t>Русский язык в современном мире.</w:t>
      </w:r>
    </w:p>
    <w:p w:rsidR="000B7A6A" w:rsidRPr="001126A1" w:rsidRDefault="000B7A6A" w:rsidP="000B7A6A">
      <w:pPr>
        <w:ind w:left="147" w:right="147" w:firstLine="680"/>
        <w:jc w:val="both"/>
        <w:rPr>
          <w:color w:val="000000"/>
        </w:rPr>
      </w:pPr>
      <w:r w:rsidRPr="001126A1">
        <w:rPr>
          <w:color w:val="000000"/>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0B7A6A" w:rsidRPr="001126A1" w:rsidRDefault="000B7A6A" w:rsidP="000B7A6A">
      <w:pPr>
        <w:ind w:left="147" w:right="147" w:firstLine="680"/>
        <w:jc w:val="both"/>
        <w:rPr>
          <w:color w:val="000000"/>
        </w:rPr>
      </w:pPr>
      <w:r w:rsidRPr="001126A1">
        <w:rPr>
          <w:color w:val="000000"/>
        </w:rPr>
        <w:t>Нормы литературного языка, их соблюдение в речевой практике.</w:t>
      </w:r>
    </w:p>
    <w:p w:rsidR="000B7A6A" w:rsidRPr="001126A1" w:rsidRDefault="000B7A6A" w:rsidP="000B7A6A">
      <w:pPr>
        <w:ind w:left="147" w:right="147" w:firstLine="680"/>
        <w:jc w:val="both"/>
        <w:rPr>
          <w:color w:val="000000"/>
        </w:rPr>
      </w:pPr>
      <w:r w:rsidRPr="001126A1">
        <w:rPr>
          <w:color w:val="000000"/>
        </w:rPr>
        <w:t>Литературный язык и язык художественной литературы.</w:t>
      </w:r>
    </w:p>
    <w:p w:rsidR="000B7A6A" w:rsidRPr="001126A1" w:rsidRDefault="000B7A6A" w:rsidP="000B7A6A">
      <w:pPr>
        <w:ind w:left="147" w:right="147" w:firstLine="680"/>
        <w:jc w:val="both"/>
        <w:rPr>
          <w:color w:val="000000"/>
        </w:rPr>
      </w:pPr>
      <w:r w:rsidRPr="001126A1">
        <w:rPr>
          <w:color w:val="000000"/>
        </w:rPr>
        <w:t>Взаимосвязь различных единиц и уровней языка.</w:t>
      </w:r>
    </w:p>
    <w:p w:rsidR="000B7A6A" w:rsidRPr="001126A1" w:rsidRDefault="000B7A6A" w:rsidP="000B7A6A">
      <w:pPr>
        <w:ind w:left="147" w:right="147" w:firstLine="680"/>
        <w:jc w:val="both"/>
        <w:rPr>
          <w:color w:val="000000"/>
        </w:rPr>
      </w:pPr>
      <w:r w:rsidRPr="001126A1">
        <w:rPr>
          <w:color w:val="000000"/>
        </w:rPr>
        <w:t>Синонимия в системе русского языка.</w:t>
      </w:r>
    </w:p>
    <w:p w:rsidR="000B7A6A" w:rsidRPr="001126A1" w:rsidRDefault="000B7A6A" w:rsidP="000B7A6A">
      <w:pPr>
        <w:ind w:left="147" w:right="147" w:firstLine="680"/>
        <w:jc w:val="both"/>
        <w:rPr>
          <w:color w:val="000000"/>
        </w:rPr>
      </w:pPr>
      <w:r w:rsidRPr="001126A1">
        <w:rPr>
          <w:color w:val="000000"/>
        </w:rPr>
        <w:t>Словари русского языка и лингвистические справочники; их использование.</w:t>
      </w:r>
    </w:p>
    <w:p w:rsidR="000B7A6A" w:rsidRPr="001126A1" w:rsidRDefault="000B7A6A" w:rsidP="000B7A6A">
      <w:pPr>
        <w:ind w:left="147" w:right="147" w:firstLine="680"/>
        <w:jc w:val="both"/>
        <w:rPr>
          <w:color w:val="000000"/>
        </w:rPr>
      </w:pPr>
      <w:r w:rsidRPr="001126A1">
        <w:rPr>
          <w:color w:val="000000"/>
        </w:rPr>
        <w:t>Совершенствование орфографических и пунктуационных умений и навыков.</w:t>
      </w:r>
    </w:p>
    <w:p w:rsidR="000B7A6A" w:rsidRPr="001126A1" w:rsidRDefault="000B7A6A" w:rsidP="000B7A6A">
      <w:pPr>
        <w:ind w:left="147" w:right="147" w:firstLine="680"/>
        <w:jc w:val="both"/>
        <w:rPr>
          <w:color w:val="000000"/>
        </w:rPr>
      </w:pPr>
      <w:r w:rsidRPr="001126A1">
        <w:rPr>
          <w:color w:val="000000"/>
        </w:rPr>
        <w:t>Лингвистический анализ текстов различных функциональных разновидностей языка.</w:t>
      </w:r>
    </w:p>
    <w:p w:rsidR="000B7A6A" w:rsidRPr="001126A1" w:rsidRDefault="000B7A6A" w:rsidP="000B7A6A">
      <w:pPr>
        <w:ind w:left="150" w:right="150" w:firstLine="680"/>
        <w:jc w:val="both"/>
        <w:rPr>
          <w:b/>
          <w:color w:val="000000"/>
        </w:rPr>
      </w:pPr>
      <w:r w:rsidRPr="001126A1">
        <w:rPr>
          <w:b/>
          <w:color w:val="000000"/>
        </w:rPr>
        <w:t>Содержание, обеспечивающее формирование культуроведческой компетенции</w:t>
      </w:r>
    </w:p>
    <w:p w:rsidR="000B7A6A" w:rsidRPr="001126A1" w:rsidRDefault="000B7A6A" w:rsidP="000B7A6A">
      <w:pPr>
        <w:ind w:left="147" w:right="147" w:firstLine="680"/>
        <w:jc w:val="both"/>
        <w:rPr>
          <w:color w:val="000000"/>
        </w:rPr>
      </w:pPr>
      <w:r w:rsidRPr="001126A1">
        <w:rPr>
          <w:color w:val="000000"/>
        </w:rPr>
        <w:t>Взаимосвязь языка и культуры.</w:t>
      </w:r>
    </w:p>
    <w:p w:rsidR="000B7A6A" w:rsidRPr="001126A1" w:rsidRDefault="000B7A6A" w:rsidP="000B7A6A">
      <w:pPr>
        <w:ind w:left="147" w:right="147" w:firstLine="680"/>
        <w:jc w:val="both"/>
        <w:rPr>
          <w:color w:val="000000"/>
        </w:rPr>
      </w:pPr>
      <w:r w:rsidRPr="001126A1">
        <w:rPr>
          <w:color w:val="000000"/>
        </w:rPr>
        <w:t>Отражение в русском языке материальной и духовной культуры русского и других народов.</w:t>
      </w:r>
    </w:p>
    <w:p w:rsidR="000B7A6A" w:rsidRPr="001126A1" w:rsidRDefault="000B7A6A" w:rsidP="000B7A6A">
      <w:pPr>
        <w:ind w:left="147" w:right="147" w:firstLine="680"/>
        <w:jc w:val="both"/>
        <w:rPr>
          <w:color w:val="000000"/>
        </w:rPr>
      </w:pPr>
      <w:r w:rsidRPr="001126A1">
        <w:rPr>
          <w:color w:val="000000"/>
        </w:rPr>
        <w:t>Взаимообогащение языков как результат взаимодействия национальных культур.</w:t>
      </w:r>
    </w:p>
    <w:p w:rsidR="000B7A6A" w:rsidRPr="001126A1" w:rsidRDefault="000B7A6A" w:rsidP="000B7A6A">
      <w:pPr>
        <w:ind w:left="147" w:right="147" w:firstLine="680"/>
        <w:jc w:val="both"/>
        <w:rPr>
          <w:color w:val="000000"/>
        </w:rPr>
      </w:pPr>
      <w:r w:rsidRPr="001126A1">
        <w:rPr>
          <w:color w:val="000000"/>
        </w:rPr>
        <w:t>Соблюдение норм речевого поведения в различных сферах общения.</w:t>
      </w:r>
    </w:p>
    <w:p w:rsidR="000B7A6A" w:rsidRPr="001126A1" w:rsidRDefault="000B7A6A" w:rsidP="000B7A6A">
      <w:pPr>
        <w:ind w:left="147" w:right="147" w:firstLine="680"/>
        <w:jc w:val="both"/>
        <w:rPr>
          <w:color w:val="000000"/>
        </w:rPr>
      </w:pPr>
      <w:r w:rsidRPr="001126A1">
        <w:rPr>
          <w:color w:val="000000"/>
        </w:rPr>
        <w:t>Материал для образовательных учреждений с родным (нерусским) языком обучения</w:t>
      </w:r>
    </w:p>
    <w:p w:rsidR="000B7A6A" w:rsidRPr="001126A1" w:rsidRDefault="000B7A6A" w:rsidP="000B7A6A">
      <w:pPr>
        <w:ind w:left="147" w:right="147" w:firstLine="680"/>
        <w:jc w:val="both"/>
        <w:rPr>
          <w:color w:val="000000"/>
        </w:rPr>
      </w:pPr>
      <w:r w:rsidRPr="001126A1">
        <w:rPr>
          <w:color w:val="000000"/>
        </w:rPr>
        <w:t>Русский язык в кругу языков народов России.</w:t>
      </w:r>
    </w:p>
    <w:p w:rsidR="000B7A6A" w:rsidRPr="001126A1" w:rsidRDefault="000B7A6A" w:rsidP="000B7A6A">
      <w:pPr>
        <w:ind w:left="147" w:right="147" w:firstLine="680"/>
        <w:jc w:val="both"/>
        <w:rPr>
          <w:color w:val="000000"/>
        </w:rPr>
      </w:pPr>
      <w:r w:rsidRPr="001126A1">
        <w:rPr>
          <w:color w:val="000000"/>
        </w:rPr>
        <w:t>Особенности фонетической, лексической, грамматической систем русского языка.</w:t>
      </w:r>
    </w:p>
    <w:p w:rsidR="000B7A6A" w:rsidRPr="001126A1" w:rsidRDefault="000B7A6A" w:rsidP="000B7A6A">
      <w:pPr>
        <w:ind w:left="147" w:right="147" w:firstLine="680"/>
        <w:jc w:val="both"/>
        <w:rPr>
          <w:color w:val="000000"/>
        </w:rPr>
      </w:pPr>
      <w:r w:rsidRPr="001126A1">
        <w:rPr>
          <w:color w:val="000000"/>
        </w:rPr>
        <w:t>Особенности русского речевого этикета.</w:t>
      </w:r>
    </w:p>
    <w:p w:rsidR="000B7A6A" w:rsidRPr="001126A1" w:rsidRDefault="000B7A6A" w:rsidP="000B7A6A">
      <w:pPr>
        <w:ind w:left="147" w:right="147" w:firstLine="680"/>
        <w:jc w:val="both"/>
        <w:rPr>
          <w:color w:val="000000"/>
        </w:rPr>
      </w:pPr>
      <w:r w:rsidRPr="001126A1">
        <w:rPr>
          <w:color w:val="000000"/>
        </w:rPr>
        <w:t>Перевод с родного языка на русский.</w:t>
      </w:r>
    </w:p>
    <w:p w:rsidR="000B7A6A" w:rsidRPr="001126A1" w:rsidRDefault="000B7A6A" w:rsidP="000B7A6A">
      <w:pPr>
        <w:ind w:left="150" w:right="150" w:firstLine="680"/>
        <w:jc w:val="both"/>
        <w:rPr>
          <w:b/>
          <w:color w:val="000000"/>
          <w:sz w:val="28"/>
          <w:szCs w:val="28"/>
        </w:rPr>
      </w:pPr>
      <w:r w:rsidRPr="001126A1">
        <w:rPr>
          <w:b/>
          <w:color w:val="000000"/>
          <w:sz w:val="28"/>
          <w:szCs w:val="28"/>
        </w:rPr>
        <w:t>Требования к уровню подготовки выпускников</w:t>
      </w:r>
    </w:p>
    <w:p w:rsidR="000B7A6A" w:rsidRPr="001126A1" w:rsidRDefault="000B7A6A" w:rsidP="000B7A6A">
      <w:pPr>
        <w:ind w:left="150" w:right="150" w:firstLine="680"/>
        <w:jc w:val="both"/>
        <w:rPr>
          <w:color w:val="000000"/>
        </w:rPr>
      </w:pPr>
      <w:r w:rsidRPr="001126A1">
        <w:rPr>
          <w:color w:val="000000"/>
        </w:rPr>
        <w:t>В результате изучения русского языка на базовом уровне ученик должен</w:t>
      </w:r>
    </w:p>
    <w:p w:rsidR="000B7A6A" w:rsidRPr="001126A1" w:rsidRDefault="000B7A6A" w:rsidP="000B7A6A">
      <w:pPr>
        <w:ind w:left="150" w:right="150" w:firstLine="680"/>
        <w:jc w:val="both"/>
        <w:rPr>
          <w:b/>
          <w:i/>
          <w:color w:val="000000"/>
        </w:rPr>
      </w:pPr>
      <w:r w:rsidRPr="001126A1">
        <w:rPr>
          <w:b/>
          <w:i/>
          <w:color w:val="000000"/>
        </w:rPr>
        <w:t>знать/понимать:</w:t>
      </w:r>
    </w:p>
    <w:p w:rsidR="000B7A6A" w:rsidRPr="001126A1" w:rsidRDefault="000B7A6A" w:rsidP="000B7A6A">
      <w:pPr>
        <w:ind w:left="150" w:right="150" w:firstLine="680"/>
        <w:jc w:val="both"/>
        <w:rPr>
          <w:color w:val="000000"/>
        </w:rPr>
      </w:pPr>
      <w:r w:rsidRPr="001126A1">
        <w:rPr>
          <w:color w:val="000000"/>
        </w:rPr>
        <w:t>- связь языка и истории, культуры русского и других народов;</w:t>
      </w:r>
    </w:p>
    <w:p w:rsidR="000B7A6A" w:rsidRPr="001126A1" w:rsidRDefault="000B7A6A" w:rsidP="000B7A6A">
      <w:pPr>
        <w:ind w:left="150" w:right="150" w:firstLine="680"/>
        <w:jc w:val="both"/>
        <w:rPr>
          <w:color w:val="000000"/>
        </w:rPr>
      </w:pPr>
      <w:r w:rsidRPr="001126A1">
        <w:rPr>
          <w:color w:val="000000"/>
        </w:rPr>
        <w:t>- смысл понятий: речевая ситуация и ее компоненты, литературный язык, языковая норма, культура речи;</w:t>
      </w:r>
    </w:p>
    <w:p w:rsidR="000B7A6A" w:rsidRPr="001126A1" w:rsidRDefault="000B7A6A" w:rsidP="000B7A6A">
      <w:pPr>
        <w:ind w:left="150" w:right="150" w:firstLine="680"/>
        <w:jc w:val="both"/>
        <w:rPr>
          <w:color w:val="000000"/>
        </w:rPr>
      </w:pPr>
      <w:r w:rsidRPr="001126A1">
        <w:rPr>
          <w:color w:val="000000"/>
        </w:rPr>
        <w:t>- основные единицы и уровни языка, их признаки и взаимосвязь;</w:t>
      </w:r>
    </w:p>
    <w:p w:rsidR="000B7A6A" w:rsidRPr="001126A1" w:rsidRDefault="000B7A6A" w:rsidP="000B7A6A">
      <w:pPr>
        <w:ind w:left="150" w:right="150" w:firstLine="680"/>
        <w:jc w:val="both"/>
        <w:rPr>
          <w:color w:val="000000"/>
        </w:rPr>
      </w:pPr>
      <w:r w:rsidRPr="001126A1">
        <w:rPr>
          <w:color w:val="000000"/>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0B7A6A" w:rsidRPr="001126A1" w:rsidRDefault="000B7A6A" w:rsidP="000B7A6A">
      <w:pPr>
        <w:ind w:left="150" w:right="150" w:firstLine="680"/>
        <w:jc w:val="both"/>
        <w:rPr>
          <w:b/>
          <w:i/>
          <w:color w:val="000000"/>
        </w:rPr>
      </w:pPr>
      <w:r w:rsidRPr="001126A1">
        <w:rPr>
          <w:b/>
          <w:i/>
          <w:color w:val="000000"/>
        </w:rPr>
        <w:t>уметь:</w:t>
      </w:r>
    </w:p>
    <w:p w:rsidR="000B7A6A" w:rsidRPr="001126A1" w:rsidRDefault="000B7A6A" w:rsidP="000B7A6A">
      <w:pPr>
        <w:ind w:left="150" w:right="150" w:firstLine="680"/>
        <w:jc w:val="both"/>
        <w:rPr>
          <w:color w:val="000000"/>
        </w:rPr>
      </w:pPr>
      <w:r w:rsidRPr="001126A1">
        <w:rPr>
          <w:color w:val="000000"/>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0B7A6A" w:rsidRPr="001126A1" w:rsidRDefault="000B7A6A" w:rsidP="000B7A6A">
      <w:pPr>
        <w:ind w:left="150" w:right="150" w:firstLine="680"/>
        <w:jc w:val="both"/>
        <w:rPr>
          <w:color w:val="000000"/>
        </w:rPr>
      </w:pPr>
      <w:r w:rsidRPr="001126A1">
        <w:rPr>
          <w:color w:val="000000"/>
        </w:rPr>
        <w:t>- анализировать языковые единицы с точки зрения правильности, точности и уместности их употребления;</w:t>
      </w:r>
    </w:p>
    <w:p w:rsidR="000B7A6A" w:rsidRPr="001126A1" w:rsidRDefault="000B7A6A" w:rsidP="000B7A6A">
      <w:pPr>
        <w:ind w:left="150" w:right="150" w:firstLine="680"/>
        <w:jc w:val="both"/>
        <w:rPr>
          <w:color w:val="000000"/>
        </w:rPr>
      </w:pPr>
      <w:r w:rsidRPr="001126A1">
        <w:rPr>
          <w:color w:val="000000"/>
        </w:rPr>
        <w:t>- проводить лингвистический анализ текстов различных функциональных стилей и разновидностей языка;</w:t>
      </w:r>
    </w:p>
    <w:p w:rsidR="000B7A6A" w:rsidRPr="001126A1" w:rsidRDefault="000B7A6A" w:rsidP="000B7A6A">
      <w:pPr>
        <w:ind w:left="150" w:right="150" w:firstLine="680"/>
        <w:jc w:val="both"/>
        <w:rPr>
          <w:i/>
          <w:color w:val="000000"/>
        </w:rPr>
      </w:pPr>
      <w:r w:rsidRPr="001126A1">
        <w:rPr>
          <w:i/>
          <w:color w:val="000000"/>
        </w:rPr>
        <w:t>аудирование и чтение</w:t>
      </w:r>
    </w:p>
    <w:p w:rsidR="000B7A6A" w:rsidRPr="001126A1" w:rsidRDefault="000B7A6A" w:rsidP="000B7A6A">
      <w:pPr>
        <w:ind w:left="150" w:right="150" w:firstLine="680"/>
        <w:jc w:val="both"/>
        <w:rPr>
          <w:color w:val="000000"/>
        </w:rPr>
      </w:pPr>
      <w:r w:rsidRPr="001126A1">
        <w:rPr>
          <w:color w:val="000000"/>
        </w:rPr>
        <w:t>- использовать основные виды чтения (ознакомительно-изучающее, ознакомительно-реферативное и др.) в зависимости от коммуникативной задачи;</w:t>
      </w:r>
    </w:p>
    <w:p w:rsidR="000B7A6A" w:rsidRPr="001126A1" w:rsidRDefault="000B7A6A" w:rsidP="000B7A6A">
      <w:pPr>
        <w:ind w:left="150" w:right="150" w:firstLine="680"/>
        <w:jc w:val="both"/>
        <w:rPr>
          <w:color w:val="000000"/>
        </w:rPr>
      </w:pPr>
      <w:r w:rsidRPr="001126A1">
        <w:rPr>
          <w:color w:val="000000"/>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0B7A6A" w:rsidRPr="001126A1" w:rsidRDefault="000B7A6A" w:rsidP="000B7A6A">
      <w:pPr>
        <w:ind w:left="150" w:right="150" w:firstLine="680"/>
        <w:jc w:val="both"/>
        <w:rPr>
          <w:i/>
          <w:color w:val="000000"/>
        </w:rPr>
      </w:pPr>
      <w:r w:rsidRPr="001126A1">
        <w:rPr>
          <w:i/>
          <w:color w:val="000000"/>
        </w:rPr>
        <w:t>говорение и письмо</w:t>
      </w:r>
    </w:p>
    <w:p w:rsidR="000B7A6A" w:rsidRPr="001126A1" w:rsidRDefault="000B7A6A" w:rsidP="000B7A6A">
      <w:pPr>
        <w:ind w:left="150" w:right="150" w:firstLine="680"/>
        <w:jc w:val="both"/>
        <w:rPr>
          <w:color w:val="000000"/>
        </w:rPr>
      </w:pPr>
      <w:r w:rsidRPr="001126A1">
        <w:rPr>
          <w:color w:val="000000"/>
        </w:rPr>
        <w:lastRenderedPageBreak/>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B7A6A" w:rsidRPr="001126A1" w:rsidRDefault="000B7A6A" w:rsidP="000B7A6A">
      <w:pPr>
        <w:ind w:left="150" w:right="150" w:firstLine="680"/>
        <w:jc w:val="both"/>
        <w:rPr>
          <w:color w:val="000000"/>
        </w:rPr>
      </w:pPr>
      <w:r w:rsidRPr="001126A1">
        <w:rPr>
          <w:color w:val="000000"/>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0B7A6A" w:rsidRPr="001126A1" w:rsidRDefault="000B7A6A" w:rsidP="000B7A6A">
      <w:pPr>
        <w:ind w:left="150" w:right="150" w:firstLine="680"/>
        <w:jc w:val="both"/>
        <w:rPr>
          <w:color w:val="000000"/>
        </w:rPr>
      </w:pPr>
      <w:r w:rsidRPr="001126A1">
        <w:rPr>
          <w:color w:val="000000"/>
        </w:rPr>
        <w:t>- соблюдать в практике письма орфографические и пунктуационные нормы современного русского литературного языка;</w:t>
      </w:r>
    </w:p>
    <w:p w:rsidR="000B7A6A" w:rsidRPr="001126A1" w:rsidRDefault="000B7A6A" w:rsidP="000B7A6A">
      <w:pPr>
        <w:ind w:left="150" w:right="150" w:firstLine="680"/>
        <w:jc w:val="both"/>
        <w:rPr>
          <w:color w:val="000000"/>
        </w:rPr>
      </w:pPr>
      <w:r w:rsidRPr="001126A1">
        <w:rPr>
          <w:color w:val="000000"/>
        </w:rPr>
        <w:t>- соблюдать нормы речевого поведения в различных сферах и ситуациях общения, в том числе при обсуждении дискуссионных проблем;</w:t>
      </w:r>
    </w:p>
    <w:p w:rsidR="000B7A6A" w:rsidRPr="001126A1" w:rsidRDefault="000B7A6A" w:rsidP="000B7A6A">
      <w:pPr>
        <w:ind w:left="150" w:right="150" w:firstLine="680"/>
        <w:jc w:val="both"/>
        <w:rPr>
          <w:color w:val="000000"/>
        </w:rPr>
      </w:pPr>
      <w:r w:rsidRPr="001126A1">
        <w:rPr>
          <w:color w:val="000000"/>
        </w:rPr>
        <w:t>- использовать основные приемы информационной переработки устного и письменного текста;</w:t>
      </w:r>
    </w:p>
    <w:p w:rsidR="000B7A6A" w:rsidRPr="001126A1" w:rsidRDefault="000B7A6A" w:rsidP="000B7A6A">
      <w:pPr>
        <w:ind w:left="150" w:right="150" w:firstLine="680"/>
        <w:jc w:val="both"/>
        <w:rPr>
          <w:color w:val="000000"/>
        </w:rPr>
      </w:pPr>
      <w:r w:rsidRPr="001126A1">
        <w:rPr>
          <w:color w:val="000000"/>
        </w:rPr>
        <w:t>использовать приобретенные знания и умения в практической деятельности и повседневной жизни для:</w:t>
      </w:r>
    </w:p>
    <w:p w:rsidR="000B7A6A" w:rsidRPr="001126A1" w:rsidRDefault="000B7A6A" w:rsidP="000B7A6A">
      <w:pPr>
        <w:ind w:left="150" w:right="150" w:firstLine="680"/>
        <w:jc w:val="both"/>
        <w:rPr>
          <w:color w:val="000000"/>
        </w:rPr>
      </w:pPr>
      <w:r w:rsidRPr="001126A1">
        <w:rPr>
          <w:color w:val="000000"/>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0B7A6A" w:rsidRPr="001126A1" w:rsidRDefault="000B7A6A" w:rsidP="000B7A6A">
      <w:pPr>
        <w:ind w:left="150" w:right="150" w:firstLine="680"/>
        <w:jc w:val="both"/>
        <w:rPr>
          <w:color w:val="000000"/>
        </w:rPr>
      </w:pPr>
      <w:r w:rsidRPr="001126A1">
        <w:rPr>
          <w:color w:val="000000"/>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0B7A6A" w:rsidRPr="001126A1" w:rsidRDefault="000B7A6A" w:rsidP="000B7A6A">
      <w:pPr>
        <w:ind w:left="150" w:right="150" w:firstLine="680"/>
        <w:jc w:val="both"/>
        <w:rPr>
          <w:color w:val="000000"/>
        </w:rPr>
      </w:pPr>
      <w:r w:rsidRPr="001126A1">
        <w:rPr>
          <w:color w:val="000000"/>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0B7A6A" w:rsidRPr="001126A1" w:rsidRDefault="000B7A6A" w:rsidP="000B7A6A">
      <w:pPr>
        <w:ind w:left="150" w:right="150" w:firstLine="680"/>
        <w:jc w:val="both"/>
        <w:rPr>
          <w:color w:val="000000"/>
        </w:rPr>
      </w:pPr>
      <w:r w:rsidRPr="001126A1">
        <w:rPr>
          <w:color w:val="000000"/>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0B7A6A" w:rsidRPr="001126A1" w:rsidRDefault="000B7A6A" w:rsidP="000B7A6A">
      <w:pPr>
        <w:ind w:left="150" w:right="150" w:firstLine="680"/>
        <w:jc w:val="both"/>
        <w:rPr>
          <w:color w:val="000000"/>
        </w:rPr>
      </w:pPr>
      <w:r w:rsidRPr="001126A1">
        <w:rPr>
          <w:color w:val="000000"/>
        </w:rPr>
        <w:t>- самообразования и активного участия в производственной, культурной и общественной жизни государства.</w:t>
      </w:r>
    </w:p>
    <w:p w:rsidR="000B7A6A" w:rsidRPr="000B7A6A" w:rsidRDefault="000B7A6A" w:rsidP="000B7A6A">
      <w:pPr>
        <w:ind w:firstLine="680"/>
        <w:jc w:val="both"/>
        <w:rPr>
          <w:b/>
        </w:rPr>
      </w:pPr>
      <w:r w:rsidRPr="000B7A6A">
        <w:rPr>
          <w:b/>
        </w:rPr>
        <w:t>4.2.2.Литература</w:t>
      </w:r>
    </w:p>
    <w:p w:rsidR="000B7A6A" w:rsidRPr="000B7A6A" w:rsidRDefault="000B7A6A" w:rsidP="000B7A6A">
      <w:pPr>
        <w:ind w:left="150" w:right="150" w:firstLine="680"/>
        <w:jc w:val="both"/>
        <w:rPr>
          <w:color w:val="000000"/>
        </w:rPr>
      </w:pPr>
      <w:r w:rsidRPr="000B7A6A">
        <w:rPr>
          <w:color w:val="000000"/>
        </w:rPr>
        <w:t>Изучение литературы на базовом уровне среднего (полного) общего образования направлено на достижение следующих целей:</w:t>
      </w:r>
    </w:p>
    <w:p w:rsidR="000B7A6A" w:rsidRPr="000B7A6A" w:rsidRDefault="000B7A6A" w:rsidP="000B7A6A">
      <w:pPr>
        <w:ind w:left="150" w:right="150" w:firstLine="680"/>
        <w:jc w:val="both"/>
        <w:rPr>
          <w:color w:val="000000"/>
        </w:rPr>
      </w:pPr>
      <w:r w:rsidRPr="000B7A6A">
        <w:rPr>
          <w:color w:val="000000"/>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0B7A6A" w:rsidRPr="000B7A6A" w:rsidRDefault="000B7A6A" w:rsidP="000B7A6A">
      <w:pPr>
        <w:ind w:left="150" w:right="150" w:firstLine="680"/>
        <w:jc w:val="both"/>
        <w:rPr>
          <w:color w:val="000000"/>
        </w:rPr>
      </w:pPr>
      <w:r w:rsidRPr="000B7A6A">
        <w:rPr>
          <w:color w:val="000000"/>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0B7A6A" w:rsidRPr="000B7A6A" w:rsidRDefault="000B7A6A" w:rsidP="000B7A6A">
      <w:pPr>
        <w:ind w:left="150" w:right="150" w:firstLine="680"/>
        <w:jc w:val="both"/>
        <w:rPr>
          <w:color w:val="000000"/>
        </w:rPr>
      </w:pPr>
      <w:r w:rsidRPr="000B7A6A">
        <w:rPr>
          <w:color w:val="000000"/>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0B7A6A" w:rsidRPr="000B7A6A" w:rsidRDefault="000B7A6A" w:rsidP="000B7A6A">
      <w:pPr>
        <w:ind w:left="150" w:right="150" w:firstLine="680"/>
        <w:jc w:val="both"/>
        <w:rPr>
          <w:color w:val="000000"/>
        </w:rPr>
      </w:pPr>
      <w:r w:rsidRPr="000B7A6A">
        <w:rPr>
          <w:color w:val="000000"/>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0B7A6A" w:rsidRPr="000B7A6A" w:rsidRDefault="000B7A6A" w:rsidP="000B7A6A">
      <w:pPr>
        <w:ind w:left="150" w:right="150" w:firstLine="680"/>
        <w:jc w:val="both"/>
        <w:rPr>
          <w:color w:val="000000"/>
        </w:rPr>
      </w:pPr>
      <w:r w:rsidRPr="000B7A6A">
        <w:rPr>
          <w:color w:val="000000"/>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0B7A6A" w:rsidRPr="000B7A6A" w:rsidRDefault="000B7A6A" w:rsidP="000B7A6A">
      <w:pPr>
        <w:ind w:left="150" w:right="150" w:firstLine="680"/>
        <w:jc w:val="both"/>
        <w:rPr>
          <w:color w:val="000000"/>
        </w:rPr>
      </w:pPr>
      <w:r w:rsidRPr="000B7A6A">
        <w:rPr>
          <w:color w:val="000000"/>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0B7A6A" w:rsidRPr="000B7A6A" w:rsidRDefault="000B7A6A" w:rsidP="000B7A6A">
      <w:pPr>
        <w:ind w:left="150" w:right="150" w:firstLine="680"/>
        <w:jc w:val="both"/>
        <w:rPr>
          <w:color w:val="000000"/>
        </w:rPr>
      </w:pPr>
      <w:r w:rsidRPr="000B7A6A">
        <w:rPr>
          <w:color w:val="000000"/>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0B7A6A" w:rsidRPr="000B7A6A" w:rsidRDefault="000B7A6A" w:rsidP="000B7A6A">
      <w:pPr>
        <w:ind w:left="150" w:right="150" w:firstLine="680"/>
        <w:jc w:val="both"/>
        <w:rPr>
          <w:color w:val="000000"/>
        </w:rPr>
      </w:pPr>
      <w:r w:rsidRPr="000B7A6A">
        <w:rPr>
          <w:color w:val="000000"/>
        </w:rPr>
        <w:lastRenderedPageBreak/>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0B7A6A" w:rsidRPr="000B7A6A" w:rsidRDefault="000B7A6A" w:rsidP="000B7A6A">
      <w:pPr>
        <w:ind w:left="150" w:right="150" w:firstLine="680"/>
        <w:jc w:val="both"/>
        <w:outlineLvl w:val="1"/>
        <w:rPr>
          <w:b/>
          <w:color w:val="CC3366"/>
        </w:rPr>
      </w:pPr>
      <w:r w:rsidRPr="000B7A6A">
        <w:rPr>
          <w:rFonts w:eastAsia="@Arial Unicode MS"/>
          <w:b/>
          <w:iCs/>
        </w:rPr>
        <w:t>Содержание основной образовательной программы по литературе</w:t>
      </w:r>
    </w:p>
    <w:p w:rsidR="000B7A6A" w:rsidRPr="0090155F" w:rsidRDefault="000B7A6A" w:rsidP="000B7A6A">
      <w:pPr>
        <w:ind w:left="150" w:right="150" w:firstLine="680"/>
        <w:jc w:val="both"/>
        <w:rPr>
          <w:color w:val="000000"/>
        </w:rPr>
      </w:pPr>
      <w:r w:rsidRPr="0090155F">
        <w:rPr>
          <w:color w:val="000000"/>
        </w:rPr>
        <w:t>Литературные произведения, предназначенные для обязательного изучения</w:t>
      </w:r>
    </w:p>
    <w:p w:rsidR="000B7A6A" w:rsidRPr="0090155F" w:rsidRDefault="000B7A6A" w:rsidP="000B7A6A">
      <w:pPr>
        <w:ind w:left="150" w:right="150" w:firstLine="680"/>
        <w:jc w:val="both"/>
        <w:rPr>
          <w:color w:val="000000"/>
        </w:rPr>
      </w:pPr>
      <w:r w:rsidRPr="0090155F">
        <w:rPr>
          <w:color w:val="000000"/>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0B7A6A" w:rsidRPr="0090155F" w:rsidRDefault="000B7A6A" w:rsidP="000B7A6A">
      <w:pPr>
        <w:ind w:left="150" w:right="150" w:firstLine="680"/>
        <w:jc w:val="both"/>
        <w:rPr>
          <w:color w:val="000000"/>
        </w:rPr>
      </w:pPr>
      <w:r w:rsidRPr="0090155F">
        <w:rPr>
          <w:color w:val="000000"/>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0B7A6A" w:rsidRPr="0090155F" w:rsidRDefault="000B7A6A" w:rsidP="000B7A6A">
      <w:pPr>
        <w:ind w:left="150" w:right="150" w:firstLine="680"/>
        <w:jc w:val="both"/>
        <w:rPr>
          <w:color w:val="000000"/>
        </w:rPr>
      </w:pPr>
      <w:r w:rsidRPr="0090155F">
        <w:rPr>
          <w:color w:val="000000"/>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0B7A6A" w:rsidRPr="0090155F" w:rsidRDefault="000B7A6A" w:rsidP="000B7A6A">
      <w:pPr>
        <w:ind w:left="150" w:right="150" w:firstLine="680"/>
        <w:jc w:val="both"/>
        <w:rPr>
          <w:color w:val="000000"/>
        </w:rPr>
      </w:pPr>
      <w:r w:rsidRPr="0090155F">
        <w:rPr>
          <w:color w:val="000000"/>
        </w:rPr>
        <w:t>- названо имя писателя с указанием конкретных произведений;</w:t>
      </w:r>
    </w:p>
    <w:p w:rsidR="000B7A6A" w:rsidRPr="0090155F" w:rsidRDefault="000B7A6A" w:rsidP="000B7A6A">
      <w:pPr>
        <w:ind w:left="150" w:right="150" w:firstLine="680"/>
        <w:jc w:val="both"/>
        <w:rPr>
          <w:color w:val="000000"/>
        </w:rPr>
      </w:pPr>
      <w:r w:rsidRPr="0090155F">
        <w:rPr>
          <w:color w:val="000000"/>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0B7A6A" w:rsidRPr="0090155F" w:rsidRDefault="000B7A6A" w:rsidP="000B7A6A">
      <w:pPr>
        <w:ind w:left="150" w:right="150" w:firstLine="680"/>
        <w:jc w:val="both"/>
        <w:rPr>
          <w:color w:val="000000"/>
        </w:rPr>
      </w:pPr>
      <w:r w:rsidRPr="0090155F">
        <w:rPr>
          <w:color w:val="000000"/>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0B7A6A" w:rsidRPr="0090155F" w:rsidRDefault="000B7A6A" w:rsidP="000B7A6A">
      <w:pPr>
        <w:ind w:left="150" w:right="150" w:firstLine="680"/>
        <w:jc w:val="both"/>
        <w:rPr>
          <w:color w:val="000000"/>
        </w:rPr>
      </w:pPr>
      <w:r w:rsidRPr="0090155F">
        <w:rPr>
          <w:color w:val="000000"/>
        </w:rPr>
        <w:t>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образом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0B7A6A" w:rsidRPr="0090155F" w:rsidRDefault="000B7A6A" w:rsidP="000B7A6A">
      <w:pPr>
        <w:ind w:left="150" w:right="150" w:firstLine="680"/>
        <w:jc w:val="both"/>
        <w:rPr>
          <w:color w:val="000000"/>
        </w:rPr>
      </w:pPr>
      <w:r w:rsidRPr="0090155F">
        <w:rPr>
          <w:color w:val="000000"/>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0B7A6A" w:rsidRPr="0090155F" w:rsidRDefault="000B7A6A" w:rsidP="000B7A6A">
      <w:pPr>
        <w:ind w:left="150" w:right="150" w:firstLine="680"/>
        <w:jc w:val="both"/>
        <w:rPr>
          <w:color w:val="000000"/>
        </w:rPr>
      </w:pPr>
      <w:r w:rsidRPr="0090155F">
        <w:rPr>
          <w:color w:val="000000"/>
        </w:rPr>
        <w:t>А.С. Пушкин. Роман "Евгений Онегин" (обзорное изучение с анализом фрагментов);</w:t>
      </w:r>
    </w:p>
    <w:p w:rsidR="000B7A6A" w:rsidRPr="0090155F" w:rsidRDefault="000B7A6A" w:rsidP="000B7A6A">
      <w:pPr>
        <w:ind w:left="150" w:right="150" w:firstLine="680"/>
        <w:jc w:val="both"/>
        <w:rPr>
          <w:color w:val="000000"/>
        </w:rPr>
      </w:pPr>
      <w:r w:rsidRPr="0090155F">
        <w:rPr>
          <w:color w:val="000000"/>
        </w:rPr>
        <w:t>М.Ю. Лермонтов. Роман "Герой нашего времени" (обзорное изучение с анализом повести "Княжна Мери");</w:t>
      </w:r>
    </w:p>
    <w:p w:rsidR="000B7A6A" w:rsidRPr="0090155F" w:rsidRDefault="000B7A6A" w:rsidP="000B7A6A">
      <w:pPr>
        <w:ind w:left="150" w:right="150" w:firstLine="680"/>
        <w:jc w:val="both"/>
        <w:rPr>
          <w:color w:val="000000"/>
        </w:rPr>
      </w:pPr>
      <w:r w:rsidRPr="0090155F">
        <w:rPr>
          <w:color w:val="000000"/>
        </w:rPr>
        <w:t>Н.В. Гоголь. Поэма "Мертвые души" (первый том) (обзорное изучение с анализом отдельных глав).</w:t>
      </w:r>
    </w:p>
    <w:p w:rsidR="000B7A6A" w:rsidRPr="0090155F" w:rsidRDefault="000B7A6A" w:rsidP="000B7A6A">
      <w:pPr>
        <w:ind w:left="150" w:right="150" w:firstLine="680"/>
        <w:jc w:val="both"/>
        <w:rPr>
          <w:color w:val="000000"/>
        </w:rPr>
      </w:pPr>
      <w:r w:rsidRPr="0090155F">
        <w:rPr>
          <w:i/>
          <w:iCs/>
          <w:color w:val="000000"/>
        </w:rPr>
        <w:t>Русская литература XIX века</w:t>
      </w:r>
    </w:p>
    <w:p w:rsidR="000B7A6A" w:rsidRPr="0090155F" w:rsidRDefault="000B7A6A" w:rsidP="000B7A6A">
      <w:pPr>
        <w:ind w:left="150" w:right="150" w:firstLine="680"/>
        <w:jc w:val="both"/>
        <w:rPr>
          <w:color w:val="000000"/>
        </w:rPr>
      </w:pPr>
      <w:r w:rsidRPr="0090155F">
        <w:rPr>
          <w:color w:val="000000"/>
        </w:rPr>
        <w:t>А.С. Пушкин</w:t>
      </w:r>
    </w:p>
    <w:p w:rsidR="000B7A6A" w:rsidRPr="0090155F" w:rsidRDefault="000B7A6A" w:rsidP="000B7A6A">
      <w:pPr>
        <w:ind w:left="150" w:right="150" w:firstLine="680"/>
        <w:jc w:val="both"/>
        <w:rPr>
          <w:color w:val="000000"/>
        </w:rPr>
      </w:pPr>
      <w:r w:rsidRPr="0090155F">
        <w:rPr>
          <w:color w:val="000000"/>
        </w:rPr>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t>Поэма "Медный всадник".</w:t>
      </w:r>
    </w:p>
    <w:p w:rsidR="000B7A6A" w:rsidRPr="0090155F" w:rsidRDefault="000B7A6A" w:rsidP="000B7A6A">
      <w:pPr>
        <w:ind w:left="150" w:right="150" w:firstLine="680"/>
        <w:jc w:val="both"/>
        <w:rPr>
          <w:color w:val="000000"/>
        </w:rPr>
      </w:pPr>
      <w:r w:rsidRPr="0090155F">
        <w:rPr>
          <w:color w:val="000000"/>
        </w:rPr>
        <w:t>М.Ю. Лермонтов</w:t>
      </w:r>
    </w:p>
    <w:p w:rsidR="000B7A6A" w:rsidRPr="0090155F" w:rsidRDefault="000B7A6A" w:rsidP="000B7A6A">
      <w:pPr>
        <w:ind w:left="150" w:right="150" w:firstLine="680"/>
        <w:jc w:val="both"/>
        <w:rPr>
          <w:color w:val="000000"/>
        </w:rPr>
      </w:pPr>
      <w:r w:rsidRPr="0090155F">
        <w:rPr>
          <w:color w:val="000000"/>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lastRenderedPageBreak/>
        <w:t>Н.В. Гоголь</w:t>
      </w:r>
    </w:p>
    <w:p w:rsidR="000B7A6A" w:rsidRPr="0090155F" w:rsidRDefault="000B7A6A" w:rsidP="000B7A6A">
      <w:pPr>
        <w:ind w:left="150" w:right="150" w:firstLine="680"/>
        <w:jc w:val="both"/>
        <w:rPr>
          <w:color w:val="000000"/>
        </w:rPr>
      </w:pPr>
      <w:r w:rsidRPr="0090155F">
        <w:rPr>
          <w:color w:val="000000"/>
        </w:rPr>
        <w:t>Одна из петербургских повестей по выбору (только для образовательных учреждений с русским языком обучения).</w:t>
      </w:r>
    </w:p>
    <w:p w:rsidR="000B7A6A" w:rsidRPr="0090155F" w:rsidRDefault="000B7A6A" w:rsidP="000B7A6A">
      <w:pPr>
        <w:ind w:left="150" w:right="150" w:firstLine="680"/>
        <w:jc w:val="both"/>
        <w:rPr>
          <w:color w:val="000000"/>
        </w:rPr>
      </w:pPr>
      <w:r w:rsidRPr="0090155F">
        <w:rPr>
          <w:color w:val="000000"/>
        </w:rPr>
        <w:t>А.Н. Островский</w:t>
      </w:r>
    </w:p>
    <w:p w:rsidR="000B7A6A" w:rsidRPr="0090155F" w:rsidRDefault="000B7A6A" w:rsidP="000B7A6A">
      <w:pPr>
        <w:ind w:left="150" w:right="150" w:firstLine="680"/>
        <w:jc w:val="both"/>
        <w:rPr>
          <w:color w:val="000000"/>
        </w:rPr>
      </w:pPr>
      <w:r w:rsidRPr="0090155F">
        <w:rPr>
          <w:color w:val="000000"/>
        </w:rPr>
        <w:t>Драма "Гроза" (в образовательных учреждениях с родным (нерусским) языком обучения - в сокращении).</w:t>
      </w:r>
    </w:p>
    <w:p w:rsidR="000B7A6A" w:rsidRPr="0090155F" w:rsidRDefault="000B7A6A" w:rsidP="000B7A6A">
      <w:pPr>
        <w:ind w:left="150" w:right="150" w:firstLine="680"/>
        <w:jc w:val="both"/>
        <w:rPr>
          <w:color w:val="000000"/>
        </w:rPr>
      </w:pPr>
      <w:r w:rsidRPr="0090155F">
        <w:rPr>
          <w:color w:val="000000"/>
        </w:rPr>
        <w:t>И.А. Гончаров</w:t>
      </w:r>
    </w:p>
    <w:p w:rsidR="000B7A6A" w:rsidRPr="0090155F" w:rsidRDefault="000B7A6A" w:rsidP="000B7A6A">
      <w:pPr>
        <w:ind w:left="150" w:right="150" w:firstLine="680"/>
        <w:jc w:val="both"/>
        <w:rPr>
          <w:color w:val="000000"/>
        </w:rPr>
      </w:pPr>
      <w:r w:rsidRPr="0090155F">
        <w:rPr>
          <w:color w:val="000000"/>
        </w:rPr>
        <w:t>Роман "Обломов" (в образовательных учреждениях с родным (нерусским) языком обучения - обзорное изучение с анализом фрагментов).</w:t>
      </w:r>
    </w:p>
    <w:p w:rsidR="000B7A6A" w:rsidRPr="0090155F" w:rsidRDefault="000B7A6A" w:rsidP="000B7A6A">
      <w:pPr>
        <w:ind w:left="150" w:right="150" w:firstLine="680"/>
        <w:jc w:val="both"/>
        <w:rPr>
          <w:color w:val="000000"/>
        </w:rPr>
      </w:pPr>
      <w:r w:rsidRPr="0090155F">
        <w:rPr>
          <w:color w:val="000000"/>
        </w:rPr>
        <w:t>Очерки "Фрегат Паллада" (фрагменты) (только для образовательных учреждений с родным (нерусским) языком обучения)*(12).</w:t>
      </w:r>
    </w:p>
    <w:p w:rsidR="000B7A6A" w:rsidRPr="0090155F" w:rsidRDefault="000B7A6A" w:rsidP="000B7A6A">
      <w:pPr>
        <w:ind w:left="150" w:right="150" w:firstLine="680"/>
        <w:jc w:val="both"/>
        <w:rPr>
          <w:color w:val="000000"/>
        </w:rPr>
      </w:pPr>
      <w:r w:rsidRPr="0090155F">
        <w:rPr>
          <w:color w:val="000000"/>
        </w:rPr>
        <w:t>И.С. Тургенев</w:t>
      </w:r>
    </w:p>
    <w:p w:rsidR="000B7A6A" w:rsidRPr="0090155F" w:rsidRDefault="000B7A6A" w:rsidP="000B7A6A">
      <w:pPr>
        <w:ind w:left="150" w:right="150" w:firstLine="680"/>
        <w:jc w:val="both"/>
        <w:rPr>
          <w:color w:val="000000"/>
        </w:rPr>
      </w:pPr>
      <w:r w:rsidRPr="0090155F">
        <w:rPr>
          <w:color w:val="000000"/>
        </w:rPr>
        <w:t>Роман "Отцы и дети" (в образовательных учреждениях с родным (нерусским) языком обучения - обзорное изучение с анализом фрагментов).</w:t>
      </w:r>
    </w:p>
    <w:p w:rsidR="000B7A6A" w:rsidRPr="0090155F" w:rsidRDefault="000B7A6A" w:rsidP="000B7A6A">
      <w:pPr>
        <w:ind w:left="150" w:right="150" w:firstLine="680"/>
        <w:jc w:val="both"/>
        <w:rPr>
          <w:color w:val="000000"/>
        </w:rPr>
      </w:pPr>
      <w:r w:rsidRPr="0090155F">
        <w:rPr>
          <w:color w:val="000000"/>
        </w:rPr>
        <w:t>Ф.И. Тютчев</w:t>
      </w:r>
    </w:p>
    <w:p w:rsidR="000B7A6A" w:rsidRPr="0090155F" w:rsidRDefault="000B7A6A" w:rsidP="000B7A6A">
      <w:pPr>
        <w:ind w:left="150" w:right="150" w:firstLine="680"/>
        <w:jc w:val="both"/>
        <w:rPr>
          <w:color w:val="000000"/>
        </w:rPr>
      </w:pPr>
      <w:r w:rsidRPr="0090155F">
        <w:rPr>
          <w:color w:val="000000"/>
        </w:rPr>
        <w:t>Стихотворения: "Silentium!", "H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t>А.А. Фет</w:t>
      </w:r>
    </w:p>
    <w:p w:rsidR="000B7A6A" w:rsidRPr="0090155F" w:rsidRDefault="000B7A6A" w:rsidP="000B7A6A">
      <w:pPr>
        <w:ind w:left="150" w:right="150" w:firstLine="680"/>
        <w:jc w:val="both"/>
        <w:rPr>
          <w:color w:val="000000"/>
        </w:rPr>
      </w:pPr>
      <w:r w:rsidRPr="0090155F">
        <w:rPr>
          <w:color w:val="000000"/>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t>А.К. Толстой</w:t>
      </w:r>
    </w:p>
    <w:p w:rsidR="000B7A6A" w:rsidRPr="0090155F" w:rsidRDefault="000B7A6A" w:rsidP="000B7A6A">
      <w:pPr>
        <w:ind w:left="150" w:right="150" w:firstLine="680"/>
        <w:jc w:val="both"/>
        <w:rPr>
          <w:color w:val="000000"/>
        </w:rPr>
      </w:pPr>
      <w:r w:rsidRPr="0090155F">
        <w:rPr>
          <w:color w:val="000000"/>
        </w:rPr>
        <w:t>Три произведения по выбору.</w:t>
      </w:r>
    </w:p>
    <w:p w:rsidR="000B7A6A" w:rsidRPr="0090155F" w:rsidRDefault="000B7A6A" w:rsidP="000B7A6A">
      <w:pPr>
        <w:ind w:left="150" w:right="150" w:firstLine="680"/>
        <w:jc w:val="both"/>
        <w:rPr>
          <w:color w:val="000000"/>
        </w:rPr>
      </w:pPr>
      <w:r w:rsidRPr="0090155F">
        <w:rPr>
          <w:color w:val="000000"/>
        </w:rPr>
        <w:t>Н.А. Некрасов</w:t>
      </w:r>
    </w:p>
    <w:p w:rsidR="000B7A6A" w:rsidRPr="0090155F" w:rsidRDefault="000B7A6A" w:rsidP="000B7A6A">
      <w:pPr>
        <w:ind w:left="150" w:right="150" w:firstLine="680"/>
        <w:jc w:val="both"/>
        <w:rPr>
          <w:color w:val="000000"/>
        </w:rPr>
      </w:pPr>
      <w:r w:rsidRPr="0090155F">
        <w:rPr>
          <w:color w:val="000000"/>
        </w:rPr>
        <w:t>Стихотворения: "В дороге", "Вчерашний день, часу в шестом...", "Мы с тобой бестолковые люди...", "Поэт и Гражданин", "Элегия" ("Пускай нам говорит изменчивая мода..."), "ОМуза! я у двери гроба...",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0B7A6A" w:rsidRPr="0090155F" w:rsidRDefault="000B7A6A" w:rsidP="000B7A6A">
      <w:pPr>
        <w:ind w:left="150" w:right="150" w:firstLine="680"/>
        <w:jc w:val="both"/>
        <w:rPr>
          <w:color w:val="000000"/>
        </w:rPr>
      </w:pPr>
      <w:r w:rsidRPr="0090155F">
        <w:rPr>
          <w:color w:val="000000"/>
        </w:rPr>
        <w:t>Н.С. Лесков</w:t>
      </w:r>
    </w:p>
    <w:p w:rsidR="000B7A6A" w:rsidRPr="0090155F" w:rsidRDefault="000B7A6A" w:rsidP="000B7A6A">
      <w:pPr>
        <w:ind w:left="150" w:right="150" w:firstLine="680"/>
        <w:jc w:val="both"/>
        <w:rPr>
          <w:color w:val="000000"/>
        </w:rPr>
      </w:pPr>
      <w:r w:rsidRPr="0090155F">
        <w:rPr>
          <w:color w:val="000000"/>
        </w:rPr>
        <w:t>Одно произведение по выбору.</w:t>
      </w:r>
    </w:p>
    <w:p w:rsidR="000B7A6A" w:rsidRPr="0090155F" w:rsidRDefault="000B7A6A" w:rsidP="000B7A6A">
      <w:pPr>
        <w:ind w:left="150" w:right="150" w:firstLine="680"/>
        <w:jc w:val="both"/>
        <w:rPr>
          <w:color w:val="000000"/>
        </w:rPr>
      </w:pPr>
      <w:r w:rsidRPr="0090155F">
        <w:rPr>
          <w:color w:val="000000"/>
        </w:rPr>
        <w:t>М.Е. Салтыков-Щедрин</w:t>
      </w:r>
    </w:p>
    <w:p w:rsidR="000B7A6A" w:rsidRPr="0090155F" w:rsidRDefault="000B7A6A" w:rsidP="000B7A6A">
      <w:pPr>
        <w:ind w:left="150" w:right="150" w:firstLine="680"/>
        <w:jc w:val="both"/>
        <w:rPr>
          <w:color w:val="000000"/>
        </w:rPr>
      </w:pPr>
      <w:r w:rsidRPr="0090155F">
        <w:rPr>
          <w:color w:val="000000"/>
        </w:rPr>
        <w:t>"История одного города" (обзор).</w:t>
      </w:r>
    </w:p>
    <w:p w:rsidR="000B7A6A" w:rsidRPr="0090155F" w:rsidRDefault="000B7A6A" w:rsidP="000B7A6A">
      <w:pPr>
        <w:ind w:left="150" w:right="150" w:firstLine="680"/>
        <w:jc w:val="both"/>
        <w:rPr>
          <w:color w:val="000000"/>
        </w:rPr>
      </w:pPr>
      <w:r w:rsidRPr="0090155F">
        <w:rPr>
          <w:color w:val="000000"/>
        </w:rPr>
        <w:t>Ф.М. Достоевский</w:t>
      </w:r>
    </w:p>
    <w:p w:rsidR="000B7A6A" w:rsidRPr="0090155F" w:rsidRDefault="000B7A6A" w:rsidP="000B7A6A">
      <w:pPr>
        <w:ind w:left="150" w:right="150" w:firstLine="680"/>
        <w:jc w:val="both"/>
        <w:rPr>
          <w:color w:val="000000"/>
        </w:rPr>
      </w:pPr>
      <w:r w:rsidRPr="0090155F">
        <w:rPr>
          <w:color w:val="000000"/>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0B7A6A" w:rsidRPr="0090155F" w:rsidRDefault="000B7A6A" w:rsidP="000B7A6A">
      <w:pPr>
        <w:ind w:left="150" w:right="150" w:firstLine="680"/>
        <w:jc w:val="both"/>
        <w:rPr>
          <w:color w:val="000000"/>
        </w:rPr>
      </w:pPr>
      <w:r w:rsidRPr="0090155F">
        <w:rPr>
          <w:color w:val="000000"/>
        </w:rPr>
        <w:t>Л.Н. Толстой</w:t>
      </w:r>
    </w:p>
    <w:p w:rsidR="000B7A6A" w:rsidRPr="0090155F" w:rsidRDefault="000B7A6A" w:rsidP="000B7A6A">
      <w:pPr>
        <w:ind w:left="150" w:right="150" w:firstLine="680"/>
        <w:jc w:val="both"/>
        <w:rPr>
          <w:color w:val="000000"/>
        </w:rPr>
      </w:pPr>
      <w:r w:rsidRPr="0090155F">
        <w:rPr>
          <w:color w:val="000000"/>
        </w:rPr>
        <w:t>Роман-эпопея "Война и мир" (в образовательных учреждениях с родным (нерусским) языком обучения - обзорное изучение с анализом фрагментов).</w:t>
      </w:r>
    </w:p>
    <w:p w:rsidR="000B7A6A" w:rsidRPr="0090155F" w:rsidRDefault="000B7A6A" w:rsidP="000B7A6A">
      <w:pPr>
        <w:ind w:left="150" w:right="150" w:firstLine="680"/>
        <w:jc w:val="both"/>
        <w:rPr>
          <w:color w:val="000000"/>
        </w:rPr>
      </w:pPr>
      <w:r w:rsidRPr="0090155F">
        <w:rPr>
          <w:color w:val="000000"/>
        </w:rPr>
        <w:t>А.П. Чехов</w:t>
      </w:r>
    </w:p>
    <w:p w:rsidR="000B7A6A" w:rsidRPr="0090155F" w:rsidRDefault="000B7A6A" w:rsidP="000B7A6A">
      <w:pPr>
        <w:ind w:left="150" w:right="150" w:firstLine="680"/>
        <w:jc w:val="both"/>
        <w:rPr>
          <w:color w:val="000000"/>
        </w:rPr>
      </w:pPr>
      <w:r w:rsidRPr="0090155F">
        <w:rPr>
          <w:color w:val="000000"/>
        </w:rPr>
        <w:t>Рассказы: "Студент", "Ионыч", а также два рассказа по выбору.</w:t>
      </w:r>
    </w:p>
    <w:p w:rsidR="000B7A6A" w:rsidRPr="0090155F" w:rsidRDefault="000B7A6A" w:rsidP="000B7A6A">
      <w:pPr>
        <w:ind w:left="150" w:right="150" w:firstLine="680"/>
        <w:jc w:val="both"/>
        <w:rPr>
          <w:color w:val="000000"/>
        </w:rPr>
      </w:pPr>
      <w:r w:rsidRPr="0090155F">
        <w:rPr>
          <w:color w:val="000000"/>
        </w:rPr>
        <w:t>Рассказы: "Человек в футляре", "Дама с собачкой" (только для образовательных учреждений с русским языком обучения).</w:t>
      </w:r>
    </w:p>
    <w:p w:rsidR="000B7A6A" w:rsidRPr="0090155F" w:rsidRDefault="000B7A6A" w:rsidP="000B7A6A">
      <w:pPr>
        <w:ind w:left="150" w:right="150" w:firstLine="680"/>
        <w:jc w:val="both"/>
        <w:rPr>
          <w:color w:val="000000"/>
        </w:rPr>
      </w:pPr>
      <w:r w:rsidRPr="0090155F">
        <w:rPr>
          <w:color w:val="000000"/>
        </w:rPr>
        <w:t>Пьеса "Вишневый сад" (в образовательных учреждениях с родным (нерусским) языком обучения - в сокращении).</w:t>
      </w:r>
    </w:p>
    <w:p w:rsidR="000B7A6A" w:rsidRPr="0090155F" w:rsidRDefault="000B7A6A" w:rsidP="000B7A6A">
      <w:pPr>
        <w:ind w:left="150" w:right="150" w:firstLine="680"/>
        <w:jc w:val="both"/>
        <w:rPr>
          <w:color w:val="000000"/>
        </w:rPr>
      </w:pPr>
      <w:r w:rsidRPr="0090155F">
        <w:rPr>
          <w:i/>
          <w:iCs/>
          <w:color w:val="000000"/>
        </w:rPr>
        <w:t>Русская литература XX века</w:t>
      </w:r>
    </w:p>
    <w:p w:rsidR="000B7A6A" w:rsidRPr="0090155F" w:rsidRDefault="000B7A6A" w:rsidP="000B7A6A">
      <w:pPr>
        <w:ind w:left="150" w:right="150" w:firstLine="680"/>
        <w:jc w:val="both"/>
        <w:rPr>
          <w:color w:val="000000"/>
        </w:rPr>
      </w:pPr>
      <w:r w:rsidRPr="0090155F">
        <w:rPr>
          <w:color w:val="000000"/>
        </w:rPr>
        <w:t>И.А. Бунин</w:t>
      </w:r>
    </w:p>
    <w:p w:rsidR="000B7A6A" w:rsidRPr="0090155F" w:rsidRDefault="000B7A6A" w:rsidP="000B7A6A">
      <w:pPr>
        <w:ind w:left="150" w:right="150" w:firstLine="680"/>
        <w:jc w:val="both"/>
        <w:rPr>
          <w:color w:val="000000"/>
        </w:rPr>
      </w:pPr>
      <w:r w:rsidRPr="0090155F">
        <w:rPr>
          <w:color w:val="000000"/>
        </w:rPr>
        <w:t>Три стихотворения по выбору.</w:t>
      </w:r>
    </w:p>
    <w:p w:rsidR="000B7A6A" w:rsidRPr="0090155F" w:rsidRDefault="000B7A6A" w:rsidP="000B7A6A">
      <w:pPr>
        <w:ind w:left="150" w:right="150" w:firstLine="680"/>
        <w:jc w:val="both"/>
        <w:rPr>
          <w:color w:val="000000"/>
        </w:rPr>
      </w:pPr>
      <w:r w:rsidRPr="0090155F">
        <w:rPr>
          <w:color w:val="000000"/>
        </w:rPr>
        <w:t>Рассказ "Господин из Сан-Франциско", а также два рассказа по выбору.</w:t>
      </w:r>
    </w:p>
    <w:p w:rsidR="000B7A6A" w:rsidRPr="0090155F" w:rsidRDefault="000B7A6A" w:rsidP="000B7A6A">
      <w:pPr>
        <w:ind w:left="150" w:right="150" w:firstLine="680"/>
        <w:jc w:val="both"/>
        <w:rPr>
          <w:color w:val="000000"/>
        </w:rPr>
      </w:pPr>
      <w:r w:rsidRPr="0090155F">
        <w:rPr>
          <w:color w:val="000000"/>
        </w:rPr>
        <w:t>Рассказ "Чистый понедельник" (только для образовательных учреждений с русским языком обучения).</w:t>
      </w:r>
    </w:p>
    <w:p w:rsidR="000B7A6A" w:rsidRPr="0090155F" w:rsidRDefault="000B7A6A" w:rsidP="000B7A6A">
      <w:pPr>
        <w:ind w:left="150" w:right="150" w:firstLine="680"/>
        <w:jc w:val="both"/>
        <w:rPr>
          <w:color w:val="000000"/>
        </w:rPr>
      </w:pPr>
      <w:r w:rsidRPr="0090155F">
        <w:rPr>
          <w:color w:val="000000"/>
        </w:rPr>
        <w:t>А.И. Куприн</w:t>
      </w:r>
    </w:p>
    <w:p w:rsidR="000B7A6A" w:rsidRPr="0090155F" w:rsidRDefault="000B7A6A" w:rsidP="000B7A6A">
      <w:pPr>
        <w:ind w:left="150" w:right="150" w:firstLine="680"/>
        <w:jc w:val="both"/>
        <w:rPr>
          <w:color w:val="000000"/>
        </w:rPr>
      </w:pPr>
      <w:r w:rsidRPr="0090155F">
        <w:rPr>
          <w:color w:val="000000"/>
        </w:rPr>
        <w:t>Одно произведение по выбору.</w:t>
      </w:r>
    </w:p>
    <w:p w:rsidR="000B7A6A" w:rsidRPr="0090155F" w:rsidRDefault="000B7A6A" w:rsidP="000B7A6A">
      <w:pPr>
        <w:ind w:left="150" w:right="150" w:firstLine="680"/>
        <w:jc w:val="both"/>
        <w:rPr>
          <w:color w:val="000000"/>
        </w:rPr>
      </w:pPr>
      <w:r w:rsidRPr="0090155F">
        <w:rPr>
          <w:color w:val="000000"/>
        </w:rPr>
        <w:lastRenderedPageBreak/>
        <w:t>М. Горький</w:t>
      </w:r>
    </w:p>
    <w:p w:rsidR="000B7A6A" w:rsidRPr="0090155F" w:rsidRDefault="000B7A6A" w:rsidP="000B7A6A">
      <w:pPr>
        <w:ind w:left="150" w:right="150" w:firstLine="680"/>
        <w:jc w:val="both"/>
        <w:rPr>
          <w:color w:val="000000"/>
        </w:rPr>
      </w:pPr>
      <w:r w:rsidRPr="0090155F">
        <w:rPr>
          <w:color w:val="000000"/>
        </w:rPr>
        <w:t>Пьеса "На дне".</w:t>
      </w:r>
    </w:p>
    <w:p w:rsidR="000B7A6A" w:rsidRPr="0090155F" w:rsidRDefault="000B7A6A" w:rsidP="000B7A6A">
      <w:pPr>
        <w:ind w:left="150" w:right="150" w:firstLine="680"/>
        <w:jc w:val="both"/>
        <w:rPr>
          <w:color w:val="000000"/>
        </w:rPr>
      </w:pPr>
      <w:r w:rsidRPr="0090155F">
        <w:rPr>
          <w:color w:val="000000"/>
        </w:rPr>
        <w:t>Одно произведение по выбору.</w:t>
      </w:r>
    </w:p>
    <w:p w:rsidR="000B7A6A" w:rsidRPr="0090155F" w:rsidRDefault="000B7A6A" w:rsidP="000B7A6A">
      <w:pPr>
        <w:ind w:left="150" w:right="150" w:firstLine="680"/>
        <w:jc w:val="both"/>
        <w:rPr>
          <w:color w:val="000000"/>
        </w:rPr>
      </w:pPr>
      <w:r w:rsidRPr="0090155F">
        <w:rPr>
          <w:i/>
          <w:iCs/>
          <w:color w:val="000000"/>
        </w:rPr>
        <w:t>Поэзия конца XIX - начала XX в.</w:t>
      </w:r>
    </w:p>
    <w:p w:rsidR="000B7A6A" w:rsidRPr="0090155F" w:rsidRDefault="000B7A6A" w:rsidP="000B7A6A">
      <w:pPr>
        <w:ind w:left="150" w:right="150" w:firstLine="680"/>
        <w:jc w:val="both"/>
        <w:rPr>
          <w:color w:val="000000"/>
        </w:rPr>
      </w:pPr>
      <w:r w:rsidRPr="0090155F">
        <w:rPr>
          <w:color w:val="000000"/>
        </w:rPr>
        <w:t>И.Ф. Анненский, К.Д. Бальмонт, А. Белый, В.Я. Брюсов, М.А. Волошин, Н.С. Гумилев, Н.А. Клюев, И. Северянин, Ф.К. Сологуб, В.В. Хлебников, В.Ф. Ходасевич.</w:t>
      </w:r>
    </w:p>
    <w:p w:rsidR="000B7A6A" w:rsidRPr="0090155F" w:rsidRDefault="000B7A6A" w:rsidP="000B7A6A">
      <w:pPr>
        <w:ind w:left="150" w:right="150" w:firstLine="680"/>
        <w:jc w:val="both"/>
        <w:rPr>
          <w:color w:val="000000"/>
        </w:rPr>
      </w:pPr>
      <w:r w:rsidRPr="0090155F">
        <w:rPr>
          <w:color w:val="000000"/>
        </w:rPr>
        <w:t>Стихотворения не менее двух авторов по выбору.</w:t>
      </w:r>
    </w:p>
    <w:p w:rsidR="000B7A6A" w:rsidRPr="0090155F" w:rsidRDefault="000B7A6A" w:rsidP="000B7A6A">
      <w:pPr>
        <w:ind w:left="150" w:right="150" w:firstLine="680"/>
        <w:jc w:val="both"/>
        <w:rPr>
          <w:color w:val="000000"/>
        </w:rPr>
      </w:pPr>
      <w:r w:rsidRPr="0090155F">
        <w:rPr>
          <w:color w:val="000000"/>
        </w:rPr>
        <w:t>A.А. Блок</w:t>
      </w:r>
    </w:p>
    <w:p w:rsidR="000B7A6A" w:rsidRPr="0090155F" w:rsidRDefault="000B7A6A" w:rsidP="000B7A6A">
      <w:pPr>
        <w:ind w:left="150" w:right="150" w:firstLine="680"/>
        <w:jc w:val="both"/>
        <w:rPr>
          <w:color w:val="000000"/>
        </w:rPr>
      </w:pPr>
      <w:r w:rsidRPr="0090155F">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t>Поэма "Двенадцать".</w:t>
      </w:r>
    </w:p>
    <w:p w:rsidR="000B7A6A" w:rsidRPr="0090155F" w:rsidRDefault="000B7A6A" w:rsidP="000B7A6A">
      <w:pPr>
        <w:ind w:left="150" w:right="150" w:firstLine="680"/>
        <w:jc w:val="both"/>
        <w:rPr>
          <w:color w:val="000000"/>
        </w:rPr>
      </w:pPr>
      <w:r w:rsidRPr="0090155F">
        <w:rPr>
          <w:color w:val="000000"/>
        </w:rPr>
        <w:t>B.В. Маяковский</w:t>
      </w:r>
    </w:p>
    <w:p w:rsidR="000B7A6A" w:rsidRPr="0090155F" w:rsidRDefault="000B7A6A" w:rsidP="000B7A6A">
      <w:pPr>
        <w:ind w:left="150" w:right="150" w:firstLine="680"/>
        <w:jc w:val="both"/>
        <w:rPr>
          <w:color w:val="000000"/>
        </w:rPr>
      </w:pPr>
      <w:r w:rsidRPr="0090155F">
        <w:rPr>
          <w:color w:val="000000"/>
        </w:rPr>
        <w:t>Стихотворения: "А вы могли бы?". "Послушайте!", "Скрипка и немножко нервно", "Лиличка!", "Юбилейное", "Прозаседавшиеся",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t>Поэма "Облако в штанах" (для образовательных учреждений с родным (нерусским) языком обучения - в сокращении).</w:t>
      </w:r>
    </w:p>
    <w:p w:rsidR="000B7A6A" w:rsidRPr="0090155F" w:rsidRDefault="000B7A6A" w:rsidP="000B7A6A">
      <w:pPr>
        <w:ind w:left="150" w:right="150" w:firstLine="680"/>
        <w:jc w:val="both"/>
        <w:rPr>
          <w:color w:val="000000"/>
        </w:rPr>
      </w:pPr>
      <w:r w:rsidRPr="0090155F">
        <w:rPr>
          <w:color w:val="000000"/>
        </w:rPr>
        <w:t>C.А. Есенин</w:t>
      </w:r>
    </w:p>
    <w:p w:rsidR="000B7A6A" w:rsidRPr="0090155F" w:rsidRDefault="000B7A6A" w:rsidP="000B7A6A">
      <w:pPr>
        <w:ind w:left="150" w:right="150" w:firstLine="680"/>
        <w:jc w:val="both"/>
        <w:rPr>
          <w:color w:val="000000"/>
        </w:rPr>
      </w:pPr>
      <w:r w:rsidRPr="0090155F">
        <w:rPr>
          <w:color w:val="000000"/>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0B7A6A" w:rsidRPr="0090155F" w:rsidRDefault="000B7A6A" w:rsidP="000B7A6A">
      <w:pPr>
        <w:ind w:left="150" w:right="150" w:firstLine="680"/>
        <w:jc w:val="both"/>
        <w:rPr>
          <w:color w:val="000000"/>
        </w:rPr>
      </w:pPr>
      <w:r w:rsidRPr="0090155F">
        <w:rPr>
          <w:color w:val="000000"/>
        </w:rPr>
        <w:t>М.И. Цветаева</w:t>
      </w:r>
    </w:p>
    <w:p w:rsidR="000B7A6A" w:rsidRPr="0090155F" w:rsidRDefault="000B7A6A" w:rsidP="000B7A6A">
      <w:pPr>
        <w:ind w:left="150" w:right="150" w:firstLine="680"/>
        <w:jc w:val="both"/>
        <w:rPr>
          <w:color w:val="000000"/>
        </w:rPr>
      </w:pPr>
      <w:r w:rsidRPr="0090155F">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0B7A6A" w:rsidRPr="0090155F" w:rsidRDefault="000B7A6A" w:rsidP="000B7A6A">
      <w:pPr>
        <w:ind w:left="150" w:right="150" w:firstLine="680"/>
        <w:jc w:val="both"/>
        <w:rPr>
          <w:color w:val="000000"/>
        </w:rPr>
      </w:pPr>
      <w:r w:rsidRPr="0090155F">
        <w:rPr>
          <w:color w:val="000000"/>
        </w:rPr>
        <w:t>О.Э. Мандельштам</w:t>
      </w:r>
    </w:p>
    <w:p w:rsidR="000B7A6A" w:rsidRPr="0090155F" w:rsidRDefault="000B7A6A" w:rsidP="000B7A6A">
      <w:pPr>
        <w:ind w:left="150" w:right="150" w:firstLine="680"/>
        <w:jc w:val="both"/>
        <w:rPr>
          <w:color w:val="000000"/>
        </w:rPr>
      </w:pPr>
      <w:r w:rsidRPr="0090155F">
        <w:rPr>
          <w:color w:val="000000"/>
        </w:rPr>
        <w:t>Стихотворения: "Notre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0B7A6A" w:rsidRPr="0090155F" w:rsidRDefault="000B7A6A" w:rsidP="000B7A6A">
      <w:pPr>
        <w:ind w:left="150" w:right="150" w:firstLine="680"/>
        <w:jc w:val="both"/>
        <w:rPr>
          <w:color w:val="000000"/>
        </w:rPr>
      </w:pPr>
      <w:r w:rsidRPr="0090155F">
        <w:rPr>
          <w:color w:val="000000"/>
        </w:rPr>
        <w:t>А.А. Ахматова</w:t>
      </w:r>
    </w:p>
    <w:p w:rsidR="000B7A6A" w:rsidRPr="0090155F" w:rsidRDefault="000B7A6A" w:rsidP="000B7A6A">
      <w:pPr>
        <w:ind w:left="150" w:right="150" w:firstLine="680"/>
        <w:jc w:val="both"/>
        <w:rPr>
          <w:color w:val="000000"/>
        </w:rPr>
      </w:pPr>
      <w:r w:rsidRPr="0090155F">
        <w:rPr>
          <w:color w:val="000000"/>
        </w:rPr>
        <w:t>Стихотворения: "Песня последней встречи", "Сжата руки под темной вуалью...", "Мне ни к чему одические рати...", "Мне голос был. Он звал утешно...", "Родная земля", а также два стихотворения по выбору.</w:t>
      </w:r>
    </w:p>
    <w:p w:rsidR="000B7A6A" w:rsidRPr="0090155F" w:rsidRDefault="000B7A6A" w:rsidP="000B7A6A">
      <w:pPr>
        <w:ind w:left="150" w:right="150" w:firstLine="680"/>
        <w:jc w:val="both"/>
        <w:rPr>
          <w:color w:val="000000"/>
        </w:rPr>
      </w:pPr>
      <w:r w:rsidRPr="0090155F">
        <w:rPr>
          <w:color w:val="000000"/>
        </w:rPr>
        <w:t>Поэма "Реквием".</w:t>
      </w:r>
    </w:p>
    <w:p w:rsidR="000B7A6A" w:rsidRPr="0090155F" w:rsidRDefault="000B7A6A" w:rsidP="000B7A6A">
      <w:pPr>
        <w:ind w:left="150" w:right="150" w:firstLine="680"/>
        <w:jc w:val="both"/>
        <w:rPr>
          <w:color w:val="000000"/>
        </w:rPr>
      </w:pPr>
      <w:r w:rsidRPr="0090155F">
        <w:rPr>
          <w:color w:val="000000"/>
        </w:rPr>
        <w:t>Б.Л. Пастернак</w:t>
      </w:r>
    </w:p>
    <w:p w:rsidR="000B7A6A" w:rsidRPr="0090155F" w:rsidRDefault="000B7A6A" w:rsidP="000B7A6A">
      <w:pPr>
        <w:ind w:left="150" w:right="150" w:firstLine="680"/>
        <w:jc w:val="both"/>
        <w:rPr>
          <w:color w:val="000000"/>
        </w:rPr>
      </w:pPr>
      <w:r w:rsidRPr="0090155F">
        <w:rPr>
          <w:color w:val="000000"/>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0B7A6A" w:rsidRPr="0090155F" w:rsidRDefault="000B7A6A" w:rsidP="000B7A6A">
      <w:pPr>
        <w:ind w:left="150" w:right="150" w:firstLine="680"/>
        <w:jc w:val="both"/>
        <w:rPr>
          <w:color w:val="000000"/>
        </w:rPr>
      </w:pPr>
      <w:r w:rsidRPr="0090155F">
        <w:rPr>
          <w:color w:val="000000"/>
        </w:rPr>
        <w:t>Роман "Доктор Живаго" (обзор).</w:t>
      </w:r>
    </w:p>
    <w:p w:rsidR="000B7A6A" w:rsidRPr="0090155F" w:rsidRDefault="000B7A6A" w:rsidP="000B7A6A">
      <w:pPr>
        <w:ind w:left="150" w:right="150" w:firstLine="680"/>
        <w:jc w:val="both"/>
        <w:rPr>
          <w:color w:val="000000"/>
        </w:rPr>
      </w:pPr>
      <w:r w:rsidRPr="0090155F">
        <w:rPr>
          <w:color w:val="000000"/>
        </w:rPr>
        <w:t>М.А. Булгаков</w:t>
      </w:r>
    </w:p>
    <w:p w:rsidR="000B7A6A" w:rsidRPr="0090155F" w:rsidRDefault="000B7A6A" w:rsidP="000B7A6A">
      <w:pPr>
        <w:ind w:left="150" w:right="150" w:firstLine="680"/>
        <w:jc w:val="both"/>
        <w:rPr>
          <w:color w:val="000000"/>
        </w:rPr>
      </w:pPr>
      <w:r w:rsidRPr="0090155F">
        <w:rPr>
          <w:color w:val="000000"/>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0B7A6A" w:rsidRPr="0090155F" w:rsidRDefault="000B7A6A" w:rsidP="000B7A6A">
      <w:pPr>
        <w:ind w:left="150" w:right="150" w:firstLine="680"/>
        <w:jc w:val="both"/>
        <w:rPr>
          <w:color w:val="000000"/>
        </w:rPr>
      </w:pPr>
      <w:r w:rsidRPr="0090155F">
        <w:rPr>
          <w:color w:val="000000"/>
        </w:rPr>
        <w:t>А.П. Платонов</w:t>
      </w:r>
    </w:p>
    <w:p w:rsidR="000B7A6A" w:rsidRPr="0090155F" w:rsidRDefault="000B7A6A" w:rsidP="000B7A6A">
      <w:pPr>
        <w:ind w:left="150" w:right="150" w:firstLine="680"/>
        <w:jc w:val="both"/>
        <w:rPr>
          <w:color w:val="000000"/>
        </w:rPr>
      </w:pPr>
      <w:r w:rsidRPr="0090155F">
        <w:rPr>
          <w:color w:val="000000"/>
        </w:rPr>
        <w:t>Одно произведение по выбору.</w:t>
      </w:r>
    </w:p>
    <w:p w:rsidR="000B7A6A" w:rsidRPr="0090155F" w:rsidRDefault="000B7A6A" w:rsidP="000B7A6A">
      <w:pPr>
        <w:ind w:left="150" w:right="150" w:firstLine="680"/>
        <w:jc w:val="both"/>
        <w:rPr>
          <w:color w:val="000000"/>
        </w:rPr>
      </w:pPr>
      <w:r w:rsidRPr="0090155F">
        <w:rPr>
          <w:color w:val="000000"/>
        </w:rPr>
        <w:t>М.А. Шолохов</w:t>
      </w:r>
    </w:p>
    <w:p w:rsidR="000B7A6A" w:rsidRPr="0090155F" w:rsidRDefault="000B7A6A" w:rsidP="000B7A6A">
      <w:pPr>
        <w:ind w:left="150" w:right="150" w:firstLine="680"/>
        <w:jc w:val="both"/>
        <w:rPr>
          <w:color w:val="000000"/>
        </w:rPr>
      </w:pPr>
      <w:r w:rsidRPr="0090155F">
        <w:rPr>
          <w:color w:val="000000"/>
        </w:rPr>
        <w:t>Роман-эпопея "Тихий Дон" (обзорное изучение).</w:t>
      </w:r>
    </w:p>
    <w:p w:rsidR="000B7A6A" w:rsidRPr="0090155F" w:rsidRDefault="000B7A6A" w:rsidP="000B7A6A">
      <w:pPr>
        <w:ind w:left="150" w:right="150" w:firstLine="680"/>
        <w:jc w:val="both"/>
        <w:rPr>
          <w:color w:val="000000"/>
        </w:rPr>
      </w:pPr>
      <w:r w:rsidRPr="0090155F">
        <w:rPr>
          <w:color w:val="000000"/>
        </w:rPr>
        <w:t>A.Т. Твардовский</w:t>
      </w:r>
    </w:p>
    <w:p w:rsidR="000B7A6A" w:rsidRPr="0090155F" w:rsidRDefault="000B7A6A" w:rsidP="000B7A6A">
      <w:pPr>
        <w:ind w:left="150" w:right="150" w:firstLine="680"/>
        <w:jc w:val="both"/>
        <w:rPr>
          <w:color w:val="000000"/>
        </w:rPr>
      </w:pPr>
      <w:r w:rsidRPr="0090155F">
        <w:rPr>
          <w:color w:val="000000"/>
        </w:rPr>
        <w:t>Стихотворения: "Вся суть в одном-единственном завете...", "Памяти матери", "Я знаю, никакой моей вины...", а также два стихотворения по выбору.</w:t>
      </w:r>
    </w:p>
    <w:p w:rsidR="000B7A6A" w:rsidRPr="0090155F" w:rsidRDefault="000B7A6A" w:rsidP="000B7A6A">
      <w:pPr>
        <w:ind w:left="150" w:right="150" w:firstLine="680"/>
        <w:jc w:val="both"/>
        <w:rPr>
          <w:color w:val="000000"/>
        </w:rPr>
      </w:pPr>
      <w:r w:rsidRPr="0090155F">
        <w:rPr>
          <w:color w:val="000000"/>
        </w:rPr>
        <w:t>B.Т. Шаламов</w:t>
      </w:r>
    </w:p>
    <w:p w:rsidR="000B7A6A" w:rsidRPr="0090155F" w:rsidRDefault="000B7A6A" w:rsidP="000B7A6A">
      <w:pPr>
        <w:ind w:left="150" w:right="150" w:firstLine="680"/>
        <w:jc w:val="both"/>
        <w:rPr>
          <w:color w:val="000000"/>
        </w:rPr>
      </w:pPr>
      <w:r w:rsidRPr="0090155F">
        <w:rPr>
          <w:color w:val="000000"/>
        </w:rPr>
        <w:t>"Колымские рассказы" (два рассказа по выбору).</w:t>
      </w:r>
    </w:p>
    <w:p w:rsidR="000B7A6A" w:rsidRPr="0090155F" w:rsidRDefault="000B7A6A" w:rsidP="000B7A6A">
      <w:pPr>
        <w:ind w:left="150" w:right="150" w:firstLine="680"/>
        <w:jc w:val="both"/>
        <w:rPr>
          <w:color w:val="000000"/>
        </w:rPr>
      </w:pPr>
      <w:r w:rsidRPr="0090155F">
        <w:rPr>
          <w:color w:val="000000"/>
        </w:rPr>
        <w:t>А.И. Солженицын</w:t>
      </w:r>
    </w:p>
    <w:p w:rsidR="000B7A6A" w:rsidRPr="0090155F" w:rsidRDefault="000B7A6A" w:rsidP="000B7A6A">
      <w:pPr>
        <w:ind w:left="150" w:right="150" w:firstLine="680"/>
        <w:jc w:val="both"/>
        <w:rPr>
          <w:color w:val="000000"/>
        </w:rPr>
      </w:pPr>
      <w:r w:rsidRPr="0090155F">
        <w:rPr>
          <w:color w:val="000000"/>
        </w:rPr>
        <w:lastRenderedPageBreak/>
        <w:t>Повесть "Один день Ивана Денисовича" (только для образовательных учреждений с русским языком обучения).</w:t>
      </w:r>
    </w:p>
    <w:p w:rsidR="000B7A6A" w:rsidRPr="0090155F" w:rsidRDefault="000B7A6A" w:rsidP="000B7A6A">
      <w:pPr>
        <w:ind w:left="150" w:right="150" w:firstLine="680"/>
        <w:jc w:val="both"/>
        <w:rPr>
          <w:color w:val="000000"/>
        </w:rPr>
      </w:pPr>
      <w:r w:rsidRPr="0090155F">
        <w:rPr>
          <w:color w:val="000000"/>
        </w:rPr>
        <w:t>Рассказ "Матренин двор" (только для образовательных учреждений с родным (нерусским) языком обучения).</w:t>
      </w:r>
    </w:p>
    <w:p w:rsidR="000B7A6A" w:rsidRPr="0090155F" w:rsidRDefault="000B7A6A" w:rsidP="000B7A6A">
      <w:pPr>
        <w:ind w:left="150" w:right="150" w:firstLine="680"/>
        <w:jc w:val="both"/>
        <w:rPr>
          <w:color w:val="000000"/>
        </w:rPr>
      </w:pPr>
      <w:r w:rsidRPr="0090155F">
        <w:rPr>
          <w:i/>
          <w:iCs/>
          <w:color w:val="000000"/>
        </w:rPr>
        <w:t>Проза второй половины XX века</w:t>
      </w:r>
    </w:p>
    <w:p w:rsidR="000B7A6A" w:rsidRPr="0090155F" w:rsidRDefault="000B7A6A" w:rsidP="000B7A6A">
      <w:pPr>
        <w:ind w:left="150" w:right="150" w:firstLine="680"/>
        <w:jc w:val="both"/>
        <w:rPr>
          <w:color w:val="000000"/>
        </w:rPr>
      </w:pPr>
      <w:r w:rsidRPr="0090155F">
        <w:rPr>
          <w:color w:val="000000"/>
        </w:rPr>
        <w:t>Ф.А. Абрамов, Ч.Т. Айтматов, В.П. Астафьев, В.И. Белов, А.Г. Битов, В.В. Быков, В.С. Гроссман, С.Д. Довлатов, В.Л. Кондратьев, В.П. Некрасов, Е.И. Носов, В.Г. Распутин, В.Ф. Тендряков, Ю.В. Трифонов, В.М. Шукшин.</w:t>
      </w:r>
    </w:p>
    <w:p w:rsidR="000B7A6A" w:rsidRPr="0090155F" w:rsidRDefault="000B7A6A" w:rsidP="000B7A6A">
      <w:pPr>
        <w:ind w:left="150" w:right="150" w:firstLine="680"/>
        <w:jc w:val="both"/>
        <w:rPr>
          <w:color w:val="000000"/>
        </w:rPr>
      </w:pPr>
      <w:r w:rsidRPr="0090155F">
        <w:rPr>
          <w:color w:val="000000"/>
        </w:rPr>
        <w:t>Произведения не менее трех авторов по выбору.</w:t>
      </w:r>
    </w:p>
    <w:p w:rsidR="000B7A6A" w:rsidRPr="0090155F" w:rsidRDefault="000B7A6A" w:rsidP="000B7A6A">
      <w:pPr>
        <w:ind w:left="150" w:right="150" w:firstLine="680"/>
        <w:jc w:val="both"/>
        <w:rPr>
          <w:color w:val="000000"/>
        </w:rPr>
      </w:pPr>
      <w:r w:rsidRPr="0090155F">
        <w:rPr>
          <w:color w:val="000000"/>
        </w:rPr>
        <w:t>Поэзия второй половины XX века</w:t>
      </w:r>
    </w:p>
    <w:p w:rsidR="000B7A6A" w:rsidRPr="0090155F" w:rsidRDefault="000B7A6A" w:rsidP="000B7A6A">
      <w:pPr>
        <w:ind w:left="150" w:right="150" w:firstLine="680"/>
        <w:jc w:val="both"/>
        <w:rPr>
          <w:color w:val="000000"/>
        </w:rPr>
      </w:pPr>
      <w:r w:rsidRPr="0090155F">
        <w:rPr>
          <w:color w:val="000000"/>
        </w:rPr>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0B7A6A" w:rsidRPr="0090155F" w:rsidRDefault="000B7A6A" w:rsidP="000B7A6A">
      <w:pPr>
        <w:ind w:left="150" w:right="150" w:firstLine="680"/>
        <w:jc w:val="both"/>
        <w:rPr>
          <w:color w:val="000000"/>
        </w:rPr>
      </w:pPr>
      <w:r w:rsidRPr="0090155F">
        <w:rPr>
          <w:color w:val="000000"/>
        </w:rPr>
        <w:t>Стихотворения не менее трех авторов по выбору.</w:t>
      </w:r>
    </w:p>
    <w:p w:rsidR="000B7A6A" w:rsidRPr="0090155F" w:rsidRDefault="000B7A6A" w:rsidP="000B7A6A">
      <w:pPr>
        <w:ind w:left="150" w:right="150" w:firstLine="680"/>
        <w:jc w:val="both"/>
        <w:rPr>
          <w:color w:val="000000"/>
        </w:rPr>
      </w:pPr>
      <w:r w:rsidRPr="0090155F">
        <w:rPr>
          <w:i/>
          <w:iCs/>
          <w:color w:val="000000"/>
        </w:rPr>
        <w:t>Драматургия второй половины XX века</w:t>
      </w:r>
    </w:p>
    <w:p w:rsidR="000B7A6A" w:rsidRPr="0090155F" w:rsidRDefault="000B7A6A" w:rsidP="000B7A6A">
      <w:pPr>
        <w:ind w:left="150" w:right="150" w:firstLine="680"/>
        <w:jc w:val="both"/>
        <w:rPr>
          <w:color w:val="000000"/>
        </w:rPr>
      </w:pPr>
      <w:r w:rsidRPr="0090155F">
        <w:rPr>
          <w:color w:val="000000"/>
        </w:rPr>
        <w:t>А.Н. Арбузов, А.В. Вампилов, А.М. Володин, В.С. Розов, М.М. Рощин.</w:t>
      </w:r>
    </w:p>
    <w:p w:rsidR="000B7A6A" w:rsidRPr="0090155F" w:rsidRDefault="000B7A6A" w:rsidP="000B7A6A">
      <w:pPr>
        <w:ind w:left="150" w:right="150" w:firstLine="680"/>
        <w:jc w:val="both"/>
        <w:rPr>
          <w:color w:val="000000"/>
        </w:rPr>
      </w:pPr>
      <w:r w:rsidRPr="0090155F">
        <w:rPr>
          <w:color w:val="000000"/>
        </w:rPr>
        <w:t>Произведение одного автора по выбору.</w:t>
      </w:r>
    </w:p>
    <w:p w:rsidR="000B7A6A" w:rsidRPr="0090155F" w:rsidRDefault="000B7A6A" w:rsidP="000B7A6A">
      <w:pPr>
        <w:ind w:left="150" w:right="150" w:firstLine="680"/>
        <w:jc w:val="both"/>
        <w:rPr>
          <w:color w:val="000000"/>
        </w:rPr>
      </w:pPr>
      <w:r w:rsidRPr="0090155F">
        <w:rPr>
          <w:color w:val="000000"/>
        </w:rPr>
        <w:t>Литература последнего десятилетия</w:t>
      </w:r>
    </w:p>
    <w:p w:rsidR="000B7A6A" w:rsidRPr="0090155F" w:rsidRDefault="000B7A6A" w:rsidP="000B7A6A">
      <w:pPr>
        <w:ind w:left="150" w:right="150" w:firstLine="680"/>
        <w:jc w:val="both"/>
        <w:rPr>
          <w:color w:val="000000"/>
        </w:rPr>
      </w:pPr>
      <w:r w:rsidRPr="0090155F">
        <w:rPr>
          <w:color w:val="000000"/>
        </w:rPr>
        <w:t>Проза (одно произведение по выбору). Поэзия (одно произведение по выбору).</w:t>
      </w:r>
    </w:p>
    <w:p w:rsidR="000B7A6A" w:rsidRPr="0090155F" w:rsidRDefault="000B7A6A" w:rsidP="000B7A6A">
      <w:pPr>
        <w:ind w:left="150" w:right="150" w:firstLine="680"/>
        <w:jc w:val="both"/>
        <w:rPr>
          <w:color w:val="000000"/>
        </w:rPr>
      </w:pPr>
      <w:r w:rsidRPr="0090155F">
        <w:rPr>
          <w:color w:val="000000"/>
        </w:rPr>
        <w:t>Литература народов России*(26)</w:t>
      </w:r>
    </w:p>
    <w:p w:rsidR="000B7A6A" w:rsidRPr="0090155F" w:rsidRDefault="000B7A6A" w:rsidP="000B7A6A">
      <w:pPr>
        <w:ind w:left="150" w:right="150" w:firstLine="680"/>
        <w:jc w:val="both"/>
        <w:rPr>
          <w:color w:val="000000"/>
        </w:rPr>
      </w:pPr>
      <w:r w:rsidRPr="0090155F">
        <w:rPr>
          <w:color w:val="000000"/>
        </w:rPr>
        <w:t>Г. Айги, Р. Гамзатов, М. Джалиль, М. Карим, Д. Кугультинов, К. Кулиев, Ю. Рытхэу, Г. Тукай, К. Хетагуров, Ю. Шесталов. Произведение одного автора по выбору.</w:t>
      </w:r>
    </w:p>
    <w:p w:rsidR="000B7A6A" w:rsidRPr="0090155F" w:rsidRDefault="000B7A6A" w:rsidP="000B7A6A">
      <w:pPr>
        <w:ind w:left="150" w:right="150" w:firstLine="680"/>
        <w:jc w:val="both"/>
        <w:rPr>
          <w:color w:val="000000"/>
        </w:rPr>
      </w:pPr>
      <w:r w:rsidRPr="0090155F">
        <w:rPr>
          <w:i/>
          <w:iCs/>
          <w:color w:val="000000"/>
        </w:rPr>
        <w:t>Зарубежная литература</w:t>
      </w:r>
    </w:p>
    <w:p w:rsidR="000B7A6A" w:rsidRPr="0090155F" w:rsidRDefault="000B7A6A" w:rsidP="000B7A6A">
      <w:pPr>
        <w:ind w:left="150" w:right="150" w:firstLine="680"/>
        <w:jc w:val="both"/>
        <w:rPr>
          <w:color w:val="000000"/>
        </w:rPr>
      </w:pPr>
      <w:r w:rsidRPr="0090155F">
        <w:rPr>
          <w:i/>
          <w:iCs/>
          <w:color w:val="000000"/>
        </w:rPr>
        <w:t>Проза</w:t>
      </w:r>
    </w:p>
    <w:p w:rsidR="000B7A6A" w:rsidRPr="0090155F" w:rsidRDefault="000B7A6A" w:rsidP="000B7A6A">
      <w:pPr>
        <w:ind w:left="150" w:right="150" w:firstLine="680"/>
        <w:jc w:val="both"/>
        <w:rPr>
          <w:color w:val="000000"/>
        </w:rPr>
      </w:pPr>
      <w:r w:rsidRPr="0090155F">
        <w:rPr>
          <w:color w:val="000000"/>
        </w:rPr>
        <w:t>О. Бальзак, Г. Белль, О'Генри, У. Голдинг,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
    <w:p w:rsidR="000B7A6A" w:rsidRPr="0090155F" w:rsidRDefault="000B7A6A" w:rsidP="000B7A6A">
      <w:pPr>
        <w:ind w:left="150" w:right="150" w:firstLine="680"/>
        <w:jc w:val="both"/>
        <w:rPr>
          <w:color w:val="000000"/>
        </w:rPr>
      </w:pPr>
      <w:r w:rsidRPr="0090155F">
        <w:rPr>
          <w:color w:val="000000"/>
        </w:rPr>
        <w:t>Произведения не менее трех авторов по выбору.</w:t>
      </w:r>
    </w:p>
    <w:p w:rsidR="000B7A6A" w:rsidRPr="0090155F" w:rsidRDefault="000B7A6A" w:rsidP="000B7A6A">
      <w:pPr>
        <w:ind w:left="150" w:right="150" w:firstLine="680"/>
        <w:jc w:val="both"/>
        <w:rPr>
          <w:color w:val="000000"/>
        </w:rPr>
      </w:pPr>
      <w:r w:rsidRPr="0090155F">
        <w:rPr>
          <w:i/>
          <w:iCs/>
          <w:color w:val="000000"/>
        </w:rPr>
        <w:t>Поэзия</w:t>
      </w:r>
    </w:p>
    <w:p w:rsidR="000B7A6A" w:rsidRPr="0090155F" w:rsidRDefault="000B7A6A" w:rsidP="000B7A6A">
      <w:pPr>
        <w:ind w:left="150" w:right="150" w:firstLine="680"/>
        <w:jc w:val="both"/>
        <w:rPr>
          <w:color w:val="000000"/>
        </w:rPr>
      </w:pPr>
      <w:r w:rsidRPr="0090155F">
        <w:rPr>
          <w:color w:val="000000"/>
        </w:rPr>
        <w:t>Г. Аполлинер, Д.Г. Байрон, У. Блейк, Ш. Бодлер, П. Верлен, Э. Верхарн, Г. Гейне, А. Рембо, Р.М. Рильке, Т.С. Элиот.</w:t>
      </w:r>
    </w:p>
    <w:p w:rsidR="000B7A6A" w:rsidRPr="0090155F" w:rsidRDefault="000B7A6A" w:rsidP="000B7A6A">
      <w:pPr>
        <w:ind w:left="150" w:right="150" w:firstLine="680"/>
        <w:jc w:val="both"/>
        <w:rPr>
          <w:color w:val="000000"/>
        </w:rPr>
      </w:pPr>
      <w:r w:rsidRPr="0090155F">
        <w:rPr>
          <w:color w:val="000000"/>
        </w:rPr>
        <w:t>Стихотворения не менее двух авторов по выбору.</w:t>
      </w:r>
    </w:p>
    <w:p w:rsidR="000B7A6A" w:rsidRPr="0090155F" w:rsidRDefault="000B7A6A" w:rsidP="000B7A6A">
      <w:pPr>
        <w:ind w:left="150" w:right="150" w:firstLine="680"/>
        <w:jc w:val="both"/>
        <w:rPr>
          <w:color w:val="000000"/>
        </w:rPr>
      </w:pPr>
      <w:r w:rsidRPr="0090155F">
        <w:rPr>
          <w:color w:val="000000"/>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0B7A6A" w:rsidRPr="0090155F" w:rsidRDefault="000B7A6A" w:rsidP="000B7A6A">
      <w:pPr>
        <w:ind w:left="150" w:right="150" w:firstLine="680"/>
        <w:jc w:val="both"/>
        <w:rPr>
          <w:color w:val="000000"/>
        </w:rPr>
      </w:pPr>
      <w:r w:rsidRPr="0090155F">
        <w:rPr>
          <w:color w:val="000000"/>
        </w:rPr>
        <w:t>Основные историко-литературные сведения</w:t>
      </w:r>
    </w:p>
    <w:p w:rsidR="000B7A6A" w:rsidRPr="0090155F" w:rsidRDefault="000B7A6A" w:rsidP="000B7A6A">
      <w:pPr>
        <w:ind w:left="150" w:right="150" w:firstLine="680"/>
        <w:jc w:val="both"/>
        <w:rPr>
          <w:color w:val="000000"/>
        </w:rPr>
      </w:pPr>
      <w:r w:rsidRPr="0090155F">
        <w:rPr>
          <w:i/>
          <w:iCs/>
          <w:color w:val="000000"/>
        </w:rPr>
        <w:t>Русская литература XIX века</w:t>
      </w:r>
    </w:p>
    <w:p w:rsidR="000B7A6A" w:rsidRPr="0090155F" w:rsidRDefault="000B7A6A" w:rsidP="000B7A6A">
      <w:pPr>
        <w:ind w:left="150" w:right="150" w:firstLine="680"/>
        <w:jc w:val="both"/>
        <w:rPr>
          <w:color w:val="000000"/>
        </w:rPr>
      </w:pPr>
      <w:r w:rsidRPr="0090155F">
        <w:rPr>
          <w:color w:val="000000"/>
        </w:rPr>
        <w:t>Русская литература в контексте мировой культуры.</w:t>
      </w:r>
    </w:p>
    <w:p w:rsidR="000B7A6A" w:rsidRPr="0090155F" w:rsidRDefault="000B7A6A" w:rsidP="000B7A6A">
      <w:pPr>
        <w:ind w:left="150" w:right="150" w:firstLine="680"/>
        <w:jc w:val="both"/>
        <w:rPr>
          <w:color w:val="000000"/>
        </w:rPr>
      </w:pPr>
      <w:r w:rsidRPr="0090155F">
        <w:rPr>
          <w:color w:val="000000"/>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0B7A6A" w:rsidRPr="0090155F" w:rsidRDefault="000B7A6A" w:rsidP="000B7A6A">
      <w:pPr>
        <w:ind w:left="150" w:right="150" w:firstLine="680"/>
        <w:jc w:val="both"/>
        <w:rPr>
          <w:color w:val="000000"/>
        </w:rPr>
      </w:pPr>
      <w:r w:rsidRPr="0090155F">
        <w:rPr>
          <w:color w:val="000000"/>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0B7A6A" w:rsidRPr="0090155F" w:rsidRDefault="000B7A6A" w:rsidP="000B7A6A">
      <w:pPr>
        <w:ind w:left="150" w:right="150" w:firstLine="680"/>
        <w:jc w:val="both"/>
        <w:rPr>
          <w:color w:val="000000"/>
        </w:rPr>
      </w:pPr>
      <w:r w:rsidRPr="0090155F">
        <w:rPr>
          <w:color w:val="000000"/>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w:t>
      </w:r>
      <w:r w:rsidRPr="0090155F">
        <w:rPr>
          <w:color w:val="000000"/>
        </w:rPr>
        <w:lastRenderedPageBreak/>
        <w:t>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0B7A6A" w:rsidRPr="0090155F" w:rsidRDefault="000B7A6A" w:rsidP="000B7A6A">
      <w:pPr>
        <w:ind w:left="150" w:right="150" w:firstLine="680"/>
        <w:jc w:val="both"/>
        <w:rPr>
          <w:color w:val="000000"/>
        </w:rPr>
      </w:pPr>
      <w:r w:rsidRPr="0090155F">
        <w:rPr>
          <w:i/>
          <w:iCs/>
          <w:color w:val="000000"/>
        </w:rPr>
        <w:t>Русская литература XX века</w:t>
      </w:r>
    </w:p>
    <w:p w:rsidR="000B7A6A" w:rsidRPr="0090155F" w:rsidRDefault="000B7A6A" w:rsidP="000B7A6A">
      <w:pPr>
        <w:ind w:left="150" w:right="150" w:firstLine="680"/>
        <w:jc w:val="both"/>
        <w:rPr>
          <w:color w:val="000000"/>
        </w:rPr>
      </w:pPr>
      <w:r w:rsidRPr="0090155F">
        <w:rPr>
          <w:color w:val="000000"/>
        </w:rPr>
        <w:t>Традиции и новаторство в русской литературе на рубеже XIX-XX веков. Новые литературные течения. Модернизм.</w:t>
      </w:r>
    </w:p>
    <w:p w:rsidR="000B7A6A" w:rsidRPr="0090155F" w:rsidRDefault="000B7A6A" w:rsidP="000B7A6A">
      <w:pPr>
        <w:ind w:left="150" w:right="150" w:firstLine="680"/>
        <w:jc w:val="both"/>
        <w:rPr>
          <w:color w:val="000000"/>
        </w:rPr>
      </w:pPr>
      <w:r w:rsidRPr="0090155F">
        <w:rPr>
          <w:color w:val="000000"/>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0B7A6A" w:rsidRPr="0090155F" w:rsidRDefault="000B7A6A" w:rsidP="000B7A6A">
      <w:pPr>
        <w:ind w:left="150" w:right="150" w:firstLine="680"/>
        <w:jc w:val="both"/>
        <w:rPr>
          <w:color w:val="000000"/>
        </w:rPr>
      </w:pPr>
      <w:r w:rsidRPr="0090155F">
        <w:rPr>
          <w:color w:val="000000"/>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0B7A6A" w:rsidRPr="0090155F" w:rsidRDefault="000B7A6A" w:rsidP="000B7A6A">
      <w:pPr>
        <w:ind w:left="150" w:right="150" w:firstLine="680"/>
        <w:jc w:val="both"/>
        <w:rPr>
          <w:color w:val="000000"/>
        </w:rPr>
      </w:pPr>
      <w:r w:rsidRPr="0090155F">
        <w:rPr>
          <w:color w:val="000000"/>
        </w:rPr>
        <w:t>Литература народов России</w:t>
      </w:r>
    </w:p>
    <w:p w:rsidR="000B7A6A" w:rsidRPr="0090155F" w:rsidRDefault="000B7A6A" w:rsidP="000B7A6A">
      <w:pPr>
        <w:ind w:left="150" w:right="150" w:firstLine="680"/>
        <w:jc w:val="both"/>
        <w:rPr>
          <w:color w:val="000000"/>
        </w:rPr>
      </w:pPr>
      <w:r w:rsidRPr="0090155F">
        <w:rPr>
          <w:color w:val="000000"/>
        </w:rPr>
        <w:t>Отражение в национальных литературах общих и специфических духовно-нравственных и социальных проблем.</w:t>
      </w:r>
    </w:p>
    <w:p w:rsidR="000B7A6A" w:rsidRPr="0090155F" w:rsidRDefault="000B7A6A" w:rsidP="000B7A6A">
      <w:pPr>
        <w:ind w:left="150" w:right="150" w:firstLine="680"/>
        <w:jc w:val="both"/>
        <w:rPr>
          <w:color w:val="000000"/>
        </w:rPr>
      </w:pPr>
      <w:r w:rsidRPr="0090155F">
        <w:rPr>
          <w:color w:val="000000"/>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0B7A6A" w:rsidRPr="0090155F" w:rsidRDefault="000B7A6A" w:rsidP="000B7A6A">
      <w:pPr>
        <w:ind w:left="150" w:right="150" w:firstLine="680"/>
        <w:jc w:val="both"/>
        <w:rPr>
          <w:color w:val="000000"/>
        </w:rPr>
      </w:pPr>
      <w:r w:rsidRPr="0090155F">
        <w:rPr>
          <w:color w:val="000000"/>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0B7A6A" w:rsidRPr="0090155F" w:rsidRDefault="000B7A6A" w:rsidP="000B7A6A">
      <w:pPr>
        <w:ind w:left="150" w:right="150" w:firstLine="680"/>
        <w:jc w:val="both"/>
        <w:rPr>
          <w:color w:val="000000"/>
        </w:rPr>
      </w:pPr>
      <w:r w:rsidRPr="0090155F">
        <w:rPr>
          <w:i/>
          <w:iCs/>
          <w:color w:val="000000"/>
        </w:rPr>
        <w:t>Зарубежная литература</w:t>
      </w:r>
    </w:p>
    <w:p w:rsidR="000B7A6A" w:rsidRPr="0090155F" w:rsidRDefault="000B7A6A" w:rsidP="000B7A6A">
      <w:pPr>
        <w:ind w:left="150" w:right="150" w:firstLine="680"/>
        <w:jc w:val="both"/>
        <w:rPr>
          <w:color w:val="000000"/>
        </w:rPr>
      </w:pPr>
      <w:r w:rsidRPr="0090155F">
        <w:rPr>
          <w:color w:val="000000"/>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0B7A6A" w:rsidRPr="0090155F" w:rsidRDefault="000B7A6A" w:rsidP="000B7A6A">
      <w:pPr>
        <w:ind w:left="150" w:right="150" w:firstLine="680"/>
        <w:jc w:val="both"/>
        <w:rPr>
          <w:color w:val="000000"/>
        </w:rPr>
      </w:pPr>
      <w:r w:rsidRPr="0090155F">
        <w:rPr>
          <w:color w:val="000000"/>
        </w:rPr>
        <w:t>Основные теоретико-литературные понятия</w:t>
      </w:r>
    </w:p>
    <w:p w:rsidR="000B7A6A" w:rsidRPr="0090155F" w:rsidRDefault="000B7A6A" w:rsidP="000B7A6A">
      <w:pPr>
        <w:ind w:left="150" w:right="150" w:firstLine="680"/>
        <w:jc w:val="both"/>
        <w:rPr>
          <w:color w:val="000000"/>
        </w:rPr>
      </w:pPr>
      <w:r w:rsidRPr="0090155F">
        <w:rPr>
          <w:color w:val="000000"/>
        </w:rPr>
        <w:t>- Художественная литература как искусство слова.</w:t>
      </w:r>
    </w:p>
    <w:p w:rsidR="000B7A6A" w:rsidRPr="0090155F" w:rsidRDefault="000B7A6A" w:rsidP="000B7A6A">
      <w:pPr>
        <w:ind w:left="150" w:right="150" w:firstLine="680"/>
        <w:jc w:val="both"/>
        <w:rPr>
          <w:color w:val="000000"/>
        </w:rPr>
      </w:pPr>
      <w:r w:rsidRPr="0090155F">
        <w:rPr>
          <w:color w:val="000000"/>
        </w:rPr>
        <w:t>- Художественный образ.</w:t>
      </w:r>
    </w:p>
    <w:p w:rsidR="000B7A6A" w:rsidRPr="0090155F" w:rsidRDefault="000B7A6A" w:rsidP="000B7A6A">
      <w:pPr>
        <w:ind w:left="150" w:right="150" w:firstLine="680"/>
        <w:jc w:val="both"/>
        <w:rPr>
          <w:color w:val="000000"/>
        </w:rPr>
      </w:pPr>
      <w:r w:rsidRPr="0090155F">
        <w:rPr>
          <w:color w:val="000000"/>
        </w:rPr>
        <w:t>- Содержание и форма.</w:t>
      </w:r>
    </w:p>
    <w:p w:rsidR="000B7A6A" w:rsidRPr="0090155F" w:rsidRDefault="000B7A6A" w:rsidP="000B7A6A">
      <w:pPr>
        <w:ind w:left="150" w:right="150" w:firstLine="680"/>
        <w:jc w:val="both"/>
        <w:rPr>
          <w:color w:val="000000"/>
        </w:rPr>
      </w:pPr>
      <w:r w:rsidRPr="0090155F">
        <w:rPr>
          <w:color w:val="000000"/>
        </w:rPr>
        <w:t>- Художественный вымысел. Фантастика.</w:t>
      </w:r>
    </w:p>
    <w:p w:rsidR="000B7A6A" w:rsidRPr="0090155F" w:rsidRDefault="000B7A6A" w:rsidP="000B7A6A">
      <w:pPr>
        <w:ind w:left="150" w:right="150" w:firstLine="680"/>
        <w:jc w:val="both"/>
        <w:rPr>
          <w:color w:val="000000"/>
        </w:rPr>
      </w:pPr>
      <w:r w:rsidRPr="0090155F">
        <w:rPr>
          <w:color w:val="000000"/>
        </w:rPr>
        <w:t>- 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XX веков.</w:t>
      </w:r>
    </w:p>
    <w:p w:rsidR="000B7A6A" w:rsidRPr="0090155F" w:rsidRDefault="000B7A6A" w:rsidP="000B7A6A">
      <w:pPr>
        <w:ind w:left="150" w:right="150" w:firstLine="680"/>
        <w:jc w:val="both"/>
        <w:rPr>
          <w:color w:val="000000"/>
        </w:rPr>
      </w:pPr>
      <w:r w:rsidRPr="0090155F">
        <w:rPr>
          <w:color w:val="000000"/>
        </w:rPr>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0B7A6A" w:rsidRPr="0090155F" w:rsidRDefault="000B7A6A" w:rsidP="000B7A6A">
      <w:pPr>
        <w:ind w:left="150" w:right="150" w:firstLine="680"/>
        <w:jc w:val="both"/>
        <w:rPr>
          <w:color w:val="000000"/>
        </w:rPr>
      </w:pPr>
      <w:r w:rsidRPr="0090155F">
        <w:rPr>
          <w:color w:val="000000"/>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0B7A6A" w:rsidRPr="0090155F" w:rsidRDefault="000B7A6A" w:rsidP="000B7A6A">
      <w:pPr>
        <w:ind w:left="150" w:right="150" w:firstLine="680"/>
        <w:jc w:val="both"/>
        <w:rPr>
          <w:color w:val="000000"/>
        </w:rPr>
      </w:pPr>
      <w:r w:rsidRPr="0090155F">
        <w:rPr>
          <w:color w:val="000000"/>
        </w:rPr>
        <w:t>- Деталь. Символ.</w:t>
      </w:r>
    </w:p>
    <w:p w:rsidR="000B7A6A" w:rsidRPr="0090155F" w:rsidRDefault="000B7A6A" w:rsidP="000B7A6A">
      <w:pPr>
        <w:ind w:left="150" w:right="150" w:firstLine="680"/>
        <w:jc w:val="both"/>
        <w:rPr>
          <w:color w:val="000000"/>
        </w:rPr>
      </w:pPr>
      <w:r w:rsidRPr="0090155F">
        <w:rPr>
          <w:color w:val="000000"/>
        </w:rPr>
        <w:t>- Психологизм. Народность. Историзм.</w:t>
      </w:r>
    </w:p>
    <w:p w:rsidR="000B7A6A" w:rsidRPr="0090155F" w:rsidRDefault="000B7A6A" w:rsidP="000B7A6A">
      <w:pPr>
        <w:ind w:left="150" w:right="150" w:firstLine="680"/>
        <w:jc w:val="both"/>
        <w:rPr>
          <w:color w:val="000000"/>
        </w:rPr>
      </w:pPr>
      <w:r w:rsidRPr="0090155F">
        <w:rPr>
          <w:color w:val="000000"/>
        </w:rPr>
        <w:lastRenderedPageBreak/>
        <w:t>- Трагическое и комическое. Сатира, юмор, ирония, сарказм. Гротеск.</w:t>
      </w:r>
    </w:p>
    <w:p w:rsidR="000B7A6A" w:rsidRPr="0090155F" w:rsidRDefault="000B7A6A" w:rsidP="000B7A6A">
      <w:pPr>
        <w:ind w:left="150" w:right="150" w:firstLine="680"/>
        <w:jc w:val="both"/>
        <w:rPr>
          <w:color w:val="000000"/>
        </w:rPr>
      </w:pPr>
      <w:r w:rsidRPr="0090155F">
        <w:rPr>
          <w:color w:val="000000"/>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0B7A6A" w:rsidRPr="0090155F" w:rsidRDefault="000B7A6A" w:rsidP="000B7A6A">
      <w:pPr>
        <w:ind w:left="150" w:right="150" w:firstLine="680"/>
        <w:jc w:val="both"/>
        <w:rPr>
          <w:color w:val="000000"/>
        </w:rPr>
      </w:pPr>
      <w:r w:rsidRPr="0090155F">
        <w:rPr>
          <w:color w:val="000000"/>
        </w:rPr>
        <w:t>- Стиль.</w:t>
      </w:r>
    </w:p>
    <w:p w:rsidR="000B7A6A" w:rsidRPr="0090155F" w:rsidRDefault="000B7A6A" w:rsidP="000B7A6A">
      <w:pPr>
        <w:ind w:left="150" w:right="150" w:firstLine="680"/>
        <w:jc w:val="both"/>
        <w:rPr>
          <w:color w:val="000000"/>
        </w:rPr>
      </w:pPr>
      <w:r w:rsidRPr="0090155F">
        <w:rPr>
          <w:color w:val="000000"/>
        </w:rPr>
        <w:t>- Проза и поэзия. Системы стихосложения. Стихотворные размеры: хорей, ямб, дактиль, амфибрахий, анапест. Ритм. Рифма. Строфа.</w:t>
      </w:r>
    </w:p>
    <w:p w:rsidR="000B7A6A" w:rsidRPr="0090155F" w:rsidRDefault="000B7A6A" w:rsidP="000B7A6A">
      <w:pPr>
        <w:ind w:left="150" w:right="150" w:firstLine="680"/>
        <w:jc w:val="both"/>
        <w:rPr>
          <w:color w:val="000000"/>
        </w:rPr>
      </w:pPr>
      <w:r w:rsidRPr="0090155F">
        <w:rPr>
          <w:color w:val="000000"/>
        </w:rPr>
        <w:t>- Литературная критика.</w:t>
      </w:r>
    </w:p>
    <w:p w:rsidR="000B7A6A" w:rsidRPr="0090155F" w:rsidRDefault="000B7A6A" w:rsidP="000B7A6A">
      <w:pPr>
        <w:ind w:left="150" w:right="150" w:firstLine="680"/>
        <w:jc w:val="both"/>
        <w:rPr>
          <w:color w:val="000000"/>
        </w:rPr>
      </w:pPr>
      <w:r w:rsidRPr="0090155F">
        <w:rPr>
          <w:color w:val="000000"/>
        </w:rPr>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0B7A6A" w:rsidRPr="0090155F" w:rsidRDefault="000B7A6A" w:rsidP="000B7A6A">
      <w:pPr>
        <w:ind w:left="150" w:right="150" w:firstLine="680"/>
        <w:jc w:val="both"/>
        <w:rPr>
          <w:color w:val="000000"/>
        </w:rPr>
      </w:pPr>
      <w:r w:rsidRPr="0090155F">
        <w:rPr>
          <w:color w:val="000000"/>
        </w:rPr>
        <w:t>- Художественный перевод.</w:t>
      </w:r>
    </w:p>
    <w:p w:rsidR="000B7A6A" w:rsidRPr="0090155F" w:rsidRDefault="000B7A6A" w:rsidP="000B7A6A">
      <w:pPr>
        <w:ind w:left="150" w:right="150" w:firstLine="680"/>
        <w:jc w:val="both"/>
        <w:rPr>
          <w:color w:val="000000"/>
        </w:rPr>
      </w:pPr>
      <w:r w:rsidRPr="0090155F">
        <w:rPr>
          <w:color w:val="000000"/>
        </w:rPr>
        <w:t>- Русскоязычные национальные литературы народов России.</w:t>
      </w:r>
    </w:p>
    <w:p w:rsidR="000B7A6A" w:rsidRPr="0090155F" w:rsidRDefault="000B7A6A" w:rsidP="000B7A6A">
      <w:pPr>
        <w:ind w:left="150" w:right="150" w:firstLine="680"/>
        <w:jc w:val="both"/>
        <w:rPr>
          <w:color w:val="000000"/>
        </w:rPr>
      </w:pPr>
      <w:r w:rsidRPr="0090155F">
        <w:rPr>
          <w:color w:val="000000"/>
        </w:rPr>
        <w:t>Основные виды деятельности по освоению литературных произведений и теоретико-литературных понятий</w:t>
      </w:r>
    </w:p>
    <w:p w:rsidR="000B7A6A" w:rsidRPr="0090155F" w:rsidRDefault="000B7A6A" w:rsidP="000B7A6A">
      <w:pPr>
        <w:ind w:left="150" w:right="150" w:firstLine="680"/>
        <w:jc w:val="both"/>
        <w:rPr>
          <w:color w:val="000000"/>
        </w:rPr>
      </w:pPr>
      <w:r w:rsidRPr="0090155F">
        <w:rPr>
          <w:color w:val="000000"/>
        </w:rPr>
        <w:t>- Осознанное, творческое чтение художественных произведений разных жанров.</w:t>
      </w:r>
    </w:p>
    <w:p w:rsidR="000B7A6A" w:rsidRPr="0090155F" w:rsidRDefault="000B7A6A" w:rsidP="000B7A6A">
      <w:pPr>
        <w:ind w:left="150" w:right="150" w:firstLine="680"/>
        <w:jc w:val="both"/>
        <w:rPr>
          <w:color w:val="000000"/>
        </w:rPr>
      </w:pPr>
      <w:r w:rsidRPr="0090155F">
        <w:rPr>
          <w:color w:val="000000"/>
        </w:rPr>
        <w:t>- Выразительное чтение.</w:t>
      </w:r>
    </w:p>
    <w:p w:rsidR="000B7A6A" w:rsidRPr="0090155F" w:rsidRDefault="000B7A6A" w:rsidP="000B7A6A">
      <w:pPr>
        <w:ind w:left="150" w:right="150" w:firstLine="680"/>
        <w:jc w:val="both"/>
        <w:rPr>
          <w:color w:val="000000"/>
        </w:rPr>
      </w:pPr>
      <w:r w:rsidRPr="0090155F">
        <w:rPr>
          <w:color w:val="000000"/>
        </w:rPr>
        <w:t>- Различные виды пересказа.</w:t>
      </w:r>
    </w:p>
    <w:p w:rsidR="000B7A6A" w:rsidRPr="0090155F" w:rsidRDefault="000B7A6A" w:rsidP="000B7A6A">
      <w:pPr>
        <w:ind w:left="150" w:right="150" w:firstLine="680"/>
        <w:jc w:val="both"/>
        <w:rPr>
          <w:color w:val="000000"/>
        </w:rPr>
      </w:pPr>
      <w:r w:rsidRPr="0090155F">
        <w:rPr>
          <w:color w:val="000000"/>
        </w:rPr>
        <w:t>- Заучивание наизусть стихотворных текстов.</w:t>
      </w:r>
    </w:p>
    <w:p w:rsidR="000B7A6A" w:rsidRPr="0090155F" w:rsidRDefault="000B7A6A" w:rsidP="000B7A6A">
      <w:pPr>
        <w:ind w:left="150" w:right="150" w:firstLine="680"/>
        <w:jc w:val="both"/>
        <w:rPr>
          <w:color w:val="000000"/>
        </w:rPr>
      </w:pPr>
      <w:r w:rsidRPr="0090155F">
        <w:rPr>
          <w:color w:val="000000"/>
        </w:rPr>
        <w:t>- Определение принадлежности литературного (фольклорного) текста к тому или иному роду и жанру.</w:t>
      </w:r>
    </w:p>
    <w:p w:rsidR="000B7A6A" w:rsidRPr="0090155F" w:rsidRDefault="000B7A6A" w:rsidP="000B7A6A">
      <w:pPr>
        <w:ind w:left="150" w:right="150" w:firstLine="680"/>
        <w:jc w:val="both"/>
        <w:rPr>
          <w:color w:val="000000"/>
        </w:rPr>
      </w:pPr>
      <w:r w:rsidRPr="0090155F">
        <w:rPr>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0B7A6A" w:rsidRPr="0090155F" w:rsidRDefault="000B7A6A" w:rsidP="000B7A6A">
      <w:pPr>
        <w:ind w:left="150" w:right="150" w:firstLine="680"/>
        <w:jc w:val="both"/>
        <w:rPr>
          <w:color w:val="000000"/>
        </w:rPr>
      </w:pPr>
      <w:r w:rsidRPr="0090155F">
        <w:rPr>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0B7A6A" w:rsidRPr="0090155F" w:rsidRDefault="000B7A6A" w:rsidP="000B7A6A">
      <w:pPr>
        <w:ind w:left="150" w:right="150" w:firstLine="680"/>
        <w:jc w:val="both"/>
        <w:rPr>
          <w:color w:val="000000"/>
        </w:rPr>
      </w:pPr>
      <w:r w:rsidRPr="0090155F">
        <w:rPr>
          <w:color w:val="000000"/>
        </w:rPr>
        <w:t>- Участие в дискуссии, утверждение и доказательство своей точки зрения с учетом мнения оппонента.</w:t>
      </w:r>
    </w:p>
    <w:p w:rsidR="000B7A6A" w:rsidRPr="0090155F" w:rsidRDefault="000B7A6A" w:rsidP="000B7A6A">
      <w:pPr>
        <w:ind w:left="150" w:right="150" w:firstLine="680"/>
        <w:jc w:val="both"/>
        <w:rPr>
          <w:color w:val="000000"/>
        </w:rPr>
      </w:pPr>
      <w:r w:rsidRPr="0090155F">
        <w:rPr>
          <w:color w:val="000000"/>
        </w:rPr>
        <w:t>- Подготовка рефератов, докладов; написание сочинений на основе и по мотивам литературных произведений.</w:t>
      </w:r>
    </w:p>
    <w:p w:rsidR="000B7A6A" w:rsidRPr="0090155F" w:rsidRDefault="000B7A6A" w:rsidP="000B7A6A">
      <w:pPr>
        <w:ind w:left="150" w:right="150" w:firstLine="680"/>
        <w:jc w:val="both"/>
        <w:rPr>
          <w:color w:val="000000"/>
        </w:rPr>
      </w:pPr>
      <w:r w:rsidRPr="0090155F">
        <w:rPr>
          <w:color w:val="000000"/>
        </w:rPr>
        <w:t>В образовательных учреждениях с родным (нерусским) языком обучения, наряду с вышеуказанными, специфическими видами деятельности являются:</w:t>
      </w:r>
    </w:p>
    <w:p w:rsidR="000B7A6A" w:rsidRPr="0090155F" w:rsidRDefault="000B7A6A" w:rsidP="000B7A6A">
      <w:pPr>
        <w:ind w:left="150" w:right="150" w:firstLine="680"/>
        <w:jc w:val="both"/>
        <w:rPr>
          <w:color w:val="000000"/>
        </w:rPr>
      </w:pPr>
      <w:r w:rsidRPr="0090155F">
        <w:rPr>
          <w:color w:val="000000"/>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0B7A6A" w:rsidRPr="0090155F" w:rsidRDefault="000B7A6A" w:rsidP="000B7A6A">
      <w:pPr>
        <w:ind w:left="150" w:right="150" w:firstLine="680"/>
        <w:jc w:val="both"/>
        <w:rPr>
          <w:color w:val="000000"/>
        </w:rPr>
      </w:pPr>
      <w:r w:rsidRPr="0090155F">
        <w:rPr>
          <w:color w:val="000000"/>
        </w:rPr>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0B7A6A" w:rsidRPr="00282998" w:rsidRDefault="000B7A6A" w:rsidP="000B7A6A">
      <w:pPr>
        <w:ind w:left="147" w:right="147" w:firstLine="680"/>
        <w:jc w:val="both"/>
        <w:outlineLvl w:val="1"/>
        <w:rPr>
          <w:b/>
          <w:sz w:val="28"/>
          <w:szCs w:val="28"/>
        </w:rPr>
      </w:pPr>
      <w:r w:rsidRPr="00282998">
        <w:rPr>
          <w:b/>
          <w:sz w:val="28"/>
          <w:szCs w:val="28"/>
        </w:rPr>
        <w:t>Требования к уровню подготовки выпускников</w:t>
      </w:r>
    </w:p>
    <w:p w:rsidR="000B7A6A" w:rsidRPr="0090155F" w:rsidRDefault="000B7A6A" w:rsidP="000B7A6A">
      <w:pPr>
        <w:ind w:left="147" w:right="147" w:firstLine="680"/>
        <w:jc w:val="both"/>
        <w:rPr>
          <w:color w:val="000000"/>
        </w:rPr>
      </w:pPr>
      <w:r w:rsidRPr="0090155F">
        <w:rPr>
          <w:color w:val="000000"/>
        </w:rPr>
        <w:t>В результате изучения литературы на базовом уровне ученик должен</w:t>
      </w:r>
    </w:p>
    <w:p w:rsidR="000B7A6A" w:rsidRPr="0090155F" w:rsidRDefault="000B7A6A" w:rsidP="000B7A6A">
      <w:pPr>
        <w:ind w:left="147" w:right="147" w:firstLine="680"/>
        <w:jc w:val="both"/>
        <w:rPr>
          <w:color w:val="000000"/>
        </w:rPr>
      </w:pPr>
      <w:r w:rsidRPr="0090155F">
        <w:rPr>
          <w:b/>
          <w:bCs/>
          <w:color w:val="000000"/>
        </w:rPr>
        <w:t>знать/понимать:</w:t>
      </w:r>
    </w:p>
    <w:p w:rsidR="000B7A6A" w:rsidRPr="0090155F" w:rsidRDefault="000B7A6A" w:rsidP="000B7A6A">
      <w:pPr>
        <w:ind w:left="147" w:right="147" w:firstLine="680"/>
        <w:jc w:val="both"/>
        <w:rPr>
          <w:color w:val="000000"/>
        </w:rPr>
      </w:pPr>
      <w:r w:rsidRPr="0090155F">
        <w:rPr>
          <w:color w:val="000000"/>
        </w:rPr>
        <w:t>- образную природу словесного искусства;</w:t>
      </w:r>
    </w:p>
    <w:p w:rsidR="000B7A6A" w:rsidRPr="0090155F" w:rsidRDefault="000B7A6A" w:rsidP="000B7A6A">
      <w:pPr>
        <w:ind w:left="147" w:right="147" w:firstLine="680"/>
        <w:jc w:val="both"/>
        <w:rPr>
          <w:color w:val="000000"/>
        </w:rPr>
      </w:pPr>
      <w:r w:rsidRPr="0090155F">
        <w:rPr>
          <w:color w:val="000000"/>
        </w:rPr>
        <w:t>- содержание изученных литературных произведений;</w:t>
      </w:r>
    </w:p>
    <w:p w:rsidR="000B7A6A" w:rsidRPr="0090155F" w:rsidRDefault="000B7A6A" w:rsidP="000B7A6A">
      <w:pPr>
        <w:ind w:left="147" w:right="147" w:firstLine="680"/>
        <w:jc w:val="both"/>
        <w:rPr>
          <w:color w:val="000000"/>
        </w:rPr>
      </w:pPr>
      <w:r w:rsidRPr="0090155F">
        <w:rPr>
          <w:color w:val="000000"/>
        </w:rPr>
        <w:t>- основные факты жизни и творчества писателей-классиков XIX-XX вв.;</w:t>
      </w:r>
    </w:p>
    <w:p w:rsidR="000B7A6A" w:rsidRPr="0090155F" w:rsidRDefault="000B7A6A" w:rsidP="000B7A6A">
      <w:pPr>
        <w:ind w:left="147" w:right="147" w:firstLine="680"/>
        <w:jc w:val="both"/>
        <w:rPr>
          <w:color w:val="000000"/>
        </w:rPr>
      </w:pPr>
      <w:r w:rsidRPr="0090155F">
        <w:rPr>
          <w:color w:val="000000"/>
        </w:rPr>
        <w:t>- основные закономерности историко-литературного процесса и черты литературных направлений;</w:t>
      </w:r>
    </w:p>
    <w:p w:rsidR="000B7A6A" w:rsidRPr="0090155F" w:rsidRDefault="000B7A6A" w:rsidP="000B7A6A">
      <w:pPr>
        <w:ind w:left="147" w:right="147" w:firstLine="680"/>
        <w:jc w:val="both"/>
        <w:rPr>
          <w:color w:val="000000"/>
        </w:rPr>
      </w:pPr>
      <w:r w:rsidRPr="0090155F">
        <w:rPr>
          <w:color w:val="000000"/>
        </w:rPr>
        <w:t>- основные теоретико-литературные понятия;</w:t>
      </w:r>
    </w:p>
    <w:p w:rsidR="000B7A6A" w:rsidRPr="0090155F" w:rsidRDefault="000B7A6A" w:rsidP="000B7A6A">
      <w:pPr>
        <w:ind w:left="147" w:right="147" w:firstLine="680"/>
        <w:jc w:val="both"/>
        <w:rPr>
          <w:color w:val="000000"/>
        </w:rPr>
      </w:pPr>
      <w:r w:rsidRPr="0090155F">
        <w:rPr>
          <w:b/>
          <w:bCs/>
          <w:color w:val="000000"/>
        </w:rPr>
        <w:t>уметь:</w:t>
      </w:r>
    </w:p>
    <w:p w:rsidR="000B7A6A" w:rsidRPr="0090155F" w:rsidRDefault="000B7A6A" w:rsidP="000B7A6A">
      <w:pPr>
        <w:ind w:left="147" w:right="147" w:firstLine="680"/>
        <w:jc w:val="both"/>
        <w:rPr>
          <w:color w:val="000000"/>
        </w:rPr>
      </w:pPr>
      <w:r w:rsidRPr="0090155F">
        <w:rPr>
          <w:color w:val="000000"/>
        </w:rPr>
        <w:t>- воспроизводить содержание литературного произведения;</w:t>
      </w:r>
    </w:p>
    <w:p w:rsidR="000B7A6A" w:rsidRPr="0090155F" w:rsidRDefault="000B7A6A" w:rsidP="000B7A6A">
      <w:pPr>
        <w:ind w:left="147" w:right="147" w:firstLine="680"/>
        <w:jc w:val="both"/>
        <w:rPr>
          <w:color w:val="000000"/>
        </w:rPr>
      </w:pPr>
      <w:r w:rsidRPr="0090155F">
        <w:rPr>
          <w:color w:val="000000"/>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0B7A6A" w:rsidRPr="0090155F" w:rsidRDefault="000B7A6A" w:rsidP="000B7A6A">
      <w:pPr>
        <w:ind w:left="147" w:right="147" w:firstLine="680"/>
        <w:jc w:val="both"/>
        <w:rPr>
          <w:color w:val="000000"/>
        </w:rPr>
      </w:pPr>
      <w:r w:rsidRPr="0090155F">
        <w:rPr>
          <w:color w:val="000000"/>
        </w:rPr>
        <w:t xml:space="preserve">- соотносить художественную литературу с общественной жизнью и культурой; раскрывать конкретно-историческое и общечеловеческое содержание изученных </w:t>
      </w:r>
      <w:r w:rsidRPr="0090155F">
        <w:rPr>
          <w:color w:val="000000"/>
        </w:rPr>
        <w:lastRenderedPageBreak/>
        <w:t>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0B7A6A" w:rsidRPr="0090155F" w:rsidRDefault="000B7A6A" w:rsidP="000B7A6A">
      <w:pPr>
        <w:ind w:left="147" w:right="147" w:firstLine="680"/>
        <w:jc w:val="both"/>
        <w:rPr>
          <w:color w:val="000000"/>
        </w:rPr>
      </w:pPr>
      <w:r w:rsidRPr="0090155F">
        <w:rPr>
          <w:color w:val="000000"/>
        </w:rPr>
        <w:t>- определять род и жанр произведения;</w:t>
      </w:r>
    </w:p>
    <w:p w:rsidR="000B7A6A" w:rsidRPr="0090155F" w:rsidRDefault="000B7A6A" w:rsidP="000B7A6A">
      <w:pPr>
        <w:ind w:left="147" w:right="147" w:firstLine="680"/>
        <w:jc w:val="both"/>
        <w:rPr>
          <w:color w:val="000000"/>
        </w:rPr>
      </w:pPr>
      <w:r w:rsidRPr="0090155F">
        <w:rPr>
          <w:color w:val="000000"/>
        </w:rPr>
        <w:t>- сопоставлять литературные произведения;</w:t>
      </w:r>
    </w:p>
    <w:p w:rsidR="000B7A6A" w:rsidRPr="0090155F" w:rsidRDefault="000B7A6A" w:rsidP="000B7A6A">
      <w:pPr>
        <w:ind w:left="147" w:right="147" w:firstLine="680"/>
        <w:jc w:val="both"/>
        <w:rPr>
          <w:color w:val="000000"/>
        </w:rPr>
      </w:pPr>
      <w:r w:rsidRPr="0090155F">
        <w:rPr>
          <w:color w:val="000000"/>
        </w:rPr>
        <w:t>- выявлять авторскую позицию;</w:t>
      </w:r>
    </w:p>
    <w:p w:rsidR="000B7A6A" w:rsidRPr="0090155F" w:rsidRDefault="000B7A6A" w:rsidP="000B7A6A">
      <w:pPr>
        <w:ind w:left="147" w:right="147" w:firstLine="680"/>
        <w:jc w:val="both"/>
        <w:rPr>
          <w:color w:val="000000"/>
        </w:rPr>
      </w:pPr>
      <w:r w:rsidRPr="0090155F">
        <w:rPr>
          <w:color w:val="000000"/>
        </w:rPr>
        <w:t>- выразительно читать изученные произведения (или их фрагменты), соблюдая нормы литературного произношения;</w:t>
      </w:r>
    </w:p>
    <w:p w:rsidR="000B7A6A" w:rsidRPr="0090155F" w:rsidRDefault="000B7A6A" w:rsidP="000B7A6A">
      <w:pPr>
        <w:ind w:left="147" w:right="147" w:firstLine="680"/>
        <w:jc w:val="both"/>
        <w:rPr>
          <w:color w:val="000000"/>
        </w:rPr>
      </w:pPr>
      <w:r w:rsidRPr="0090155F">
        <w:rPr>
          <w:color w:val="000000"/>
        </w:rPr>
        <w:t>- аргументированно формулировать свое отношение к прочи-танному произведению;</w:t>
      </w:r>
    </w:p>
    <w:p w:rsidR="000B7A6A" w:rsidRDefault="000B7A6A" w:rsidP="000B7A6A">
      <w:pPr>
        <w:ind w:left="147" w:right="147" w:firstLine="680"/>
        <w:jc w:val="both"/>
        <w:rPr>
          <w:color w:val="000000"/>
        </w:rPr>
      </w:pPr>
      <w:r w:rsidRPr="0090155F">
        <w:rPr>
          <w:color w:val="000000"/>
        </w:rPr>
        <w:t>- писать рецензии на прочитанные произведения и сочинения разных жанров на литературные темы.</w:t>
      </w:r>
    </w:p>
    <w:p w:rsidR="000B7A6A" w:rsidRPr="000B7A6A" w:rsidRDefault="000B7A6A" w:rsidP="000B7A6A">
      <w:pPr>
        <w:ind w:left="147" w:right="147" w:firstLine="680"/>
        <w:jc w:val="both"/>
        <w:rPr>
          <w:b/>
          <w:color w:val="000000"/>
        </w:rPr>
      </w:pPr>
      <w:r w:rsidRPr="000B7A6A">
        <w:rPr>
          <w:b/>
          <w:color w:val="000000"/>
        </w:rPr>
        <w:t>4.2.3.Иностранный язык</w:t>
      </w:r>
    </w:p>
    <w:p w:rsidR="000B7A6A" w:rsidRPr="000B7A6A" w:rsidRDefault="000B7A6A" w:rsidP="000B7A6A">
      <w:pPr>
        <w:ind w:left="150" w:right="150" w:firstLine="680"/>
        <w:jc w:val="both"/>
        <w:rPr>
          <w:color w:val="000000"/>
        </w:rPr>
      </w:pPr>
      <w:r w:rsidRPr="000B7A6A">
        <w:rPr>
          <w:color w:val="000000"/>
        </w:rPr>
        <w:t>Изучение иностранного языка на базовом уровне среднего (полного) общего образования направлено на достижение следующих целей:</w:t>
      </w:r>
    </w:p>
    <w:p w:rsidR="000B7A6A" w:rsidRPr="000B7A6A" w:rsidRDefault="000B7A6A" w:rsidP="000B7A6A">
      <w:pPr>
        <w:ind w:left="150" w:right="150" w:firstLine="680"/>
        <w:jc w:val="both"/>
        <w:rPr>
          <w:color w:val="000000"/>
        </w:rPr>
      </w:pPr>
      <w:r w:rsidRPr="000B7A6A">
        <w:rPr>
          <w:color w:val="000000"/>
        </w:rPr>
        <w:t>- дальнейшее развитие иноязычной коммуникативной компетенции (речевой, языковой, социокультурной, компенсаторной, учебно-познавательной):</w:t>
      </w:r>
    </w:p>
    <w:p w:rsidR="000B7A6A" w:rsidRPr="000B7A6A" w:rsidRDefault="000B7A6A" w:rsidP="000B7A6A">
      <w:pPr>
        <w:ind w:left="150" w:right="150" w:firstLine="680"/>
        <w:jc w:val="both"/>
        <w:rPr>
          <w:color w:val="000000"/>
        </w:rPr>
      </w:pPr>
      <w:r w:rsidRPr="000B7A6A">
        <w:rPr>
          <w:color w:val="000000"/>
        </w:rPr>
        <w:t>- 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0B7A6A" w:rsidRPr="000B7A6A" w:rsidRDefault="000B7A6A" w:rsidP="000B7A6A">
      <w:pPr>
        <w:ind w:left="150" w:right="150" w:firstLine="680"/>
        <w:jc w:val="both"/>
        <w:rPr>
          <w:color w:val="000000"/>
        </w:rPr>
      </w:pPr>
      <w:r w:rsidRPr="000B7A6A">
        <w:rPr>
          <w:color w:val="000000"/>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0B7A6A" w:rsidRPr="000B7A6A" w:rsidRDefault="000B7A6A" w:rsidP="000B7A6A">
      <w:pPr>
        <w:ind w:left="150" w:right="150" w:firstLine="680"/>
        <w:jc w:val="both"/>
        <w:rPr>
          <w:color w:val="000000"/>
        </w:rPr>
      </w:pPr>
      <w:r w:rsidRPr="000B7A6A">
        <w:rPr>
          <w:color w:val="000000"/>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0B7A6A" w:rsidRPr="000B7A6A" w:rsidRDefault="000B7A6A" w:rsidP="000B7A6A">
      <w:pPr>
        <w:ind w:left="150" w:right="150" w:firstLine="680"/>
        <w:jc w:val="both"/>
        <w:rPr>
          <w:color w:val="000000"/>
        </w:rPr>
      </w:pPr>
      <w:r w:rsidRPr="000B7A6A">
        <w:rPr>
          <w:color w:val="000000"/>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0B7A6A" w:rsidRPr="000B7A6A" w:rsidRDefault="000B7A6A" w:rsidP="000B7A6A">
      <w:pPr>
        <w:ind w:left="150" w:right="150" w:firstLine="680"/>
        <w:jc w:val="both"/>
        <w:rPr>
          <w:color w:val="000000"/>
        </w:rPr>
      </w:pPr>
      <w:r w:rsidRPr="000B7A6A">
        <w:rPr>
          <w:color w:val="000000"/>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0B7A6A" w:rsidRPr="000B7A6A" w:rsidRDefault="000B7A6A" w:rsidP="000B7A6A">
      <w:pPr>
        <w:ind w:left="150" w:right="150" w:firstLine="680"/>
        <w:jc w:val="both"/>
        <w:rPr>
          <w:color w:val="000000"/>
        </w:rPr>
      </w:pPr>
      <w:r w:rsidRPr="000B7A6A">
        <w:rPr>
          <w:color w:val="000000"/>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0B7A6A" w:rsidRPr="000B7A6A" w:rsidRDefault="000B7A6A" w:rsidP="000B7A6A">
      <w:pPr>
        <w:ind w:left="150" w:right="150" w:firstLine="680"/>
        <w:jc w:val="both"/>
        <w:outlineLvl w:val="1"/>
        <w:rPr>
          <w:b/>
        </w:rPr>
      </w:pPr>
      <w:r w:rsidRPr="000B7A6A">
        <w:rPr>
          <w:b/>
        </w:rPr>
        <w:t>Содержание основной образовательной программы по иностранному языку</w:t>
      </w:r>
    </w:p>
    <w:p w:rsidR="000B7A6A" w:rsidRPr="0090155F" w:rsidRDefault="000B7A6A" w:rsidP="000B7A6A">
      <w:pPr>
        <w:ind w:left="150" w:right="150" w:firstLine="680"/>
        <w:jc w:val="both"/>
        <w:rPr>
          <w:color w:val="000000"/>
        </w:rPr>
      </w:pPr>
      <w:r w:rsidRPr="0090155F">
        <w:rPr>
          <w:b/>
          <w:bCs/>
          <w:color w:val="000000"/>
        </w:rPr>
        <w:t>Речевые умения</w:t>
      </w:r>
    </w:p>
    <w:p w:rsidR="000B7A6A" w:rsidRPr="0090155F" w:rsidRDefault="000B7A6A" w:rsidP="000B7A6A">
      <w:pPr>
        <w:ind w:left="150" w:right="150" w:firstLine="680"/>
        <w:jc w:val="both"/>
        <w:rPr>
          <w:color w:val="000000"/>
        </w:rPr>
      </w:pPr>
      <w:r w:rsidRPr="0090155F">
        <w:rPr>
          <w:color w:val="000000"/>
        </w:rPr>
        <w:t>Предметное содержание речи</w:t>
      </w:r>
    </w:p>
    <w:p w:rsidR="000B7A6A" w:rsidRPr="0090155F" w:rsidRDefault="000B7A6A" w:rsidP="000B7A6A">
      <w:pPr>
        <w:ind w:left="150" w:right="150" w:firstLine="680"/>
        <w:jc w:val="both"/>
        <w:rPr>
          <w:color w:val="000000"/>
        </w:rPr>
      </w:pPr>
      <w:r w:rsidRPr="0090155F">
        <w:rPr>
          <w:color w:val="000000"/>
        </w:rPr>
        <w:t>Социально-бытовая сфера. Повседневная жизнь, быт, семья. Межличностные отношения. Здоровье и забота о нем.</w:t>
      </w:r>
    </w:p>
    <w:p w:rsidR="000B7A6A" w:rsidRPr="0090155F" w:rsidRDefault="000B7A6A" w:rsidP="000B7A6A">
      <w:pPr>
        <w:ind w:left="150" w:right="150" w:firstLine="680"/>
        <w:jc w:val="both"/>
        <w:rPr>
          <w:color w:val="000000"/>
        </w:rPr>
      </w:pPr>
      <w:r w:rsidRPr="0090155F">
        <w:rPr>
          <w:color w:val="000000"/>
        </w:rPr>
        <w:t>Социально-культурная сфера. Жизнь в городе и сельской местности. Научно-технический прогресс*(12).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0B7A6A" w:rsidRPr="0090155F" w:rsidRDefault="000B7A6A" w:rsidP="000B7A6A">
      <w:pPr>
        <w:ind w:left="150" w:right="150" w:firstLine="680"/>
        <w:jc w:val="both"/>
        <w:rPr>
          <w:color w:val="000000"/>
        </w:rPr>
      </w:pPr>
      <w:r w:rsidRPr="0090155F">
        <w:rPr>
          <w:color w:val="000000"/>
        </w:rPr>
        <w:t>Учебно-трудовая сфера. Современный мир профессий. Планы на будущее, проблема выбора профессии. Роль иностранного языка в современном мире.</w:t>
      </w:r>
    </w:p>
    <w:p w:rsidR="000B7A6A" w:rsidRPr="0090155F" w:rsidRDefault="000B7A6A" w:rsidP="000B7A6A">
      <w:pPr>
        <w:ind w:left="150" w:right="150" w:firstLine="680"/>
        <w:jc w:val="both"/>
        <w:rPr>
          <w:color w:val="000000"/>
        </w:rPr>
      </w:pPr>
      <w:r w:rsidRPr="0090155F">
        <w:rPr>
          <w:color w:val="000000"/>
        </w:rPr>
        <w:t>Виды речевой деятельности</w:t>
      </w:r>
    </w:p>
    <w:p w:rsidR="000B7A6A" w:rsidRPr="0090155F" w:rsidRDefault="000B7A6A" w:rsidP="000B7A6A">
      <w:pPr>
        <w:ind w:left="150" w:right="150" w:firstLine="680"/>
        <w:jc w:val="both"/>
        <w:rPr>
          <w:color w:val="000000"/>
        </w:rPr>
      </w:pPr>
      <w:r w:rsidRPr="0090155F">
        <w:rPr>
          <w:color w:val="000000"/>
        </w:rPr>
        <w:t>Говорение</w:t>
      </w:r>
    </w:p>
    <w:p w:rsidR="000B7A6A" w:rsidRPr="0090155F" w:rsidRDefault="000B7A6A" w:rsidP="000B7A6A">
      <w:pPr>
        <w:ind w:left="150" w:right="150" w:firstLine="680"/>
        <w:jc w:val="both"/>
        <w:rPr>
          <w:color w:val="000000"/>
        </w:rPr>
      </w:pPr>
      <w:r w:rsidRPr="0090155F">
        <w:rPr>
          <w:color w:val="000000"/>
        </w:rPr>
        <w:t>Диалогическая речь</w:t>
      </w:r>
    </w:p>
    <w:p w:rsidR="000B7A6A" w:rsidRPr="0090155F" w:rsidRDefault="000B7A6A" w:rsidP="000B7A6A">
      <w:pPr>
        <w:ind w:left="150" w:right="150" w:firstLine="680"/>
        <w:jc w:val="both"/>
        <w:rPr>
          <w:color w:val="000000"/>
        </w:rPr>
      </w:pPr>
      <w:r w:rsidRPr="0090155F">
        <w:rPr>
          <w:color w:val="000000"/>
        </w:rPr>
        <w:t>Совершенствование владения всеми видами диалога на основе новой тематики и расширения ситуаций официального и неофициального общения.</w:t>
      </w:r>
    </w:p>
    <w:p w:rsidR="000B7A6A" w:rsidRPr="0090155F" w:rsidRDefault="000B7A6A" w:rsidP="000B7A6A">
      <w:pPr>
        <w:ind w:left="150" w:right="150" w:firstLine="680"/>
        <w:jc w:val="both"/>
        <w:rPr>
          <w:color w:val="000000"/>
        </w:rPr>
      </w:pPr>
      <w:r w:rsidRPr="0090155F">
        <w:rPr>
          <w:color w:val="000000"/>
        </w:rPr>
        <w:lastRenderedPageBreak/>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0B7A6A" w:rsidRPr="0090155F" w:rsidRDefault="000B7A6A" w:rsidP="000B7A6A">
      <w:pPr>
        <w:ind w:left="150" w:right="150" w:firstLine="680"/>
        <w:jc w:val="both"/>
        <w:rPr>
          <w:color w:val="000000"/>
        </w:rPr>
      </w:pPr>
      <w:r w:rsidRPr="0090155F">
        <w:rPr>
          <w:color w:val="000000"/>
        </w:rPr>
        <w:t>Монологическая речь</w:t>
      </w:r>
    </w:p>
    <w:p w:rsidR="000B7A6A" w:rsidRPr="0090155F" w:rsidRDefault="000B7A6A" w:rsidP="000B7A6A">
      <w:pPr>
        <w:ind w:left="150" w:right="150" w:firstLine="680"/>
        <w:jc w:val="both"/>
        <w:rPr>
          <w:color w:val="000000"/>
        </w:rPr>
      </w:pPr>
      <w:r w:rsidRPr="0090155F">
        <w:rPr>
          <w:color w:val="000000"/>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0B7A6A" w:rsidRPr="0090155F" w:rsidRDefault="000B7A6A" w:rsidP="000B7A6A">
      <w:pPr>
        <w:ind w:left="150" w:right="150" w:firstLine="680"/>
        <w:jc w:val="both"/>
        <w:rPr>
          <w:color w:val="000000"/>
        </w:rPr>
      </w:pPr>
      <w:r w:rsidRPr="0090155F">
        <w:rPr>
          <w:color w:val="000000"/>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0B7A6A" w:rsidRPr="0090155F" w:rsidRDefault="000B7A6A" w:rsidP="000B7A6A">
      <w:pPr>
        <w:ind w:left="150" w:right="150" w:firstLine="680"/>
        <w:jc w:val="both"/>
        <w:rPr>
          <w:color w:val="000000"/>
        </w:rPr>
      </w:pPr>
      <w:r w:rsidRPr="0090155F">
        <w:rPr>
          <w:b/>
          <w:bCs/>
          <w:color w:val="000000"/>
        </w:rPr>
        <w:t>Аудирование</w:t>
      </w:r>
    </w:p>
    <w:p w:rsidR="000B7A6A" w:rsidRPr="0090155F" w:rsidRDefault="000B7A6A" w:rsidP="000B7A6A">
      <w:pPr>
        <w:ind w:left="150" w:right="150" w:firstLine="680"/>
        <w:jc w:val="both"/>
        <w:rPr>
          <w:color w:val="000000"/>
        </w:rPr>
      </w:pPr>
      <w:r w:rsidRPr="0090155F">
        <w:rPr>
          <w:color w:val="000000"/>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0B7A6A" w:rsidRPr="0090155F" w:rsidRDefault="000B7A6A" w:rsidP="000B7A6A">
      <w:pPr>
        <w:ind w:left="150" w:right="150" w:firstLine="680"/>
        <w:jc w:val="both"/>
        <w:rPr>
          <w:color w:val="000000"/>
        </w:rPr>
      </w:pPr>
      <w:r w:rsidRPr="0090155F">
        <w:rPr>
          <w:color w:val="000000"/>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0B7A6A" w:rsidRPr="0090155F" w:rsidRDefault="000B7A6A" w:rsidP="000B7A6A">
      <w:pPr>
        <w:ind w:left="150" w:right="150" w:firstLine="680"/>
        <w:jc w:val="both"/>
        <w:rPr>
          <w:color w:val="000000"/>
        </w:rPr>
      </w:pPr>
      <w:r w:rsidRPr="0090155F">
        <w:rPr>
          <w:color w:val="000000"/>
        </w:rPr>
        <w:t>- выборочного понимания необходимой информации в прагматических текстах (рекламе, объявлениях);</w:t>
      </w:r>
    </w:p>
    <w:p w:rsidR="000B7A6A" w:rsidRPr="0090155F" w:rsidRDefault="000B7A6A" w:rsidP="000B7A6A">
      <w:pPr>
        <w:ind w:left="150" w:right="150" w:firstLine="680"/>
        <w:jc w:val="both"/>
        <w:rPr>
          <w:color w:val="000000"/>
        </w:rPr>
      </w:pPr>
      <w:r w:rsidRPr="0090155F">
        <w:rPr>
          <w:color w:val="000000"/>
        </w:rPr>
        <w:t>- относительно полного понимания высказываний собеседника в наиболее распространенных стандартных ситуациях повседневного общения.</w:t>
      </w:r>
    </w:p>
    <w:p w:rsidR="000B7A6A" w:rsidRPr="0090155F" w:rsidRDefault="000B7A6A" w:rsidP="000B7A6A">
      <w:pPr>
        <w:ind w:left="150" w:right="150" w:firstLine="680"/>
        <w:jc w:val="both"/>
        <w:rPr>
          <w:color w:val="000000"/>
        </w:rPr>
      </w:pPr>
      <w:r w:rsidRPr="0090155F">
        <w:rPr>
          <w:color w:val="000000"/>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0B7A6A" w:rsidRPr="0090155F" w:rsidRDefault="000B7A6A" w:rsidP="000B7A6A">
      <w:pPr>
        <w:ind w:left="150" w:right="150" w:firstLine="680"/>
        <w:jc w:val="both"/>
        <w:rPr>
          <w:color w:val="000000"/>
        </w:rPr>
      </w:pPr>
      <w:r w:rsidRPr="0090155F">
        <w:rPr>
          <w:b/>
          <w:bCs/>
          <w:color w:val="000000"/>
        </w:rPr>
        <w:t>Чтение</w:t>
      </w:r>
    </w:p>
    <w:p w:rsidR="000B7A6A" w:rsidRPr="0090155F" w:rsidRDefault="000B7A6A" w:rsidP="000B7A6A">
      <w:pPr>
        <w:ind w:left="150" w:right="150" w:firstLine="680"/>
        <w:jc w:val="both"/>
        <w:rPr>
          <w:color w:val="000000"/>
        </w:rPr>
      </w:pPr>
      <w:r w:rsidRPr="0090155F">
        <w:rPr>
          <w:color w:val="000000"/>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0B7A6A" w:rsidRPr="0090155F" w:rsidRDefault="000B7A6A" w:rsidP="000B7A6A">
      <w:pPr>
        <w:ind w:left="150" w:right="150" w:firstLine="680"/>
        <w:jc w:val="both"/>
        <w:rPr>
          <w:color w:val="000000"/>
        </w:rPr>
      </w:pPr>
      <w:r w:rsidRPr="0090155F">
        <w:rPr>
          <w:color w:val="000000"/>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0B7A6A" w:rsidRPr="0090155F" w:rsidRDefault="000B7A6A" w:rsidP="000B7A6A">
      <w:pPr>
        <w:ind w:left="150" w:right="150" w:firstLine="680"/>
        <w:jc w:val="both"/>
        <w:rPr>
          <w:color w:val="000000"/>
        </w:rPr>
      </w:pPr>
      <w:r w:rsidRPr="0090155F">
        <w:rPr>
          <w:color w:val="000000"/>
        </w:rPr>
        <w:t>- изучающего чтения - с целью полного и точного понимания информации прагматических текстов (инструкций, рецептов, статистических данных);</w:t>
      </w:r>
    </w:p>
    <w:p w:rsidR="000B7A6A" w:rsidRPr="0090155F" w:rsidRDefault="000B7A6A" w:rsidP="000B7A6A">
      <w:pPr>
        <w:ind w:left="150" w:right="150" w:firstLine="680"/>
        <w:jc w:val="both"/>
        <w:rPr>
          <w:color w:val="000000"/>
        </w:rPr>
      </w:pPr>
      <w:r w:rsidRPr="0090155F">
        <w:rPr>
          <w:color w:val="000000"/>
        </w:rPr>
        <w:t>- просмотрового/поискового чтения - с целью выборочного понимания необходимой/интересующей информации из текста статьи, проспекта.</w:t>
      </w:r>
    </w:p>
    <w:p w:rsidR="000B7A6A" w:rsidRPr="0090155F" w:rsidRDefault="000B7A6A" w:rsidP="000B7A6A">
      <w:pPr>
        <w:ind w:left="150" w:right="150" w:firstLine="680"/>
        <w:jc w:val="both"/>
        <w:rPr>
          <w:color w:val="000000"/>
        </w:rPr>
      </w:pPr>
      <w:r w:rsidRPr="0090155F">
        <w:rPr>
          <w:color w:val="000000"/>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0B7A6A" w:rsidRPr="0090155F" w:rsidRDefault="000B7A6A" w:rsidP="000B7A6A">
      <w:pPr>
        <w:ind w:left="150" w:right="150" w:firstLine="680"/>
        <w:jc w:val="both"/>
        <w:rPr>
          <w:color w:val="000000"/>
        </w:rPr>
      </w:pPr>
      <w:r w:rsidRPr="0090155F">
        <w:rPr>
          <w:b/>
          <w:bCs/>
          <w:color w:val="000000"/>
        </w:rPr>
        <w:t>Письменная речь</w:t>
      </w:r>
    </w:p>
    <w:p w:rsidR="000B7A6A" w:rsidRPr="0090155F" w:rsidRDefault="000B7A6A" w:rsidP="000B7A6A">
      <w:pPr>
        <w:ind w:left="150" w:right="150" w:firstLine="680"/>
        <w:jc w:val="both"/>
        <w:rPr>
          <w:color w:val="000000"/>
        </w:rPr>
      </w:pPr>
      <w:r w:rsidRPr="0090155F">
        <w:rPr>
          <w:color w:val="000000"/>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0B7A6A" w:rsidRPr="0090155F" w:rsidRDefault="000B7A6A" w:rsidP="000B7A6A">
      <w:pPr>
        <w:ind w:left="150" w:right="150" w:firstLine="680"/>
        <w:jc w:val="both"/>
        <w:rPr>
          <w:color w:val="000000"/>
        </w:rPr>
      </w:pPr>
      <w:r w:rsidRPr="0090155F">
        <w:rPr>
          <w:color w:val="000000"/>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0B7A6A" w:rsidRPr="0090155F" w:rsidRDefault="000B7A6A" w:rsidP="000B7A6A">
      <w:pPr>
        <w:ind w:left="150" w:right="150" w:firstLine="680"/>
        <w:jc w:val="both"/>
        <w:rPr>
          <w:color w:val="000000"/>
        </w:rPr>
      </w:pPr>
      <w:r w:rsidRPr="0090155F">
        <w:rPr>
          <w:color w:val="000000"/>
        </w:rPr>
        <w:t>Языковые знания и навыки</w:t>
      </w:r>
    </w:p>
    <w:p w:rsidR="000B7A6A" w:rsidRPr="0090155F" w:rsidRDefault="000B7A6A" w:rsidP="000B7A6A">
      <w:pPr>
        <w:ind w:left="150" w:right="150" w:firstLine="680"/>
        <w:jc w:val="both"/>
        <w:rPr>
          <w:color w:val="000000"/>
        </w:rPr>
      </w:pPr>
      <w:r w:rsidRPr="0090155F">
        <w:rPr>
          <w:color w:val="000000"/>
        </w:rPr>
        <w:t>Орфография</w:t>
      </w:r>
    </w:p>
    <w:p w:rsidR="000B7A6A" w:rsidRPr="0090155F" w:rsidRDefault="000B7A6A" w:rsidP="000B7A6A">
      <w:pPr>
        <w:ind w:left="150" w:right="150" w:firstLine="680"/>
        <w:jc w:val="both"/>
        <w:rPr>
          <w:color w:val="000000"/>
        </w:rPr>
      </w:pPr>
      <w:r w:rsidRPr="0090155F">
        <w:rPr>
          <w:color w:val="000000"/>
        </w:rPr>
        <w:t>Совершенствование орфографических навыков, в том числе применительно к новому языковому материалу.</w:t>
      </w:r>
    </w:p>
    <w:p w:rsidR="000B7A6A" w:rsidRPr="0090155F" w:rsidRDefault="000B7A6A" w:rsidP="000B7A6A">
      <w:pPr>
        <w:ind w:left="150" w:right="150" w:firstLine="680"/>
        <w:jc w:val="both"/>
        <w:rPr>
          <w:color w:val="000000"/>
        </w:rPr>
      </w:pPr>
      <w:r w:rsidRPr="0090155F">
        <w:rPr>
          <w:color w:val="000000"/>
        </w:rPr>
        <w:t>Произносительная сторона речи</w:t>
      </w:r>
    </w:p>
    <w:p w:rsidR="000B7A6A" w:rsidRPr="0090155F" w:rsidRDefault="000B7A6A" w:rsidP="000B7A6A">
      <w:pPr>
        <w:ind w:left="150" w:right="150" w:firstLine="680"/>
        <w:jc w:val="both"/>
        <w:rPr>
          <w:color w:val="000000"/>
        </w:rPr>
      </w:pPr>
      <w:r w:rsidRPr="0090155F">
        <w:rPr>
          <w:color w:val="000000"/>
        </w:rPr>
        <w:lastRenderedPageBreak/>
        <w:t>Совершенствование слухо-произносительных навыков, в том числе применительно к новому языковому материалу.</w:t>
      </w:r>
    </w:p>
    <w:p w:rsidR="000B7A6A" w:rsidRPr="0090155F" w:rsidRDefault="000B7A6A" w:rsidP="000B7A6A">
      <w:pPr>
        <w:ind w:left="150" w:right="150" w:firstLine="680"/>
        <w:jc w:val="both"/>
        <w:rPr>
          <w:color w:val="000000"/>
        </w:rPr>
      </w:pPr>
      <w:r w:rsidRPr="0090155F">
        <w:rPr>
          <w:color w:val="000000"/>
        </w:rPr>
        <w:t>Лексическая сторона речи</w:t>
      </w:r>
    </w:p>
    <w:p w:rsidR="000B7A6A" w:rsidRPr="0090155F" w:rsidRDefault="000B7A6A" w:rsidP="000B7A6A">
      <w:pPr>
        <w:ind w:left="150" w:right="150" w:firstLine="680"/>
        <w:jc w:val="both"/>
        <w:rPr>
          <w:color w:val="000000"/>
        </w:rPr>
      </w:pPr>
      <w:r w:rsidRPr="0090155F">
        <w:rPr>
          <w:color w:val="00000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0B7A6A" w:rsidRPr="0090155F" w:rsidRDefault="000B7A6A" w:rsidP="000B7A6A">
      <w:pPr>
        <w:ind w:left="150" w:right="150" w:firstLine="680"/>
        <w:jc w:val="both"/>
        <w:rPr>
          <w:color w:val="000000"/>
        </w:rPr>
      </w:pPr>
      <w:r w:rsidRPr="0090155F">
        <w:rPr>
          <w:color w:val="000000"/>
        </w:rPr>
        <w:t>Расширение потенциального словаря за счет овладения новыми словообразовательными моделями, интернациональной лексикой.</w:t>
      </w:r>
    </w:p>
    <w:p w:rsidR="000B7A6A" w:rsidRPr="0090155F" w:rsidRDefault="000B7A6A" w:rsidP="000B7A6A">
      <w:pPr>
        <w:ind w:left="150" w:right="150" w:firstLine="680"/>
        <w:jc w:val="both"/>
        <w:rPr>
          <w:color w:val="000000"/>
        </w:rPr>
      </w:pPr>
      <w:r w:rsidRPr="0090155F">
        <w:rPr>
          <w:color w:val="000000"/>
        </w:rPr>
        <w:t>Развитие соответствующих лексических навыков.</w:t>
      </w:r>
    </w:p>
    <w:p w:rsidR="000B7A6A" w:rsidRPr="0090155F" w:rsidRDefault="000B7A6A" w:rsidP="000B7A6A">
      <w:pPr>
        <w:ind w:left="150" w:right="150" w:firstLine="680"/>
        <w:jc w:val="both"/>
        <w:rPr>
          <w:color w:val="000000"/>
        </w:rPr>
      </w:pPr>
      <w:r w:rsidRPr="0090155F">
        <w:rPr>
          <w:color w:val="000000"/>
        </w:rPr>
        <w:t>Грамматическая сторона речи</w:t>
      </w:r>
    </w:p>
    <w:p w:rsidR="000B7A6A" w:rsidRPr="0090155F" w:rsidRDefault="000B7A6A" w:rsidP="000B7A6A">
      <w:pPr>
        <w:ind w:left="150" w:right="150" w:firstLine="680"/>
        <w:jc w:val="both"/>
        <w:rPr>
          <w:color w:val="000000"/>
        </w:rPr>
      </w:pPr>
      <w:r w:rsidRPr="0090155F">
        <w:rPr>
          <w:color w:val="000000"/>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0B7A6A" w:rsidRPr="0090155F" w:rsidRDefault="000B7A6A" w:rsidP="000B7A6A">
      <w:pPr>
        <w:ind w:left="150" w:right="150" w:firstLine="680"/>
        <w:jc w:val="both"/>
        <w:rPr>
          <w:color w:val="000000"/>
        </w:rPr>
      </w:pPr>
      <w:r w:rsidRPr="0090155F">
        <w:rPr>
          <w:color w:val="000000"/>
        </w:rPr>
        <w:t>Социокультурные знания и умения</w:t>
      </w:r>
    </w:p>
    <w:p w:rsidR="000B7A6A" w:rsidRPr="0090155F" w:rsidRDefault="000B7A6A" w:rsidP="000B7A6A">
      <w:pPr>
        <w:ind w:left="150" w:right="150" w:firstLine="680"/>
        <w:jc w:val="both"/>
        <w:rPr>
          <w:color w:val="000000"/>
        </w:rPr>
      </w:pPr>
      <w:r w:rsidRPr="0090155F">
        <w:rPr>
          <w:color w:val="000000"/>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0B7A6A" w:rsidRPr="0090155F" w:rsidRDefault="000B7A6A" w:rsidP="000B7A6A">
      <w:pPr>
        <w:ind w:left="150" w:right="150" w:firstLine="680"/>
        <w:jc w:val="both"/>
        <w:rPr>
          <w:color w:val="000000"/>
        </w:rPr>
      </w:pPr>
      <w:r w:rsidRPr="0090155F">
        <w:rPr>
          <w:color w:val="000000"/>
        </w:rPr>
        <w:t>Компенсаторные умения</w:t>
      </w:r>
    </w:p>
    <w:p w:rsidR="000B7A6A" w:rsidRPr="0090155F" w:rsidRDefault="000B7A6A" w:rsidP="000B7A6A">
      <w:pPr>
        <w:ind w:left="150" w:right="150" w:firstLine="680"/>
        <w:jc w:val="both"/>
        <w:rPr>
          <w:color w:val="000000"/>
        </w:rPr>
      </w:pPr>
      <w:r w:rsidRPr="0090155F">
        <w:rPr>
          <w:color w:val="000000"/>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0B7A6A" w:rsidRPr="0090155F" w:rsidRDefault="000B7A6A" w:rsidP="000B7A6A">
      <w:pPr>
        <w:ind w:left="150" w:right="150" w:firstLine="680"/>
        <w:jc w:val="both"/>
        <w:rPr>
          <w:color w:val="000000"/>
        </w:rPr>
      </w:pPr>
      <w:r w:rsidRPr="0090155F">
        <w:rPr>
          <w:color w:val="000000"/>
        </w:rPr>
        <w:t>Учебно-познавательные умения</w:t>
      </w:r>
    </w:p>
    <w:p w:rsidR="000B7A6A" w:rsidRPr="0090155F" w:rsidRDefault="000B7A6A" w:rsidP="000B7A6A">
      <w:pPr>
        <w:ind w:left="150" w:right="150" w:firstLine="680"/>
        <w:jc w:val="both"/>
        <w:rPr>
          <w:color w:val="000000"/>
        </w:rPr>
      </w:pPr>
      <w:r w:rsidRPr="0090155F">
        <w:rPr>
          <w:color w:val="000000"/>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0B7A6A" w:rsidRPr="0090155F" w:rsidRDefault="000B7A6A" w:rsidP="000B7A6A">
      <w:pPr>
        <w:ind w:left="150" w:right="150" w:firstLine="680"/>
        <w:jc w:val="both"/>
        <w:rPr>
          <w:color w:val="000000"/>
        </w:rPr>
      </w:pPr>
      <w:r w:rsidRPr="0090155F">
        <w:rPr>
          <w:color w:val="000000"/>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0B7A6A" w:rsidRPr="0090155F" w:rsidRDefault="000B7A6A" w:rsidP="000B7A6A">
      <w:pPr>
        <w:ind w:left="150" w:right="150" w:firstLine="680"/>
        <w:jc w:val="both"/>
        <w:outlineLvl w:val="1"/>
        <w:rPr>
          <w:b/>
          <w:sz w:val="28"/>
          <w:szCs w:val="28"/>
        </w:rPr>
      </w:pPr>
      <w:r w:rsidRPr="0090155F">
        <w:rPr>
          <w:b/>
          <w:sz w:val="28"/>
          <w:szCs w:val="28"/>
        </w:rPr>
        <w:t>Требования к уровню подготовки выпускников</w:t>
      </w:r>
    </w:p>
    <w:p w:rsidR="000B7A6A" w:rsidRPr="0090155F" w:rsidRDefault="000B7A6A" w:rsidP="000B7A6A">
      <w:pPr>
        <w:ind w:left="150" w:right="150" w:firstLine="680"/>
        <w:jc w:val="both"/>
        <w:rPr>
          <w:color w:val="000000"/>
        </w:rPr>
      </w:pPr>
      <w:r w:rsidRPr="0090155F">
        <w:rPr>
          <w:color w:val="000000"/>
        </w:rPr>
        <w:t>В результате изучения иностранного языка на базовом уровне ученик должен</w:t>
      </w:r>
    </w:p>
    <w:p w:rsidR="000B7A6A" w:rsidRPr="0090155F" w:rsidRDefault="000B7A6A" w:rsidP="000B7A6A">
      <w:pPr>
        <w:ind w:left="150" w:right="150" w:firstLine="680"/>
        <w:jc w:val="both"/>
        <w:rPr>
          <w:color w:val="000000"/>
        </w:rPr>
      </w:pPr>
      <w:r w:rsidRPr="0090155F">
        <w:rPr>
          <w:b/>
          <w:bCs/>
          <w:color w:val="000000"/>
        </w:rPr>
        <w:t>знать/понимать:</w:t>
      </w:r>
    </w:p>
    <w:p w:rsidR="000B7A6A" w:rsidRPr="0090155F" w:rsidRDefault="000B7A6A" w:rsidP="000B7A6A">
      <w:pPr>
        <w:ind w:left="150" w:right="150" w:firstLine="680"/>
        <w:jc w:val="both"/>
        <w:rPr>
          <w:color w:val="000000"/>
        </w:rPr>
      </w:pPr>
      <w:r w:rsidRPr="0090155F">
        <w:rPr>
          <w:color w:val="000000"/>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0B7A6A" w:rsidRPr="0090155F" w:rsidRDefault="000B7A6A" w:rsidP="000B7A6A">
      <w:pPr>
        <w:ind w:left="150" w:right="150" w:firstLine="680"/>
        <w:jc w:val="both"/>
        <w:rPr>
          <w:color w:val="000000"/>
        </w:rPr>
      </w:pPr>
      <w:r w:rsidRPr="0090155F">
        <w:rPr>
          <w:color w:val="000000"/>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0B7A6A" w:rsidRPr="0090155F" w:rsidRDefault="000B7A6A" w:rsidP="000B7A6A">
      <w:pPr>
        <w:ind w:left="150" w:right="150" w:firstLine="680"/>
        <w:jc w:val="both"/>
        <w:rPr>
          <w:color w:val="000000"/>
        </w:rPr>
      </w:pPr>
      <w:r w:rsidRPr="0090155F">
        <w:rPr>
          <w:color w:val="000000"/>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0B7A6A" w:rsidRPr="0090155F" w:rsidRDefault="000B7A6A" w:rsidP="000B7A6A">
      <w:pPr>
        <w:ind w:left="150" w:right="150" w:firstLine="680"/>
        <w:jc w:val="both"/>
        <w:rPr>
          <w:color w:val="000000"/>
        </w:rPr>
      </w:pPr>
      <w:r w:rsidRPr="0090155F">
        <w:rPr>
          <w:b/>
          <w:bCs/>
          <w:color w:val="000000"/>
        </w:rPr>
        <w:t>уметь:</w:t>
      </w:r>
    </w:p>
    <w:p w:rsidR="000B7A6A" w:rsidRPr="0090155F" w:rsidRDefault="000B7A6A" w:rsidP="000B7A6A">
      <w:pPr>
        <w:ind w:left="150" w:right="150" w:firstLine="680"/>
        <w:jc w:val="both"/>
        <w:rPr>
          <w:color w:val="000000"/>
        </w:rPr>
      </w:pPr>
      <w:r w:rsidRPr="0090155F">
        <w:rPr>
          <w:color w:val="000000"/>
        </w:rPr>
        <w:t>говорение</w:t>
      </w:r>
    </w:p>
    <w:p w:rsidR="000B7A6A" w:rsidRPr="0090155F" w:rsidRDefault="000B7A6A" w:rsidP="000B7A6A">
      <w:pPr>
        <w:ind w:left="150" w:right="150" w:firstLine="680"/>
        <w:jc w:val="both"/>
        <w:rPr>
          <w:color w:val="000000"/>
        </w:rPr>
      </w:pPr>
      <w:r w:rsidRPr="0090155F">
        <w:rPr>
          <w:color w:val="000000"/>
        </w:rPr>
        <w:lastRenderedPageBreak/>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0B7A6A" w:rsidRPr="0090155F" w:rsidRDefault="000B7A6A" w:rsidP="000B7A6A">
      <w:pPr>
        <w:ind w:left="150" w:right="150" w:firstLine="680"/>
        <w:jc w:val="both"/>
        <w:rPr>
          <w:color w:val="000000"/>
        </w:rPr>
      </w:pPr>
      <w:r w:rsidRPr="0090155F">
        <w:rPr>
          <w:color w:val="000000"/>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0B7A6A" w:rsidRPr="0090155F" w:rsidRDefault="000B7A6A" w:rsidP="000B7A6A">
      <w:pPr>
        <w:ind w:left="150" w:right="150" w:firstLine="680"/>
        <w:jc w:val="both"/>
        <w:rPr>
          <w:color w:val="000000"/>
        </w:rPr>
      </w:pPr>
      <w:r w:rsidRPr="0090155F">
        <w:rPr>
          <w:color w:val="000000"/>
        </w:rPr>
        <w:t>аудирование</w:t>
      </w:r>
    </w:p>
    <w:p w:rsidR="000B7A6A" w:rsidRPr="0090155F" w:rsidRDefault="000B7A6A" w:rsidP="000B7A6A">
      <w:pPr>
        <w:ind w:left="150" w:right="150" w:firstLine="680"/>
        <w:jc w:val="both"/>
        <w:rPr>
          <w:color w:val="000000"/>
        </w:rPr>
      </w:pPr>
      <w:r w:rsidRPr="0090155F">
        <w:rPr>
          <w:color w:val="000000"/>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0B7A6A" w:rsidRPr="0090155F" w:rsidRDefault="000B7A6A" w:rsidP="000B7A6A">
      <w:pPr>
        <w:ind w:left="150" w:right="150" w:firstLine="680"/>
        <w:jc w:val="both"/>
        <w:rPr>
          <w:color w:val="000000"/>
        </w:rPr>
      </w:pPr>
      <w:r w:rsidRPr="0090155F">
        <w:rPr>
          <w:color w:val="000000"/>
        </w:rPr>
        <w:t>чтение</w:t>
      </w:r>
    </w:p>
    <w:p w:rsidR="000B7A6A" w:rsidRPr="0090155F" w:rsidRDefault="000B7A6A" w:rsidP="000B7A6A">
      <w:pPr>
        <w:ind w:left="150" w:right="150" w:firstLine="680"/>
        <w:jc w:val="both"/>
        <w:rPr>
          <w:color w:val="000000"/>
        </w:rPr>
      </w:pPr>
      <w:r w:rsidRPr="0090155F">
        <w:rPr>
          <w:color w:val="000000"/>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0B7A6A" w:rsidRPr="0090155F" w:rsidRDefault="000B7A6A" w:rsidP="000B7A6A">
      <w:pPr>
        <w:ind w:left="150" w:right="150" w:firstLine="680"/>
        <w:jc w:val="both"/>
        <w:rPr>
          <w:color w:val="000000"/>
        </w:rPr>
      </w:pPr>
      <w:r w:rsidRPr="0090155F">
        <w:rPr>
          <w:color w:val="000000"/>
        </w:rPr>
        <w:t>письменная речь</w:t>
      </w:r>
    </w:p>
    <w:p w:rsidR="000B7A6A" w:rsidRPr="0090155F" w:rsidRDefault="000B7A6A" w:rsidP="000B7A6A">
      <w:pPr>
        <w:ind w:left="150" w:right="150" w:firstLine="680"/>
        <w:jc w:val="both"/>
        <w:rPr>
          <w:color w:val="000000"/>
        </w:rPr>
      </w:pPr>
      <w:r w:rsidRPr="0090155F">
        <w:rPr>
          <w:color w:val="000000"/>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0B7A6A" w:rsidRPr="0090155F" w:rsidRDefault="000B7A6A" w:rsidP="000B7A6A">
      <w:pPr>
        <w:ind w:left="150" w:right="150" w:firstLine="680"/>
        <w:jc w:val="both"/>
        <w:rPr>
          <w:color w:val="000000"/>
        </w:rPr>
      </w:pPr>
      <w:r w:rsidRPr="0090155F">
        <w:rPr>
          <w:color w:val="000000"/>
        </w:rPr>
        <w:t>- использовать приобретенные знания и умения в практической деятельности и повседневной жизни для:</w:t>
      </w:r>
    </w:p>
    <w:p w:rsidR="000B7A6A" w:rsidRPr="0090155F" w:rsidRDefault="000B7A6A" w:rsidP="000B7A6A">
      <w:pPr>
        <w:ind w:left="150" w:right="150" w:firstLine="680"/>
        <w:jc w:val="both"/>
        <w:rPr>
          <w:color w:val="000000"/>
        </w:rPr>
      </w:pPr>
      <w:r w:rsidRPr="0090155F">
        <w:rPr>
          <w:color w:val="000000"/>
        </w:rPr>
        <w:t>- общения с представителями других стран, ориентации в современном поликультурном мире;</w:t>
      </w:r>
    </w:p>
    <w:p w:rsidR="000B7A6A" w:rsidRPr="0090155F" w:rsidRDefault="000B7A6A" w:rsidP="000B7A6A">
      <w:pPr>
        <w:ind w:left="150" w:right="150" w:firstLine="680"/>
        <w:jc w:val="both"/>
        <w:rPr>
          <w:color w:val="000000"/>
        </w:rPr>
      </w:pPr>
      <w:r w:rsidRPr="0090155F">
        <w:rPr>
          <w:color w:val="000000"/>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0B7A6A" w:rsidRPr="0090155F" w:rsidRDefault="000B7A6A" w:rsidP="000B7A6A">
      <w:pPr>
        <w:ind w:left="150" w:right="150" w:firstLine="680"/>
        <w:jc w:val="both"/>
        <w:rPr>
          <w:color w:val="000000"/>
        </w:rPr>
      </w:pPr>
      <w:r w:rsidRPr="0090155F">
        <w:rPr>
          <w:color w:val="000000"/>
        </w:rPr>
        <w:t>- расширения возможностей в выборе будущей профессиональной деятельности;</w:t>
      </w:r>
    </w:p>
    <w:p w:rsidR="000B7A6A" w:rsidRPr="0090155F" w:rsidRDefault="000B7A6A" w:rsidP="000B7A6A">
      <w:pPr>
        <w:ind w:left="150" w:right="150" w:firstLine="680"/>
        <w:jc w:val="both"/>
        <w:rPr>
          <w:color w:val="000000"/>
        </w:rPr>
      </w:pPr>
      <w:r w:rsidRPr="0090155F">
        <w:rPr>
          <w:color w:val="000000"/>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0B7A6A" w:rsidRPr="000B7A6A" w:rsidRDefault="000B7A6A" w:rsidP="000B7A6A">
      <w:pPr>
        <w:ind w:left="147" w:right="147" w:firstLine="680"/>
        <w:jc w:val="both"/>
        <w:rPr>
          <w:b/>
          <w:color w:val="000000"/>
        </w:rPr>
      </w:pPr>
      <w:r w:rsidRPr="000B7A6A">
        <w:rPr>
          <w:b/>
          <w:color w:val="000000"/>
        </w:rPr>
        <w:t>4.2.4.Математика</w:t>
      </w:r>
    </w:p>
    <w:p w:rsidR="000B7A6A" w:rsidRPr="000B7A6A" w:rsidRDefault="000B7A6A" w:rsidP="000B7A6A">
      <w:pPr>
        <w:ind w:left="147" w:right="147" w:firstLine="680"/>
        <w:jc w:val="both"/>
        <w:rPr>
          <w:color w:val="000000"/>
        </w:rPr>
      </w:pPr>
      <w:r w:rsidRPr="000B7A6A">
        <w:rPr>
          <w:color w:val="000000"/>
        </w:rPr>
        <w:t>Изучение математики на базовом уровне среднего   общего образования направлено на достижение следующих целей:</w:t>
      </w:r>
    </w:p>
    <w:p w:rsidR="000B7A6A" w:rsidRPr="000B7A6A" w:rsidRDefault="000B7A6A" w:rsidP="000B7A6A">
      <w:pPr>
        <w:ind w:left="147" w:right="147" w:firstLine="680"/>
        <w:jc w:val="both"/>
        <w:rPr>
          <w:color w:val="000000"/>
        </w:rPr>
      </w:pPr>
      <w:r w:rsidRPr="000B7A6A">
        <w:rPr>
          <w:color w:val="000000"/>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0B7A6A" w:rsidRPr="000B7A6A" w:rsidRDefault="000B7A6A" w:rsidP="000B7A6A">
      <w:pPr>
        <w:ind w:left="147" w:right="147" w:firstLine="680"/>
        <w:jc w:val="both"/>
        <w:rPr>
          <w:color w:val="000000"/>
        </w:rPr>
      </w:pPr>
      <w:r w:rsidRPr="000B7A6A">
        <w:rPr>
          <w:color w:val="000000"/>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0B7A6A" w:rsidRPr="000B7A6A" w:rsidRDefault="000B7A6A" w:rsidP="000B7A6A">
      <w:pPr>
        <w:ind w:left="147" w:right="147" w:firstLine="680"/>
        <w:jc w:val="both"/>
        <w:rPr>
          <w:color w:val="000000"/>
        </w:rPr>
      </w:pPr>
      <w:r w:rsidRPr="000B7A6A">
        <w:rPr>
          <w:color w:val="000000"/>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0B7A6A" w:rsidRPr="000B7A6A" w:rsidRDefault="000B7A6A" w:rsidP="000B7A6A">
      <w:pPr>
        <w:ind w:left="147" w:right="147" w:firstLine="680"/>
        <w:jc w:val="both"/>
        <w:rPr>
          <w:color w:val="000000"/>
        </w:rPr>
      </w:pPr>
      <w:r w:rsidRPr="000B7A6A">
        <w:rPr>
          <w:color w:val="000000"/>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0B7A6A" w:rsidRPr="000B7A6A" w:rsidRDefault="000B7A6A" w:rsidP="000B7A6A">
      <w:pPr>
        <w:ind w:left="147" w:right="147" w:firstLine="680"/>
        <w:jc w:val="both"/>
        <w:rPr>
          <w:b/>
          <w:color w:val="000000"/>
        </w:rPr>
      </w:pPr>
      <w:r w:rsidRPr="000B7A6A">
        <w:rPr>
          <w:b/>
          <w:color w:val="000000"/>
        </w:rPr>
        <w:t>Содержание основной образовательной программы по математике</w:t>
      </w:r>
    </w:p>
    <w:p w:rsidR="000B7A6A" w:rsidRPr="000B7A6A" w:rsidRDefault="000B7A6A" w:rsidP="000B7A6A">
      <w:pPr>
        <w:ind w:left="147" w:right="147" w:firstLine="680"/>
        <w:jc w:val="both"/>
        <w:rPr>
          <w:b/>
          <w:i/>
          <w:color w:val="000000"/>
        </w:rPr>
      </w:pPr>
      <w:r w:rsidRPr="000B7A6A">
        <w:rPr>
          <w:b/>
          <w:i/>
          <w:color w:val="000000"/>
        </w:rPr>
        <w:t>Алгебра</w:t>
      </w:r>
    </w:p>
    <w:p w:rsidR="000B7A6A" w:rsidRPr="0090155F" w:rsidRDefault="000B7A6A" w:rsidP="000B7A6A">
      <w:pPr>
        <w:ind w:left="147" w:right="147" w:firstLine="680"/>
        <w:jc w:val="both"/>
        <w:rPr>
          <w:color w:val="000000"/>
        </w:rPr>
      </w:pPr>
      <w:r w:rsidRPr="0090155F">
        <w:rPr>
          <w:color w:val="000000"/>
        </w:rPr>
        <w:t>Корни и степени. Корень степени n &gt; 1 и его свойства. Степень с рациональным показателем и ее свойства. Понятие о степени с действительным показателем*(12). Свойства степени с действительным показателем.</w:t>
      </w:r>
    </w:p>
    <w:p w:rsidR="000B7A6A" w:rsidRPr="0090155F" w:rsidRDefault="000B7A6A" w:rsidP="000B7A6A">
      <w:pPr>
        <w:ind w:left="147" w:right="147" w:firstLine="680"/>
        <w:jc w:val="both"/>
        <w:rPr>
          <w:color w:val="000000"/>
        </w:rPr>
      </w:pPr>
      <w:r w:rsidRPr="0090155F">
        <w:rPr>
          <w:color w:val="000000"/>
        </w:rPr>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0B7A6A" w:rsidRPr="0090155F" w:rsidRDefault="000B7A6A" w:rsidP="000B7A6A">
      <w:pPr>
        <w:ind w:left="147" w:right="147" w:firstLine="680"/>
        <w:jc w:val="both"/>
        <w:rPr>
          <w:color w:val="000000"/>
        </w:rPr>
      </w:pPr>
      <w:r w:rsidRPr="0090155F">
        <w:rPr>
          <w:color w:val="000000"/>
        </w:rPr>
        <w:lastRenderedPageBreak/>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0B7A6A" w:rsidRPr="0090155F" w:rsidRDefault="000B7A6A" w:rsidP="000B7A6A">
      <w:pPr>
        <w:ind w:left="147" w:right="147" w:firstLine="680"/>
        <w:jc w:val="both"/>
        <w:rPr>
          <w:color w:val="000000"/>
        </w:rPr>
      </w:pPr>
      <w:r w:rsidRPr="0090155F">
        <w:rPr>
          <w:color w:val="000000"/>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0B7A6A" w:rsidRPr="0090155F" w:rsidRDefault="000B7A6A" w:rsidP="000B7A6A">
      <w:pPr>
        <w:ind w:left="147" w:right="147" w:firstLine="680"/>
        <w:jc w:val="both"/>
        <w:rPr>
          <w:color w:val="000000"/>
        </w:rPr>
      </w:pPr>
      <w:r w:rsidRPr="0090155F">
        <w:rPr>
          <w:color w:val="000000"/>
        </w:rPr>
        <w:t>Простейшие тригонометрические уравнения. Решения тригонометрических уравнений. Простейшие тригонометрические неравенства.</w:t>
      </w:r>
    </w:p>
    <w:p w:rsidR="000B7A6A" w:rsidRPr="0090155F" w:rsidRDefault="000B7A6A" w:rsidP="000B7A6A">
      <w:pPr>
        <w:ind w:left="147" w:right="147" w:firstLine="680"/>
        <w:jc w:val="both"/>
        <w:rPr>
          <w:color w:val="000000"/>
        </w:rPr>
      </w:pPr>
      <w:r w:rsidRPr="0090155F">
        <w:rPr>
          <w:color w:val="000000"/>
        </w:rPr>
        <w:t>Арксинус, арккосинус, арктангенс числа.</w:t>
      </w:r>
    </w:p>
    <w:p w:rsidR="000B7A6A" w:rsidRPr="0090155F" w:rsidRDefault="000B7A6A" w:rsidP="000B7A6A">
      <w:pPr>
        <w:ind w:left="147" w:right="147" w:firstLine="680"/>
        <w:jc w:val="both"/>
        <w:rPr>
          <w:color w:val="000000"/>
        </w:rPr>
      </w:pPr>
      <w:r w:rsidRPr="0090155F">
        <w:rPr>
          <w:color w:val="000000"/>
        </w:rPr>
        <w:t>Функции</w:t>
      </w:r>
    </w:p>
    <w:p w:rsidR="000B7A6A" w:rsidRPr="0090155F" w:rsidRDefault="000B7A6A" w:rsidP="000B7A6A">
      <w:pPr>
        <w:ind w:left="147" w:right="147" w:firstLine="680"/>
        <w:jc w:val="both"/>
        <w:rPr>
          <w:color w:val="000000"/>
        </w:rPr>
      </w:pPr>
      <w:r w:rsidRPr="0090155F">
        <w:rPr>
          <w:color w:val="000000"/>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0B7A6A" w:rsidRPr="0090155F" w:rsidRDefault="000B7A6A" w:rsidP="000B7A6A">
      <w:pPr>
        <w:ind w:left="147" w:right="147" w:firstLine="680"/>
        <w:jc w:val="both"/>
        <w:rPr>
          <w:color w:val="000000"/>
        </w:rPr>
      </w:pPr>
      <w:r w:rsidRPr="0090155F">
        <w:rPr>
          <w:color w:val="000000"/>
        </w:rPr>
        <w:t>Обратная функция. Область определения и область значений обратной функции. График обратной функции.</w:t>
      </w:r>
    </w:p>
    <w:p w:rsidR="000B7A6A" w:rsidRPr="0090155F" w:rsidRDefault="000B7A6A" w:rsidP="000B7A6A">
      <w:pPr>
        <w:ind w:left="147" w:right="147" w:firstLine="680"/>
        <w:jc w:val="both"/>
        <w:rPr>
          <w:color w:val="000000"/>
        </w:rPr>
      </w:pPr>
      <w:r w:rsidRPr="0090155F">
        <w:rPr>
          <w:color w:val="000000"/>
        </w:rPr>
        <w:t>Степенная функция с натуральным показателем, ее свойства и график.</w:t>
      </w:r>
    </w:p>
    <w:p w:rsidR="000B7A6A" w:rsidRPr="0090155F" w:rsidRDefault="000B7A6A" w:rsidP="000B7A6A">
      <w:pPr>
        <w:ind w:left="147" w:right="147" w:firstLine="680"/>
        <w:jc w:val="both"/>
        <w:rPr>
          <w:color w:val="000000"/>
        </w:rPr>
      </w:pPr>
      <w:r w:rsidRPr="0090155F">
        <w:rPr>
          <w:color w:val="000000"/>
        </w:rPr>
        <w:t>Вертикальные и горизонтальные асимптоты графиков. Графики дробно-линейных функций.</w:t>
      </w:r>
    </w:p>
    <w:p w:rsidR="000B7A6A" w:rsidRPr="0090155F" w:rsidRDefault="000B7A6A" w:rsidP="000B7A6A">
      <w:pPr>
        <w:ind w:left="147" w:right="147" w:firstLine="680"/>
        <w:jc w:val="both"/>
        <w:rPr>
          <w:color w:val="000000"/>
        </w:rPr>
      </w:pPr>
      <w:r w:rsidRPr="0090155F">
        <w:rPr>
          <w:color w:val="000000"/>
        </w:rPr>
        <w:t>Тригонометрические функции, их свойства и графики; периодичность, основной период.</w:t>
      </w:r>
    </w:p>
    <w:p w:rsidR="000B7A6A" w:rsidRPr="0090155F" w:rsidRDefault="000B7A6A" w:rsidP="000B7A6A">
      <w:pPr>
        <w:ind w:left="147" w:right="147" w:firstLine="680"/>
        <w:jc w:val="both"/>
        <w:rPr>
          <w:color w:val="000000"/>
        </w:rPr>
      </w:pPr>
      <w:r w:rsidRPr="0090155F">
        <w:rPr>
          <w:color w:val="000000"/>
        </w:rPr>
        <w:t>Показательная функция (экспонента), ее свойства и график.</w:t>
      </w:r>
    </w:p>
    <w:p w:rsidR="000B7A6A" w:rsidRPr="0090155F" w:rsidRDefault="000B7A6A" w:rsidP="000B7A6A">
      <w:pPr>
        <w:ind w:left="147" w:right="147" w:firstLine="680"/>
        <w:jc w:val="both"/>
        <w:rPr>
          <w:color w:val="000000"/>
        </w:rPr>
      </w:pPr>
      <w:r w:rsidRPr="0090155F">
        <w:rPr>
          <w:color w:val="000000"/>
        </w:rPr>
        <w:t>Логарифмическая функция, ее свойства и график.</w:t>
      </w:r>
    </w:p>
    <w:p w:rsidR="000B7A6A" w:rsidRPr="0090155F" w:rsidRDefault="000B7A6A" w:rsidP="000B7A6A">
      <w:pPr>
        <w:ind w:left="147" w:right="147" w:firstLine="680"/>
        <w:jc w:val="both"/>
        <w:rPr>
          <w:color w:val="000000"/>
        </w:rPr>
      </w:pPr>
      <w:r w:rsidRPr="0090155F">
        <w:rPr>
          <w:color w:val="000000"/>
        </w:rPr>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w:t>
      </w:r>
    </w:p>
    <w:p w:rsidR="000B7A6A" w:rsidRPr="0090155F" w:rsidRDefault="000B7A6A" w:rsidP="000B7A6A">
      <w:pPr>
        <w:ind w:left="147" w:right="147" w:firstLine="680"/>
        <w:jc w:val="both"/>
        <w:rPr>
          <w:b/>
          <w:i/>
          <w:color w:val="000000"/>
          <w:sz w:val="28"/>
          <w:szCs w:val="28"/>
        </w:rPr>
      </w:pPr>
      <w:r w:rsidRPr="0090155F">
        <w:rPr>
          <w:b/>
          <w:i/>
          <w:color w:val="000000"/>
          <w:sz w:val="28"/>
          <w:szCs w:val="28"/>
        </w:rPr>
        <w:t>Начала математического анализа</w:t>
      </w:r>
    </w:p>
    <w:p w:rsidR="000B7A6A" w:rsidRPr="0090155F" w:rsidRDefault="000B7A6A" w:rsidP="000B7A6A">
      <w:pPr>
        <w:ind w:left="147" w:right="147" w:firstLine="680"/>
        <w:jc w:val="both"/>
        <w:rPr>
          <w:color w:val="000000"/>
        </w:rPr>
      </w:pPr>
      <w:r w:rsidRPr="0090155F">
        <w:rPr>
          <w:color w:val="000000"/>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0B7A6A" w:rsidRPr="0090155F" w:rsidRDefault="000B7A6A" w:rsidP="000B7A6A">
      <w:pPr>
        <w:ind w:left="147" w:right="147" w:firstLine="680"/>
        <w:jc w:val="both"/>
        <w:rPr>
          <w:color w:val="000000"/>
        </w:rPr>
      </w:pPr>
      <w:r w:rsidRPr="0090155F">
        <w:rPr>
          <w:color w:val="000000"/>
        </w:rPr>
        <w:t>Понятие о непрерывности функции.</w:t>
      </w:r>
    </w:p>
    <w:p w:rsidR="000B7A6A" w:rsidRPr="0090155F" w:rsidRDefault="000B7A6A" w:rsidP="000B7A6A">
      <w:pPr>
        <w:ind w:left="147" w:right="147" w:firstLine="680"/>
        <w:jc w:val="both"/>
        <w:rPr>
          <w:color w:val="000000"/>
        </w:rPr>
      </w:pPr>
      <w:r w:rsidRPr="0090155F">
        <w:rPr>
          <w:color w:val="000000"/>
        </w:rPr>
        <w:t>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с линейной.</w:t>
      </w:r>
    </w:p>
    <w:p w:rsidR="000B7A6A" w:rsidRPr="0090155F" w:rsidRDefault="000B7A6A" w:rsidP="000B7A6A">
      <w:pPr>
        <w:ind w:left="147" w:right="147" w:firstLine="680"/>
        <w:jc w:val="both"/>
        <w:rPr>
          <w:color w:val="000000"/>
        </w:rPr>
      </w:pPr>
      <w:r w:rsidRPr="0090155F">
        <w:rPr>
          <w:color w:val="000000"/>
        </w:rPr>
        <w:t>Понятие об определенном интеграле как площади криволинейной трапеции. Первообразная. Формула Ньютона-Лейбница.</w:t>
      </w:r>
    </w:p>
    <w:p w:rsidR="000B7A6A" w:rsidRPr="0090155F" w:rsidRDefault="000B7A6A" w:rsidP="000B7A6A">
      <w:pPr>
        <w:ind w:left="147" w:right="147" w:firstLine="680"/>
        <w:jc w:val="both"/>
        <w:rPr>
          <w:color w:val="000000"/>
        </w:rPr>
      </w:pPr>
      <w:r w:rsidRPr="0090155F">
        <w:rPr>
          <w:color w:val="000000"/>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0B7A6A" w:rsidRPr="0090155F" w:rsidRDefault="000B7A6A" w:rsidP="000B7A6A">
      <w:pPr>
        <w:ind w:left="147" w:right="147" w:firstLine="680"/>
        <w:jc w:val="both"/>
        <w:rPr>
          <w:color w:val="000000"/>
        </w:rPr>
      </w:pPr>
      <w:r w:rsidRPr="0090155F">
        <w:rPr>
          <w:color w:val="000000"/>
        </w:rPr>
        <w:t>Уравнения и неравенства</w:t>
      </w:r>
    </w:p>
    <w:p w:rsidR="000B7A6A" w:rsidRPr="0090155F" w:rsidRDefault="000B7A6A" w:rsidP="000B7A6A">
      <w:pPr>
        <w:ind w:left="147" w:right="147" w:firstLine="680"/>
        <w:jc w:val="both"/>
        <w:rPr>
          <w:color w:val="000000"/>
        </w:rPr>
      </w:pPr>
      <w:r w:rsidRPr="0090155F">
        <w:rPr>
          <w:color w:val="000000"/>
        </w:rPr>
        <w:t>Решение рациональных, показательных, логарифмических уравнений и неравенств. Решение иррациональных уравнений.</w:t>
      </w:r>
    </w:p>
    <w:p w:rsidR="000B7A6A" w:rsidRPr="0090155F" w:rsidRDefault="000B7A6A" w:rsidP="000B7A6A">
      <w:pPr>
        <w:ind w:left="147" w:right="147" w:firstLine="680"/>
        <w:jc w:val="both"/>
        <w:rPr>
          <w:color w:val="000000"/>
        </w:rPr>
      </w:pPr>
      <w:r w:rsidRPr="0090155F">
        <w:rPr>
          <w:color w:val="000000"/>
        </w:rPr>
        <w:t xml:space="preserve">Основные приемы решения систем уравнений: подстановка, алгебраическое сложение, введение новых переменных. Равносильность уравнений, неравенств, систем. </w:t>
      </w:r>
      <w:r w:rsidRPr="0090155F">
        <w:rPr>
          <w:color w:val="000000"/>
        </w:rPr>
        <w:lastRenderedPageBreak/>
        <w:t>Решение простейших систем уравнений с двумя неизвестными. Решение систем неравенств с одной переменной.</w:t>
      </w:r>
    </w:p>
    <w:p w:rsidR="000B7A6A" w:rsidRDefault="000B7A6A" w:rsidP="000B7A6A">
      <w:pPr>
        <w:rPr>
          <w:color w:val="000000"/>
        </w:rPr>
      </w:pPr>
      <w:r w:rsidRPr="0090155F">
        <w:rPr>
          <w:color w:val="000000"/>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0B7A6A" w:rsidRPr="0090155F" w:rsidRDefault="000B7A6A" w:rsidP="000B7A6A">
      <w:pPr>
        <w:ind w:left="147" w:right="147" w:firstLine="680"/>
        <w:jc w:val="both"/>
        <w:rPr>
          <w:color w:val="000000"/>
        </w:rPr>
      </w:pPr>
      <w:r w:rsidRPr="0090155F">
        <w:rPr>
          <w:color w:val="000000"/>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0B7A6A" w:rsidRPr="0090155F" w:rsidRDefault="000B7A6A" w:rsidP="000B7A6A">
      <w:pPr>
        <w:ind w:left="147" w:right="147" w:firstLine="680"/>
        <w:jc w:val="both"/>
        <w:rPr>
          <w:b/>
          <w:i/>
          <w:color w:val="000000"/>
          <w:sz w:val="28"/>
          <w:szCs w:val="28"/>
        </w:rPr>
      </w:pPr>
      <w:r w:rsidRPr="0090155F">
        <w:rPr>
          <w:b/>
          <w:i/>
          <w:color w:val="000000"/>
          <w:sz w:val="28"/>
          <w:szCs w:val="28"/>
        </w:rPr>
        <w:t>Элементы комбинаторики, статистики и теории вероятностей</w:t>
      </w:r>
    </w:p>
    <w:p w:rsidR="000B7A6A" w:rsidRPr="0090155F" w:rsidRDefault="000B7A6A" w:rsidP="000B7A6A">
      <w:pPr>
        <w:ind w:left="147" w:right="147" w:firstLine="680"/>
        <w:jc w:val="both"/>
        <w:rPr>
          <w:color w:val="000000"/>
        </w:rPr>
      </w:pPr>
      <w:r w:rsidRPr="0090155F">
        <w:rPr>
          <w:color w:val="000000"/>
        </w:rPr>
        <w:t>Табличное и графическое представление данных. Числовые характеристики рядов данных.</w:t>
      </w:r>
    </w:p>
    <w:p w:rsidR="000B7A6A" w:rsidRPr="0090155F" w:rsidRDefault="000B7A6A" w:rsidP="000B7A6A">
      <w:pPr>
        <w:ind w:left="147" w:right="147" w:firstLine="680"/>
        <w:jc w:val="both"/>
        <w:rPr>
          <w:color w:val="000000"/>
        </w:rPr>
      </w:pPr>
      <w:r w:rsidRPr="0090155F">
        <w:rPr>
          <w:color w:val="000000"/>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0B7A6A" w:rsidRPr="0090155F" w:rsidRDefault="000B7A6A" w:rsidP="000B7A6A">
      <w:pPr>
        <w:ind w:left="147" w:right="147" w:firstLine="680"/>
        <w:jc w:val="both"/>
        <w:rPr>
          <w:color w:val="000000"/>
        </w:rPr>
      </w:pPr>
      <w:r w:rsidRPr="0090155F">
        <w:rPr>
          <w:color w:val="000000"/>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0B7A6A" w:rsidRPr="0090155F" w:rsidRDefault="000B7A6A" w:rsidP="000B7A6A">
      <w:pPr>
        <w:ind w:left="147" w:right="147" w:firstLine="680"/>
        <w:jc w:val="both"/>
        <w:rPr>
          <w:b/>
          <w:i/>
          <w:color w:val="000000"/>
          <w:sz w:val="28"/>
          <w:szCs w:val="28"/>
        </w:rPr>
      </w:pPr>
      <w:r w:rsidRPr="0090155F">
        <w:rPr>
          <w:b/>
          <w:i/>
          <w:color w:val="000000"/>
          <w:sz w:val="28"/>
          <w:szCs w:val="28"/>
        </w:rPr>
        <w:t>Геометрия</w:t>
      </w:r>
    </w:p>
    <w:p w:rsidR="000B7A6A" w:rsidRPr="0090155F" w:rsidRDefault="000B7A6A" w:rsidP="000B7A6A">
      <w:pPr>
        <w:ind w:left="147" w:right="147" w:firstLine="680"/>
        <w:jc w:val="both"/>
        <w:rPr>
          <w:color w:val="000000"/>
        </w:rPr>
      </w:pPr>
      <w:r w:rsidRPr="0090155F">
        <w:rPr>
          <w:color w:val="000000"/>
        </w:rPr>
        <w:t>Прямые и плоскости в пространстве. Основные понятия стереометрии (точка, прямая, плоскость, пространство).</w:t>
      </w:r>
    </w:p>
    <w:p w:rsidR="000B7A6A" w:rsidRPr="0090155F" w:rsidRDefault="000B7A6A" w:rsidP="000B7A6A">
      <w:pPr>
        <w:ind w:left="147" w:right="147" w:firstLine="680"/>
        <w:jc w:val="both"/>
        <w:rPr>
          <w:color w:val="000000"/>
        </w:rPr>
      </w:pPr>
      <w:r w:rsidRPr="0090155F">
        <w:rPr>
          <w:color w:val="000000"/>
        </w:rPr>
        <w:t>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0B7A6A" w:rsidRPr="0090155F" w:rsidRDefault="000B7A6A" w:rsidP="000B7A6A">
      <w:pPr>
        <w:ind w:left="147" w:right="147" w:firstLine="680"/>
        <w:jc w:val="both"/>
        <w:rPr>
          <w:color w:val="000000"/>
        </w:rPr>
      </w:pPr>
      <w:r w:rsidRPr="0090155F">
        <w:rPr>
          <w:color w:val="000000"/>
        </w:rPr>
        <w:t>Параллельность плоскостей, перпендикулярность плоскостей, признаки и свойства. Двугранный угол, линейный угол двугранного угла.</w:t>
      </w:r>
    </w:p>
    <w:p w:rsidR="000B7A6A" w:rsidRPr="0090155F" w:rsidRDefault="000B7A6A" w:rsidP="000B7A6A">
      <w:pPr>
        <w:ind w:left="147" w:right="147" w:firstLine="680"/>
        <w:jc w:val="both"/>
        <w:rPr>
          <w:color w:val="000000"/>
        </w:rPr>
      </w:pPr>
      <w:r w:rsidRPr="0090155F">
        <w:rPr>
          <w:color w:val="000000"/>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0B7A6A" w:rsidRPr="0090155F" w:rsidRDefault="000B7A6A" w:rsidP="000B7A6A">
      <w:pPr>
        <w:ind w:left="147" w:right="147" w:firstLine="680"/>
        <w:jc w:val="both"/>
        <w:rPr>
          <w:color w:val="000000"/>
        </w:rPr>
      </w:pPr>
      <w:r w:rsidRPr="0090155F">
        <w:rPr>
          <w:color w:val="000000"/>
        </w:rPr>
        <w:t>Параллельное проектирование. Площадь ортогональной проекции многоугольника. Изображение пространственных фигур.</w:t>
      </w:r>
    </w:p>
    <w:p w:rsidR="000B7A6A" w:rsidRPr="0090155F" w:rsidRDefault="000B7A6A" w:rsidP="000B7A6A">
      <w:pPr>
        <w:ind w:left="147" w:right="147" w:firstLine="680"/>
        <w:jc w:val="both"/>
        <w:rPr>
          <w:color w:val="000000"/>
        </w:rPr>
      </w:pPr>
      <w:r w:rsidRPr="0090155F">
        <w:rPr>
          <w:color w:val="000000"/>
        </w:rPr>
        <w:t>Многогранники. Вершины, ребра, грани многогранника. Развертка. Многогранные углы. Выпуклые многогранники. Теорема Эйлера.</w:t>
      </w:r>
    </w:p>
    <w:p w:rsidR="000B7A6A" w:rsidRPr="0090155F" w:rsidRDefault="000B7A6A" w:rsidP="000B7A6A">
      <w:pPr>
        <w:ind w:left="147" w:right="147" w:firstLine="680"/>
        <w:jc w:val="both"/>
        <w:rPr>
          <w:color w:val="000000"/>
        </w:rPr>
      </w:pPr>
      <w:r w:rsidRPr="0090155F">
        <w:rPr>
          <w:color w:val="000000"/>
        </w:rPr>
        <w:t>Призма, ее основания, боковые ребра, высота, боковая поверхность. Прямая и наклонная призма. Правильная призма. Параллелепипед. Куб.</w:t>
      </w:r>
    </w:p>
    <w:p w:rsidR="000B7A6A" w:rsidRPr="0090155F" w:rsidRDefault="000B7A6A" w:rsidP="000B7A6A">
      <w:pPr>
        <w:ind w:left="147" w:right="147" w:firstLine="680"/>
        <w:jc w:val="both"/>
        <w:rPr>
          <w:color w:val="000000"/>
        </w:rPr>
      </w:pPr>
      <w:r w:rsidRPr="0090155F">
        <w:rPr>
          <w:color w:val="000000"/>
        </w:rPr>
        <w:t>Пирамида, ее основание, боковые ребра, высота, боковая поверхность. Треугольная пирамида. Правильная пирамида. Усеченная пирамида.</w:t>
      </w:r>
    </w:p>
    <w:p w:rsidR="000B7A6A" w:rsidRPr="0090155F" w:rsidRDefault="000B7A6A" w:rsidP="000B7A6A">
      <w:pPr>
        <w:ind w:left="147" w:right="147" w:firstLine="680"/>
        <w:jc w:val="both"/>
        <w:rPr>
          <w:color w:val="000000"/>
        </w:rPr>
      </w:pPr>
      <w:r w:rsidRPr="0090155F">
        <w:rPr>
          <w:color w:val="000000"/>
        </w:rPr>
        <w:t>Симметрии в кубе, в параллелепипеде, в призме и пирамиде. Понятие о симметрии в пространстве (центральная, осевая, зеркальная). Примеры симметрии в окружающем мире.</w:t>
      </w:r>
    </w:p>
    <w:p w:rsidR="000B7A6A" w:rsidRPr="0090155F" w:rsidRDefault="000B7A6A" w:rsidP="000B7A6A">
      <w:pPr>
        <w:ind w:left="147" w:right="147" w:firstLine="680"/>
        <w:jc w:val="both"/>
        <w:rPr>
          <w:color w:val="000000"/>
        </w:rPr>
      </w:pPr>
      <w:r w:rsidRPr="0090155F">
        <w:rPr>
          <w:color w:val="000000"/>
        </w:rPr>
        <w:t>Сечения куба, призмы, пирамиды.</w:t>
      </w:r>
    </w:p>
    <w:p w:rsidR="000B7A6A" w:rsidRPr="0090155F" w:rsidRDefault="000B7A6A" w:rsidP="000B7A6A">
      <w:pPr>
        <w:ind w:left="147" w:right="147" w:firstLine="680"/>
        <w:jc w:val="both"/>
        <w:rPr>
          <w:color w:val="000000"/>
        </w:rPr>
      </w:pPr>
      <w:r w:rsidRPr="0090155F">
        <w:rPr>
          <w:color w:val="000000"/>
        </w:rPr>
        <w:t>Представление о правильных многогранниках (тетраэдр, куб, октаэдр, додекаэдр и икосаэдр).</w:t>
      </w:r>
    </w:p>
    <w:p w:rsidR="000B7A6A" w:rsidRPr="0090155F" w:rsidRDefault="000B7A6A" w:rsidP="000B7A6A">
      <w:pPr>
        <w:ind w:left="147" w:right="147" w:firstLine="680"/>
        <w:jc w:val="both"/>
        <w:rPr>
          <w:color w:val="000000"/>
        </w:rPr>
      </w:pPr>
      <w:r w:rsidRPr="0090155F">
        <w:rPr>
          <w:color w:val="000000"/>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0B7A6A" w:rsidRPr="0090155F" w:rsidRDefault="000B7A6A" w:rsidP="000B7A6A">
      <w:pPr>
        <w:ind w:left="147" w:right="147" w:firstLine="680"/>
        <w:jc w:val="both"/>
        <w:rPr>
          <w:color w:val="000000"/>
        </w:rPr>
      </w:pPr>
      <w:r w:rsidRPr="0090155F">
        <w:rPr>
          <w:color w:val="000000"/>
        </w:rPr>
        <w:t>Шар и сфера, их сечения, касательная плоскость к сфере.</w:t>
      </w:r>
    </w:p>
    <w:p w:rsidR="000B7A6A" w:rsidRPr="0090155F" w:rsidRDefault="000B7A6A" w:rsidP="000B7A6A">
      <w:pPr>
        <w:ind w:left="147" w:right="147" w:firstLine="680"/>
        <w:jc w:val="both"/>
        <w:rPr>
          <w:color w:val="000000"/>
        </w:rPr>
      </w:pPr>
      <w:r w:rsidRPr="0090155F">
        <w:rPr>
          <w:color w:val="000000"/>
        </w:rPr>
        <w:t>Объемы тел и площади их поверхностей. Понятие об объеме тела. Отношение объемов подобных тел.</w:t>
      </w:r>
    </w:p>
    <w:p w:rsidR="000B7A6A" w:rsidRPr="0090155F" w:rsidRDefault="000B7A6A" w:rsidP="000B7A6A">
      <w:pPr>
        <w:ind w:left="147" w:right="147" w:firstLine="680"/>
        <w:jc w:val="both"/>
        <w:rPr>
          <w:color w:val="000000"/>
        </w:rPr>
      </w:pPr>
      <w:r w:rsidRPr="0090155F">
        <w:rPr>
          <w:color w:val="000000"/>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0B7A6A" w:rsidRPr="0090155F" w:rsidRDefault="000B7A6A" w:rsidP="000B7A6A">
      <w:pPr>
        <w:ind w:left="147" w:right="147" w:firstLine="680"/>
        <w:jc w:val="both"/>
        <w:rPr>
          <w:color w:val="000000"/>
        </w:rPr>
      </w:pPr>
      <w:r w:rsidRPr="0090155F">
        <w:rPr>
          <w:color w:val="000000"/>
        </w:rPr>
        <w:lastRenderedPageBreak/>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0B7A6A" w:rsidRPr="0090155F" w:rsidRDefault="000B7A6A" w:rsidP="000B7A6A">
      <w:pPr>
        <w:ind w:left="147" w:right="147" w:firstLine="680"/>
        <w:jc w:val="both"/>
        <w:rPr>
          <w:color w:val="000000"/>
        </w:rPr>
      </w:pPr>
      <w:r w:rsidRPr="0090155F">
        <w:rPr>
          <w:color w:val="000000"/>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0B7A6A" w:rsidRPr="0090155F" w:rsidRDefault="000B7A6A" w:rsidP="000B7A6A">
      <w:pPr>
        <w:ind w:left="147" w:right="147" w:firstLine="680"/>
        <w:jc w:val="both"/>
        <w:rPr>
          <w:b/>
          <w:color w:val="000000"/>
          <w:sz w:val="28"/>
          <w:szCs w:val="28"/>
        </w:rPr>
      </w:pPr>
      <w:r w:rsidRPr="0090155F">
        <w:rPr>
          <w:b/>
          <w:color w:val="000000"/>
          <w:sz w:val="28"/>
          <w:szCs w:val="28"/>
        </w:rPr>
        <w:t>Требования к уровню подготовки выпускников</w:t>
      </w:r>
    </w:p>
    <w:p w:rsidR="000B7A6A" w:rsidRPr="0090155F" w:rsidRDefault="000B7A6A" w:rsidP="000B7A6A">
      <w:pPr>
        <w:ind w:left="147" w:right="147" w:firstLine="680"/>
        <w:jc w:val="both"/>
        <w:rPr>
          <w:color w:val="000000"/>
        </w:rPr>
      </w:pPr>
      <w:r w:rsidRPr="0090155F">
        <w:rPr>
          <w:color w:val="000000"/>
        </w:rPr>
        <w:t>В результате изучения математики на базовом уровне ученик должен</w:t>
      </w:r>
    </w:p>
    <w:p w:rsidR="000B7A6A" w:rsidRPr="0090155F" w:rsidRDefault="000B7A6A" w:rsidP="000B7A6A">
      <w:pPr>
        <w:ind w:left="147" w:right="147" w:firstLine="680"/>
        <w:jc w:val="both"/>
        <w:rPr>
          <w:color w:val="000000"/>
        </w:rPr>
      </w:pPr>
      <w:r w:rsidRPr="0090155F">
        <w:rPr>
          <w:color w:val="000000"/>
        </w:rPr>
        <w:t>знать/понимать</w:t>
      </w:r>
      <w:r>
        <w:rPr>
          <w:color w:val="000000"/>
        </w:rPr>
        <w:t>:</w:t>
      </w:r>
    </w:p>
    <w:p w:rsidR="000B7A6A" w:rsidRPr="0090155F" w:rsidRDefault="000B7A6A" w:rsidP="000B7A6A">
      <w:pPr>
        <w:ind w:left="147" w:right="147" w:firstLine="680"/>
        <w:jc w:val="both"/>
        <w:rPr>
          <w:color w:val="000000"/>
        </w:rPr>
      </w:pPr>
      <w:r w:rsidRPr="0090155F">
        <w:rPr>
          <w:color w:val="000000"/>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0B7A6A" w:rsidRPr="0090155F" w:rsidRDefault="000B7A6A" w:rsidP="000B7A6A">
      <w:pPr>
        <w:ind w:left="147" w:right="147" w:firstLine="680"/>
        <w:jc w:val="both"/>
        <w:rPr>
          <w:color w:val="000000"/>
        </w:rPr>
      </w:pPr>
      <w:r w:rsidRPr="0090155F">
        <w:rPr>
          <w:color w:val="000000"/>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0B7A6A" w:rsidRPr="0090155F" w:rsidRDefault="000B7A6A" w:rsidP="000B7A6A">
      <w:pPr>
        <w:ind w:left="147" w:right="147" w:firstLine="680"/>
        <w:jc w:val="both"/>
        <w:rPr>
          <w:color w:val="000000"/>
        </w:rPr>
      </w:pPr>
      <w:r w:rsidRPr="0090155F">
        <w:rPr>
          <w:color w:val="000000"/>
        </w:rPr>
        <w:t>- универсальный характер законов логики математических рассуждений, их применимость во всех областях человеческой деятельности;</w:t>
      </w:r>
    </w:p>
    <w:p w:rsidR="000B7A6A" w:rsidRPr="0090155F" w:rsidRDefault="000B7A6A" w:rsidP="000B7A6A">
      <w:pPr>
        <w:ind w:left="147" w:right="147" w:firstLine="680"/>
        <w:jc w:val="both"/>
        <w:rPr>
          <w:color w:val="000000"/>
        </w:rPr>
      </w:pPr>
      <w:r w:rsidRPr="0090155F">
        <w:rPr>
          <w:color w:val="000000"/>
        </w:rPr>
        <w:t>- вероятностный характер различных процессов окружающего мира.</w:t>
      </w:r>
    </w:p>
    <w:p w:rsidR="000B7A6A" w:rsidRPr="0090155F" w:rsidRDefault="000B7A6A" w:rsidP="000B7A6A">
      <w:pPr>
        <w:ind w:left="147" w:right="147" w:firstLine="680"/>
        <w:jc w:val="both"/>
        <w:rPr>
          <w:b/>
          <w:i/>
          <w:color w:val="000000"/>
        </w:rPr>
      </w:pPr>
      <w:r w:rsidRPr="0090155F">
        <w:rPr>
          <w:b/>
          <w:i/>
          <w:color w:val="000000"/>
        </w:rPr>
        <w:t>Алгебра</w:t>
      </w:r>
    </w:p>
    <w:p w:rsidR="000B7A6A" w:rsidRPr="0090155F" w:rsidRDefault="000B7A6A" w:rsidP="000B7A6A">
      <w:pPr>
        <w:ind w:left="147" w:right="147" w:firstLine="680"/>
        <w:jc w:val="both"/>
        <w:rPr>
          <w:color w:val="000000"/>
        </w:rPr>
      </w:pPr>
      <w:r w:rsidRPr="0090155F">
        <w:rPr>
          <w:color w:val="000000"/>
        </w:rPr>
        <w:t>уметь:</w:t>
      </w:r>
    </w:p>
    <w:p w:rsidR="000B7A6A" w:rsidRPr="0090155F" w:rsidRDefault="000B7A6A" w:rsidP="000B7A6A">
      <w:pPr>
        <w:ind w:left="147" w:right="147" w:firstLine="680"/>
        <w:jc w:val="both"/>
        <w:rPr>
          <w:color w:val="000000"/>
        </w:rPr>
      </w:pPr>
      <w:r w:rsidRPr="0090155F">
        <w:rPr>
          <w:color w:val="000000"/>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0B7A6A" w:rsidRPr="0090155F" w:rsidRDefault="000B7A6A" w:rsidP="000B7A6A">
      <w:pPr>
        <w:ind w:left="147" w:right="147" w:firstLine="680"/>
        <w:jc w:val="both"/>
        <w:rPr>
          <w:color w:val="000000"/>
        </w:rPr>
      </w:pPr>
      <w:r w:rsidRPr="0090155F">
        <w:rPr>
          <w:color w:val="000000"/>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0B7A6A" w:rsidRPr="0090155F" w:rsidRDefault="000B7A6A" w:rsidP="000B7A6A">
      <w:pPr>
        <w:ind w:left="147" w:right="147" w:firstLine="680"/>
        <w:jc w:val="both"/>
        <w:rPr>
          <w:color w:val="000000"/>
        </w:rPr>
      </w:pPr>
      <w:r w:rsidRPr="0090155F">
        <w:rPr>
          <w:color w:val="000000"/>
        </w:rPr>
        <w:t>- вычислять значения числовых и буквенных выражений, осуществляя необходимые подстановки и преобразования;</w:t>
      </w:r>
    </w:p>
    <w:p w:rsidR="000B7A6A" w:rsidRPr="0090155F" w:rsidRDefault="000B7A6A" w:rsidP="000B7A6A">
      <w:pPr>
        <w:ind w:left="147" w:right="147" w:firstLine="680"/>
        <w:jc w:val="both"/>
        <w:rPr>
          <w:color w:val="000000"/>
        </w:rPr>
      </w:pPr>
      <w:r w:rsidRPr="0090155F">
        <w:rPr>
          <w:color w:val="000000"/>
        </w:rPr>
        <w:t>- 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0B7A6A" w:rsidRPr="0090155F" w:rsidRDefault="000B7A6A" w:rsidP="000B7A6A">
      <w:pPr>
        <w:ind w:left="147" w:right="147" w:firstLine="680"/>
        <w:jc w:val="both"/>
        <w:rPr>
          <w:b/>
          <w:i/>
          <w:color w:val="000000"/>
        </w:rPr>
      </w:pPr>
      <w:r w:rsidRPr="0090155F">
        <w:rPr>
          <w:b/>
          <w:i/>
          <w:color w:val="000000"/>
        </w:rPr>
        <w:t>Функции и графики</w:t>
      </w:r>
    </w:p>
    <w:p w:rsidR="000B7A6A" w:rsidRPr="0090155F" w:rsidRDefault="000B7A6A" w:rsidP="000B7A6A">
      <w:pPr>
        <w:ind w:left="147" w:right="147" w:firstLine="680"/>
        <w:jc w:val="both"/>
        <w:rPr>
          <w:color w:val="000000"/>
        </w:rPr>
      </w:pPr>
      <w:r w:rsidRPr="0090155F">
        <w:rPr>
          <w:color w:val="000000"/>
        </w:rPr>
        <w:t>уметь:</w:t>
      </w:r>
    </w:p>
    <w:p w:rsidR="000B7A6A" w:rsidRPr="0090155F" w:rsidRDefault="000B7A6A" w:rsidP="000B7A6A">
      <w:pPr>
        <w:ind w:left="147" w:right="147" w:firstLine="680"/>
        <w:jc w:val="both"/>
        <w:rPr>
          <w:color w:val="000000"/>
        </w:rPr>
      </w:pPr>
      <w:r w:rsidRPr="0090155F">
        <w:rPr>
          <w:color w:val="000000"/>
        </w:rPr>
        <w:t>- определять значение функции по значению аргумента при различных способах задания функции;</w:t>
      </w:r>
    </w:p>
    <w:p w:rsidR="000B7A6A" w:rsidRPr="0090155F" w:rsidRDefault="000B7A6A" w:rsidP="000B7A6A">
      <w:pPr>
        <w:ind w:left="147" w:right="147" w:firstLine="680"/>
        <w:jc w:val="both"/>
        <w:rPr>
          <w:color w:val="000000"/>
        </w:rPr>
      </w:pPr>
      <w:r w:rsidRPr="0090155F">
        <w:rPr>
          <w:color w:val="000000"/>
        </w:rPr>
        <w:t>- строить графики изученных функций;</w:t>
      </w:r>
    </w:p>
    <w:p w:rsidR="000B7A6A" w:rsidRPr="0090155F" w:rsidRDefault="000B7A6A" w:rsidP="000B7A6A">
      <w:pPr>
        <w:ind w:left="147" w:right="147" w:firstLine="680"/>
        <w:jc w:val="both"/>
        <w:rPr>
          <w:color w:val="000000"/>
        </w:rPr>
      </w:pPr>
      <w:r w:rsidRPr="0090155F">
        <w:rPr>
          <w:color w:val="000000"/>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0B7A6A" w:rsidRPr="0090155F" w:rsidRDefault="000B7A6A" w:rsidP="000B7A6A">
      <w:pPr>
        <w:ind w:left="147" w:right="147" w:firstLine="680"/>
        <w:jc w:val="both"/>
        <w:rPr>
          <w:color w:val="000000"/>
        </w:rPr>
      </w:pPr>
      <w:r w:rsidRPr="0090155F">
        <w:rPr>
          <w:color w:val="000000"/>
        </w:rPr>
        <w:t>- решать уравнения, простейшие системы уравнений, используя свойства функций и их графиков;</w:t>
      </w:r>
    </w:p>
    <w:p w:rsidR="000B7A6A" w:rsidRPr="0090155F" w:rsidRDefault="000B7A6A" w:rsidP="000B7A6A">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описания с помощью функций различных зависимостей, представления их графически, интерпретации графиков.</w:t>
      </w:r>
    </w:p>
    <w:p w:rsidR="000B7A6A" w:rsidRPr="0090155F" w:rsidRDefault="000B7A6A" w:rsidP="000B7A6A">
      <w:pPr>
        <w:ind w:left="147" w:right="147" w:firstLine="680"/>
        <w:jc w:val="both"/>
        <w:rPr>
          <w:b/>
          <w:i/>
          <w:color w:val="000000"/>
        </w:rPr>
      </w:pPr>
      <w:r w:rsidRPr="0090155F">
        <w:rPr>
          <w:b/>
          <w:i/>
          <w:color w:val="000000"/>
        </w:rPr>
        <w:t>Начала математического анализа</w:t>
      </w:r>
    </w:p>
    <w:p w:rsidR="000B7A6A" w:rsidRPr="0090155F" w:rsidRDefault="000B7A6A" w:rsidP="000B7A6A">
      <w:pPr>
        <w:ind w:left="147" w:right="147" w:firstLine="680"/>
        <w:jc w:val="both"/>
        <w:rPr>
          <w:color w:val="000000"/>
        </w:rPr>
      </w:pPr>
      <w:r w:rsidRPr="0090155F">
        <w:rPr>
          <w:color w:val="000000"/>
        </w:rPr>
        <w:t>уметь:</w:t>
      </w:r>
    </w:p>
    <w:p w:rsidR="000B7A6A" w:rsidRPr="0090155F" w:rsidRDefault="000B7A6A" w:rsidP="000B7A6A">
      <w:pPr>
        <w:ind w:left="147" w:right="147" w:firstLine="680"/>
        <w:jc w:val="both"/>
        <w:rPr>
          <w:color w:val="000000"/>
        </w:rPr>
      </w:pPr>
      <w:r w:rsidRPr="0090155F">
        <w:rPr>
          <w:color w:val="000000"/>
        </w:rPr>
        <w:t>- вычислять производные и первообразные элементарных функций, используя справочные материалы;</w:t>
      </w:r>
    </w:p>
    <w:p w:rsidR="000B7A6A" w:rsidRPr="0090155F" w:rsidRDefault="000B7A6A" w:rsidP="000B7A6A">
      <w:pPr>
        <w:ind w:left="147" w:right="147" w:firstLine="680"/>
        <w:jc w:val="both"/>
        <w:rPr>
          <w:color w:val="000000"/>
        </w:rPr>
      </w:pPr>
      <w:r w:rsidRPr="0090155F">
        <w:rPr>
          <w:color w:val="000000"/>
        </w:rPr>
        <w:lastRenderedPageBreak/>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B7A6A" w:rsidRPr="0090155F" w:rsidRDefault="000B7A6A" w:rsidP="000B7A6A">
      <w:pPr>
        <w:ind w:left="147" w:right="147" w:firstLine="680"/>
        <w:jc w:val="both"/>
        <w:rPr>
          <w:color w:val="000000"/>
        </w:rPr>
      </w:pPr>
      <w:r w:rsidRPr="0090155F">
        <w:rPr>
          <w:color w:val="000000"/>
        </w:rPr>
        <w:t>- вычислять в простейших случаях площади с использованием первообразной;</w:t>
      </w:r>
    </w:p>
    <w:p w:rsidR="000B7A6A" w:rsidRPr="0090155F" w:rsidRDefault="000B7A6A" w:rsidP="000B7A6A">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0B7A6A" w:rsidRPr="003F574C" w:rsidRDefault="000B7A6A" w:rsidP="000B7A6A">
      <w:pPr>
        <w:ind w:left="147" w:right="147" w:firstLine="680"/>
        <w:jc w:val="both"/>
        <w:rPr>
          <w:b/>
          <w:i/>
          <w:color w:val="000000"/>
        </w:rPr>
      </w:pPr>
      <w:r w:rsidRPr="003F574C">
        <w:rPr>
          <w:b/>
          <w:i/>
          <w:color w:val="000000"/>
        </w:rPr>
        <w:t>Уравнения и неравенства</w:t>
      </w:r>
    </w:p>
    <w:p w:rsidR="000B7A6A" w:rsidRPr="0090155F" w:rsidRDefault="000B7A6A" w:rsidP="000B7A6A">
      <w:pPr>
        <w:ind w:left="147" w:right="147" w:firstLine="680"/>
        <w:jc w:val="both"/>
        <w:rPr>
          <w:color w:val="000000"/>
        </w:rPr>
      </w:pPr>
      <w:r w:rsidRPr="0090155F">
        <w:rPr>
          <w:color w:val="000000"/>
        </w:rPr>
        <w:t>уметь:</w:t>
      </w:r>
    </w:p>
    <w:p w:rsidR="000B7A6A" w:rsidRPr="0090155F" w:rsidRDefault="000B7A6A" w:rsidP="000B7A6A">
      <w:pPr>
        <w:ind w:left="147" w:right="147" w:firstLine="680"/>
        <w:jc w:val="both"/>
        <w:rPr>
          <w:color w:val="000000"/>
        </w:rPr>
      </w:pPr>
      <w:r w:rsidRPr="0090155F">
        <w:rPr>
          <w:color w:val="000000"/>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0B7A6A" w:rsidRPr="0090155F" w:rsidRDefault="000B7A6A" w:rsidP="000B7A6A">
      <w:pPr>
        <w:ind w:left="147" w:right="147" w:firstLine="680"/>
        <w:jc w:val="both"/>
        <w:rPr>
          <w:color w:val="000000"/>
        </w:rPr>
      </w:pPr>
      <w:r w:rsidRPr="0090155F">
        <w:rPr>
          <w:color w:val="000000"/>
        </w:rPr>
        <w:t>- составлять уравнения и неравенства по условию задачи;</w:t>
      </w:r>
    </w:p>
    <w:p w:rsidR="000B7A6A" w:rsidRPr="0090155F" w:rsidRDefault="000B7A6A" w:rsidP="000B7A6A">
      <w:pPr>
        <w:ind w:left="147" w:right="147" w:firstLine="680"/>
        <w:jc w:val="both"/>
        <w:rPr>
          <w:color w:val="000000"/>
        </w:rPr>
      </w:pPr>
      <w:r w:rsidRPr="0090155F">
        <w:rPr>
          <w:color w:val="000000"/>
        </w:rPr>
        <w:t>- использовать для приближенного решения уравнений и неравенств графический метод;</w:t>
      </w:r>
    </w:p>
    <w:p w:rsidR="000B7A6A" w:rsidRPr="0090155F" w:rsidRDefault="000B7A6A" w:rsidP="000B7A6A">
      <w:pPr>
        <w:ind w:left="147" w:right="147" w:firstLine="680"/>
        <w:jc w:val="both"/>
        <w:rPr>
          <w:color w:val="000000"/>
        </w:rPr>
      </w:pPr>
      <w:r w:rsidRPr="0090155F">
        <w:rPr>
          <w:color w:val="000000"/>
        </w:rPr>
        <w:t>- изображать на координатной плоскости множества решений простейших уравнений и их систем;</w:t>
      </w:r>
    </w:p>
    <w:p w:rsidR="000B7A6A" w:rsidRPr="0090155F" w:rsidRDefault="000B7A6A" w:rsidP="000B7A6A">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построения и исследования простейших математических моделей.</w:t>
      </w:r>
    </w:p>
    <w:p w:rsidR="000B7A6A" w:rsidRPr="003F574C" w:rsidRDefault="000B7A6A" w:rsidP="000B7A6A">
      <w:pPr>
        <w:ind w:left="147" w:right="147" w:firstLine="680"/>
        <w:jc w:val="both"/>
        <w:rPr>
          <w:b/>
          <w:i/>
          <w:color w:val="000000"/>
        </w:rPr>
      </w:pPr>
      <w:r w:rsidRPr="003F574C">
        <w:rPr>
          <w:b/>
          <w:i/>
          <w:color w:val="000000"/>
        </w:rPr>
        <w:t>Элементы комбинаторики, статистики и теории вероятностей</w:t>
      </w:r>
    </w:p>
    <w:p w:rsidR="000B7A6A" w:rsidRPr="0090155F" w:rsidRDefault="000B7A6A" w:rsidP="000B7A6A">
      <w:pPr>
        <w:ind w:left="147" w:right="147" w:firstLine="680"/>
        <w:jc w:val="both"/>
        <w:rPr>
          <w:color w:val="000000"/>
        </w:rPr>
      </w:pPr>
      <w:r w:rsidRPr="0090155F">
        <w:rPr>
          <w:color w:val="000000"/>
        </w:rPr>
        <w:t>уметь:</w:t>
      </w:r>
    </w:p>
    <w:p w:rsidR="000B7A6A" w:rsidRPr="0090155F" w:rsidRDefault="000B7A6A" w:rsidP="000B7A6A">
      <w:pPr>
        <w:ind w:left="147" w:right="147" w:firstLine="680"/>
        <w:jc w:val="both"/>
        <w:rPr>
          <w:color w:val="000000"/>
        </w:rPr>
      </w:pPr>
      <w:r w:rsidRPr="0090155F">
        <w:rPr>
          <w:color w:val="000000"/>
        </w:rPr>
        <w:t>- решать простейшие комбинаторные задачи методом перебора, а также с использованием известных формул;</w:t>
      </w:r>
    </w:p>
    <w:p w:rsidR="000B7A6A" w:rsidRPr="0090155F" w:rsidRDefault="000B7A6A" w:rsidP="000B7A6A">
      <w:pPr>
        <w:ind w:left="147" w:right="147" w:firstLine="680"/>
        <w:jc w:val="both"/>
        <w:rPr>
          <w:color w:val="000000"/>
        </w:rPr>
      </w:pPr>
      <w:r w:rsidRPr="0090155F">
        <w:rPr>
          <w:color w:val="000000"/>
        </w:rPr>
        <w:t>- вычислять в простейших случаях вероятности событий на основе подсчета числа исходов;</w:t>
      </w:r>
    </w:p>
    <w:p w:rsidR="000B7A6A" w:rsidRPr="0090155F" w:rsidRDefault="000B7A6A" w:rsidP="000B7A6A">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анализа реальных числовых данных, представленных в виде диаграмм, графиков;</w:t>
      </w:r>
    </w:p>
    <w:p w:rsidR="000B7A6A" w:rsidRPr="0090155F" w:rsidRDefault="000B7A6A" w:rsidP="000B7A6A">
      <w:pPr>
        <w:ind w:left="147" w:right="147" w:firstLine="680"/>
        <w:jc w:val="both"/>
        <w:rPr>
          <w:color w:val="000000"/>
        </w:rPr>
      </w:pPr>
      <w:r w:rsidRPr="0090155F">
        <w:rPr>
          <w:color w:val="000000"/>
        </w:rPr>
        <w:t>- анализа информации статистического характера.</w:t>
      </w:r>
    </w:p>
    <w:p w:rsidR="000B7A6A" w:rsidRPr="003F574C" w:rsidRDefault="000B7A6A" w:rsidP="000B7A6A">
      <w:pPr>
        <w:ind w:left="147" w:right="147" w:firstLine="680"/>
        <w:jc w:val="both"/>
        <w:rPr>
          <w:b/>
          <w:i/>
          <w:color w:val="000000"/>
        </w:rPr>
      </w:pPr>
      <w:r w:rsidRPr="003F574C">
        <w:rPr>
          <w:b/>
          <w:i/>
          <w:color w:val="000000"/>
        </w:rPr>
        <w:t>Геометрия</w:t>
      </w:r>
    </w:p>
    <w:p w:rsidR="000B7A6A" w:rsidRPr="0090155F" w:rsidRDefault="000B7A6A" w:rsidP="000B7A6A">
      <w:pPr>
        <w:ind w:left="147" w:right="147" w:firstLine="680"/>
        <w:jc w:val="both"/>
        <w:rPr>
          <w:color w:val="000000"/>
        </w:rPr>
      </w:pPr>
      <w:r w:rsidRPr="0090155F">
        <w:rPr>
          <w:color w:val="000000"/>
        </w:rPr>
        <w:t>уметь:</w:t>
      </w:r>
    </w:p>
    <w:p w:rsidR="000B7A6A" w:rsidRPr="0090155F" w:rsidRDefault="000B7A6A" w:rsidP="000B7A6A">
      <w:pPr>
        <w:ind w:left="147" w:right="147" w:firstLine="680"/>
        <w:jc w:val="both"/>
        <w:rPr>
          <w:color w:val="000000"/>
        </w:rPr>
      </w:pPr>
      <w:r w:rsidRPr="0090155F">
        <w:rPr>
          <w:color w:val="000000"/>
        </w:rPr>
        <w:t>- распознавать на чертежах и моделях пространственные формы; соотносить трехмерные объекты с их описаниями, изображениями;</w:t>
      </w:r>
    </w:p>
    <w:p w:rsidR="000B7A6A" w:rsidRPr="0090155F" w:rsidRDefault="000B7A6A" w:rsidP="000B7A6A">
      <w:pPr>
        <w:ind w:left="147" w:right="147" w:firstLine="680"/>
        <w:jc w:val="both"/>
        <w:rPr>
          <w:color w:val="000000"/>
        </w:rPr>
      </w:pPr>
      <w:r w:rsidRPr="0090155F">
        <w:rPr>
          <w:color w:val="000000"/>
        </w:rPr>
        <w:t>- описывать взаимное расположение прямых и плоскостей в пространстве, аргументировать свои суждения об этом расположении;</w:t>
      </w:r>
    </w:p>
    <w:p w:rsidR="000B7A6A" w:rsidRPr="0090155F" w:rsidRDefault="000B7A6A" w:rsidP="000B7A6A">
      <w:pPr>
        <w:ind w:left="147" w:right="147" w:firstLine="680"/>
        <w:jc w:val="both"/>
        <w:rPr>
          <w:color w:val="000000"/>
        </w:rPr>
      </w:pPr>
      <w:r w:rsidRPr="0090155F">
        <w:rPr>
          <w:color w:val="000000"/>
        </w:rPr>
        <w:t>- анализировать в простейших случаях взаимное расположение объектов в пространстве;</w:t>
      </w:r>
    </w:p>
    <w:p w:rsidR="000B7A6A" w:rsidRPr="0090155F" w:rsidRDefault="000B7A6A" w:rsidP="000B7A6A">
      <w:pPr>
        <w:ind w:left="147" w:right="147" w:firstLine="680"/>
        <w:jc w:val="both"/>
        <w:rPr>
          <w:color w:val="000000"/>
        </w:rPr>
      </w:pPr>
      <w:r w:rsidRPr="0090155F">
        <w:rPr>
          <w:color w:val="000000"/>
        </w:rPr>
        <w:t>- изображать основные многогранники и круглые тела; выполнять чертежи по условиям задач;</w:t>
      </w:r>
    </w:p>
    <w:p w:rsidR="000B7A6A" w:rsidRPr="0090155F" w:rsidRDefault="000B7A6A" w:rsidP="000B7A6A">
      <w:pPr>
        <w:ind w:left="147" w:right="147" w:firstLine="680"/>
        <w:jc w:val="both"/>
        <w:rPr>
          <w:color w:val="000000"/>
        </w:rPr>
      </w:pPr>
      <w:r w:rsidRPr="0090155F">
        <w:rPr>
          <w:color w:val="000000"/>
        </w:rPr>
        <w:t>- строить простейшие сечения куба, призмы, пирамиды;</w:t>
      </w:r>
    </w:p>
    <w:p w:rsidR="000B7A6A" w:rsidRPr="0090155F" w:rsidRDefault="000B7A6A" w:rsidP="000B7A6A">
      <w:pPr>
        <w:ind w:left="147" w:right="147" w:firstLine="680"/>
        <w:jc w:val="both"/>
        <w:rPr>
          <w:color w:val="000000"/>
        </w:rPr>
      </w:pPr>
      <w:r w:rsidRPr="0090155F">
        <w:rPr>
          <w:color w:val="000000"/>
        </w:rPr>
        <w:t>- решать планиметрические и простейшие стереометрические задачи на нахождение геометрических величин (длин, углов, площадей, объемов);</w:t>
      </w:r>
    </w:p>
    <w:p w:rsidR="000B7A6A" w:rsidRPr="0090155F" w:rsidRDefault="000B7A6A" w:rsidP="000B7A6A">
      <w:pPr>
        <w:ind w:left="147" w:right="147" w:firstLine="680"/>
        <w:jc w:val="both"/>
        <w:rPr>
          <w:color w:val="000000"/>
        </w:rPr>
      </w:pPr>
      <w:r w:rsidRPr="0090155F">
        <w:rPr>
          <w:color w:val="000000"/>
        </w:rPr>
        <w:t>- использовать при решении стереометрических задач планиметрические факты и методы;</w:t>
      </w:r>
    </w:p>
    <w:p w:rsidR="000B7A6A" w:rsidRPr="0090155F" w:rsidRDefault="000B7A6A" w:rsidP="000B7A6A">
      <w:pPr>
        <w:ind w:left="147" w:right="147" w:firstLine="680"/>
        <w:jc w:val="both"/>
        <w:rPr>
          <w:color w:val="000000"/>
        </w:rPr>
      </w:pPr>
      <w:r w:rsidRPr="0090155F">
        <w:rPr>
          <w:color w:val="000000"/>
        </w:rPr>
        <w:t>- проводить доказательные рассуждения в ходе решения задач;</w:t>
      </w:r>
    </w:p>
    <w:p w:rsidR="000B7A6A" w:rsidRPr="0090155F" w:rsidRDefault="000B7A6A" w:rsidP="000B7A6A">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исследования (моделирования) несложных практических ситуаций на основе изученных формул и свойств фигур;</w:t>
      </w:r>
    </w:p>
    <w:p w:rsidR="000B7A6A" w:rsidRDefault="000B7A6A" w:rsidP="000B7A6A">
      <w:pPr>
        <w:ind w:left="147" w:right="147" w:firstLine="680"/>
        <w:jc w:val="both"/>
        <w:rPr>
          <w:color w:val="000000"/>
        </w:rPr>
      </w:pPr>
      <w:r w:rsidRPr="0090155F">
        <w:rPr>
          <w:color w:val="000000"/>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0B7A6A" w:rsidRPr="000B7A6A" w:rsidRDefault="000B7A6A" w:rsidP="000B7A6A">
      <w:pPr>
        <w:ind w:left="147" w:right="147" w:firstLine="680"/>
        <w:jc w:val="both"/>
        <w:rPr>
          <w:b/>
          <w:color w:val="000000"/>
        </w:rPr>
      </w:pPr>
      <w:r w:rsidRPr="000B7A6A">
        <w:rPr>
          <w:b/>
          <w:color w:val="000000"/>
        </w:rPr>
        <w:lastRenderedPageBreak/>
        <w:t>4.2.5.Информатика и ИКТ</w:t>
      </w:r>
    </w:p>
    <w:p w:rsidR="000B7A6A" w:rsidRPr="000B7A6A" w:rsidRDefault="000B7A6A" w:rsidP="000B7A6A">
      <w:pPr>
        <w:ind w:left="147" w:right="147" w:firstLine="680"/>
        <w:jc w:val="both"/>
        <w:rPr>
          <w:color w:val="000000"/>
        </w:rPr>
      </w:pPr>
      <w:r w:rsidRPr="000B7A6A">
        <w:rPr>
          <w:color w:val="000000"/>
        </w:rPr>
        <w:t>Стандарт среднего (полного) общего образования по информатике и ИКТ. Базовый уровень</w:t>
      </w:r>
    </w:p>
    <w:p w:rsidR="000B7A6A" w:rsidRPr="000B7A6A" w:rsidRDefault="000B7A6A" w:rsidP="000B7A6A">
      <w:pPr>
        <w:ind w:left="147" w:right="147" w:firstLine="680"/>
        <w:jc w:val="both"/>
        <w:rPr>
          <w:color w:val="000000"/>
        </w:rPr>
      </w:pPr>
      <w:r w:rsidRPr="000B7A6A">
        <w:rPr>
          <w:color w:val="000000"/>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0B7A6A" w:rsidRPr="000B7A6A" w:rsidRDefault="000B7A6A" w:rsidP="000B7A6A">
      <w:pPr>
        <w:ind w:left="147" w:right="147" w:firstLine="680"/>
        <w:jc w:val="both"/>
        <w:rPr>
          <w:color w:val="000000"/>
        </w:rPr>
      </w:pPr>
      <w:r w:rsidRPr="000B7A6A">
        <w:rPr>
          <w:color w:val="000000"/>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0B7A6A" w:rsidRPr="000B7A6A" w:rsidRDefault="000B7A6A" w:rsidP="000B7A6A">
      <w:pPr>
        <w:ind w:left="147" w:right="147" w:firstLine="680"/>
        <w:jc w:val="both"/>
        <w:rPr>
          <w:color w:val="000000"/>
        </w:rPr>
      </w:pPr>
      <w:r w:rsidRPr="000B7A6A">
        <w:rPr>
          <w:color w:val="000000"/>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0B7A6A" w:rsidRPr="000B7A6A" w:rsidRDefault="000B7A6A" w:rsidP="000B7A6A">
      <w:pPr>
        <w:ind w:left="147" w:right="147" w:firstLine="680"/>
        <w:jc w:val="both"/>
        <w:rPr>
          <w:color w:val="000000"/>
        </w:rPr>
      </w:pPr>
      <w:r w:rsidRPr="000B7A6A">
        <w:rPr>
          <w:color w:val="000000"/>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0B7A6A" w:rsidRPr="000B7A6A" w:rsidRDefault="000B7A6A" w:rsidP="000B7A6A">
      <w:pPr>
        <w:ind w:left="147" w:right="147" w:firstLine="680"/>
        <w:jc w:val="both"/>
        <w:rPr>
          <w:color w:val="000000"/>
        </w:rPr>
      </w:pPr>
      <w:r w:rsidRPr="000B7A6A">
        <w:rPr>
          <w:color w:val="000000"/>
        </w:rPr>
        <w:t>- воспитание ответственного отношения к соблюдению этических и правовых норм информационной деятельности;</w:t>
      </w:r>
    </w:p>
    <w:p w:rsidR="000B7A6A" w:rsidRPr="000B7A6A" w:rsidRDefault="000B7A6A" w:rsidP="000B7A6A">
      <w:pPr>
        <w:ind w:left="147" w:right="147" w:firstLine="680"/>
        <w:jc w:val="both"/>
        <w:rPr>
          <w:color w:val="000000"/>
        </w:rPr>
      </w:pPr>
      <w:r w:rsidRPr="000B7A6A">
        <w:rPr>
          <w:color w:val="000000"/>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0B7A6A" w:rsidRPr="000B7A6A" w:rsidRDefault="000B7A6A" w:rsidP="000B7A6A">
      <w:pPr>
        <w:ind w:left="147" w:right="147" w:firstLine="680"/>
        <w:jc w:val="both"/>
        <w:rPr>
          <w:b/>
          <w:color w:val="000000"/>
        </w:rPr>
      </w:pPr>
      <w:r w:rsidRPr="000B7A6A">
        <w:rPr>
          <w:b/>
          <w:color w:val="000000"/>
        </w:rPr>
        <w:t xml:space="preserve">Содержание основной образовательной программы по информатике </w:t>
      </w:r>
    </w:p>
    <w:p w:rsidR="000B7A6A" w:rsidRPr="0090155F" w:rsidRDefault="000B7A6A" w:rsidP="000B7A6A">
      <w:pPr>
        <w:ind w:left="147" w:right="147" w:firstLine="680"/>
        <w:jc w:val="both"/>
        <w:rPr>
          <w:color w:val="000000"/>
        </w:rPr>
      </w:pPr>
      <w:r w:rsidRPr="0090155F">
        <w:rPr>
          <w:color w:val="000000"/>
        </w:rPr>
        <w:t>Базовые понятия информатики и информационных технологий</w:t>
      </w:r>
    </w:p>
    <w:p w:rsidR="000B7A6A" w:rsidRPr="0090155F" w:rsidRDefault="000B7A6A" w:rsidP="000B7A6A">
      <w:pPr>
        <w:ind w:left="147" w:right="147" w:firstLine="680"/>
        <w:jc w:val="both"/>
        <w:rPr>
          <w:color w:val="000000"/>
        </w:rPr>
      </w:pPr>
      <w:r w:rsidRPr="0090155F">
        <w:rPr>
          <w:color w:val="000000"/>
        </w:rPr>
        <w:t>Информация и информационные процессы</w:t>
      </w:r>
    </w:p>
    <w:p w:rsidR="000B7A6A" w:rsidRPr="0090155F" w:rsidRDefault="000B7A6A" w:rsidP="000B7A6A">
      <w:pPr>
        <w:ind w:left="147" w:right="147" w:firstLine="680"/>
        <w:jc w:val="both"/>
        <w:rPr>
          <w:color w:val="000000"/>
        </w:rPr>
      </w:pPr>
      <w:r w:rsidRPr="0090155F">
        <w:rPr>
          <w:color w:val="000000"/>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0B7A6A" w:rsidRPr="0090155F" w:rsidRDefault="000B7A6A" w:rsidP="000B7A6A">
      <w:pPr>
        <w:ind w:left="147" w:right="147" w:firstLine="680"/>
        <w:jc w:val="both"/>
        <w:rPr>
          <w:color w:val="000000"/>
        </w:rPr>
      </w:pPr>
      <w:r w:rsidRPr="0090155F">
        <w:rPr>
          <w:color w:val="000000"/>
        </w:rPr>
        <w:t>Поиск и систематизация информации. Хранение информации; выбор способа хранения информации.</w:t>
      </w:r>
    </w:p>
    <w:p w:rsidR="000B7A6A" w:rsidRPr="0090155F" w:rsidRDefault="000B7A6A" w:rsidP="000B7A6A">
      <w:pPr>
        <w:ind w:left="147" w:right="147" w:firstLine="680"/>
        <w:jc w:val="both"/>
        <w:rPr>
          <w:color w:val="000000"/>
        </w:rPr>
      </w:pPr>
      <w:r w:rsidRPr="0090155F">
        <w:rPr>
          <w:color w:val="000000"/>
        </w:rPr>
        <w:t>Передача информации в социальных, биологических и технических системах.</w:t>
      </w:r>
    </w:p>
    <w:p w:rsidR="000B7A6A" w:rsidRPr="0090155F" w:rsidRDefault="000B7A6A" w:rsidP="000B7A6A">
      <w:pPr>
        <w:ind w:left="147" w:right="147" w:firstLine="680"/>
        <w:jc w:val="both"/>
        <w:rPr>
          <w:color w:val="000000"/>
        </w:rPr>
      </w:pPr>
      <w:r w:rsidRPr="0090155F">
        <w:rPr>
          <w:color w:val="000000"/>
        </w:rPr>
        <w:t>Преобразование информации на основе формальных правил. Алгоритмизация как необходимое условие его автоматизации.</w:t>
      </w:r>
    </w:p>
    <w:p w:rsidR="000B7A6A" w:rsidRPr="0090155F" w:rsidRDefault="000B7A6A" w:rsidP="000B7A6A">
      <w:pPr>
        <w:ind w:left="147" w:right="147" w:firstLine="680"/>
        <w:jc w:val="both"/>
        <w:rPr>
          <w:color w:val="000000"/>
        </w:rPr>
      </w:pPr>
      <w:r w:rsidRPr="0090155F">
        <w:rPr>
          <w:color w:val="000000"/>
        </w:rPr>
        <w:t>Особенности запоминания, обработки и передачи информации человеком. Организация личной информационной среды. Защита информации.</w:t>
      </w:r>
    </w:p>
    <w:p w:rsidR="000B7A6A" w:rsidRPr="0090155F" w:rsidRDefault="000B7A6A" w:rsidP="000B7A6A">
      <w:pPr>
        <w:ind w:left="147" w:right="147" w:firstLine="680"/>
        <w:jc w:val="both"/>
        <w:rPr>
          <w:color w:val="000000"/>
        </w:rPr>
      </w:pPr>
      <w:r w:rsidRPr="0090155F">
        <w:rPr>
          <w:color w:val="000000"/>
        </w:rPr>
        <w:t>Использование основных методов информатики и средств ИКТ при анализе процессов в обществе, природе и технике.</w:t>
      </w:r>
    </w:p>
    <w:p w:rsidR="000B7A6A" w:rsidRPr="0090155F" w:rsidRDefault="000B7A6A" w:rsidP="000B7A6A">
      <w:pPr>
        <w:ind w:left="147" w:right="147" w:firstLine="680"/>
        <w:jc w:val="both"/>
        <w:rPr>
          <w:color w:val="000000"/>
        </w:rPr>
      </w:pPr>
      <w:r w:rsidRPr="0090155F">
        <w:rPr>
          <w:color w:val="000000"/>
        </w:rPr>
        <w:t>Информационные модели и системы</w:t>
      </w:r>
    </w:p>
    <w:p w:rsidR="000B7A6A" w:rsidRPr="0090155F" w:rsidRDefault="000B7A6A" w:rsidP="000B7A6A">
      <w:pPr>
        <w:ind w:left="147" w:right="147" w:firstLine="680"/>
        <w:jc w:val="both"/>
        <w:rPr>
          <w:color w:val="000000"/>
        </w:rPr>
      </w:pPr>
      <w:r w:rsidRPr="0090155F">
        <w:rPr>
          <w:color w:val="000000"/>
        </w:rPr>
        <w:t>Информационные (нематериальные) модели. Использование информационных моделей в учебной и познавательной деятельности.</w:t>
      </w:r>
    </w:p>
    <w:p w:rsidR="000B7A6A" w:rsidRPr="0090155F" w:rsidRDefault="000B7A6A" w:rsidP="000B7A6A">
      <w:pPr>
        <w:ind w:left="147" w:right="147" w:firstLine="680"/>
        <w:jc w:val="both"/>
        <w:rPr>
          <w:color w:val="000000"/>
        </w:rPr>
      </w:pPr>
      <w:r w:rsidRPr="0090155F">
        <w:rPr>
          <w:color w:val="000000"/>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0B7A6A" w:rsidRPr="0090155F" w:rsidRDefault="000B7A6A" w:rsidP="000B7A6A">
      <w:pPr>
        <w:ind w:left="147" w:right="147" w:firstLine="680"/>
        <w:jc w:val="both"/>
        <w:rPr>
          <w:color w:val="000000"/>
        </w:rPr>
      </w:pPr>
      <w:r w:rsidRPr="0090155F">
        <w:rPr>
          <w:color w:val="000000"/>
        </w:rPr>
        <w:t>Оценка адекватности модели объекту и целям моделирования (на примерах задач различных предметных областей).</w:t>
      </w:r>
    </w:p>
    <w:p w:rsidR="000B7A6A" w:rsidRPr="0090155F" w:rsidRDefault="000B7A6A" w:rsidP="000B7A6A">
      <w:pPr>
        <w:ind w:left="147" w:right="147" w:firstLine="680"/>
        <w:jc w:val="both"/>
        <w:rPr>
          <w:color w:val="000000"/>
        </w:rPr>
      </w:pPr>
      <w:r w:rsidRPr="0090155F">
        <w:rPr>
          <w:color w:val="000000"/>
        </w:rPr>
        <w:t>Компьютер как средство автоматизации информационных процессов</w:t>
      </w:r>
    </w:p>
    <w:p w:rsidR="000B7A6A" w:rsidRPr="0090155F" w:rsidRDefault="000B7A6A" w:rsidP="000B7A6A">
      <w:pPr>
        <w:ind w:left="147" w:right="147" w:firstLine="680"/>
        <w:jc w:val="both"/>
        <w:rPr>
          <w:color w:val="000000"/>
        </w:rPr>
      </w:pPr>
      <w:r w:rsidRPr="0090155F">
        <w:rPr>
          <w:color w:val="000000"/>
        </w:rPr>
        <w:t>Аппаратное и программное обеспечение компьютера. Архитектуры современных компьютеров. Многообразие операционных систем.</w:t>
      </w:r>
    </w:p>
    <w:p w:rsidR="000B7A6A" w:rsidRPr="0090155F" w:rsidRDefault="000B7A6A" w:rsidP="000B7A6A">
      <w:pPr>
        <w:ind w:left="147" w:right="147" w:firstLine="680"/>
        <w:jc w:val="both"/>
        <w:rPr>
          <w:color w:val="000000"/>
        </w:rPr>
      </w:pPr>
      <w:r w:rsidRPr="0090155F">
        <w:rPr>
          <w:color w:val="000000"/>
        </w:rPr>
        <w:t>Выбор конфигурации компьютера в зависимости от решаемой задачи.</w:t>
      </w:r>
    </w:p>
    <w:p w:rsidR="000B7A6A" w:rsidRPr="0090155F" w:rsidRDefault="000B7A6A" w:rsidP="000B7A6A">
      <w:pPr>
        <w:ind w:left="147" w:right="147" w:firstLine="680"/>
        <w:jc w:val="both"/>
        <w:rPr>
          <w:color w:val="000000"/>
        </w:rPr>
      </w:pPr>
      <w:r w:rsidRPr="0090155F">
        <w:rPr>
          <w:color w:val="000000"/>
        </w:rPr>
        <w:t>Программные средства создания информационных объектов, организация личного информационного пространства, защиты информации.</w:t>
      </w:r>
    </w:p>
    <w:p w:rsidR="000B7A6A" w:rsidRPr="0090155F" w:rsidRDefault="000B7A6A" w:rsidP="000B7A6A">
      <w:pPr>
        <w:ind w:left="147" w:right="147" w:firstLine="680"/>
        <w:jc w:val="both"/>
        <w:rPr>
          <w:color w:val="000000"/>
        </w:rPr>
      </w:pPr>
      <w:r w:rsidRPr="0090155F">
        <w:rPr>
          <w:color w:val="000000"/>
        </w:rPr>
        <w:t>Программные и аппаратные средства в различных видах профессиональной деятельности.</w:t>
      </w:r>
    </w:p>
    <w:p w:rsidR="000B7A6A" w:rsidRPr="0090155F" w:rsidRDefault="000B7A6A" w:rsidP="000B7A6A">
      <w:pPr>
        <w:ind w:left="147" w:right="147" w:firstLine="680"/>
        <w:jc w:val="both"/>
        <w:rPr>
          <w:color w:val="000000"/>
        </w:rPr>
      </w:pPr>
      <w:r w:rsidRPr="0090155F">
        <w:rPr>
          <w:color w:val="000000"/>
        </w:rPr>
        <w:lastRenderedPageBreak/>
        <w:t>Средства и технологии создания и преобразования информационных объектов</w:t>
      </w:r>
    </w:p>
    <w:p w:rsidR="000B7A6A" w:rsidRPr="0090155F" w:rsidRDefault="000B7A6A" w:rsidP="000B7A6A">
      <w:pPr>
        <w:ind w:left="147" w:right="147" w:firstLine="680"/>
        <w:jc w:val="both"/>
        <w:rPr>
          <w:color w:val="000000"/>
        </w:rPr>
      </w:pPr>
      <w:r w:rsidRPr="0090155F">
        <w:rPr>
          <w:color w:val="000000"/>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0B7A6A" w:rsidRPr="0090155F" w:rsidRDefault="000B7A6A" w:rsidP="000B7A6A">
      <w:pPr>
        <w:ind w:left="147" w:right="147" w:firstLine="680"/>
        <w:jc w:val="both"/>
        <w:rPr>
          <w:color w:val="000000"/>
        </w:rPr>
      </w:pPr>
      <w:r w:rsidRPr="0090155F">
        <w:rPr>
          <w:color w:val="000000"/>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0B7A6A" w:rsidRPr="0090155F" w:rsidRDefault="000B7A6A" w:rsidP="000B7A6A">
      <w:pPr>
        <w:ind w:left="147" w:right="147" w:firstLine="680"/>
        <w:jc w:val="both"/>
        <w:rPr>
          <w:color w:val="000000"/>
        </w:rPr>
      </w:pPr>
      <w:r w:rsidRPr="0090155F">
        <w:rPr>
          <w:color w:val="000000"/>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0B7A6A" w:rsidRPr="0090155F" w:rsidRDefault="000B7A6A" w:rsidP="000B7A6A">
      <w:pPr>
        <w:ind w:left="147" w:right="147" w:firstLine="680"/>
        <w:jc w:val="both"/>
        <w:rPr>
          <w:color w:val="000000"/>
        </w:rPr>
      </w:pPr>
      <w:r w:rsidRPr="0090155F">
        <w:rPr>
          <w:color w:val="000000"/>
        </w:rPr>
        <w:t>Базы данных. Системы управления базами данных. Создание, ведение и использование баз данных при решении учебных и практических задач.</w:t>
      </w:r>
    </w:p>
    <w:p w:rsidR="000B7A6A" w:rsidRPr="0090155F" w:rsidRDefault="000B7A6A" w:rsidP="000B7A6A">
      <w:pPr>
        <w:ind w:left="147" w:right="147" w:firstLine="680"/>
        <w:jc w:val="both"/>
        <w:rPr>
          <w:color w:val="000000"/>
        </w:rPr>
      </w:pPr>
      <w:r w:rsidRPr="0090155F">
        <w:rPr>
          <w:color w:val="000000"/>
        </w:rPr>
        <w:t>Средства и технологии обмена информацией с помощью компьютерных сетей (сетевые технологии)</w:t>
      </w:r>
    </w:p>
    <w:p w:rsidR="000B7A6A" w:rsidRPr="0090155F" w:rsidRDefault="000B7A6A" w:rsidP="000B7A6A">
      <w:pPr>
        <w:ind w:left="147" w:right="147" w:firstLine="680"/>
        <w:jc w:val="both"/>
        <w:rPr>
          <w:color w:val="000000"/>
        </w:rPr>
      </w:pPr>
      <w:r w:rsidRPr="0090155F">
        <w:rPr>
          <w:color w:val="000000"/>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0B7A6A" w:rsidRPr="0090155F" w:rsidRDefault="000B7A6A" w:rsidP="000B7A6A">
      <w:pPr>
        <w:ind w:left="147" w:right="147" w:firstLine="680"/>
        <w:jc w:val="both"/>
        <w:rPr>
          <w:color w:val="000000"/>
        </w:rPr>
      </w:pPr>
      <w:r w:rsidRPr="0090155F">
        <w:rPr>
          <w:color w:val="000000"/>
        </w:rPr>
        <w:t>Основы социальной информатики</w:t>
      </w:r>
    </w:p>
    <w:p w:rsidR="000B7A6A" w:rsidRPr="0090155F" w:rsidRDefault="000B7A6A" w:rsidP="000B7A6A">
      <w:pPr>
        <w:ind w:left="147" w:right="147" w:firstLine="680"/>
        <w:jc w:val="both"/>
        <w:rPr>
          <w:color w:val="000000"/>
        </w:rPr>
      </w:pPr>
      <w:r w:rsidRPr="0090155F">
        <w:rPr>
          <w:color w:val="000000"/>
        </w:rPr>
        <w:t>Основные этапы становления информационного общества. Этические и правовые нормы информационной деятельности человека.</w:t>
      </w:r>
    </w:p>
    <w:p w:rsidR="000B7A6A" w:rsidRPr="003F574C" w:rsidRDefault="000B7A6A" w:rsidP="000B7A6A">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0B7A6A" w:rsidRPr="0090155F" w:rsidRDefault="000B7A6A" w:rsidP="000B7A6A">
      <w:pPr>
        <w:ind w:left="147" w:right="147" w:firstLine="680"/>
        <w:jc w:val="both"/>
        <w:rPr>
          <w:color w:val="000000"/>
        </w:rPr>
      </w:pPr>
      <w:r w:rsidRPr="0090155F">
        <w:rPr>
          <w:color w:val="000000"/>
        </w:rPr>
        <w:t>В результате изучения информатики и ИКТ на базовом уровне ученик должен</w:t>
      </w:r>
    </w:p>
    <w:p w:rsidR="000B7A6A" w:rsidRPr="003F574C" w:rsidRDefault="000B7A6A" w:rsidP="000B7A6A">
      <w:pPr>
        <w:ind w:left="147" w:right="147" w:firstLine="680"/>
        <w:jc w:val="both"/>
        <w:rPr>
          <w:b/>
          <w:i/>
          <w:color w:val="000000"/>
        </w:rPr>
      </w:pPr>
      <w:r w:rsidRPr="003F574C">
        <w:rPr>
          <w:b/>
          <w:i/>
          <w:color w:val="000000"/>
        </w:rPr>
        <w:t>знать/понимать:</w:t>
      </w:r>
    </w:p>
    <w:p w:rsidR="000B7A6A" w:rsidRPr="0090155F" w:rsidRDefault="000B7A6A" w:rsidP="000B7A6A">
      <w:pPr>
        <w:ind w:left="147" w:right="147" w:firstLine="680"/>
        <w:jc w:val="both"/>
        <w:rPr>
          <w:color w:val="000000"/>
        </w:rPr>
      </w:pPr>
      <w:r w:rsidRPr="0090155F">
        <w:rPr>
          <w:color w:val="00000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0B7A6A" w:rsidRPr="0090155F" w:rsidRDefault="000B7A6A" w:rsidP="000B7A6A">
      <w:pPr>
        <w:ind w:left="147" w:right="147" w:firstLine="680"/>
        <w:jc w:val="both"/>
        <w:rPr>
          <w:color w:val="000000"/>
        </w:rPr>
      </w:pPr>
      <w:r w:rsidRPr="0090155F">
        <w:rPr>
          <w:color w:val="000000"/>
        </w:rPr>
        <w:t>- назначение и виды информационных моделей, описывающих реальные объекты и процессы;</w:t>
      </w:r>
    </w:p>
    <w:p w:rsidR="000B7A6A" w:rsidRPr="0090155F" w:rsidRDefault="000B7A6A" w:rsidP="000B7A6A">
      <w:pPr>
        <w:ind w:left="147" w:right="147" w:firstLine="680"/>
        <w:jc w:val="both"/>
        <w:rPr>
          <w:color w:val="000000"/>
        </w:rPr>
      </w:pPr>
      <w:r w:rsidRPr="0090155F">
        <w:rPr>
          <w:color w:val="000000"/>
        </w:rPr>
        <w:t>- назначение и функции операционных систем;</w:t>
      </w:r>
    </w:p>
    <w:p w:rsidR="000B7A6A" w:rsidRPr="003F574C" w:rsidRDefault="000B7A6A" w:rsidP="000B7A6A">
      <w:pPr>
        <w:ind w:left="147" w:right="147" w:firstLine="680"/>
        <w:jc w:val="both"/>
        <w:rPr>
          <w:b/>
          <w:i/>
          <w:color w:val="000000"/>
        </w:rPr>
      </w:pPr>
      <w:r w:rsidRPr="003F574C">
        <w:rPr>
          <w:b/>
          <w:i/>
          <w:color w:val="000000"/>
        </w:rPr>
        <w:t>уметь:</w:t>
      </w:r>
    </w:p>
    <w:p w:rsidR="000B7A6A" w:rsidRPr="0090155F" w:rsidRDefault="000B7A6A" w:rsidP="000B7A6A">
      <w:pPr>
        <w:ind w:left="147" w:right="147" w:firstLine="680"/>
        <w:jc w:val="both"/>
        <w:rPr>
          <w:color w:val="000000"/>
        </w:rPr>
      </w:pPr>
      <w:r w:rsidRPr="0090155F">
        <w:rPr>
          <w:color w:val="00000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0B7A6A" w:rsidRPr="0090155F" w:rsidRDefault="000B7A6A" w:rsidP="000B7A6A">
      <w:pPr>
        <w:ind w:left="147" w:right="147" w:firstLine="680"/>
        <w:jc w:val="both"/>
        <w:rPr>
          <w:color w:val="000000"/>
        </w:rPr>
      </w:pPr>
      <w:r w:rsidRPr="0090155F">
        <w:rPr>
          <w:color w:val="000000"/>
        </w:rPr>
        <w:t>- распознавать и описывать информационные процессы в социальных, биологических и технических системах;</w:t>
      </w:r>
    </w:p>
    <w:p w:rsidR="000B7A6A" w:rsidRPr="0090155F" w:rsidRDefault="000B7A6A" w:rsidP="000B7A6A">
      <w:pPr>
        <w:ind w:left="147" w:right="147" w:firstLine="680"/>
        <w:jc w:val="both"/>
        <w:rPr>
          <w:color w:val="000000"/>
        </w:rPr>
      </w:pPr>
      <w:r w:rsidRPr="0090155F">
        <w:rPr>
          <w:color w:val="000000"/>
        </w:rPr>
        <w:t>- использовать готовые информационные модели, оценивать их соответствие реальному объекту и целям моделирования;</w:t>
      </w:r>
    </w:p>
    <w:p w:rsidR="000B7A6A" w:rsidRPr="0090155F" w:rsidRDefault="000B7A6A" w:rsidP="000B7A6A">
      <w:pPr>
        <w:ind w:left="147" w:right="147" w:firstLine="680"/>
        <w:jc w:val="both"/>
        <w:rPr>
          <w:color w:val="000000"/>
        </w:rPr>
      </w:pPr>
      <w:r w:rsidRPr="0090155F">
        <w:rPr>
          <w:color w:val="000000"/>
        </w:rPr>
        <w:t>- оценивать достоверность информации, сопоставляя различные источники;</w:t>
      </w:r>
    </w:p>
    <w:p w:rsidR="000B7A6A" w:rsidRPr="0090155F" w:rsidRDefault="000B7A6A" w:rsidP="000B7A6A">
      <w:pPr>
        <w:ind w:left="147" w:right="147" w:firstLine="680"/>
        <w:jc w:val="both"/>
        <w:rPr>
          <w:color w:val="000000"/>
        </w:rPr>
      </w:pPr>
      <w:r w:rsidRPr="0090155F">
        <w:rPr>
          <w:color w:val="000000"/>
        </w:rPr>
        <w:t>- иллюстрировать учебные работы с использованием средств информационных технологий;</w:t>
      </w:r>
    </w:p>
    <w:p w:rsidR="000B7A6A" w:rsidRPr="0090155F" w:rsidRDefault="000B7A6A" w:rsidP="000B7A6A">
      <w:pPr>
        <w:ind w:left="147" w:right="147" w:firstLine="680"/>
        <w:jc w:val="both"/>
        <w:rPr>
          <w:color w:val="000000"/>
        </w:rPr>
      </w:pPr>
      <w:r w:rsidRPr="0090155F">
        <w:rPr>
          <w:color w:val="000000"/>
        </w:rPr>
        <w:t>- создавать информационные объекты сложной структуры, в том числе гипертекстовые документы;</w:t>
      </w:r>
    </w:p>
    <w:p w:rsidR="000B7A6A" w:rsidRPr="0090155F" w:rsidRDefault="000B7A6A" w:rsidP="000B7A6A">
      <w:pPr>
        <w:ind w:left="147" w:right="147" w:firstLine="680"/>
        <w:jc w:val="both"/>
        <w:rPr>
          <w:color w:val="000000"/>
        </w:rPr>
      </w:pPr>
      <w:r w:rsidRPr="0090155F">
        <w:rPr>
          <w:color w:val="000000"/>
        </w:rPr>
        <w:t>- просматривать, создавать, редактировать, сохранять записи в базах данных, получать необходимую информацию по запросу пользователя;</w:t>
      </w:r>
    </w:p>
    <w:p w:rsidR="000B7A6A" w:rsidRPr="0090155F" w:rsidRDefault="000B7A6A" w:rsidP="000B7A6A">
      <w:pPr>
        <w:ind w:left="147" w:right="147" w:firstLine="680"/>
        <w:jc w:val="both"/>
        <w:rPr>
          <w:color w:val="000000"/>
        </w:rPr>
      </w:pPr>
      <w:r w:rsidRPr="0090155F">
        <w:rPr>
          <w:color w:val="000000"/>
        </w:rPr>
        <w:t>- наглядно представлять числовые показатели и динамику их изменения с помощью программ деловой графики;</w:t>
      </w:r>
    </w:p>
    <w:p w:rsidR="000B7A6A" w:rsidRPr="0090155F" w:rsidRDefault="000B7A6A" w:rsidP="000B7A6A">
      <w:pPr>
        <w:ind w:left="147" w:right="147" w:firstLine="680"/>
        <w:jc w:val="both"/>
        <w:rPr>
          <w:color w:val="000000"/>
        </w:rPr>
      </w:pPr>
      <w:r w:rsidRPr="0090155F">
        <w:rPr>
          <w:color w:val="000000"/>
        </w:rPr>
        <w:t>- соблюдать правила техники безопасности и гигиенические рекомендации при использовании средств ИКТ;</w:t>
      </w:r>
    </w:p>
    <w:p w:rsidR="000B7A6A" w:rsidRPr="0090155F" w:rsidRDefault="000B7A6A" w:rsidP="000B7A6A">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эффективного применения информационных образовательных ресурсов в учебной деятельности, в том числе самообразовании;</w:t>
      </w:r>
    </w:p>
    <w:p w:rsidR="000B7A6A" w:rsidRPr="0090155F" w:rsidRDefault="000B7A6A" w:rsidP="000B7A6A">
      <w:pPr>
        <w:ind w:left="147" w:right="147" w:firstLine="680"/>
        <w:jc w:val="both"/>
        <w:rPr>
          <w:color w:val="000000"/>
        </w:rPr>
      </w:pPr>
      <w:r w:rsidRPr="0090155F">
        <w:rPr>
          <w:color w:val="000000"/>
        </w:rPr>
        <w:lastRenderedPageBreak/>
        <w:t>- ориентации в информационном пространстве, работы с распространенными автоматизированными информационными системами;</w:t>
      </w:r>
    </w:p>
    <w:p w:rsidR="000B7A6A" w:rsidRPr="0090155F" w:rsidRDefault="000B7A6A" w:rsidP="000B7A6A">
      <w:pPr>
        <w:ind w:left="147" w:right="147" w:firstLine="680"/>
        <w:jc w:val="both"/>
        <w:rPr>
          <w:color w:val="000000"/>
        </w:rPr>
      </w:pPr>
      <w:r w:rsidRPr="0090155F">
        <w:rPr>
          <w:color w:val="000000"/>
        </w:rPr>
        <w:t>- автоматизации коммуникационной деятельности;</w:t>
      </w:r>
    </w:p>
    <w:p w:rsidR="000B7A6A" w:rsidRPr="0090155F" w:rsidRDefault="000B7A6A" w:rsidP="000B7A6A">
      <w:pPr>
        <w:ind w:left="147" w:right="147" w:firstLine="680"/>
        <w:jc w:val="both"/>
        <w:rPr>
          <w:color w:val="000000"/>
        </w:rPr>
      </w:pPr>
      <w:r w:rsidRPr="0090155F">
        <w:rPr>
          <w:color w:val="000000"/>
        </w:rPr>
        <w:t>- соблюдения этических и правовых норм при работе с информацией;</w:t>
      </w:r>
    </w:p>
    <w:p w:rsidR="000B7A6A" w:rsidRPr="0090155F" w:rsidRDefault="000B7A6A" w:rsidP="000B7A6A">
      <w:pPr>
        <w:ind w:left="147" w:right="147" w:firstLine="680"/>
        <w:jc w:val="both"/>
        <w:rPr>
          <w:color w:val="000000"/>
        </w:rPr>
      </w:pPr>
      <w:r w:rsidRPr="0090155F">
        <w:rPr>
          <w:color w:val="000000"/>
        </w:rPr>
        <w:t>- эффективной организации индивидуального информационного пространства.</w:t>
      </w:r>
    </w:p>
    <w:p w:rsidR="000B7A6A" w:rsidRPr="000B7A6A" w:rsidRDefault="000B7A6A" w:rsidP="000B7A6A">
      <w:pPr>
        <w:ind w:left="147" w:right="147" w:firstLine="680"/>
        <w:jc w:val="both"/>
        <w:rPr>
          <w:b/>
          <w:color w:val="000000"/>
        </w:rPr>
      </w:pPr>
      <w:r w:rsidRPr="000B7A6A">
        <w:rPr>
          <w:b/>
          <w:color w:val="000000"/>
        </w:rPr>
        <w:t>4.2.6.История</w:t>
      </w:r>
    </w:p>
    <w:p w:rsidR="000B7A6A" w:rsidRPr="000B7A6A" w:rsidRDefault="000B7A6A" w:rsidP="000B7A6A">
      <w:pPr>
        <w:ind w:left="147" w:right="147" w:firstLine="680"/>
        <w:jc w:val="both"/>
        <w:rPr>
          <w:color w:val="000000"/>
        </w:rPr>
      </w:pPr>
      <w:r w:rsidRPr="000B7A6A">
        <w:rPr>
          <w:color w:val="000000"/>
        </w:rPr>
        <w:t>Стандарт среднего (полного) общего образования по истории. Базовый уровень</w:t>
      </w:r>
    </w:p>
    <w:p w:rsidR="000B7A6A" w:rsidRPr="000B7A6A" w:rsidRDefault="000B7A6A" w:rsidP="000B7A6A">
      <w:pPr>
        <w:ind w:left="147" w:right="147" w:firstLine="680"/>
        <w:jc w:val="both"/>
        <w:rPr>
          <w:color w:val="000000"/>
        </w:rPr>
      </w:pPr>
      <w:r w:rsidRPr="000B7A6A">
        <w:rPr>
          <w:color w:val="000000"/>
        </w:rPr>
        <w:t>Изучение истории на базовом уровне среднего (полного) общего образования направлено на достижение следующих целей:</w:t>
      </w:r>
    </w:p>
    <w:p w:rsidR="000B7A6A" w:rsidRPr="000B7A6A" w:rsidRDefault="000B7A6A" w:rsidP="000B7A6A">
      <w:pPr>
        <w:ind w:left="147" w:right="147" w:firstLine="680"/>
        <w:jc w:val="both"/>
        <w:rPr>
          <w:color w:val="000000"/>
        </w:rPr>
      </w:pPr>
      <w:r w:rsidRPr="000B7A6A">
        <w:rPr>
          <w:color w:val="000000"/>
        </w:rPr>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0B7A6A" w:rsidRPr="000B7A6A" w:rsidRDefault="000B7A6A" w:rsidP="000B7A6A">
      <w:pPr>
        <w:ind w:left="147" w:right="147" w:firstLine="680"/>
        <w:jc w:val="both"/>
        <w:rPr>
          <w:color w:val="000000"/>
        </w:rPr>
      </w:pPr>
      <w:r w:rsidRPr="000B7A6A">
        <w:rPr>
          <w:color w:val="000000"/>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0B7A6A" w:rsidRPr="000B7A6A" w:rsidRDefault="000B7A6A" w:rsidP="000B7A6A">
      <w:pPr>
        <w:ind w:left="147" w:right="147" w:firstLine="680"/>
        <w:jc w:val="both"/>
        <w:rPr>
          <w:color w:val="000000"/>
        </w:rPr>
      </w:pPr>
      <w:r w:rsidRPr="000B7A6A">
        <w:rPr>
          <w:color w:val="000000"/>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0B7A6A" w:rsidRPr="000B7A6A" w:rsidRDefault="000B7A6A" w:rsidP="000B7A6A">
      <w:pPr>
        <w:ind w:left="147" w:right="147" w:firstLine="680"/>
        <w:jc w:val="both"/>
        <w:rPr>
          <w:color w:val="000000"/>
        </w:rPr>
      </w:pPr>
      <w:r w:rsidRPr="000B7A6A">
        <w:rPr>
          <w:color w:val="000000"/>
        </w:rPr>
        <w:t>- овладение умениями и навыками поиска, систематизации и комплексного анализа исторической информации;</w:t>
      </w:r>
    </w:p>
    <w:p w:rsidR="000B7A6A" w:rsidRPr="000B7A6A" w:rsidRDefault="000B7A6A" w:rsidP="000B7A6A">
      <w:pPr>
        <w:ind w:left="147" w:right="147" w:firstLine="680"/>
        <w:jc w:val="both"/>
        <w:rPr>
          <w:color w:val="000000"/>
        </w:rPr>
      </w:pPr>
      <w:r w:rsidRPr="000B7A6A">
        <w:rPr>
          <w:color w:val="000000"/>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0B7A6A" w:rsidRPr="003F574C" w:rsidRDefault="000B7A6A" w:rsidP="000B7A6A">
      <w:pPr>
        <w:ind w:left="147" w:right="147" w:firstLine="680"/>
        <w:jc w:val="both"/>
        <w:rPr>
          <w:b/>
          <w:color w:val="000000"/>
          <w:sz w:val="28"/>
          <w:szCs w:val="28"/>
        </w:rPr>
      </w:pPr>
      <w:r w:rsidRPr="000B7A6A">
        <w:rPr>
          <w:b/>
          <w:color w:val="000000"/>
        </w:rPr>
        <w:t>Содержание основной образовательной программы по истории</w:t>
      </w:r>
    </w:p>
    <w:p w:rsidR="000B7A6A" w:rsidRPr="0090155F" w:rsidRDefault="000B7A6A" w:rsidP="000B7A6A">
      <w:pPr>
        <w:ind w:left="147" w:right="147" w:firstLine="680"/>
        <w:jc w:val="both"/>
        <w:rPr>
          <w:color w:val="000000"/>
        </w:rPr>
      </w:pPr>
      <w:r w:rsidRPr="0090155F">
        <w:rPr>
          <w:color w:val="000000"/>
        </w:rPr>
        <w:t>История как наука</w:t>
      </w:r>
    </w:p>
    <w:p w:rsidR="000B7A6A" w:rsidRPr="0090155F" w:rsidRDefault="000B7A6A" w:rsidP="000B7A6A">
      <w:pPr>
        <w:ind w:left="147" w:right="147" w:firstLine="680"/>
        <w:jc w:val="both"/>
        <w:rPr>
          <w:color w:val="000000"/>
        </w:rPr>
      </w:pPr>
      <w:r w:rsidRPr="0090155F">
        <w:rPr>
          <w:color w:val="000000"/>
        </w:rPr>
        <w:t>История в системе гуманитарных наук. Основные концепции исторического развития человечества.</w:t>
      </w:r>
    </w:p>
    <w:p w:rsidR="000B7A6A" w:rsidRPr="0090155F" w:rsidRDefault="000B7A6A" w:rsidP="000B7A6A">
      <w:pPr>
        <w:ind w:left="147" w:right="147" w:firstLine="680"/>
        <w:jc w:val="both"/>
        <w:rPr>
          <w:color w:val="000000"/>
        </w:rPr>
      </w:pPr>
      <w:r w:rsidRPr="0090155F">
        <w:rPr>
          <w:color w:val="000000"/>
        </w:rPr>
        <w:t>Всеобщая история</w:t>
      </w:r>
    </w:p>
    <w:p w:rsidR="000B7A6A" w:rsidRPr="0090155F" w:rsidRDefault="000B7A6A" w:rsidP="000B7A6A">
      <w:pPr>
        <w:ind w:left="147" w:right="147" w:firstLine="680"/>
        <w:jc w:val="both"/>
        <w:rPr>
          <w:color w:val="000000"/>
        </w:rPr>
      </w:pPr>
      <w:r w:rsidRPr="0090155F">
        <w:rPr>
          <w:color w:val="000000"/>
        </w:rPr>
        <w:t>Древнейшая стадия истории человечества</w:t>
      </w:r>
    </w:p>
    <w:p w:rsidR="000B7A6A" w:rsidRPr="0090155F" w:rsidRDefault="000B7A6A" w:rsidP="000B7A6A">
      <w:pPr>
        <w:ind w:left="147" w:right="147" w:firstLine="680"/>
        <w:jc w:val="both"/>
        <w:rPr>
          <w:color w:val="000000"/>
        </w:rPr>
      </w:pPr>
      <w:r w:rsidRPr="0090155F">
        <w:rPr>
          <w:color w:val="000000"/>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0B7A6A" w:rsidRPr="0090155F" w:rsidRDefault="000B7A6A" w:rsidP="000B7A6A">
      <w:pPr>
        <w:ind w:left="147" w:right="147" w:firstLine="680"/>
        <w:jc w:val="both"/>
        <w:rPr>
          <w:color w:val="000000"/>
        </w:rPr>
      </w:pPr>
      <w:r w:rsidRPr="0090155F">
        <w:rPr>
          <w:color w:val="000000"/>
        </w:rPr>
        <w:t>Цивилизации Древнего мира и Средневековья</w:t>
      </w:r>
    </w:p>
    <w:p w:rsidR="000B7A6A" w:rsidRPr="0090155F" w:rsidRDefault="000B7A6A" w:rsidP="000B7A6A">
      <w:pPr>
        <w:ind w:left="147" w:right="147" w:firstLine="680"/>
        <w:jc w:val="both"/>
        <w:rPr>
          <w:color w:val="000000"/>
        </w:rPr>
      </w:pPr>
      <w:r w:rsidRPr="0090155F">
        <w:rPr>
          <w:color w:val="000000"/>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0B7A6A" w:rsidRPr="0090155F" w:rsidRDefault="000B7A6A" w:rsidP="000B7A6A">
      <w:pPr>
        <w:ind w:left="147" w:right="147" w:firstLine="680"/>
        <w:jc w:val="both"/>
        <w:rPr>
          <w:color w:val="000000"/>
        </w:rPr>
      </w:pPr>
      <w:r w:rsidRPr="0090155F">
        <w:rPr>
          <w:color w:val="000000"/>
        </w:rPr>
        <w:t>Античные цивилизации Средиземноморья. Формирование научной формы мышления в античном обществе.</w:t>
      </w:r>
    </w:p>
    <w:p w:rsidR="000B7A6A" w:rsidRPr="0090155F" w:rsidRDefault="000B7A6A" w:rsidP="000B7A6A">
      <w:pPr>
        <w:ind w:left="147" w:right="147" w:firstLine="680"/>
        <w:jc w:val="both"/>
        <w:rPr>
          <w:color w:val="000000"/>
        </w:rPr>
      </w:pPr>
      <w:r w:rsidRPr="0090155F">
        <w:rPr>
          <w:color w:val="000000"/>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0B7A6A" w:rsidRPr="0090155F" w:rsidRDefault="000B7A6A" w:rsidP="000B7A6A">
      <w:pPr>
        <w:ind w:left="147" w:right="147" w:firstLine="680"/>
        <w:jc w:val="both"/>
        <w:rPr>
          <w:color w:val="000000"/>
        </w:rPr>
      </w:pPr>
      <w:r w:rsidRPr="0090155F">
        <w:rPr>
          <w:color w:val="000000"/>
        </w:rPr>
        <w:t>Возникновение исламской цивилизации. Исламская духовная культура и философская мысль в эпоху Средневековья.</w:t>
      </w:r>
    </w:p>
    <w:p w:rsidR="000B7A6A" w:rsidRPr="0090155F" w:rsidRDefault="000B7A6A" w:rsidP="000B7A6A">
      <w:pPr>
        <w:ind w:left="147" w:right="147" w:firstLine="680"/>
        <w:jc w:val="both"/>
        <w:rPr>
          <w:color w:val="000000"/>
        </w:rPr>
      </w:pPr>
      <w:r w:rsidRPr="0090155F">
        <w:rPr>
          <w:color w:val="000000"/>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0B7A6A" w:rsidRPr="0090155F" w:rsidRDefault="000B7A6A" w:rsidP="000B7A6A">
      <w:pPr>
        <w:ind w:left="147" w:right="147" w:firstLine="680"/>
        <w:jc w:val="both"/>
        <w:rPr>
          <w:color w:val="000000"/>
        </w:rPr>
      </w:pPr>
      <w:r w:rsidRPr="0090155F">
        <w:rPr>
          <w:color w:val="000000"/>
        </w:rPr>
        <w:t>Новое время: эпоха модернизации</w:t>
      </w:r>
    </w:p>
    <w:p w:rsidR="000B7A6A" w:rsidRPr="0090155F" w:rsidRDefault="000B7A6A" w:rsidP="000B7A6A">
      <w:pPr>
        <w:ind w:left="147" w:right="147" w:firstLine="680"/>
        <w:jc w:val="both"/>
        <w:rPr>
          <w:color w:val="000000"/>
        </w:rPr>
      </w:pPr>
      <w:r w:rsidRPr="0090155F">
        <w:rPr>
          <w:color w:val="000000"/>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0B7A6A" w:rsidRPr="0090155F" w:rsidRDefault="000B7A6A" w:rsidP="000B7A6A">
      <w:pPr>
        <w:ind w:left="147" w:right="147" w:firstLine="680"/>
        <w:jc w:val="both"/>
        <w:rPr>
          <w:color w:val="000000"/>
        </w:rPr>
      </w:pPr>
      <w:r w:rsidRPr="0090155F">
        <w:rPr>
          <w:color w:val="000000"/>
        </w:rPr>
        <w:lastRenderedPageBreak/>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0B7A6A" w:rsidRPr="0090155F" w:rsidRDefault="000B7A6A" w:rsidP="000B7A6A">
      <w:pPr>
        <w:ind w:left="147" w:right="147" w:firstLine="680"/>
        <w:jc w:val="both"/>
        <w:rPr>
          <w:color w:val="000000"/>
        </w:rPr>
      </w:pPr>
      <w:r w:rsidRPr="0090155F">
        <w:rPr>
          <w:color w:val="000000"/>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0B7A6A" w:rsidRPr="0090155F" w:rsidRDefault="000B7A6A" w:rsidP="000B7A6A">
      <w:pPr>
        <w:ind w:left="147" w:right="147" w:firstLine="680"/>
        <w:jc w:val="both"/>
        <w:rPr>
          <w:color w:val="000000"/>
        </w:rPr>
      </w:pPr>
      <w:r w:rsidRPr="0090155F">
        <w:rPr>
          <w:color w:val="000000"/>
        </w:rPr>
        <w:t>Традиционные общества Востока в условиях европейской колониальной экспансии.</w:t>
      </w:r>
    </w:p>
    <w:p w:rsidR="000B7A6A" w:rsidRPr="0090155F" w:rsidRDefault="000B7A6A" w:rsidP="000B7A6A">
      <w:pPr>
        <w:ind w:left="147" w:right="147" w:firstLine="680"/>
        <w:jc w:val="both"/>
        <w:rPr>
          <w:color w:val="000000"/>
        </w:rPr>
      </w:pPr>
      <w:r w:rsidRPr="0090155F">
        <w:rPr>
          <w:color w:val="000000"/>
        </w:rPr>
        <w:t>Эволюция системы международных отношений в конце XV - середине XIX в.</w:t>
      </w:r>
    </w:p>
    <w:p w:rsidR="000B7A6A" w:rsidRPr="0090155F" w:rsidRDefault="000B7A6A" w:rsidP="000B7A6A">
      <w:pPr>
        <w:ind w:left="147" w:right="147" w:firstLine="680"/>
        <w:jc w:val="both"/>
        <w:rPr>
          <w:color w:val="000000"/>
        </w:rPr>
      </w:pPr>
      <w:r w:rsidRPr="0090155F">
        <w:rPr>
          <w:color w:val="000000"/>
        </w:rPr>
        <w:t>От Новой к Новейшей истории:</w:t>
      </w:r>
    </w:p>
    <w:p w:rsidR="000B7A6A" w:rsidRPr="0090155F" w:rsidRDefault="000B7A6A" w:rsidP="000B7A6A">
      <w:pPr>
        <w:ind w:left="147" w:right="147" w:firstLine="680"/>
        <w:jc w:val="both"/>
        <w:rPr>
          <w:color w:val="000000"/>
        </w:rPr>
      </w:pPr>
      <w:r w:rsidRPr="0090155F">
        <w:rPr>
          <w:color w:val="000000"/>
        </w:rPr>
        <w:t>пути развития индустриального общества</w:t>
      </w:r>
    </w:p>
    <w:p w:rsidR="000B7A6A" w:rsidRPr="0090155F" w:rsidRDefault="000B7A6A" w:rsidP="000B7A6A">
      <w:pPr>
        <w:ind w:left="147" w:right="147" w:firstLine="680"/>
        <w:jc w:val="both"/>
        <w:rPr>
          <w:color w:val="000000"/>
        </w:rPr>
      </w:pPr>
      <w:r w:rsidRPr="0090155F">
        <w:rPr>
          <w:color w:val="000000"/>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0B7A6A" w:rsidRPr="0090155F" w:rsidRDefault="000B7A6A" w:rsidP="000B7A6A">
      <w:pPr>
        <w:ind w:left="147" w:right="147" w:firstLine="680"/>
        <w:jc w:val="both"/>
        <w:rPr>
          <w:color w:val="000000"/>
        </w:rPr>
      </w:pPr>
      <w:r w:rsidRPr="0090155F">
        <w:rPr>
          <w:color w:val="000000"/>
        </w:rPr>
        <w:t>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феминисткое движения. Проблема политического терроризма.</w:t>
      </w:r>
    </w:p>
    <w:p w:rsidR="000B7A6A" w:rsidRPr="0090155F" w:rsidRDefault="000B7A6A" w:rsidP="000B7A6A">
      <w:pPr>
        <w:ind w:left="147" w:right="147" w:firstLine="680"/>
        <w:jc w:val="both"/>
        <w:rPr>
          <w:color w:val="000000"/>
        </w:rPr>
      </w:pPr>
      <w:r w:rsidRPr="0090155F">
        <w:rPr>
          <w:color w:val="000000"/>
        </w:rPr>
        <w:t>Системный кризис индустриального общества на рубеже 1960-1970-х гг.</w:t>
      </w:r>
    </w:p>
    <w:p w:rsidR="000B7A6A" w:rsidRPr="0090155F" w:rsidRDefault="000B7A6A" w:rsidP="000B7A6A">
      <w:pPr>
        <w:ind w:left="147" w:right="147" w:firstLine="680"/>
        <w:jc w:val="both"/>
        <w:rPr>
          <w:color w:val="000000"/>
        </w:rPr>
      </w:pPr>
      <w:r w:rsidRPr="0090155F">
        <w:rPr>
          <w:color w:val="000000"/>
        </w:rPr>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0B7A6A" w:rsidRPr="0090155F" w:rsidRDefault="000B7A6A" w:rsidP="000B7A6A">
      <w:pPr>
        <w:ind w:left="147" w:right="147" w:firstLine="680"/>
        <w:jc w:val="both"/>
        <w:rPr>
          <w:color w:val="000000"/>
        </w:rPr>
      </w:pPr>
      <w:r w:rsidRPr="0090155F">
        <w:rPr>
          <w:color w:val="000000"/>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0B7A6A" w:rsidRPr="0090155F" w:rsidRDefault="000B7A6A" w:rsidP="000B7A6A">
      <w:pPr>
        <w:ind w:left="147" w:right="147" w:firstLine="680"/>
        <w:jc w:val="both"/>
        <w:rPr>
          <w:color w:val="000000"/>
        </w:rPr>
      </w:pPr>
      <w:r w:rsidRPr="0090155F">
        <w:rPr>
          <w:color w:val="000000"/>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0B7A6A" w:rsidRPr="0090155F" w:rsidRDefault="000B7A6A" w:rsidP="000B7A6A">
      <w:pPr>
        <w:ind w:left="147" w:right="147" w:firstLine="680"/>
        <w:jc w:val="both"/>
        <w:rPr>
          <w:color w:val="000000"/>
        </w:rPr>
      </w:pPr>
      <w:r w:rsidRPr="0090155F">
        <w:rPr>
          <w:color w:val="000000"/>
        </w:rPr>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0B7A6A" w:rsidRPr="0090155F" w:rsidRDefault="000B7A6A" w:rsidP="000B7A6A">
      <w:pPr>
        <w:ind w:left="147" w:right="147" w:firstLine="680"/>
        <w:jc w:val="both"/>
        <w:rPr>
          <w:color w:val="000000"/>
        </w:rPr>
      </w:pPr>
      <w:r w:rsidRPr="0090155F">
        <w:rPr>
          <w:color w:val="000000"/>
        </w:rPr>
        <w:t>Человечество на этапе перехода к информационному обществу</w:t>
      </w:r>
    </w:p>
    <w:p w:rsidR="000B7A6A" w:rsidRPr="0090155F" w:rsidRDefault="000B7A6A" w:rsidP="000B7A6A">
      <w:pPr>
        <w:ind w:left="147" w:right="147" w:firstLine="680"/>
        <w:jc w:val="both"/>
        <w:rPr>
          <w:color w:val="000000"/>
        </w:rPr>
      </w:pPr>
      <w:r w:rsidRPr="0090155F">
        <w:rPr>
          <w:color w:val="000000"/>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0B7A6A" w:rsidRPr="0090155F" w:rsidRDefault="000B7A6A" w:rsidP="000B7A6A">
      <w:pPr>
        <w:ind w:left="147" w:right="147" w:firstLine="680"/>
        <w:jc w:val="both"/>
        <w:rPr>
          <w:color w:val="000000"/>
        </w:rPr>
      </w:pPr>
      <w:r w:rsidRPr="0090155F">
        <w:rPr>
          <w:color w:val="000000"/>
        </w:rPr>
        <w:t>Кризис политической идеологии на рубеже XX-XXI 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0B7A6A" w:rsidRPr="0090155F" w:rsidRDefault="000B7A6A" w:rsidP="000B7A6A">
      <w:pPr>
        <w:ind w:left="147" w:right="147" w:firstLine="680"/>
        <w:jc w:val="both"/>
        <w:rPr>
          <w:color w:val="000000"/>
        </w:rPr>
      </w:pPr>
      <w:r w:rsidRPr="0090155F">
        <w:rPr>
          <w:color w:val="000000"/>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0B7A6A" w:rsidRPr="0090155F" w:rsidRDefault="000B7A6A" w:rsidP="000B7A6A">
      <w:pPr>
        <w:ind w:left="147" w:right="147" w:firstLine="680"/>
        <w:jc w:val="both"/>
        <w:rPr>
          <w:color w:val="000000"/>
        </w:rPr>
      </w:pPr>
      <w:r w:rsidRPr="0090155F">
        <w:rPr>
          <w:color w:val="000000"/>
        </w:rPr>
        <w:lastRenderedPageBreak/>
        <w:t>История России</w:t>
      </w:r>
    </w:p>
    <w:p w:rsidR="000B7A6A" w:rsidRPr="0090155F" w:rsidRDefault="000B7A6A" w:rsidP="000B7A6A">
      <w:pPr>
        <w:ind w:left="147" w:right="147" w:firstLine="680"/>
        <w:jc w:val="both"/>
        <w:rPr>
          <w:color w:val="000000"/>
        </w:rPr>
      </w:pPr>
      <w:r w:rsidRPr="0090155F">
        <w:rPr>
          <w:color w:val="000000"/>
        </w:rPr>
        <w:t>История России - часть всемирной истории.</w:t>
      </w:r>
    </w:p>
    <w:p w:rsidR="000B7A6A" w:rsidRPr="0090155F" w:rsidRDefault="000B7A6A" w:rsidP="000B7A6A">
      <w:pPr>
        <w:ind w:left="147" w:right="147" w:firstLine="680"/>
        <w:jc w:val="both"/>
        <w:rPr>
          <w:color w:val="000000"/>
        </w:rPr>
      </w:pPr>
      <w:r w:rsidRPr="0090155F">
        <w:rPr>
          <w:color w:val="000000"/>
        </w:rPr>
        <w:t>Народы и древнейшие государства на территории России</w:t>
      </w:r>
    </w:p>
    <w:p w:rsidR="000B7A6A" w:rsidRPr="0090155F" w:rsidRDefault="000B7A6A" w:rsidP="000B7A6A">
      <w:pPr>
        <w:ind w:left="147" w:right="147" w:firstLine="680"/>
        <w:jc w:val="both"/>
        <w:rPr>
          <w:color w:val="000000"/>
        </w:rPr>
      </w:pPr>
      <w:r w:rsidRPr="0090155F">
        <w:rPr>
          <w:color w:val="000000"/>
        </w:rPr>
        <w:t>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0B7A6A" w:rsidRPr="0090155F" w:rsidRDefault="000B7A6A" w:rsidP="000B7A6A">
      <w:pPr>
        <w:ind w:left="147" w:right="147" w:firstLine="680"/>
        <w:jc w:val="both"/>
        <w:rPr>
          <w:color w:val="000000"/>
        </w:rPr>
      </w:pPr>
      <w:r w:rsidRPr="0090155F">
        <w:rPr>
          <w:color w:val="000000"/>
        </w:rPr>
        <w:t>Русь в IX - начале XII в.</w:t>
      </w:r>
    </w:p>
    <w:p w:rsidR="000B7A6A" w:rsidRPr="0090155F" w:rsidRDefault="000B7A6A" w:rsidP="000B7A6A">
      <w:pPr>
        <w:ind w:left="147" w:right="147" w:firstLine="680"/>
        <w:jc w:val="both"/>
        <w:rPr>
          <w:color w:val="000000"/>
        </w:rPr>
      </w:pPr>
      <w:r w:rsidRPr="0090155F">
        <w:rPr>
          <w:color w:val="000000"/>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0B7A6A" w:rsidRPr="0090155F" w:rsidRDefault="000B7A6A" w:rsidP="000B7A6A">
      <w:pPr>
        <w:ind w:left="147" w:right="147" w:firstLine="680"/>
        <w:jc w:val="both"/>
        <w:rPr>
          <w:color w:val="000000"/>
        </w:rPr>
      </w:pPr>
      <w:r w:rsidRPr="0090155F">
        <w:rPr>
          <w:color w:val="000000"/>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0B7A6A" w:rsidRPr="0090155F" w:rsidRDefault="000B7A6A" w:rsidP="000B7A6A">
      <w:pPr>
        <w:ind w:left="147" w:right="147" w:firstLine="680"/>
        <w:jc w:val="both"/>
        <w:rPr>
          <w:color w:val="000000"/>
        </w:rPr>
      </w:pPr>
      <w:r w:rsidRPr="0090155F">
        <w:rPr>
          <w:color w:val="000000"/>
        </w:rPr>
        <w:t>Русские земли и княжества в XII - середине XV в.</w:t>
      </w:r>
    </w:p>
    <w:p w:rsidR="000B7A6A" w:rsidRPr="0090155F" w:rsidRDefault="000B7A6A" w:rsidP="000B7A6A">
      <w:pPr>
        <w:ind w:left="147" w:right="147" w:firstLine="680"/>
        <w:jc w:val="both"/>
        <w:rPr>
          <w:color w:val="000000"/>
        </w:rPr>
      </w:pPr>
      <w:r w:rsidRPr="0090155F">
        <w:rPr>
          <w:color w:val="000000"/>
        </w:rPr>
        <w:t>Причины распада Древнерусского государства. Крупнейшие земли и княжества. Монархии и республики. Русь и Степь. Идея единства Русской земли.</w:t>
      </w:r>
    </w:p>
    <w:p w:rsidR="000B7A6A" w:rsidRPr="0090155F" w:rsidRDefault="000B7A6A" w:rsidP="000B7A6A">
      <w:pPr>
        <w:ind w:left="147" w:right="147" w:firstLine="680"/>
        <w:jc w:val="both"/>
        <w:rPr>
          <w:color w:val="000000"/>
        </w:rPr>
      </w:pPr>
      <w:r w:rsidRPr="0090155F">
        <w:rPr>
          <w:color w:val="000000"/>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0B7A6A" w:rsidRPr="0090155F" w:rsidRDefault="000B7A6A" w:rsidP="000B7A6A">
      <w:pPr>
        <w:ind w:left="147" w:right="147" w:firstLine="680"/>
        <w:jc w:val="both"/>
        <w:rPr>
          <w:color w:val="000000"/>
        </w:rPr>
      </w:pPr>
      <w:r w:rsidRPr="0090155F">
        <w:rPr>
          <w:color w:val="000000"/>
        </w:rPr>
        <w:t>Восстановление экономики русских земель. Формы землевладения и категории населения. Роль городов в объединительном процессе.</w:t>
      </w:r>
    </w:p>
    <w:p w:rsidR="000B7A6A" w:rsidRPr="0090155F" w:rsidRDefault="000B7A6A" w:rsidP="000B7A6A">
      <w:pPr>
        <w:ind w:left="147" w:right="147" w:firstLine="680"/>
        <w:jc w:val="both"/>
        <w:rPr>
          <w:color w:val="000000"/>
        </w:rPr>
      </w:pPr>
      <w:r w:rsidRPr="0090155F">
        <w:rPr>
          <w:color w:val="000000"/>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0B7A6A" w:rsidRPr="0090155F" w:rsidRDefault="000B7A6A" w:rsidP="000B7A6A">
      <w:pPr>
        <w:ind w:left="147" w:right="147" w:firstLine="680"/>
        <w:jc w:val="both"/>
        <w:rPr>
          <w:color w:val="000000"/>
        </w:rPr>
      </w:pPr>
      <w:r w:rsidRPr="0090155F">
        <w:rPr>
          <w:color w:val="000000"/>
        </w:rPr>
        <w:t>Великое княжество Московское в системе международных отношений. Принятие Ордой ислама. Автокефалия Русской Православной Церкви.</w:t>
      </w:r>
    </w:p>
    <w:p w:rsidR="000B7A6A" w:rsidRPr="0090155F" w:rsidRDefault="000B7A6A" w:rsidP="000B7A6A">
      <w:pPr>
        <w:ind w:left="147" w:right="147" w:firstLine="680"/>
        <w:jc w:val="both"/>
        <w:rPr>
          <w:color w:val="000000"/>
        </w:rPr>
      </w:pPr>
      <w:r w:rsidRPr="0090155F">
        <w:rPr>
          <w:color w:val="000000"/>
        </w:rPr>
        <w:t>Культурное развитие русских земель и княжеств. Влияние внешних факторов на развитие русской культуры.</w:t>
      </w:r>
    </w:p>
    <w:p w:rsidR="000B7A6A" w:rsidRPr="0090155F" w:rsidRDefault="000B7A6A" w:rsidP="000B7A6A">
      <w:pPr>
        <w:ind w:left="147" w:right="147" w:firstLine="680"/>
        <w:jc w:val="both"/>
        <w:rPr>
          <w:color w:val="000000"/>
        </w:rPr>
      </w:pPr>
      <w:r w:rsidRPr="0090155F">
        <w:rPr>
          <w:color w:val="000000"/>
        </w:rPr>
        <w:t>Российское государство во второй половине XV-XVII в.</w:t>
      </w:r>
    </w:p>
    <w:p w:rsidR="000B7A6A" w:rsidRPr="0090155F" w:rsidRDefault="000B7A6A" w:rsidP="000B7A6A">
      <w:pPr>
        <w:ind w:left="147" w:right="147" w:firstLine="680"/>
        <w:jc w:val="both"/>
        <w:rPr>
          <w:color w:val="000000"/>
        </w:rPr>
      </w:pPr>
      <w:r w:rsidRPr="0090155F">
        <w:rPr>
          <w:color w:val="000000"/>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0B7A6A" w:rsidRPr="0090155F" w:rsidRDefault="000B7A6A" w:rsidP="000B7A6A">
      <w:pPr>
        <w:ind w:left="147" w:right="147" w:firstLine="680"/>
        <w:jc w:val="both"/>
        <w:rPr>
          <w:color w:val="000000"/>
        </w:rPr>
      </w:pPr>
      <w:r w:rsidRPr="0090155F">
        <w:rPr>
          <w:color w:val="000000"/>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0B7A6A" w:rsidRPr="0090155F" w:rsidRDefault="000B7A6A" w:rsidP="000B7A6A">
      <w:pPr>
        <w:ind w:left="147" w:right="147" w:firstLine="680"/>
        <w:jc w:val="both"/>
        <w:rPr>
          <w:color w:val="000000"/>
        </w:rPr>
      </w:pPr>
      <w:r w:rsidRPr="0090155F">
        <w:rPr>
          <w:color w:val="000000"/>
        </w:rPr>
        <w:t>Смута. Пресечение правящей династии. Обострение социально-экономических противоречий. Борьба с Речью Посполитой и Швецией.</w:t>
      </w:r>
    </w:p>
    <w:p w:rsidR="000B7A6A" w:rsidRPr="0090155F" w:rsidRDefault="000B7A6A" w:rsidP="000B7A6A">
      <w:pPr>
        <w:ind w:left="147" w:right="147" w:firstLine="680"/>
        <w:jc w:val="both"/>
        <w:rPr>
          <w:color w:val="000000"/>
        </w:rPr>
      </w:pPr>
      <w:r w:rsidRPr="0090155F">
        <w:rPr>
          <w:color w:val="000000"/>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0B7A6A" w:rsidRPr="0090155F" w:rsidRDefault="000B7A6A" w:rsidP="000B7A6A">
      <w:pPr>
        <w:ind w:left="147" w:right="147" w:firstLine="680"/>
        <w:jc w:val="both"/>
        <w:rPr>
          <w:color w:val="000000"/>
        </w:rPr>
      </w:pPr>
      <w:r w:rsidRPr="0090155F">
        <w:rPr>
          <w:color w:val="000000"/>
        </w:rPr>
        <w:t>Формирование национального самосознания. Развитие культуры народов России в XV-XVII вв. Усиление светских элементов в русской культуре XVII в.</w:t>
      </w:r>
    </w:p>
    <w:p w:rsidR="000B7A6A" w:rsidRPr="0090155F" w:rsidRDefault="000B7A6A" w:rsidP="000B7A6A">
      <w:pPr>
        <w:ind w:left="147" w:right="147" w:firstLine="680"/>
        <w:jc w:val="both"/>
        <w:rPr>
          <w:color w:val="000000"/>
        </w:rPr>
      </w:pPr>
      <w:r w:rsidRPr="0090155F">
        <w:rPr>
          <w:color w:val="000000"/>
        </w:rPr>
        <w:t>Россия в XVIII - середине XIX в.</w:t>
      </w:r>
    </w:p>
    <w:p w:rsidR="000B7A6A" w:rsidRPr="0090155F" w:rsidRDefault="000B7A6A" w:rsidP="000B7A6A">
      <w:pPr>
        <w:ind w:left="147" w:right="147" w:firstLine="680"/>
        <w:jc w:val="both"/>
        <w:rPr>
          <w:color w:val="000000"/>
        </w:rPr>
      </w:pPr>
      <w:r w:rsidRPr="0090155F">
        <w:rPr>
          <w:color w:val="000000"/>
        </w:rPr>
        <w:t xml:space="preserve">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w:t>
      </w:r>
      <w:r w:rsidRPr="0090155F">
        <w:rPr>
          <w:color w:val="000000"/>
        </w:rPr>
        <w:lastRenderedPageBreak/>
        <w:t>модернизации. Россия в период дворцовых переворотов. Упрочение сословного общества. Реформы государственной системы в первой половине XIX в.</w:t>
      </w:r>
    </w:p>
    <w:p w:rsidR="000B7A6A" w:rsidRPr="0090155F" w:rsidRDefault="000B7A6A" w:rsidP="000B7A6A">
      <w:pPr>
        <w:ind w:left="147" w:right="147" w:firstLine="680"/>
        <w:jc w:val="both"/>
        <w:rPr>
          <w:color w:val="000000"/>
        </w:rPr>
      </w:pPr>
      <w:r w:rsidRPr="0090155F">
        <w:rPr>
          <w:color w:val="000000"/>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0B7A6A" w:rsidRPr="0090155F" w:rsidRDefault="000B7A6A" w:rsidP="000B7A6A">
      <w:pPr>
        <w:ind w:left="147" w:right="147" w:firstLine="680"/>
        <w:jc w:val="both"/>
        <w:rPr>
          <w:color w:val="000000"/>
        </w:rPr>
      </w:pPr>
      <w:r w:rsidRPr="0090155F">
        <w:rPr>
          <w:color w:val="000000"/>
        </w:rPr>
        <w:t>Русское Просвещение. Движение декабристов. Консерваторы. Славянофилы и западники. Русский утопический социализм.</w:t>
      </w:r>
    </w:p>
    <w:p w:rsidR="000B7A6A" w:rsidRPr="0090155F" w:rsidRDefault="000B7A6A" w:rsidP="000B7A6A">
      <w:pPr>
        <w:ind w:left="147" w:right="147" w:firstLine="680"/>
        <w:jc w:val="both"/>
        <w:rPr>
          <w:color w:val="000000"/>
        </w:rPr>
      </w:pPr>
      <w:r w:rsidRPr="0090155F">
        <w:rPr>
          <w:color w:val="000000"/>
        </w:rPr>
        <w:t>Превращение России в мировую державу в XVIII в. Отечественная война 1812 г. Имперская внешняя политика России. Крымская война.</w:t>
      </w:r>
    </w:p>
    <w:p w:rsidR="000B7A6A" w:rsidRPr="0090155F" w:rsidRDefault="000B7A6A" w:rsidP="000B7A6A">
      <w:pPr>
        <w:ind w:left="147" w:right="147" w:firstLine="680"/>
        <w:jc w:val="both"/>
        <w:rPr>
          <w:color w:val="000000"/>
        </w:rPr>
      </w:pPr>
      <w:r w:rsidRPr="0090155F">
        <w:rPr>
          <w:color w:val="000000"/>
        </w:rPr>
        <w:t>Культура народов России и ее связи с европейской и мировой культурой XVIII - первой половины XIX в.</w:t>
      </w:r>
    </w:p>
    <w:p w:rsidR="000B7A6A" w:rsidRPr="0090155F" w:rsidRDefault="000B7A6A" w:rsidP="000B7A6A">
      <w:pPr>
        <w:ind w:left="147" w:right="147" w:firstLine="680"/>
        <w:jc w:val="both"/>
        <w:rPr>
          <w:color w:val="000000"/>
        </w:rPr>
      </w:pPr>
      <w:r w:rsidRPr="0090155F">
        <w:rPr>
          <w:color w:val="000000"/>
        </w:rPr>
        <w:t>Россия во второй половине XIX - начале XX в.</w:t>
      </w:r>
    </w:p>
    <w:p w:rsidR="000B7A6A" w:rsidRPr="0090155F" w:rsidRDefault="000B7A6A" w:rsidP="000B7A6A">
      <w:pPr>
        <w:ind w:left="147" w:right="147" w:firstLine="680"/>
        <w:jc w:val="both"/>
        <w:rPr>
          <w:color w:val="000000"/>
        </w:rPr>
      </w:pPr>
      <w:r w:rsidRPr="0090155F">
        <w:rPr>
          <w:color w:val="000000"/>
        </w:rPr>
        <w:t>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модернизационные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0B7A6A" w:rsidRPr="0090155F" w:rsidRDefault="000B7A6A" w:rsidP="000B7A6A">
      <w:pPr>
        <w:ind w:left="147" w:right="147" w:firstLine="680"/>
        <w:jc w:val="both"/>
        <w:rPr>
          <w:color w:val="000000"/>
        </w:rPr>
      </w:pPr>
      <w:r w:rsidRPr="0090155F">
        <w:rPr>
          <w:color w:val="000000"/>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0B7A6A" w:rsidRPr="0090155F" w:rsidRDefault="000B7A6A" w:rsidP="000B7A6A">
      <w:pPr>
        <w:ind w:left="147" w:right="147" w:firstLine="680"/>
        <w:jc w:val="both"/>
        <w:rPr>
          <w:color w:val="000000"/>
        </w:rPr>
      </w:pPr>
      <w:r w:rsidRPr="0090155F">
        <w:rPr>
          <w:color w:val="000000"/>
        </w:rPr>
        <w:t>Духовная жизнь российского общества во второй половине XIX - начале XX в. Развитие системы образования, научные достижения российских ученых.</w:t>
      </w:r>
    </w:p>
    <w:p w:rsidR="000B7A6A" w:rsidRPr="0090155F" w:rsidRDefault="000B7A6A" w:rsidP="000B7A6A">
      <w:pPr>
        <w:ind w:left="147" w:right="147" w:firstLine="680"/>
        <w:jc w:val="both"/>
        <w:rPr>
          <w:color w:val="000000"/>
        </w:rPr>
      </w:pPr>
      <w:r w:rsidRPr="0090155F">
        <w:rPr>
          <w:color w:val="000000"/>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0B7A6A" w:rsidRPr="0090155F" w:rsidRDefault="000B7A6A" w:rsidP="000B7A6A">
      <w:pPr>
        <w:ind w:left="147" w:right="147" w:firstLine="680"/>
        <w:jc w:val="both"/>
        <w:rPr>
          <w:color w:val="000000"/>
        </w:rPr>
      </w:pPr>
      <w:r w:rsidRPr="0090155F">
        <w:rPr>
          <w:color w:val="000000"/>
        </w:rPr>
        <w:t>Россия в Первой мировой войне. Влияние войны на российское общество.</w:t>
      </w:r>
    </w:p>
    <w:p w:rsidR="000B7A6A" w:rsidRPr="0090155F" w:rsidRDefault="000B7A6A" w:rsidP="000B7A6A">
      <w:pPr>
        <w:ind w:left="147" w:right="147" w:firstLine="680"/>
        <w:jc w:val="both"/>
        <w:rPr>
          <w:color w:val="000000"/>
        </w:rPr>
      </w:pPr>
      <w:r w:rsidRPr="0090155F">
        <w:rPr>
          <w:color w:val="000000"/>
        </w:rPr>
        <w:t>Революция и Гражданская война в России</w:t>
      </w:r>
    </w:p>
    <w:p w:rsidR="000B7A6A" w:rsidRPr="0090155F" w:rsidRDefault="000B7A6A" w:rsidP="000B7A6A">
      <w:pPr>
        <w:ind w:left="147" w:right="147" w:firstLine="680"/>
        <w:jc w:val="both"/>
        <w:rPr>
          <w:color w:val="000000"/>
        </w:rPr>
      </w:pPr>
      <w:r w:rsidRPr="0090155F">
        <w:rPr>
          <w:color w:val="000000"/>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0B7A6A" w:rsidRPr="0090155F" w:rsidRDefault="000B7A6A" w:rsidP="000B7A6A">
      <w:pPr>
        <w:ind w:left="147" w:right="147" w:firstLine="680"/>
        <w:jc w:val="both"/>
        <w:rPr>
          <w:color w:val="000000"/>
        </w:rPr>
      </w:pPr>
      <w:r w:rsidRPr="0090155F">
        <w:rPr>
          <w:color w:val="000000"/>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0B7A6A" w:rsidRPr="0090155F" w:rsidRDefault="000B7A6A" w:rsidP="000B7A6A">
      <w:pPr>
        <w:ind w:left="147" w:right="147" w:firstLine="680"/>
        <w:jc w:val="both"/>
        <w:rPr>
          <w:color w:val="000000"/>
        </w:rPr>
      </w:pPr>
      <w:r w:rsidRPr="0090155F">
        <w:rPr>
          <w:color w:val="000000"/>
        </w:rPr>
        <w:t>Переход к новой экономической политике.</w:t>
      </w:r>
    </w:p>
    <w:p w:rsidR="000B7A6A" w:rsidRPr="0090155F" w:rsidRDefault="000B7A6A" w:rsidP="000B7A6A">
      <w:pPr>
        <w:ind w:left="147" w:right="147" w:firstLine="680"/>
        <w:jc w:val="both"/>
        <w:rPr>
          <w:color w:val="000000"/>
        </w:rPr>
      </w:pPr>
      <w:r w:rsidRPr="0090155F">
        <w:rPr>
          <w:color w:val="000000"/>
        </w:rPr>
        <w:t>СССР в 1922-1991 гг.</w:t>
      </w:r>
    </w:p>
    <w:p w:rsidR="000B7A6A" w:rsidRPr="0090155F" w:rsidRDefault="000B7A6A" w:rsidP="000B7A6A">
      <w:pPr>
        <w:ind w:left="147" w:right="147" w:firstLine="680"/>
        <w:jc w:val="both"/>
        <w:rPr>
          <w:color w:val="000000"/>
        </w:rPr>
      </w:pPr>
      <w:r w:rsidRPr="0090155F">
        <w:rPr>
          <w:color w:val="000000"/>
        </w:rPr>
        <w:t>Образование СССР. Выбор путей объединения. Национально-государственное строительство.</w:t>
      </w:r>
    </w:p>
    <w:p w:rsidR="000B7A6A" w:rsidRPr="0090155F" w:rsidRDefault="000B7A6A" w:rsidP="000B7A6A">
      <w:pPr>
        <w:ind w:left="147" w:right="147" w:firstLine="680"/>
        <w:jc w:val="both"/>
        <w:rPr>
          <w:color w:val="000000"/>
        </w:rPr>
      </w:pPr>
      <w:r w:rsidRPr="0090155F">
        <w:rPr>
          <w:color w:val="000000"/>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0B7A6A" w:rsidRPr="0090155F" w:rsidRDefault="000B7A6A" w:rsidP="000B7A6A">
      <w:pPr>
        <w:ind w:left="147" w:right="147" w:firstLine="680"/>
        <w:jc w:val="both"/>
        <w:rPr>
          <w:color w:val="000000"/>
        </w:rPr>
      </w:pPr>
      <w:r w:rsidRPr="0090155F">
        <w:rPr>
          <w:color w:val="000000"/>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0B7A6A" w:rsidRPr="0090155F" w:rsidRDefault="000B7A6A" w:rsidP="000B7A6A">
      <w:pPr>
        <w:ind w:left="147" w:right="147" w:firstLine="680"/>
        <w:jc w:val="both"/>
        <w:rPr>
          <w:color w:val="000000"/>
        </w:rPr>
      </w:pPr>
      <w:r w:rsidRPr="0090155F">
        <w:rPr>
          <w:color w:val="000000"/>
        </w:rPr>
        <w:t>Дипломатическое признание СССР. Внешнеполитическая стратегия СССР между мировыми войнами.</w:t>
      </w:r>
    </w:p>
    <w:p w:rsidR="000B7A6A" w:rsidRPr="0090155F" w:rsidRDefault="000B7A6A" w:rsidP="000B7A6A">
      <w:pPr>
        <w:ind w:left="147" w:right="147" w:firstLine="680"/>
        <w:jc w:val="both"/>
        <w:rPr>
          <w:color w:val="000000"/>
        </w:rPr>
      </w:pPr>
      <w:r w:rsidRPr="0090155F">
        <w:rPr>
          <w:color w:val="000000"/>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0B7A6A" w:rsidRPr="0090155F" w:rsidRDefault="000B7A6A" w:rsidP="000B7A6A">
      <w:pPr>
        <w:ind w:left="147" w:right="147" w:firstLine="680"/>
        <w:jc w:val="both"/>
        <w:rPr>
          <w:color w:val="000000"/>
        </w:rPr>
      </w:pPr>
      <w:r w:rsidRPr="0090155F">
        <w:rPr>
          <w:color w:val="000000"/>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0B7A6A" w:rsidRPr="0090155F" w:rsidRDefault="000B7A6A" w:rsidP="000B7A6A">
      <w:pPr>
        <w:ind w:left="147" w:right="147" w:firstLine="680"/>
        <w:jc w:val="both"/>
        <w:rPr>
          <w:color w:val="000000"/>
        </w:rPr>
      </w:pPr>
      <w:r w:rsidRPr="0090155F">
        <w:rPr>
          <w:color w:val="000000"/>
        </w:rPr>
        <w:lastRenderedPageBreak/>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0B7A6A" w:rsidRPr="0090155F" w:rsidRDefault="000B7A6A" w:rsidP="000B7A6A">
      <w:pPr>
        <w:ind w:left="147" w:right="147" w:firstLine="680"/>
        <w:jc w:val="both"/>
        <w:rPr>
          <w:color w:val="000000"/>
        </w:rPr>
      </w:pPr>
      <w:r w:rsidRPr="0090155F">
        <w:rPr>
          <w:color w:val="000000"/>
        </w:rPr>
        <w:t>Особенности развития советской культуры в 1950-1980 гг. Наука и образование в СССР.</w:t>
      </w:r>
    </w:p>
    <w:p w:rsidR="000B7A6A" w:rsidRPr="0090155F" w:rsidRDefault="000B7A6A" w:rsidP="000B7A6A">
      <w:pPr>
        <w:ind w:left="147" w:right="147" w:firstLine="680"/>
        <w:jc w:val="both"/>
        <w:rPr>
          <w:color w:val="000000"/>
        </w:rPr>
      </w:pPr>
      <w:r w:rsidRPr="0090155F">
        <w:rPr>
          <w:color w:val="000000"/>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0B7A6A" w:rsidRPr="0090155F" w:rsidRDefault="000B7A6A" w:rsidP="000B7A6A">
      <w:pPr>
        <w:ind w:left="147" w:right="147" w:firstLine="680"/>
        <w:jc w:val="both"/>
        <w:rPr>
          <w:color w:val="000000"/>
        </w:rPr>
      </w:pPr>
      <w:r w:rsidRPr="0090155F">
        <w:rPr>
          <w:color w:val="000000"/>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0B7A6A" w:rsidRPr="0090155F" w:rsidRDefault="000B7A6A" w:rsidP="000B7A6A">
      <w:pPr>
        <w:ind w:left="147" w:right="147" w:firstLine="680"/>
        <w:jc w:val="both"/>
        <w:rPr>
          <w:color w:val="000000"/>
        </w:rPr>
      </w:pPr>
      <w:r w:rsidRPr="0090155F">
        <w:rPr>
          <w:color w:val="000000"/>
        </w:rPr>
        <w:t>Причины распада СССР.</w:t>
      </w:r>
    </w:p>
    <w:p w:rsidR="000B7A6A" w:rsidRPr="0090155F" w:rsidRDefault="000B7A6A" w:rsidP="000B7A6A">
      <w:pPr>
        <w:ind w:left="147" w:right="147" w:firstLine="680"/>
        <w:jc w:val="both"/>
        <w:rPr>
          <w:color w:val="000000"/>
        </w:rPr>
      </w:pPr>
      <w:r w:rsidRPr="0090155F">
        <w:rPr>
          <w:color w:val="000000"/>
        </w:rPr>
        <w:t>Российская Федерация (1991-2003 гг.)</w:t>
      </w:r>
    </w:p>
    <w:p w:rsidR="000B7A6A" w:rsidRPr="0090155F" w:rsidRDefault="000B7A6A" w:rsidP="000B7A6A">
      <w:pPr>
        <w:ind w:left="147" w:right="147" w:firstLine="680"/>
        <w:jc w:val="both"/>
        <w:rPr>
          <w:color w:val="000000"/>
        </w:rPr>
      </w:pPr>
      <w:r w:rsidRPr="0090155F">
        <w:rPr>
          <w:color w:val="000000"/>
        </w:rPr>
        <w:t>Становление новой российской государственности. Августовские события 1991 г. Политический кризис сентября-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0B7A6A" w:rsidRPr="0090155F" w:rsidRDefault="000B7A6A" w:rsidP="000B7A6A">
      <w:pPr>
        <w:ind w:left="147" w:right="147" w:firstLine="680"/>
        <w:jc w:val="both"/>
        <w:rPr>
          <w:color w:val="000000"/>
        </w:rPr>
      </w:pPr>
      <w:r w:rsidRPr="0090155F">
        <w:rPr>
          <w:color w:val="000000"/>
        </w:rPr>
        <w:t>Переход к рыночной экономике: реформы и их последствия.</w:t>
      </w:r>
    </w:p>
    <w:p w:rsidR="000B7A6A" w:rsidRPr="0090155F" w:rsidRDefault="000B7A6A" w:rsidP="000B7A6A">
      <w:pPr>
        <w:ind w:left="147" w:right="147" w:firstLine="680"/>
        <w:jc w:val="both"/>
        <w:rPr>
          <w:color w:val="000000"/>
        </w:rPr>
      </w:pPr>
      <w:r w:rsidRPr="0090155F">
        <w:rPr>
          <w:color w:val="000000"/>
        </w:rPr>
        <w:t>Российская культура в условиях радикального преобразования общества.</w:t>
      </w:r>
    </w:p>
    <w:p w:rsidR="000B7A6A" w:rsidRPr="0090155F" w:rsidRDefault="000B7A6A" w:rsidP="000B7A6A">
      <w:pPr>
        <w:ind w:left="147" w:right="147" w:firstLine="680"/>
        <w:jc w:val="both"/>
        <w:rPr>
          <w:color w:val="000000"/>
        </w:rPr>
      </w:pPr>
      <w:r w:rsidRPr="0090155F">
        <w:rPr>
          <w:color w:val="000000"/>
        </w:rPr>
        <w:t>Россия в мировых интеграционных процессах и формировании современной международно-правовой системы. Россия и вызовы глобализации.</w:t>
      </w:r>
    </w:p>
    <w:p w:rsidR="000B7A6A" w:rsidRPr="0090155F" w:rsidRDefault="000B7A6A" w:rsidP="000B7A6A">
      <w:pPr>
        <w:ind w:left="147" w:right="147" w:firstLine="680"/>
        <w:jc w:val="both"/>
        <w:rPr>
          <w:color w:val="000000"/>
        </w:rPr>
      </w:pPr>
      <w:r w:rsidRPr="0090155F">
        <w:rPr>
          <w:color w:val="000000"/>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0B7A6A" w:rsidRPr="003F574C" w:rsidRDefault="000B7A6A" w:rsidP="000B7A6A">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0B7A6A" w:rsidRPr="0090155F" w:rsidRDefault="000B7A6A" w:rsidP="000B7A6A">
      <w:pPr>
        <w:ind w:left="147" w:right="147" w:firstLine="680"/>
        <w:jc w:val="both"/>
        <w:rPr>
          <w:color w:val="000000"/>
        </w:rPr>
      </w:pPr>
      <w:r w:rsidRPr="0090155F">
        <w:rPr>
          <w:color w:val="000000"/>
        </w:rPr>
        <w:t>В результате изучения истории на базовом уровне ученик должен</w:t>
      </w:r>
    </w:p>
    <w:p w:rsidR="000B7A6A" w:rsidRPr="003F574C" w:rsidRDefault="000B7A6A" w:rsidP="000B7A6A">
      <w:pPr>
        <w:ind w:left="147" w:right="147" w:firstLine="680"/>
        <w:jc w:val="both"/>
        <w:rPr>
          <w:b/>
          <w:i/>
          <w:color w:val="000000"/>
        </w:rPr>
      </w:pPr>
      <w:r w:rsidRPr="003F574C">
        <w:rPr>
          <w:b/>
          <w:i/>
          <w:color w:val="000000"/>
        </w:rPr>
        <w:t>знать/понимать:</w:t>
      </w:r>
    </w:p>
    <w:p w:rsidR="000B7A6A" w:rsidRPr="0090155F" w:rsidRDefault="000B7A6A" w:rsidP="000B7A6A">
      <w:pPr>
        <w:ind w:left="147" w:right="147" w:firstLine="680"/>
        <w:jc w:val="both"/>
        <w:rPr>
          <w:color w:val="000000"/>
        </w:rPr>
      </w:pPr>
      <w:r w:rsidRPr="0090155F">
        <w:rPr>
          <w:color w:val="000000"/>
        </w:rPr>
        <w:t>- основные факты, процессы и явления, характеризующие целостность отечественной и всемирной истории;</w:t>
      </w:r>
    </w:p>
    <w:p w:rsidR="000B7A6A" w:rsidRPr="0090155F" w:rsidRDefault="000B7A6A" w:rsidP="000B7A6A">
      <w:pPr>
        <w:ind w:left="147" w:right="147" w:firstLine="680"/>
        <w:jc w:val="both"/>
        <w:rPr>
          <w:color w:val="000000"/>
        </w:rPr>
      </w:pPr>
      <w:r w:rsidRPr="0090155F">
        <w:rPr>
          <w:color w:val="000000"/>
        </w:rPr>
        <w:t>- периодизацию всемирной и отечественной истории;</w:t>
      </w:r>
    </w:p>
    <w:p w:rsidR="000B7A6A" w:rsidRPr="0090155F" w:rsidRDefault="000B7A6A" w:rsidP="000B7A6A">
      <w:pPr>
        <w:ind w:left="147" w:right="147" w:firstLine="680"/>
        <w:jc w:val="both"/>
        <w:rPr>
          <w:color w:val="000000"/>
        </w:rPr>
      </w:pPr>
      <w:r w:rsidRPr="0090155F">
        <w:rPr>
          <w:color w:val="000000"/>
        </w:rPr>
        <w:t>- современные версии и трактовки важнейших проблем отечественной и всемирной истории;</w:t>
      </w:r>
    </w:p>
    <w:p w:rsidR="000B7A6A" w:rsidRPr="0090155F" w:rsidRDefault="000B7A6A" w:rsidP="000B7A6A">
      <w:pPr>
        <w:ind w:left="147" w:right="147" w:firstLine="680"/>
        <w:jc w:val="both"/>
        <w:rPr>
          <w:color w:val="000000"/>
        </w:rPr>
      </w:pPr>
      <w:r w:rsidRPr="0090155F">
        <w:rPr>
          <w:color w:val="000000"/>
        </w:rPr>
        <w:t>- историческую обусловленность современных общественных процессов:</w:t>
      </w:r>
    </w:p>
    <w:p w:rsidR="000B7A6A" w:rsidRPr="0090155F" w:rsidRDefault="000B7A6A" w:rsidP="000B7A6A">
      <w:pPr>
        <w:ind w:left="147" w:right="147" w:firstLine="680"/>
        <w:jc w:val="both"/>
        <w:rPr>
          <w:color w:val="000000"/>
        </w:rPr>
      </w:pPr>
      <w:r w:rsidRPr="0090155F">
        <w:rPr>
          <w:color w:val="000000"/>
        </w:rPr>
        <w:t>- особенности исторического пути России, ее роль в мировом сообществе:</w:t>
      </w:r>
    </w:p>
    <w:p w:rsidR="000B7A6A" w:rsidRPr="003F574C" w:rsidRDefault="000B7A6A" w:rsidP="000B7A6A">
      <w:pPr>
        <w:ind w:left="147" w:right="147" w:firstLine="680"/>
        <w:jc w:val="both"/>
        <w:rPr>
          <w:b/>
          <w:i/>
          <w:color w:val="000000"/>
        </w:rPr>
      </w:pPr>
      <w:r w:rsidRPr="003F574C">
        <w:rPr>
          <w:b/>
          <w:i/>
          <w:color w:val="000000"/>
        </w:rPr>
        <w:t>уметь:</w:t>
      </w:r>
    </w:p>
    <w:p w:rsidR="000B7A6A" w:rsidRPr="0090155F" w:rsidRDefault="000B7A6A" w:rsidP="000B7A6A">
      <w:pPr>
        <w:ind w:left="147" w:right="147" w:firstLine="680"/>
        <w:jc w:val="both"/>
        <w:rPr>
          <w:color w:val="000000"/>
        </w:rPr>
      </w:pPr>
      <w:r w:rsidRPr="0090155F">
        <w:rPr>
          <w:color w:val="000000"/>
        </w:rPr>
        <w:t>- проводить поиск исторической информации в источниках разного типа;</w:t>
      </w:r>
    </w:p>
    <w:p w:rsidR="000B7A6A" w:rsidRPr="0090155F" w:rsidRDefault="000B7A6A" w:rsidP="000B7A6A">
      <w:pPr>
        <w:ind w:left="147" w:right="147" w:firstLine="680"/>
        <w:jc w:val="both"/>
        <w:rPr>
          <w:color w:val="000000"/>
        </w:rPr>
      </w:pPr>
      <w:r w:rsidRPr="0090155F">
        <w:rPr>
          <w:color w:val="000000"/>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0B7A6A" w:rsidRPr="0090155F" w:rsidRDefault="000B7A6A" w:rsidP="000B7A6A">
      <w:pPr>
        <w:ind w:left="147" w:right="147" w:firstLine="680"/>
        <w:jc w:val="both"/>
        <w:rPr>
          <w:color w:val="000000"/>
        </w:rPr>
      </w:pPr>
      <w:r w:rsidRPr="0090155F">
        <w:rPr>
          <w:color w:val="000000"/>
        </w:rPr>
        <w:t>- анализировать историческую информацию, представленную в разных знаковых системах (текст, карта, таблица, схема, аудиовизуальный ряд);</w:t>
      </w:r>
    </w:p>
    <w:p w:rsidR="000B7A6A" w:rsidRPr="0090155F" w:rsidRDefault="000B7A6A" w:rsidP="000B7A6A">
      <w:pPr>
        <w:ind w:left="147" w:right="147" w:firstLine="680"/>
        <w:jc w:val="both"/>
        <w:rPr>
          <w:color w:val="000000"/>
        </w:rPr>
      </w:pPr>
      <w:r w:rsidRPr="0090155F">
        <w:rPr>
          <w:color w:val="000000"/>
        </w:rPr>
        <w:t>- различать в исторической информации факты и мнения, исторические описания и исторические объяснения;</w:t>
      </w:r>
    </w:p>
    <w:p w:rsidR="000B7A6A" w:rsidRPr="0090155F" w:rsidRDefault="000B7A6A" w:rsidP="000B7A6A">
      <w:pPr>
        <w:ind w:left="147" w:right="147" w:firstLine="680"/>
        <w:jc w:val="both"/>
        <w:rPr>
          <w:color w:val="000000"/>
        </w:rPr>
      </w:pPr>
      <w:r w:rsidRPr="0090155F">
        <w:rPr>
          <w:color w:val="000000"/>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0B7A6A" w:rsidRPr="0090155F" w:rsidRDefault="000B7A6A" w:rsidP="000B7A6A">
      <w:pPr>
        <w:ind w:left="147" w:right="147" w:firstLine="680"/>
        <w:jc w:val="both"/>
        <w:rPr>
          <w:color w:val="000000"/>
        </w:rPr>
      </w:pPr>
      <w:r w:rsidRPr="0090155F">
        <w:rPr>
          <w:color w:val="000000"/>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0B7A6A" w:rsidRPr="0090155F" w:rsidRDefault="000B7A6A" w:rsidP="000B7A6A">
      <w:pPr>
        <w:ind w:left="147" w:right="147" w:firstLine="680"/>
        <w:jc w:val="both"/>
        <w:rPr>
          <w:color w:val="000000"/>
        </w:rPr>
      </w:pPr>
      <w:r w:rsidRPr="0090155F">
        <w:rPr>
          <w:color w:val="000000"/>
        </w:rPr>
        <w:t>- представлять результаты изучения исторического материала в формах конспекта, реферата, рецензии;</w:t>
      </w:r>
    </w:p>
    <w:p w:rsidR="000B7A6A" w:rsidRPr="0090155F" w:rsidRDefault="000B7A6A" w:rsidP="000B7A6A">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0B7A6A" w:rsidRPr="0090155F" w:rsidRDefault="000B7A6A" w:rsidP="000B7A6A">
      <w:pPr>
        <w:ind w:left="147" w:right="147" w:firstLine="680"/>
        <w:jc w:val="both"/>
        <w:rPr>
          <w:color w:val="000000"/>
        </w:rPr>
      </w:pPr>
      <w:r w:rsidRPr="0090155F">
        <w:rPr>
          <w:color w:val="000000"/>
        </w:rPr>
        <w:t>- определения собственной позиции по отношению к явлениям современной жизни, исходя из их исторической обусловленности;</w:t>
      </w:r>
    </w:p>
    <w:p w:rsidR="000B7A6A" w:rsidRPr="0090155F" w:rsidRDefault="000B7A6A" w:rsidP="000B7A6A">
      <w:pPr>
        <w:ind w:left="147" w:right="147" w:firstLine="680"/>
        <w:jc w:val="both"/>
        <w:rPr>
          <w:color w:val="000000"/>
        </w:rPr>
      </w:pPr>
      <w:r w:rsidRPr="0090155F">
        <w:rPr>
          <w:color w:val="000000"/>
        </w:rPr>
        <w:lastRenderedPageBreak/>
        <w:t>- использования навыков исторического анализа при критическом восприятии получаемой извне социальной информации;</w:t>
      </w:r>
    </w:p>
    <w:p w:rsidR="000B7A6A" w:rsidRPr="0090155F" w:rsidRDefault="000B7A6A" w:rsidP="000B7A6A">
      <w:pPr>
        <w:ind w:left="147" w:right="147" w:firstLine="680"/>
        <w:jc w:val="both"/>
        <w:rPr>
          <w:color w:val="000000"/>
        </w:rPr>
      </w:pPr>
      <w:r w:rsidRPr="0090155F">
        <w:rPr>
          <w:color w:val="000000"/>
        </w:rPr>
        <w:t>- соотнесения своих действий и поступков окружающих с исторически возникшими формами социального поведения;</w:t>
      </w:r>
    </w:p>
    <w:p w:rsidR="000B7A6A" w:rsidRDefault="000B7A6A" w:rsidP="000B7A6A">
      <w:pPr>
        <w:ind w:left="147" w:right="147" w:firstLine="680"/>
        <w:jc w:val="both"/>
        <w:rPr>
          <w:color w:val="000000"/>
        </w:rPr>
      </w:pPr>
      <w:r w:rsidRPr="0090155F">
        <w:rPr>
          <w:color w:val="000000"/>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0B7A6A" w:rsidRPr="00893DEB" w:rsidRDefault="000B7A6A" w:rsidP="000B7A6A">
      <w:pPr>
        <w:ind w:left="147" w:right="147" w:firstLine="680"/>
        <w:jc w:val="both"/>
        <w:rPr>
          <w:b/>
          <w:color w:val="000000"/>
        </w:rPr>
      </w:pPr>
      <w:r w:rsidRPr="00893DEB">
        <w:rPr>
          <w:b/>
          <w:color w:val="000000"/>
        </w:rPr>
        <w:t>4.2.7.Обществознание (включая экономику и право)</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Изучение обществознания (включая экономику и право) на базовом уровне среднего (полного) общего образования направлено на достижение следующих целей:</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0B7A6A" w:rsidRPr="00893DEB" w:rsidRDefault="000B7A6A" w:rsidP="000B7A6A">
      <w:pPr>
        <w:ind w:left="147" w:right="147" w:firstLine="680"/>
        <w:jc w:val="both"/>
        <w:rPr>
          <w:b/>
          <w:color w:val="000000"/>
        </w:rPr>
      </w:pPr>
      <w:r w:rsidRPr="00893DEB">
        <w:rPr>
          <w:b/>
        </w:rPr>
        <w:t xml:space="preserve">Содержание основной образовательной программы по обществознанию </w:t>
      </w:r>
      <w:r w:rsidRPr="00893DEB">
        <w:rPr>
          <w:b/>
          <w:color w:val="000000"/>
        </w:rPr>
        <w:t>(включая экономику и право)</w:t>
      </w:r>
    </w:p>
    <w:p w:rsidR="000B7A6A" w:rsidRPr="003F574C" w:rsidRDefault="000B7A6A" w:rsidP="000B7A6A">
      <w:pPr>
        <w:ind w:left="147" w:right="147" w:firstLine="680"/>
        <w:jc w:val="both"/>
        <w:rPr>
          <w:color w:val="000000"/>
        </w:rPr>
      </w:pPr>
      <w:r w:rsidRPr="003F574C">
        <w:rPr>
          <w:color w:val="000000"/>
        </w:rPr>
        <w:t>Человек как творец и творение культуры</w:t>
      </w:r>
    </w:p>
    <w:p w:rsidR="000B7A6A" w:rsidRPr="003F574C" w:rsidRDefault="000B7A6A" w:rsidP="000B7A6A">
      <w:pPr>
        <w:ind w:left="147" w:right="147" w:firstLine="680"/>
        <w:jc w:val="both"/>
        <w:rPr>
          <w:color w:val="000000"/>
        </w:rPr>
      </w:pPr>
      <w:r w:rsidRPr="003F574C">
        <w:rPr>
          <w:color w:val="000000"/>
        </w:rPr>
        <w:t>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w:t>
      </w:r>
    </w:p>
    <w:p w:rsidR="000B7A6A" w:rsidRPr="003F574C" w:rsidRDefault="000B7A6A" w:rsidP="000B7A6A">
      <w:pPr>
        <w:ind w:left="147" w:right="147" w:firstLine="680"/>
        <w:jc w:val="both"/>
        <w:rPr>
          <w:color w:val="000000"/>
        </w:rPr>
      </w:pPr>
      <w:r w:rsidRPr="003F574C">
        <w:rPr>
          <w:color w:val="000000"/>
        </w:rPr>
        <w:t>Общество как сложная динамическая система</w:t>
      </w:r>
    </w:p>
    <w:p w:rsidR="000B7A6A" w:rsidRPr="003F574C" w:rsidRDefault="000B7A6A" w:rsidP="000B7A6A">
      <w:pPr>
        <w:ind w:left="147" w:right="147" w:firstLine="680"/>
        <w:jc w:val="both"/>
        <w:rPr>
          <w:color w:val="000000"/>
        </w:rPr>
      </w:pPr>
      <w:r w:rsidRPr="003F574C">
        <w:rPr>
          <w:color w:val="000000"/>
        </w:rPr>
        <w:t>Системное строение общества: элементы и подсистемы. Социальное взаимодействие и общественные отношения. Основные институты общества.</w:t>
      </w:r>
    </w:p>
    <w:p w:rsidR="000B7A6A" w:rsidRPr="003F574C" w:rsidRDefault="000B7A6A" w:rsidP="000B7A6A">
      <w:pPr>
        <w:ind w:left="147" w:right="147" w:firstLine="680"/>
        <w:jc w:val="both"/>
        <w:rPr>
          <w:color w:val="000000"/>
        </w:rPr>
      </w:pPr>
      <w:r w:rsidRPr="003F574C">
        <w:rPr>
          <w:color w:val="000000"/>
        </w:rPr>
        <w:t>Многовариантность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0B7A6A" w:rsidRPr="003F574C" w:rsidRDefault="000B7A6A" w:rsidP="000B7A6A">
      <w:pPr>
        <w:ind w:left="147" w:right="147" w:firstLine="680"/>
        <w:jc w:val="both"/>
        <w:rPr>
          <w:color w:val="000000"/>
        </w:rPr>
      </w:pPr>
      <w:r w:rsidRPr="003F574C">
        <w:rPr>
          <w:color w:val="000000"/>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0B7A6A" w:rsidRPr="003F574C" w:rsidRDefault="000B7A6A" w:rsidP="000B7A6A">
      <w:pPr>
        <w:ind w:left="147" w:right="147" w:firstLine="680"/>
        <w:jc w:val="both"/>
        <w:rPr>
          <w:color w:val="000000"/>
        </w:rPr>
      </w:pPr>
      <w:r w:rsidRPr="003F574C">
        <w:rPr>
          <w:color w:val="000000"/>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0B7A6A" w:rsidRPr="003F574C" w:rsidRDefault="000B7A6A" w:rsidP="000B7A6A">
      <w:pPr>
        <w:ind w:left="147" w:right="147" w:firstLine="680"/>
        <w:jc w:val="both"/>
        <w:rPr>
          <w:color w:val="000000"/>
        </w:rPr>
      </w:pPr>
      <w:r w:rsidRPr="003F574C">
        <w:rPr>
          <w:color w:val="000000"/>
        </w:rPr>
        <w:lastRenderedPageBreak/>
        <w:t>Банковская система. Финансовые институты. Виды, причины и последствия инфляции.</w:t>
      </w:r>
    </w:p>
    <w:p w:rsidR="000B7A6A" w:rsidRPr="003F574C" w:rsidRDefault="000B7A6A" w:rsidP="000B7A6A">
      <w:pPr>
        <w:ind w:left="147" w:right="147" w:firstLine="680"/>
        <w:jc w:val="both"/>
        <w:rPr>
          <w:color w:val="000000"/>
        </w:rPr>
      </w:pPr>
      <w:r w:rsidRPr="003F574C">
        <w:rPr>
          <w:color w:val="000000"/>
        </w:rPr>
        <w:t>Рынок труда. Безработица и государственная политика в области занятости.</w:t>
      </w:r>
    </w:p>
    <w:p w:rsidR="000B7A6A" w:rsidRPr="003F574C" w:rsidRDefault="000B7A6A" w:rsidP="000B7A6A">
      <w:pPr>
        <w:ind w:left="147" w:right="147" w:firstLine="680"/>
        <w:jc w:val="both"/>
        <w:rPr>
          <w:color w:val="000000"/>
        </w:rPr>
      </w:pPr>
      <w:r w:rsidRPr="003F574C">
        <w:rPr>
          <w:color w:val="000000"/>
        </w:rPr>
        <w:t>Роль государства в экономике. Общественные блага. Внешние эффекты. Налоги, уплачиваемые предприятиями.</w:t>
      </w:r>
    </w:p>
    <w:p w:rsidR="000B7A6A" w:rsidRPr="003F574C" w:rsidRDefault="000B7A6A" w:rsidP="000B7A6A">
      <w:pPr>
        <w:ind w:left="147" w:right="147" w:firstLine="680"/>
        <w:jc w:val="both"/>
        <w:rPr>
          <w:color w:val="000000"/>
        </w:rPr>
      </w:pPr>
      <w:r w:rsidRPr="003F574C">
        <w:rPr>
          <w:color w:val="000000"/>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0B7A6A" w:rsidRPr="003F574C" w:rsidRDefault="000B7A6A" w:rsidP="000B7A6A">
      <w:pPr>
        <w:ind w:left="147" w:right="147" w:firstLine="680"/>
        <w:jc w:val="both"/>
        <w:rPr>
          <w:color w:val="000000"/>
        </w:rPr>
      </w:pPr>
      <w:r w:rsidRPr="003F574C">
        <w:rPr>
          <w:color w:val="000000"/>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0B7A6A" w:rsidRPr="003F574C" w:rsidRDefault="000B7A6A" w:rsidP="000B7A6A">
      <w:pPr>
        <w:ind w:left="147" w:right="147" w:firstLine="680"/>
        <w:jc w:val="both"/>
        <w:rPr>
          <w:color w:val="000000"/>
        </w:rPr>
      </w:pPr>
      <w:r w:rsidRPr="003F574C">
        <w:rPr>
          <w:color w:val="000000"/>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w:t>
      </w:r>
    </w:p>
    <w:p w:rsidR="000B7A6A" w:rsidRPr="003F574C" w:rsidRDefault="000B7A6A" w:rsidP="000B7A6A">
      <w:pPr>
        <w:ind w:left="147" w:right="147" w:firstLine="680"/>
        <w:jc w:val="both"/>
        <w:rPr>
          <w:color w:val="000000"/>
        </w:rPr>
      </w:pPr>
      <w:r w:rsidRPr="003F574C">
        <w:rPr>
          <w:color w:val="000000"/>
        </w:rPr>
        <w:t>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w:t>
      </w:r>
    </w:p>
    <w:p w:rsidR="000B7A6A" w:rsidRPr="003F574C" w:rsidRDefault="000B7A6A" w:rsidP="000B7A6A">
      <w:pPr>
        <w:ind w:left="147" w:right="147" w:firstLine="680"/>
        <w:jc w:val="both"/>
        <w:rPr>
          <w:color w:val="000000"/>
        </w:rPr>
      </w:pPr>
      <w:r w:rsidRPr="003F574C">
        <w:rPr>
          <w:color w:val="000000"/>
        </w:rPr>
        <w:t>Семья и брак. Проблема неполных семей. Современная демографическая ситуация в Российской Федерации.</w:t>
      </w:r>
    </w:p>
    <w:p w:rsidR="000B7A6A" w:rsidRPr="003F574C" w:rsidRDefault="000B7A6A" w:rsidP="000B7A6A">
      <w:pPr>
        <w:ind w:left="147" w:right="147" w:firstLine="680"/>
        <w:jc w:val="both"/>
        <w:rPr>
          <w:color w:val="000000"/>
        </w:rPr>
      </w:pPr>
      <w:r w:rsidRPr="003F574C">
        <w:rPr>
          <w:color w:val="000000"/>
        </w:rPr>
        <w:t>Религиозные объединения и организации в Российской Федерации.</w:t>
      </w:r>
    </w:p>
    <w:p w:rsidR="000B7A6A" w:rsidRPr="003F574C" w:rsidRDefault="000B7A6A" w:rsidP="000B7A6A">
      <w:pPr>
        <w:ind w:left="147" w:right="147" w:firstLine="680"/>
        <w:jc w:val="both"/>
        <w:rPr>
          <w:color w:val="000000"/>
        </w:rPr>
      </w:pPr>
      <w:r w:rsidRPr="003F574C">
        <w:rPr>
          <w:color w:val="000000"/>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0B7A6A" w:rsidRPr="003F574C" w:rsidRDefault="000B7A6A" w:rsidP="000B7A6A">
      <w:pPr>
        <w:ind w:left="147" w:right="147" w:firstLine="680"/>
        <w:jc w:val="both"/>
        <w:rPr>
          <w:color w:val="000000"/>
        </w:rPr>
      </w:pPr>
      <w:r w:rsidRPr="003F574C">
        <w:rPr>
          <w:color w:val="000000"/>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0B7A6A" w:rsidRPr="003F574C" w:rsidRDefault="000B7A6A" w:rsidP="000B7A6A">
      <w:pPr>
        <w:ind w:left="147" w:right="147" w:firstLine="680"/>
        <w:jc w:val="both"/>
        <w:rPr>
          <w:color w:val="000000"/>
        </w:rPr>
      </w:pPr>
      <w:r w:rsidRPr="003F574C">
        <w:rPr>
          <w:color w:val="000000"/>
        </w:rPr>
        <w:t>Политический процесс, его особенности в Российской Федерации. Избирательная кампания в Российской Федерации.</w:t>
      </w:r>
    </w:p>
    <w:p w:rsidR="000B7A6A" w:rsidRPr="003F574C" w:rsidRDefault="000B7A6A" w:rsidP="000B7A6A">
      <w:pPr>
        <w:ind w:left="147" w:right="147" w:firstLine="680"/>
        <w:jc w:val="both"/>
        <w:rPr>
          <w:color w:val="000000"/>
        </w:rPr>
      </w:pPr>
      <w:r w:rsidRPr="003F574C">
        <w:rPr>
          <w:color w:val="000000"/>
        </w:rPr>
        <w:t>Человек в системе общественных отношений</w:t>
      </w:r>
    </w:p>
    <w:p w:rsidR="000B7A6A" w:rsidRPr="003F574C" w:rsidRDefault="000B7A6A" w:rsidP="000B7A6A">
      <w:pPr>
        <w:ind w:left="147" w:right="147" w:firstLine="680"/>
        <w:jc w:val="both"/>
        <w:rPr>
          <w:color w:val="000000"/>
        </w:rPr>
      </w:pPr>
      <w:r w:rsidRPr="003F574C">
        <w:rPr>
          <w:color w:val="000000"/>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0B7A6A" w:rsidRPr="003F574C" w:rsidRDefault="000B7A6A" w:rsidP="000B7A6A">
      <w:pPr>
        <w:ind w:left="147" w:right="147" w:firstLine="680"/>
        <w:jc w:val="both"/>
        <w:rPr>
          <w:color w:val="000000"/>
        </w:rPr>
      </w:pPr>
      <w:r w:rsidRPr="003F574C">
        <w:rPr>
          <w:color w:val="000000"/>
        </w:rPr>
        <w:t>Общественная значимость и личностный смысл образования. Знания, умения и навыки людей в условиях информационного общества.</w:t>
      </w:r>
    </w:p>
    <w:p w:rsidR="000B7A6A" w:rsidRPr="003F574C" w:rsidRDefault="000B7A6A" w:rsidP="000B7A6A">
      <w:pPr>
        <w:ind w:left="147" w:right="147" w:firstLine="680"/>
        <w:jc w:val="both"/>
        <w:rPr>
          <w:color w:val="000000"/>
        </w:rPr>
      </w:pPr>
      <w:r w:rsidRPr="003F574C">
        <w:rPr>
          <w:color w:val="000000"/>
        </w:rPr>
        <w:t>Рациональное экономическое поведение собственника, работника, потребителя, семьянина, гражданина.</w:t>
      </w:r>
    </w:p>
    <w:p w:rsidR="000B7A6A" w:rsidRPr="003F574C" w:rsidRDefault="000B7A6A" w:rsidP="000B7A6A">
      <w:pPr>
        <w:ind w:left="147" w:right="147" w:firstLine="680"/>
        <w:jc w:val="both"/>
        <w:rPr>
          <w:color w:val="000000"/>
        </w:rPr>
      </w:pPr>
      <w:r w:rsidRPr="003F574C">
        <w:rPr>
          <w:color w:val="000000"/>
        </w:rPr>
        <w:t>Человек в политической жизни. Политическая психология и политическое поведение. Политическое участие. Политическое лидерство.</w:t>
      </w:r>
    </w:p>
    <w:p w:rsidR="000B7A6A" w:rsidRPr="003F574C" w:rsidRDefault="000B7A6A" w:rsidP="000B7A6A">
      <w:pPr>
        <w:ind w:left="147" w:right="147" w:firstLine="680"/>
        <w:jc w:val="both"/>
        <w:rPr>
          <w:color w:val="000000"/>
        </w:rPr>
      </w:pPr>
      <w:r w:rsidRPr="003F574C">
        <w:rPr>
          <w:color w:val="000000"/>
        </w:rPr>
        <w:t>Правовое регулирование общественных отношений</w:t>
      </w:r>
    </w:p>
    <w:p w:rsidR="000B7A6A" w:rsidRPr="003F574C" w:rsidRDefault="000B7A6A" w:rsidP="000B7A6A">
      <w:pPr>
        <w:ind w:left="147" w:right="147" w:firstLine="680"/>
        <w:jc w:val="both"/>
        <w:rPr>
          <w:color w:val="000000"/>
        </w:rPr>
      </w:pPr>
      <w:r w:rsidRPr="003F574C">
        <w:rPr>
          <w:color w:val="000000"/>
        </w:rPr>
        <w:t>Право в системе социальных норм. Система российского права. Законотворческий процесс в Российской Федерации.</w:t>
      </w:r>
    </w:p>
    <w:p w:rsidR="000B7A6A" w:rsidRPr="003F574C" w:rsidRDefault="000B7A6A" w:rsidP="000B7A6A">
      <w:pPr>
        <w:ind w:left="147" w:right="147" w:firstLine="680"/>
        <w:jc w:val="both"/>
        <w:rPr>
          <w:color w:val="000000"/>
        </w:rPr>
      </w:pPr>
      <w:r w:rsidRPr="003F574C">
        <w:rPr>
          <w:color w:val="000000"/>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0B7A6A" w:rsidRPr="003F574C" w:rsidRDefault="000B7A6A" w:rsidP="000B7A6A">
      <w:pPr>
        <w:ind w:left="147" w:right="147" w:firstLine="680"/>
        <w:jc w:val="both"/>
        <w:rPr>
          <w:color w:val="000000"/>
        </w:rPr>
      </w:pPr>
      <w:r w:rsidRPr="003F574C">
        <w:rPr>
          <w:color w:val="000000"/>
        </w:rPr>
        <w:t>Право на благоприятную окружающую среду и способы его защиты. Экологические правонарушения.</w:t>
      </w:r>
    </w:p>
    <w:p w:rsidR="000B7A6A" w:rsidRPr="003F574C" w:rsidRDefault="000B7A6A" w:rsidP="000B7A6A">
      <w:pPr>
        <w:ind w:left="147" w:right="147" w:firstLine="680"/>
        <w:jc w:val="both"/>
        <w:rPr>
          <w:color w:val="000000"/>
        </w:rPr>
      </w:pPr>
      <w:r w:rsidRPr="003F574C">
        <w:rPr>
          <w:color w:val="000000"/>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0B7A6A" w:rsidRPr="003F574C" w:rsidRDefault="000B7A6A" w:rsidP="000B7A6A">
      <w:pPr>
        <w:ind w:left="147" w:right="147" w:firstLine="680"/>
        <w:jc w:val="both"/>
        <w:rPr>
          <w:color w:val="000000"/>
        </w:rPr>
      </w:pPr>
      <w:r w:rsidRPr="003F574C">
        <w:rPr>
          <w:color w:val="000000"/>
        </w:rPr>
        <w:t>Порядок и условия заключения и расторжения брака. Правовое регулирование отношений супругов.</w:t>
      </w:r>
    </w:p>
    <w:p w:rsidR="000B7A6A" w:rsidRPr="003F574C" w:rsidRDefault="000B7A6A" w:rsidP="000B7A6A">
      <w:pPr>
        <w:ind w:left="147" w:right="147" w:firstLine="680"/>
        <w:jc w:val="both"/>
        <w:rPr>
          <w:color w:val="000000"/>
        </w:rPr>
      </w:pPr>
      <w:r w:rsidRPr="003F574C">
        <w:rPr>
          <w:color w:val="000000"/>
        </w:rPr>
        <w:lastRenderedPageBreak/>
        <w:t>Правила приема в образовательные учреждения профессионального образования. Порядок оказания платных образовательных услуг.</w:t>
      </w:r>
    </w:p>
    <w:p w:rsidR="000B7A6A" w:rsidRPr="003F574C" w:rsidRDefault="000B7A6A" w:rsidP="000B7A6A">
      <w:pPr>
        <w:ind w:left="147" w:right="147" w:firstLine="680"/>
        <w:jc w:val="both"/>
        <w:rPr>
          <w:color w:val="000000"/>
        </w:rPr>
      </w:pPr>
      <w:r w:rsidRPr="003F574C">
        <w:rPr>
          <w:color w:val="000000"/>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0B7A6A" w:rsidRPr="003F574C" w:rsidRDefault="000B7A6A" w:rsidP="000B7A6A">
      <w:pPr>
        <w:ind w:left="147" w:right="147" w:firstLine="680"/>
        <w:jc w:val="both"/>
        <w:rPr>
          <w:color w:val="000000"/>
        </w:rPr>
      </w:pPr>
      <w:r w:rsidRPr="003F574C">
        <w:rPr>
          <w:color w:val="000000"/>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0B7A6A" w:rsidRPr="003F574C" w:rsidRDefault="000B7A6A" w:rsidP="000B7A6A">
      <w:pPr>
        <w:ind w:left="147" w:right="147" w:firstLine="680"/>
        <w:jc w:val="both"/>
        <w:rPr>
          <w:color w:val="000000"/>
        </w:rPr>
      </w:pPr>
      <w:r w:rsidRPr="003F574C">
        <w:rPr>
          <w:color w:val="000000"/>
        </w:rPr>
        <w:t>Международная защита прав человека в условиях мирного и военного времени.</w:t>
      </w:r>
    </w:p>
    <w:p w:rsidR="000B7A6A" w:rsidRPr="003F574C" w:rsidRDefault="000B7A6A" w:rsidP="000B7A6A">
      <w:pPr>
        <w:ind w:left="147" w:right="147" w:firstLine="680"/>
        <w:jc w:val="both"/>
        <w:rPr>
          <w:color w:val="000000"/>
        </w:rPr>
      </w:pPr>
      <w:r w:rsidRPr="003F574C">
        <w:rPr>
          <w:color w:val="000000"/>
        </w:rPr>
        <w:t>Опыт познавательной и практической деятельности:</w:t>
      </w:r>
    </w:p>
    <w:p w:rsidR="000B7A6A" w:rsidRPr="003F574C" w:rsidRDefault="000B7A6A" w:rsidP="000B7A6A">
      <w:pPr>
        <w:ind w:left="147" w:right="147" w:firstLine="680"/>
        <w:jc w:val="both"/>
        <w:rPr>
          <w:color w:val="000000"/>
        </w:rPr>
      </w:pPr>
      <w:r w:rsidRPr="003F574C">
        <w:rPr>
          <w:color w:val="000000"/>
        </w:rPr>
        <w:t>- работа с источниками социальной информации, с использованием современных средств коммуникации (включая ресурсы Интернета);</w:t>
      </w:r>
    </w:p>
    <w:p w:rsidR="000B7A6A" w:rsidRPr="003F574C" w:rsidRDefault="000B7A6A" w:rsidP="000B7A6A">
      <w:pPr>
        <w:ind w:left="147" w:right="147" w:firstLine="680"/>
        <w:jc w:val="both"/>
        <w:rPr>
          <w:color w:val="000000"/>
        </w:rPr>
      </w:pPr>
      <w:r w:rsidRPr="003F574C">
        <w:rPr>
          <w:color w:val="000000"/>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0B7A6A" w:rsidRPr="003F574C" w:rsidRDefault="000B7A6A" w:rsidP="000B7A6A">
      <w:pPr>
        <w:ind w:left="147" w:right="147" w:firstLine="680"/>
        <w:jc w:val="both"/>
        <w:rPr>
          <w:color w:val="000000"/>
        </w:rPr>
      </w:pPr>
      <w:r w:rsidRPr="003F574C">
        <w:rPr>
          <w:color w:val="000000"/>
        </w:rPr>
        <w:t>- решение познавательных и практических задач, отражающих типичные социальные ситуации;</w:t>
      </w:r>
    </w:p>
    <w:p w:rsidR="000B7A6A" w:rsidRPr="003F574C" w:rsidRDefault="000B7A6A" w:rsidP="000B7A6A">
      <w:pPr>
        <w:ind w:left="147" w:right="147" w:firstLine="680"/>
        <w:jc w:val="both"/>
        <w:rPr>
          <w:color w:val="000000"/>
        </w:rPr>
      </w:pPr>
      <w:r w:rsidRPr="003F574C">
        <w:rPr>
          <w:color w:val="000000"/>
        </w:rPr>
        <w:t>- анализ современных общественных явлений и событий;</w:t>
      </w:r>
    </w:p>
    <w:p w:rsidR="000B7A6A" w:rsidRPr="003F574C" w:rsidRDefault="000B7A6A" w:rsidP="000B7A6A">
      <w:pPr>
        <w:ind w:left="147" w:right="147" w:firstLine="680"/>
        <w:jc w:val="both"/>
        <w:rPr>
          <w:color w:val="000000"/>
        </w:rPr>
      </w:pPr>
      <w:r w:rsidRPr="003F574C">
        <w:rPr>
          <w:color w:val="000000"/>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0B7A6A" w:rsidRPr="003F574C" w:rsidRDefault="000B7A6A" w:rsidP="000B7A6A">
      <w:pPr>
        <w:ind w:left="147" w:right="147" w:firstLine="680"/>
        <w:jc w:val="both"/>
        <w:rPr>
          <w:color w:val="000000"/>
        </w:rPr>
      </w:pPr>
      <w:r w:rsidRPr="003F574C">
        <w:rPr>
          <w:color w:val="000000"/>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0B7A6A" w:rsidRPr="003F574C" w:rsidRDefault="000B7A6A" w:rsidP="000B7A6A">
      <w:pPr>
        <w:ind w:left="147" w:right="147" w:firstLine="680"/>
        <w:jc w:val="both"/>
        <w:rPr>
          <w:color w:val="000000"/>
        </w:rPr>
      </w:pPr>
      <w:r w:rsidRPr="003F574C">
        <w:rPr>
          <w:color w:val="000000"/>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0B7A6A" w:rsidRDefault="000B7A6A" w:rsidP="000B7A6A">
      <w:pPr>
        <w:ind w:left="147" w:right="147" w:firstLine="680"/>
        <w:jc w:val="both"/>
        <w:rPr>
          <w:color w:val="000000"/>
        </w:rPr>
      </w:pPr>
      <w:r w:rsidRPr="003F574C">
        <w:rPr>
          <w:color w:val="000000"/>
        </w:rPr>
        <w:t>- написание творческих работ по социальным дисциплинам.</w:t>
      </w:r>
    </w:p>
    <w:p w:rsidR="000B7A6A" w:rsidRPr="00FB6DA9" w:rsidRDefault="000B7A6A" w:rsidP="000B7A6A">
      <w:pPr>
        <w:ind w:left="147" w:right="147" w:firstLine="680"/>
        <w:jc w:val="both"/>
        <w:outlineLvl w:val="1"/>
        <w:rPr>
          <w:b/>
          <w:sz w:val="28"/>
          <w:szCs w:val="28"/>
        </w:rPr>
      </w:pPr>
      <w:r w:rsidRPr="00FB6DA9">
        <w:rPr>
          <w:b/>
          <w:sz w:val="28"/>
          <w:szCs w:val="28"/>
        </w:rPr>
        <w:t>Требования к уровню подготовки выпускников</w:t>
      </w:r>
    </w:p>
    <w:p w:rsidR="000B7A6A" w:rsidRPr="003F574C" w:rsidRDefault="000B7A6A" w:rsidP="000B7A6A">
      <w:pPr>
        <w:ind w:left="147" w:right="147" w:firstLine="680"/>
        <w:jc w:val="both"/>
        <w:rPr>
          <w:color w:val="000000"/>
        </w:rPr>
      </w:pPr>
      <w:r w:rsidRPr="003F574C">
        <w:rPr>
          <w:color w:val="000000"/>
        </w:rPr>
        <w:t>В результате изучения обществознания (включая экономику и право) на базовом уровне ученик должен</w:t>
      </w:r>
    </w:p>
    <w:p w:rsidR="000B7A6A" w:rsidRPr="003F574C" w:rsidRDefault="000B7A6A" w:rsidP="000B7A6A">
      <w:pPr>
        <w:ind w:left="147" w:right="147" w:firstLine="680"/>
        <w:jc w:val="both"/>
        <w:rPr>
          <w:color w:val="000000"/>
        </w:rPr>
      </w:pPr>
      <w:r w:rsidRPr="003F574C">
        <w:rPr>
          <w:b/>
          <w:bCs/>
          <w:color w:val="000000"/>
        </w:rPr>
        <w:t>знать/понимать:</w:t>
      </w:r>
    </w:p>
    <w:p w:rsidR="000B7A6A" w:rsidRPr="003F574C" w:rsidRDefault="000B7A6A" w:rsidP="000B7A6A">
      <w:pPr>
        <w:ind w:left="147" w:right="147" w:firstLine="680"/>
        <w:jc w:val="both"/>
        <w:rPr>
          <w:color w:val="000000"/>
        </w:rPr>
      </w:pPr>
      <w:r w:rsidRPr="003F574C">
        <w:rPr>
          <w:color w:val="000000"/>
        </w:rPr>
        <w:t>- биосоциальную сущность человека, основные этапы и факторы социализации личности, место и роль человека в системе общественных отношений;</w:t>
      </w:r>
    </w:p>
    <w:p w:rsidR="000B7A6A" w:rsidRPr="003F574C" w:rsidRDefault="000B7A6A" w:rsidP="000B7A6A">
      <w:pPr>
        <w:ind w:left="147" w:right="147" w:firstLine="680"/>
        <w:jc w:val="both"/>
        <w:rPr>
          <w:color w:val="000000"/>
        </w:rPr>
      </w:pPr>
      <w:r w:rsidRPr="003F574C">
        <w:rPr>
          <w:color w:val="000000"/>
        </w:rPr>
        <w:t>- тенденции развития общества в целом как сложной динамичной системы, а также важнейших социальных институтов;</w:t>
      </w:r>
    </w:p>
    <w:p w:rsidR="000B7A6A" w:rsidRPr="003F574C" w:rsidRDefault="000B7A6A" w:rsidP="000B7A6A">
      <w:pPr>
        <w:ind w:left="147" w:right="147" w:firstLine="680"/>
        <w:jc w:val="both"/>
        <w:rPr>
          <w:color w:val="000000"/>
        </w:rPr>
      </w:pPr>
      <w:r w:rsidRPr="003F574C">
        <w:rPr>
          <w:color w:val="000000"/>
        </w:rPr>
        <w:t>- необходимость регулирования общественных отношений, сущность социальных норм, механизмы правового регулирования;</w:t>
      </w:r>
    </w:p>
    <w:p w:rsidR="000B7A6A" w:rsidRPr="003F574C" w:rsidRDefault="000B7A6A" w:rsidP="000B7A6A">
      <w:pPr>
        <w:ind w:left="147" w:right="147" w:firstLine="680"/>
        <w:jc w:val="both"/>
        <w:rPr>
          <w:color w:val="000000"/>
        </w:rPr>
      </w:pPr>
      <w:r w:rsidRPr="003F574C">
        <w:rPr>
          <w:color w:val="000000"/>
        </w:rPr>
        <w:t>- особенности социально-гуманитарного познания;</w:t>
      </w:r>
    </w:p>
    <w:p w:rsidR="000B7A6A" w:rsidRPr="003F574C" w:rsidRDefault="000B7A6A" w:rsidP="000B7A6A">
      <w:pPr>
        <w:ind w:left="147" w:right="147" w:firstLine="680"/>
        <w:jc w:val="both"/>
        <w:rPr>
          <w:color w:val="000000"/>
        </w:rPr>
      </w:pPr>
      <w:r w:rsidRPr="003F574C">
        <w:rPr>
          <w:b/>
          <w:bCs/>
          <w:color w:val="000000"/>
        </w:rPr>
        <w:t>уметь:</w:t>
      </w:r>
    </w:p>
    <w:p w:rsidR="000B7A6A" w:rsidRPr="003F574C" w:rsidRDefault="000B7A6A" w:rsidP="000B7A6A">
      <w:pPr>
        <w:ind w:left="147" w:right="147" w:firstLine="680"/>
        <w:jc w:val="both"/>
        <w:rPr>
          <w:color w:val="000000"/>
        </w:rPr>
      </w:pPr>
      <w:r w:rsidRPr="003F574C">
        <w:rPr>
          <w:color w:val="000000"/>
        </w:rPr>
        <w:t>- характеризовать основные социальные объекты, выделяя их существенные признаки, закономерности развития;</w:t>
      </w:r>
    </w:p>
    <w:p w:rsidR="000B7A6A" w:rsidRPr="003F574C" w:rsidRDefault="000B7A6A" w:rsidP="000B7A6A">
      <w:pPr>
        <w:ind w:left="147" w:right="147" w:firstLine="680"/>
        <w:jc w:val="both"/>
        <w:rPr>
          <w:color w:val="000000"/>
        </w:rPr>
      </w:pPr>
      <w:r w:rsidRPr="003F574C">
        <w:rPr>
          <w:color w:val="000000"/>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0B7A6A" w:rsidRPr="003F574C" w:rsidRDefault="000B7A6A" w:rsidP="000B7A6A">
      <w:pPr>
        <w:ind w:left="147" w:right="147" w:firstLine="680"/>
        <w:jc w:val="both"/>
        <w:rPr>
          <w:color w:val="000000"/>
        </w:rPr>
      </w:pPr>
      <w:r w:rsidRPr="003F574C">
        <w:rPr>
          <w:color w:val="000000"/>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0B7A6A" w:rsidRPr="003F574C" w:rsidRDefault="000B7A6A" w:rsidP="000B7A6A">
      <w:pPr>
        <w:ind w:left="147" w:right="147" w:firstLine="680"/>
        <w:jc w:val="both"/>
        <w:rPr>
          <w:color w:val="000000"/>
        </w:rPr>
      </w:pPr>
      <w:r w:rsidRPr="003F574C">
        <w:rPr>
          <w:color w:val="000000"/>
        </w:rPr>
        <w:t>- раскрывать на примерах изученные теоретические положения и понятия социально-экономических и гуманитарных наук;</w:t>
      </w:r>
    </w:p>
    <w:p w:rsidR="000B7A6A" w:rsidRPr="003F574C" w:rsidRDefault="000B7A6A" w:rsidP="000B7A6A">
      <w:pPr>
        <w:ind w:left="147" w:right="147" w:firstLine="680"/>
        <w:jc w:val="both"/>
        <w:rPr>
          <w:color w:val="000000"/>
        </w:rPr>
      </w:pPr>
      <w:r w:rsidRPr="003F574C">
        <w:rPr>
          <w:color w:val="000000"/>
        </w:rPr>
        <w:t xml:space="preserve">-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w:t>
      </w:r>
      <w:r w:rsidRPr="003F574C">
        <w:rPr>
          <w:color w:val="000000"/>
        </w:rPr>
        <w:lastRenderedPageBreak/>
        <w:t>обобщать неупорядоченную социальную информацию; различать в ней факты и мнения, аргументы и выводы;</w:t>
      </w:r>
    </w:p>
    <w:p w:rsidR="000B7A6A" w:rsidRPr="003F574C" w:rsidRDefault="000B7A6A" w:rsidP="000B7A6A">
      <w:pPr>
        <w:ind w:left="147" w:right="147" w:firstLine="680"/>
        <w:jc w:val="both"/>
        <w:rPr>
          <w:color w:val="000000"/>
        </w:rPr>
      </w:pPr>
      <w:r w:rsidRPr="003F574C">
        <w:rPr>
          <w:color w:val="000000"/>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0B7A6A" w:rsidRPr="003F574C" w:rsidRDefault="000B7A6A" w:rsidP="000B7A6A">
      <w:pPr>
        <w:ind w:left="147" w:right="147" w:firstLine="680"/>
        <w:jc w:val="both"/>
        <w:rPr>
          <w:color w:val="000000"/>
        </w:rPr>
      </w:pPr>
      <w:r w:rsidRPr="003F574C">
        <w:rPr>
          <w:color w:val="000000"/>
        </w:rPr>
        <w:t>- формулировать на основе приобретенных обществоведческих знаний собственные суждения и аргументы по определенным проблемам;</w:t>
      </w:r>
    </w:p>
    <w:p w:rsidR="000B7A6A" w:rsidRPr="003F574C" w:rsidRDefault="000B7A6A" w:rsidP="000B7A6A">
      <w:pPr>
        <w:ind w:left="147" w:right="147" w:firstLine="680"/>
        <w:jc w:val="both"/>
        <w:rPr>
          <w:color w:val="000000"/>
        </w:rPr>
      </w:pPr>
      <w:r w:rsidRPr="003F574C">
        <w:rPr>
          <w:color w:val="000000"/>
        </w:rPr>
        <w:t>- подготавливать устное выступление, творческую работу по социальной проблематике;</w:t>
      </w:r>
    </w:p>
    <w:p w:rsidR="000B7A6A" w:rsidRPr="003F574C" w:rsidRDefault="000B7A6A" w:rsidP="000B7A6A">
      <w:pPr>
        <w:ind w:left="147" w:right="147" w:firstLine="680"/>
        <w:jc w:val="both"/>
        <w:rPr>
          <w:color w:val="000000"/>
        </w:rPr>
      </w:pPr>
      <w:r w:rsidRPr="003F574C">
        <w:rPr>
          <w:color w:val="000000"/>
        </w:rPr>
        <w:t>- применять социально-экономические и гуманитарные знания в процессе решения познавательных задач по актуальным социальным проблемам;</w:t>
      </w:r>
    </w:p>
    <w:p w:rsidR="000B7A6A" w:rsidRPr="003F574C" w:rsidRDefault="000B7A6A" w:rsidP="000B7A6A">
      <w:pPr>
        <w:ind w:left="147" w:right="147" w:firstLine="680"/>
        <w:jc w:val="both"/>
        <w:rPr>
          <w:color w:val="000000"/>
        </w:rPr>
      </w:pPr>
      <w:r w:rsidRPr="003F574C">
        <w:rPr>
          <w:b/>
          <w:bCs/>
          <w:color w:val="000000"/>
        </w:rPr>
        <w:t>использовать приобретенные знания и умения в практической деятельности и повседневной жизни для:</w:t>
      </w:r>
    </w:p>
    <w:p w:rsidR="000B7A6A" w:rsidRPr="003F574C" w:rsidRDefault="000B7A6A" w:rsidP="000B7A6A">
      <w:pPr>
        <w:ind w:left="147" w:right="147" w:firstLine="680"/>
        <w:jc w:val="both"/>
        <w:rPr>
          <w:color w:val="000000"/>
        </w:rPr>
      </w:pPr>
      <w:r w:rsidRPr="003F574C">
        <w:rPr>
          <w:color w:val="000000"/>
        </w:rPr>
        <w:t>- успешного выполнения типичных социальных ролей; сознательного взаимодействия с различными социальными институтами;</w:t>
      </w:r>
    </w:p>
    <w:p w:rsidR="000B7A6A" w:rsidRPr="003F574C" w:rsidRDefault="000B7A6A" w:rsidP="000B7A6A">
      <w:pPr>
        <w:ind w:left="147" w:right="147" w:firstLine="680"/>
        <w:jc w:val="both"/>
        <w:rPr>
          <w:color w:val="000000"/>
        </w:rPr>
      </w:pPr>
      <w:r w:rsidRPr="003F574C">
        <w:rPr>
          <w:color w:val="000000"/>
        </w:rPr>
        <w:t>- совершенствования собственной познавательной деятельности;</w:t>
      </w:r>
    </w:p>
    <w:p w:rsidR="000B7A6A" w:rsidRPr="003F574C" w:rsidRDefault="000B7A6A" w:rsidP="000B7A6A">
      <w:pPr>
        <w:ind w:left="147" w:right="147" w:firstLine="680"/>
        <w:jc w:val="both"/>
        <w:rPr>
          <w:color w:val="000000"/>
        </w:rPr>
      </w:pPr>
      <w:r w:rsidRPr="003F574C">
        <w:rPr>
          <w:color w:val="000000"/>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0B7A6A" w:rsidRPr="003F574C" w:rsidRDefault="000B7A6A" w:rsidP="000B7A6A">
      <w:pPr>
        <w:ind w:left="147" w:right="147" w:firstLine="680"/>
        <w:jc w:val="both"/>
        <w:rPr>
          <w:color w:val="000000"/>
        </w:rPr>
      </w:pPr>
      <w:r w:rsidRPr="003F574C">
        <w:rPr>
          <w:color w:val="000000"/>
        </w:rPr>
        <w:t>- решения практических жизненных проблем, возникающих в социальной деятельности;</w:t>
      </w:r>
    </w:p>
    <w:p w:rsidR="000B7A6A" w:rsidRPr="003F574C" w:rsidRDefault="000B7A6A" w:rsidP="000B7A6A">
      <w:pPr>
        <w:ind w:left="147" w:right="147" w:firstLine="680"/>
        <w:jc w:val="both"/>
        <w:rPr>
          <w:color w:val="000000"/>
        </w:rPr>
      </w:pPr>
      <w:r w:rsidRPr="003F574C">
        <w:rPr>
          <w:color w:val="000000"/>
        </w:rPr>
        <w:t>- ориентировки в актуальных общественных событиях, определения личной гражданской позиции;</w:t>
      </w:r>
    </w:p>
    <w:p w:rsidR="000B7A6A" w:rsidRPr="003F574C" w:rsidRDefault="000B7A6A" w:rsidP="000B7A6A">
      <w:pPr>
        <w:ind w:left="147" w:right="147" w:firstLine="680"/>
        <w:jc w:val="both"/>
        <w:rPr>
          <w:color w:val="000000"/>
        </w:rPr>
      </w:pPr>
      <w:r w:rsidRPr="003F574C">
        <w:rPr>
          <w:color w:val="000000"/>
        </w:rPr>
        <w:t>- предвидения возможных последствий определенных социальных действий.</w:t>
      </w:r>
    </w:p>
    <w:p w:rsidR="000B7A6A" w:rsidRPr="003F574C" w:rsidRDefault="000B7A6A" w:rsidP="000B7A6A">
      <w:pPr>
        <w:ind w:left="147" w:right="147" w:firstLine="680"/>
        <w:jc w:val="both"/>
        <w:rPr>
          <w:color w:val="000000"/>
        </w:rPr>
      </w:pPr>
      <w:r w:rsidRPr="003F574C">
        <w:rPr>
          <w:color w:val="000000"/>
        </w:rPr>
        <w:t>- оценки происходящих событий и поведения людей с точки зрения морали и права;</w:t>
      </w:r>
    </w:p>
    <w:p w:rsidR="000B7A6A" w:rsidRPr="003F574C" w:rsidRDefault="000B7A6A" w:rsidP="000B7A6A">
      <w:pPr>
        <w:ind w:left="147" w:right="147" w:firstLine="680"/>
        <w:jc w:val="both"/>
        <w:rPr>
          <w:color w:val="000000"/>
        </w:rPr>
      </w:pPr>
      <w:r w:rsidRPr="003F574C">
        <w:rPr>
          <w:color w:val="000000"/>
        </w:rPr>
        <w:t>- реализации и защиты прав человека и гражданина, осознанного выполнения гражданских обязанностей;</w:t>
      </w:r>
    </w:p>
    <w:p w:rsidR="000B7A6A" w:rsidRDefault="000B7A6A" w:rsidP="000B7A6A">
      <w:pPr>
        <w:ind w:left="147" w:right="147" w:firstLine="680"/>
        <w:jc w:val="both"/>
        <w:rPr>
          <w:color w:val="000000"/>
        </w:rPr>
      </w:pPr>
      <w:r w:rsidRPr="003F574C">
        <w:rPr>
          <w:color w:val="000000"/>
        </w:rPr>
        <w:t>- осуществления конструктивного взаимодействия людей с разными убеждениями, культурными ценностями и социальным положением.</w:t>
      </w:r>
    </w:p>
    <w:p w:rsidR="000B7A6A" w:rsidRDefault="000B7A6A" w:rsidP="000B7A6A">
      <w:pPr>
        <w:ind w:left="147" w:right="147" w:firstLine="680"/>
        <w:jc w:val="both"/>
        <w:rPr>
          <w:color w:val="000000"/>
        </w:rPr>
      </w:pPr>
    </w:p>
    <w:p w:rsidR="000B7A6A" w:rsidRPr="00893DEB" w:rsidRDefault="000B7A6A" w:rsidP="000B7A6A">
      <w:pPr>
        <w:pStyle w:val="af3"/>
        <w:spacing w:before="0" w:beforeAutospacing="0" w:after="0" w:afterAutospacing="0"/>
        <w:ind w:left="147" w:right="147" w:firstLine="680"/>
        <w:jc w:val="both"/>
        <w:rPr>
          <w:b/>
          <w:color w:val="000000"/>
        </w:rPr>
      </w:pPr>
      <w:r w:rsidRPr="00893DEB">
        <w:rPr>
          <w:b/>
          <w:color w:val="000000"/>
        </w:rPr>
        <w:t>4.2.8.География</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Изучение географии на базовом уровне среднего (полного) общего образования направлено на достижение следующих целей.</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и:</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воспитание патриотизма, толерантности, уважения к другим народам и культурам; бережного отношения к окружающей среде;</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0B7A6A" w:rsidRPr="00893DEB" w:rsidRDefault="000B7A6A" w:rsidP="000B7A6A">
      <w:pPr>
        <w:pStyle w:val="af3"/>
        <w:spacing w:before="0" w:beforeAutospacing="0" w:after="0" w:afterAutospacing="0"/>
        <w:ind w:left="147" w:right="147" w:firstLine="680"/>
        <w:jc w:val="both"/>
        <w:rPr>
          <w:b/>
          <w:color w:val="000000"/>
        </w:rPr>
      </w:pPr>
      <w:r w:rsidRPr="00893DEB">
        <w:rPr>
          <w:b/>
          <w:color w:val="000000"/>
        </w:rPr>
        <w:t>Содержание основной образовательной программы по географии</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Современные методы географических исследований.</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Источники географической информации</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Природа и человек в современном мире</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lastRenderedPageBreak/>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Оценка обеспеченности человечества основными видами природных ресурсов. Анализ карт природопользования с целью выявления районов острых геоэкологических ситуаций.</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Население мира</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Постоянный рост населения Земли, его причины и последствия. Типы воспроизводства населения*(12).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Оценка основных показателей уровня и качества жизни населения. Анализ карт населения.</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География мирового хозяйства</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Регионы и страны мира</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Россия в современном мире</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Географические аспекты современных глобальных проблем человечества</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геоэкологическая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0B7A6A" w:rsidRPr="003F574C" w:rsidRDefault="000B7A6A" w:rsidP="000B7A6A">
      <w:pPr>
        <w:pStyle w:val="af3"/>
        <w:spacing w:before="0" w:beforeAutospacing="0" w:after="0" w:afterAutospacing="0"/>
        <w:ind w:left="147" w:right="147" w:firstLine="680"/>
        <w:jc w:val="both"/>
        <w:rPr>
          <w:color w:val="000000"/>
        </w:rPr>
      </w:pPr>
      <w:r w:rsidRPr="003F574C">
        <w:rPr>
          <w:color w:val="000000"/>
        </w:rPr>
        <w:t>Составление простейших таблиц, схем, картосхем, отражающих географические взаимосвязи приоритетных глобальных проблем человечества.</w:t>
      </w:r>
    </w:p>
    <w:p w:rsidR="000B7A6A" w:rsidRPr="003F574C" w:rsidRDefault="000B7A6A" w:rsidP="000B7A6A">
      <w:pPr>
        <w:ind w:left="147" w:right="147" w:firstLine="680"/>
        <w:jc w:val="both"/>
        <w:outlineLvl w:val="1"/>
        <w:rPr>
          <w:b/>
          <w:sz w:val="28"/>
          <w:szCs w:val="28"/>
        </w:rPr>
      </w:pPr>
      <w:r w:rsidRPr="003F574C">
        <w:rPr>
          <w:b/>
          <w:sz w:val="28"/>
          <w:szCs w:val="28"/>
        </w:rPr>
        <w:lastRenderedPageBreak/>
        <w:t>Требования к уровню подготовки выпускников</w:t>
      </w:r>
    </w:p>
    <w:p w:rsidR="000B7A6A" w:rsidRPr="003F574C" w:rsidRDefault="000B7A6A" w:rsidP="000B7A6A">
      <w:pPr>
        <w:ind w:left="147" w:right="147" w:firstLine="680"/>
        <w:jc w:val="both"/>
        <w:rPr>
          <w:color w:val="000000"/>
        </w:rPr>
      </w:pPr>
      <w:r w:rsidRPr="003F574C">
        <w:rPr>
          <w:color w:val="000000"/>
        </w:rPr>
        <w:t>В результате изучения географии на базовом уровне ученик должен</w:t>
      </w:r>
    </w:p>
    <w:p w:rsidR="000B7A6A" w:rsidRPr="003F574C" w:rsidRDefault="000B7A6A" w:rsidP="000B7A6A">
      <w:pPr>
        <w:ind w:left="147" w:right="147" w:firstLine="680"/>
        <w:jc w:val="both"/>
        <w:rPr>
          <w:color w:val="000000"/>
        </w:rPr>
      </w:pPr>
      <w:r w:rsidRPr="003F574C">
        <w:rPr>
          <w:b/>
          <w:bCs/>
          <w:color w:val="000000"/>
        </w:rPr>
        <w:t>знать/понимать:</w:t>
      </w:r>
    </w:p>
    <w:p w:rsidR="000B7A6A" w:rsidRPr="003F574C" w:rsidRDefault="000B7A6A" w:rsidP="000B7A6A">
      <w:pPr>
        <w:ind w:left="147" w:right="147" w:firstLine="680"/>
        <w:jc w:val="both"/>
        <w:rPr>
          <w:color w:val="000000"/>
        </w:rPr>
      </w:pPr>
      <w:r w:rsidRPr="003F574C">
        <w:rPr>
          <w:color w:val="000000"/>
        </w:rPr>
        <w:t>- основные географические понятия и термины; традиционные и новые методы географических исследований;</w:t>
      </w:r>
    </w:p>
    <w:p w:rsidR="000B7A6A" w:rsidRPr="003F574C" w:rsidRDefault="000B7A6A" w:rsidP="000B7A6A">
      <w:pPr>
        <w:ind w:left="147" w:right="147" w:firstLine="680"/>
        <w:jc w:val="both"/>
        <w:rPr>
          <w:color w:val="000000"/>
        </w:rPr>
      </w:pPr>
      <w:r w:rsidRPr="003F574C">
        <w:rPr>
          <w:color w:val="000000"/>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0B7A6A" w:rsidRPr="003F574C" w:rsidRDefault="000B7A6A" w:rsidP="000B7A6A">
      <w:pPr>
        <w:ind w:left="147" w:right="147" w:firstLine="680"/>
        <w:jc w:val="both"/>
        <w:rPr>
          <w:color w:val="000000"/>
        </w:rPr>
      </w:pPr>
      <w:r w:rsidRPr="003F574C">
        <w:rPr>
          <w:color w:val="000000"/>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0B7A6A" w:rsidRPr="003F574C" w:rsidRDefault="000B7A6A" w:rsidP="000B7A6A">
      <w:pPr>
        <w:ind w:left="147" w:right="147" w:firstLine="680"/>
        <w:jc w:val="both"/>
        <w:rPr>
          <w:color w:val="000000"/>
        </w:rPr>
      </w:pPr>
      <w:r w:rsidRPr="003F574C">
        <w:rPr>
          <w:color w:val="000000"/>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0B7A6A" w:rsidRPr="003F574C" w:rsidRDefault="000B7A6A" w:rsidP="000B7A6A">
      <w:pPr>
        <w:ind w:left="147" w:right="147" w:firstLine="680"/>
        <w:jc w:val="both"/>
        <w:rPr>
          <w:color w:val="000000"/>
        </w:rPr>
      </w:pPr>
      <w:r w:rsidRPr="003F574C">
        <w:rPr>
          <w:b/>
          <w:bCs/>
          <w:color w:val="000000"/>
        </w:rPr>
        <w:t>уметь:</w:t>
      </w:r>
    </w:p>
    <w:p w:rsidR="000B7A6A" w:rsidRPr="003F574C" w:rsidRDefault="000B7A6A" w:rsidP="000B7A6A">
      <w:pPr>
        <w:ind w:left="147" w:right="147" w:firstLine="680"/>
        <w:jc w:val="both"/>
        <w:rPr>
          <w:color w:val="000000"/>
        </w:rPr>
      </w:pPr>
      <w:r w:rsidRPr="003F574C">
        <w:rPr>
          <w:color w:val="000000"/>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0B7A6A" w:rsidRPr="003F574C" w:rsidRDefault="000B7A6A" w:rsidP="000B7A6A">
      <w:pPr>
        <w:ind w:left="147" w:right="147" w:firstLine="680"/>
        <w:jc w:val="both"/>
        <w:rPr>
          <w:color w:val="000000"/>
        </w:rPr>
      </w:pPr>
      <w:r w:rsidRPr="003F574C">
        <w:rPr>
          <w:color w:val="000000"/>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0B7A6A" w:rsidRPr="003F574C" w:rsidRDefault="000B7A6A" w:rsidP="000B7A6A">
      <w:pPr>
        <w:ind w:left="147" w:right="147" w:firstLine="680"/>
        <w:jc w:val="both"/>
        <w:rPr>
          <w:color w:val="000000"/>
        </w:rPr>
      </w:pPr>
      <w:r w:rsidRPr="003F574C">
        <w:rPr>
          <w:color w:val="000000"/>
        </w:rPr>
        <w:t>-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w:t>
      </w:r>
    </w:p>
    <w:p w:rsidR="000B7A6A" w:rsidRPr="003F574C" w:rsidRDefault="000B7A6A" w:rsidP="000B7A6A">
      <w:pPr>
        <w:ind w:left="147" w:right="147" w:firstLine="680"/>
        <w:jc w:val="both"/>
        <w:rPr>
          <w:color w:val="000000"/>
        </w:rPr>
      </w:pPr>
      <w:r w:rsidRPr="003F574C">
        <w:rPr>
          <w:color w:val="000000"/>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0B7A6A" w:rsidRPr="003F574C" w:rsidRDefault="000B7A6A" w:rsidP="000B7A6A">
      <w:pPr>
        <w:ind w:left="147" w:right="147" w:firstLine="680"/>
        <w:jc w:val="both"/>
        <w:rPr>
          <w:color w:val="000000"/>
        </w:rPr>
      </w:pPr>
      <w:r w:rsidRPr="003F574C">
        <w:rPr>
          <w:color w:val="000000"/>
        </w:rPr>
        <w:t>- сопоставлять географические карты различной тематики;</w:t>
      </w:r>
    </w:p>
    <w:p w:rsidR="000B7A6A" w:rsidRPr="003F574C" w:rsidRDefault="000B7A6A" w:rsidP="000B7A6A">
      <w:pPr>
        <w:ind w:left="147" w:right="147" w:firstLine="680"/>
        <w:jc w:val="both"/>
        <w:rPr>
          <w:color w:val="000000"/>
        </w:rPr>
      </w:pPr>
      <w:r w:rsidRPr="003F574C">
        <w:rPr>
          <w:b/>
          <w:bCs/>
          <w:color w:val="000000"/>
        </w:rPr>
        <w:t>использовать приобретенные знания и умения в практической деятельности и повседневной жизни для:</w:t>
      </w:r>
    </w:p>
    <w:p w:rsidR="000B7A6A" w:rsidRPr="003F574C" w:rsidRDefault="000B7A6A" w:rsidP="000B7A6A">
      <w:pPr>
        <w:ind w:left="147" w:right="147" w:firstLine="680"/>
        <w:jc w:val="both"/>
        <w:rPr>
          <w:color w:val="000000"/>
        </w:rPr>
      </w:pPr>
      <w:r w:rsidRPr="003F574C">
        <w:rPr>
          <w:color w:val="000000"/>
        </w:rPr>
        <w:t>- выявления и объяснения географических аспектов различных текущих событий и ситуаций;</w:t>
      </w:r>
    </w:p>
    <w:p w:rsidR="000B7A6A" w:rsidRPr="003F574C" w:rsidRDefault="000B7A6A" w:rsidP="000B7A6A">
      <w:pPr>
        <w:ind w:left="147" w:right="147" w:firstLine="680"/>
        <w:jc w:val="both"/>
        <w:rPr>
          <w:color w:val="000000"/>
        </w:rPr>
      </w:pPr>
      <w:r w:rsidRPr="003F574C">
        <w:rPr>
          <w:color w:val="000000"/>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0B7A6A" w:rsidRPr="003F574C" w:rsidRDefault="000B7A6A" w:rsidP="000B7A6A">
      <w:pPr>
        <w:ind w:left="147" w:right="147" w:firstLine="680"/>
        <w:jc w:val="both"/>
        <w:rPr>
          <w:color w:val="000000"/>
        </w:rPr>
      </w:pPr>
      <w:r w:rsidRPr="003F574C">
        <w:rPr>
          <w:color w:val="000000"/>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0B7A6A" w:rsidRPr="00893DEB" w:rsidRDefault="000B7A6A" w:rsidP="000B7A6A">
      <w:pPr>
        <w:ind w:left="450" w:right="147" w:firstLine="680"/>
        <w:jc w:val="both"/>
        <w:outlineLvl w:val="0"/>
        <w:rPr>
          <w:b/>
          <w:kern w:val="36"/>
        </w:rPr>
      </w:pPr>
      <w:r w:rsidRPr="00893DEB">
        <w:rPr>
          <w:b/>
          <w:kern w:val="36"/>
        </w:rPr>
        <w:t>4.2.9.Биология.</w:t>
      </w:r>
    </w:p>
    <w:p w:rsidR="000B7A6A" w:rsidRPr="00893DEB" w:rsidRDefault="000B7A6A" w:rsidP="000B7A6A">
      <w:pPr>
        <w:ind w:left="150" w:right="147" w:firstLine="680"/>
        <w:jc w:val="both"/>
      </w:pPr>
      <w:r w:rsidRPr="00893DEB">
        <w:t>Изучение биологии на базовом уровне среднего (полного) общего образования направлено на достижение следующих целей:</w:t>
      </w:r>
    </w:p>
    <w:p w:rsidR="000B7A6A" w:rsidRPr="00893DEB" w:rsidRDefault="000B7A6A" w:rsidP="000B7A6A">
      <w:pPr>
        <w:ind w:left="150" w:right="147" w:firstLine="680"/>
        <w:jc w:val="both"/>
      </w:pPr>
      <w:r w:rsidRPr="00893DEB">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0B7A6A" w:rsidRPr="00893DEB" w:rsidRDefault="000B7A6A" w:rsidP="000B7A6A">
      <w:pPr>
        <w:ind w:left="150" w:right="147" w:firstLine="680"/>
        <w:jc w:val="both"/>
      </w:pPr>
      <w:r w:rsidRPr="00893DEB">
        <w:t xml:space="preserve">- овладение умениями обосновывать место и роль биологических знаний в практической деятельности людей, развитии современных технологий; проводить </w:t>
      </w:r>
      <w:r w:rsidRPr="00893DEB">
        <w:lastRenderedPageBreak/>
        <w:t>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0B7A6A" w:rsidRPr="00893DEB" w:rsidRDefault="000B7A6A" w:rsidP="000B7A6A">
      <w:pPr>
        <w:ind w:left="150" w:right="147" w:firstLine="680"/>
        <w:jc w:val="both"/>
      </w:pPr>
      <w:r w:rsidRPr="00893DEB">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0B7A6A" w:rsidRPr="00893DEB" w:rsidRDefault="000B7A6A" w:rsidP="000B7A6A">
      <w:pPr>
        <w:ind w:left="150" w:right="147" w:firstLine="680"/>
        <w:jc w:val="both"/>
      </w:pPr>
      <w:r w:rsidRPr="00893DEB">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0B7A6A" w:rsidRPr="00893DEB" w:rsidRDefault="000B7A6A" w:rsidP="000B7A6A">
      <w:pPr>
        <w:ind w:left="150" w:right="147" w:firstLine="680"/>
        <w:jc w:val="both"/>
      </w:pPr>
      <w:r w:rsidRPr="00893DEB">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0B7A6A" w:rsidRPr="00893DEB" w:rsidRDefault="000B7A6A" w:rsidP="000B7A6A">
      <w:pPr>
        <w:ind w:left="147" w:right="147" w:firstLine="680"/>
        <w:jc w:val="both"/>
        <w:outlineLvl w:val="1"/>
        <w:rPr>
          <w:b/>
        </w:rPr>
      </w:pPr>
      <w:r w:rsidRPr="00893DEB">
        <w:rPr>
          <w:b/>
        </w:rPr>
        <w:t>Содержание основной образовательной программы по биологии</w:t>
      </w:r>
    </w:p>
    <w:p w:rsidR="000B7A6A" w:rsidRPr="006E4DD5" w:rsidRDefault="000B7A6A" w:rsidP="000B7A6A">
      <w:pPr>
        <w:ind w:left="147" w:right="147" w:firstLine="680"/>
        <w:jc w:val="both"/>
        <w:rPr>
          <w:color w:val="000000"/>
        </w:rPr>
      </w:pPr>
      <w:r w:rsidRPr="006E4DD5">
        <w:rPr>
          <w:color w:val="000000"/>
        </w:rPr>
        <w:t>Биология как наука. Методы научного познания</w:t>
      </w:r>
    </w:p>
    <w:p w:rsidR="000B7A6A" w:rsidRPr="006E4DD5" w:rsidRDefault="000B7A6A" w:rsidP="000B7A6A">
      <w:pPr>
        <w:ind w:left="147" w:right="147" w:firstLine="680"/>
        <w:jc w:val="both"/>
        <w:rPr>
          <w:color w:val="000000"/>
        </w:rPr>
      </w:pPr>
      <w:r w:rsidRPr="006E4DD5">
        <w:rPr>
          <w:color w:val="000000"/>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0B7A6A" w:rsidRPr="006E4DD5" w:rsidRDefault="000B7A6A" w:rsidP="000B7A6A">
      <w:pPr>
        <w:ind w:left="147" w:right="147" w:firstLine="680"/>
        <w:jc w:val="both"/>
        <w:rPr>
          <w:color w:val="000000"/>
        </w:rPr>
      </w:pPr>
      <w:r w:rsidRPr="006E4DD5">
        <w:rPr>
          <w:color w:val="000000"/>
        </w:rPr>
        <w:t>Клетка</w:t>
      </w:r>
    </w:p>
    <w:p w:rsidR="000B7A6A" w:rsidRPr="006E4DD5" w:rsidRDefault="000B7A6A" w:rsidP="000B7A6A">
      <w:pPr>
        <w:ind w:left="147" w:right="147" w:firstLine="680"/>
        <w:jc w:val="both"/>
        <w:rPr>
          <w:color w:val="000000"/>
        </w:rPr>
      </w:pPr>
      <w:r w:rsidRPr="006E4DD5">
        <w:rPr>
          <w:color w:val="000000"/>
        </w:rPr>
        <w:t>Развитие знаний о клетке (Р. Гун, Р. Вирхов, К. Бэр, М. Шлейден и Т. Шванн)*(12). Клеточная теория. Роль клеточной теории в становлении современной естественнонаучной картины мира.</w:t>
      </w:r>
    </w:p>
    <w:p w:rsidR="000B7A6A" w:rsidRPr="006E4DD5" w:rsidRDefault="000B7A6A" w:rsidP="000B7A6A">
      <w:pPr>
        <w:ind w:left="147" w:right="147" w:firstLine="680"/>
        <w:jc w:val="both"/>
        <w:rPr>
          <w:color w:val="000000"/>
        </w:rPr>
      </w:pPr>
      <w:r w:rsidRPr="006E4DD5">
        <w:rPr>
          <w:color w:val="000000"/>
        </w:rPr>
        <w:t>Химический состав клетки. Роль неорганических и органических веществ в клетке и организме человека.</w:t>
      </w:r>
    </w:p>
    <w:p w:rsidR="000B7A6A" w:rsidRPr="006E4DD5" w:rsidRDefault="000B7A6A" w:rsidP="000B7A6A">
      <w:pPr>
        <w:ind w:left="147" w:right="147" w:firstLine="680"/>
        <w:jc w:val="both"/>
        <w:rPr>
          <w:color w:val="000000"/>
        </w:rPr>
      </w:pPr>
      <w:r w:rsidRPr="006E4DD5">
        <w:rPr>
          <w:color w:val="000000"/>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0B7A6A" w:rsidRPr="006E4DD5" w:rsidRDefault="000B7A6A" w:rsidP="000B7A6A">
      <w:pPr>
        <w:ind w:left="147" w:right="147" w:firstLine="680"/>
        <w:jc w:val="both"/>
        <w:rPr>
          <w:color w:val="000000"/>
        </w:rPr>
      </w:pPr>
      <w:r w:rsidRPr="006E4DD5">
        <w:rPr>
          <w:color w:val="000000"/>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0B7A6A" w:rsidRPr="006E4DD5" w:rsidRDefault="000B7A6A" w:rsidP="000B7A6A">
      <w:pPr>
        <w:ind w:left="147" w:right="147" w:firstLine="680"/>
        <w:jc w:val="both"/>
        <w:rPr>
          <w:color w:val="000000"/>
        </w:rPr>
      </w:pPr>
      <w:r w:rsidRPr="006E4DD5">
        <w:rPr>
          <w:color w:val="000000"/>
        </w:rPr>
        <w:t>Организм</w:t>
      </w:r>
    </w:p>
    <w:p w:rsidR="000B7A6A" w:rsidRPr="006E4DD5" w:rsidRDefault="000B7A6A" w:rsidP="000B7A6A">
      <w:pPr>
        <w:ind w:left="147" w:right="147" w:firstLine="680"/>
        <w:jc w:val="both"/>
        <w:rPr>
          <w:color w:val="000000"/>
        </w:rPr>
      </w:pPr>
      <w:r w:rsidRPr="006E4DD5">
        <w:rPr>
          <w:color w:val="000000"/>
        </w:rPr>
        <w:t>Организм - единое целое. Многообразие организмов.</w:t>
      </w:r>
    </w:p>
    <w:p w:rsidR="000B7A6A" w:rsidRPr="006E4DD5" w:rsidRDefault="000B7A6A" w:rsidP="000B7A6A">
      <w:pPr>
        <w:ind w:left="147" w:right="147" w:firstLine="680"/>
        <w:jc w:val="both"/>
        <w:rPr>
          <w:color w:val="000000"/>
        </w:rPr>
      </w:pPr>
      <w:r w:rsidRPr="006E4DD5">
        <w:rPr>
          <w:color w:val="000000"/>
        </w:rPr>
        <w:t>Обмен веществ и превращения энергии - свойства живых организмов.</w:t>
      </w:r>
    </w:p>
    <w:p w:rsidR="000B7A6A" w:rsidRPr="006E4DD5" w:rsidRDefault="000B7A6A" w:rsidP="000B7A6A">
      <w:pPr>
        <w:ind w:left="147" w:right="147" w:firstLine="680"/>
        <w:jc w:val="both"/>
        <w:rPr>
          <w:color w:val="000000"/>
        </w:rPr>
      </w:pPr>
      <w:r w:rsidRPr="006E4DD5">
        <w:rPr>
          <w:color w:val="000000"/>
        </w:rPr>
        <w:t>Деление клетки - основа роста, развития и размножения организмов. Половое и бесполое размножение.</w:t>
      </w:r>
    </w:p>
    <w:p w:rsidR="000B7A6A" w:rsidRPr="006E4DD5" w:rsidRDefault="000B7A6A" w:rsidP="000B7A6A">
      <w:pPr>
        <w:ind w:left="147" w:right="147" w:firstLine="680"/>
        <w:jc w:val="both"/>
        <w:rPr>
          <w:color w:val="000000"/>
        </w:rPr>
      </w:pPr>
      <w:r w:rsidRPr="006E4DD5">
        <w:rPr>
          <w:color w:val="000000"/>
        </w:rPr>
        <w:t>Оплодотворение, его значение. Искусственное оплодотворение у растений и животных.</w:t>
      </w:r>
    </w:p>
    <w:p w:rsidR="000B7A6A" w:rsidRPr="006E4DD5" w:rsidRDefault="000B7A6A" w:rsidP="000B7A6A">
      <w:pPr>
        <w:ind w:left="147" w:right="147" w:firstLine="680"/>
        <w:jc w:val="both"/>
        <w:rPr>
          <w:color w:val="000000"/>
        </w:rPr>
      </w:pPr>
      <w:r w:rsidRPr="006E4DD5">
        <w:rPr>
          <w:color w:val="000000"/>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0B7A6A" w:rsidRPr="006E4DD5" w:rsidRDefault="000B7A6A" w:rsidP="000B7A6A">
      <w:pPr>
        <w:ind w:left="147" w:right="147" w:firstLine="680"/>
        <w:jc w:val="both"/>
        <w:rPr>
          <w:color w:val="000000"/>
        </w:rPr>
      </w:pPr>
      <w:r w:rsidRPr="006E4DD5">
        <w:rPr>
          <w:color w:val="000000"/>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0B7A6A" w:rsidRPr="006E4DD5" w:rsidRDefault="000B7A6A" w:rsidP="000B7A6A">
      <w:pPr>
        <w:ind w:left="147" w:right="147" w:firstLine="680"/>
        <w:jc w:val="both"/>
        <w:rPr>
          <w:color w:val="000000"/>
        </w:rPr>
      </w:pPr>
      <w:r w:rsidRPr="006E4DD5">
        <w:rPr>
          <w:color w:val="000000"/>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0B7A6A" w:rsidRPr="006E4DD5" w:rsidRDefault="000B7A6A" w:rsidP="000B7A6A">
      <w:pPr>
        <w:ind w:left="147" w:right="147" w:firstLine="680"/>
        <w:jc w:val="both"/>
        <w:rPr>
          <w:color w:val="000000"/>
        </w:rPr>
      </w:pPr>
      <w:r w:rsidRPr="006E4DD5">
        <w:rPr>
          <w:color w:val="000000"/>
        </w:rPr>
        <w:lastRenderedPageBreak/>
        <w:t>Биотехнология, ее достижения. Этические аспекты развития некоторых исследований в биотехнологии (клонирование человека).</w:t>
      </w:r>
    </w:p>
    <w:p w:rsidR="000B7A6A" w:rsidRPr="006E4DD5" w:rsidRDefault="000B7A6A" w:rsidP="000B7A6A">
      <w:pPr>
        <w:ind w:left="147" w:right="147" w:firstLine="680"/>
        <w:jc w:val="both"/>
        <w:rPr>
          <w:color w:val="000000"/>
        </w:rPr>
      </w:pPr>
      <w:r w:rsidRPr="006E4DD5">
        <w:rPr>
          <w:color w:val="000000"/>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0B7A6A" w:rsidRPr="006E4DD5" w:rsidRDefault="000B7A6A" w:rsidP="000B7A6A">
      <w:pPr>
        <w:ind w:left="147" w:right="147" w:firstLine="680"/>
        <w:jc w:val="both"/>
        <w:rPr>
          <w:color w:val="000000"/>
        </w:rPr>
      </w:pPr>
      <w:r w:rsidRPr="006E4DD5">
        <w:rPr>
          <w:color w:val="000000"/>
        </w:rPr>
        <w:t>Вид</w:t>
      </w:r>
    </w:p>
    <w:p w:rsidR="000B7A6A" w:rsidRPr="006E4DD5" w:rsidRDefault="000B7A6A" w:rsidP="000B7A6A">
      <w:pPr>
        <w:ind w:left="147" w:right="147" w:firstLine="680"/>
        <w:jc w:val="both"/>
        <w:rPr>
          <w:color w:val="000000"/>
        </w:rPr>
      </w:pPr>
      <w:r w:rsidRPr="006E4DD5">
        <w:rPr>
          <w:color w:val="000000"/>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0B7A6A" w:rsidRPr="006E4DD5" w:rsidRDefault="000B7A6A" w:rsidP="000B7A6A">
      <w:pPr>
        <w:ind w:left="147" w:right="147" w:firstLine="680"/>
        <w:jc w:val="both"/>
        <w:rPr>
          <w:color w:val="000000"/>
        </w:rPr>
      </w:pPr>
      <w:r w:rsidRPr="006E4DD5">
        <w:rPr>
          <w:color w:val="000000"/>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0B7A6A" w:rsidRPr="006E4DD5" w:rsidRDefault="000B7A6A" w:rsidP="000B7A6A">
      <w:pPr>
        <w:ind w:left="147" w:right="147" w:firstLine="680"/>
        <w:jc w:val="both"/>
        <w:rPr>
          <w:color w:val="000000"/>
        </w:rPr>
      </w:pPr>
      <w:r w:rsidRPr="006E4DD5">
        <w:rPr>
          <w:color w:val="000000"/>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0B7A6A" w:rsidRPr="006E4DD5" w:rsidRDefault="000B7A6A" w:rsidP="000B7A6A">
      <w:pPr>
        <w:ind w:left="147" w:right="147" w:firstLine="680"/>
        <w:jc w:val="both"/>
        <w:rPr>
          <w:color w:val="000000"/>
        </w:rPr>
      </w:pPr>
      <w:r w:rsidRPr="006E4DD5">
        <w:rPr>
          <w:color w:val="000000"/>
        </w:rPr>
        <w:t>Экосистемы</w:t>
      </w:r>
    </w:p>
    <w:p w:rsidR="000B7A6A" w:rsidRPr="006E4DD5" w:rsidRDefault="000B7A6A" w:rsidP="000B7A6A">
      <w:pPr>
        <w:ind w:left="147" w:right="147" w:firstLine="680"/>
        <w:jc w:val="both"/>
        <w:rPr>
          <w:color w:val="000000"/>
        </w:rPr>
      </w:pPr>
      <w:r w:rsidRPr="006E4DD5">
        <w:rPr>
          <w:color w:val="000000"/>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0B7A6A" w:rsidRPr="006E4DD5" w:rsidRDefault="000B7A6A" w:rsidP="000B7A6A">
      <w:pPr>
        <w:ind w:left="147" w:right="147" w:firstLine="680"/>
        <w:jc w:val="both"/>
        <w:rPr>
          <w:color w:val="000000"/>
        </w:rPr>
      </w:pPr>
      <w:r w:rsidRPr="006E4DD5">
        <w:rPr>
          <w:color w:val="000000"/>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0B7A6A" w:rsidRPr="006E4DD5" w:rsidRDefault="000B7A6A" w:rsidP="000B7A6A">
      <w:pPr>
        <w:ind w:left="147" w:right="147" w:firstLine="680"/>
        <w:jc w:val="both"/>
        <w:rPr>
          <w:color w:val="000000"/>
        </w:rPr>
      </w:pPr>
      <w:r w:rsidRPr="006E4DD5">
        <w:rPr>
          <w:color w:val="000000"/>
        </w:rPr>
        <w:t>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0B7A6A" w:rsidRPr="006E4DD5" w:rsidRDefault="000B7A6A" w:rsidP="000B7A6A">
      <w:pPr>
        <w:ind w:left="147" w:right="147" w:firstLine="680"/>
        <w:jc w:val="both"/>
        <w:outlineLvl w:val="1"/>
        <w:rPr>
          <w:b/>
          <w:sz w:val="28"/>
          <w:szCs w:val="28"/>
        </w:rPr>
      </w:pPr>
      <w:r w:rsidRPr="006E4DD5">
        <w:rPr>
          <w:b/>
          <w:sz w:val="28"/>
          <w:szCs w:val="28"/>
        </w:rPr>
        <w:t>Требования к уровню подготовки выпускников</w:t>
      </w:r>
    </w:p>
    <w:p w:rsidR="000B7A6A" w:rsidRPr="006E4DD5" w:rsidRDefault="000B7A6A" w:rsidP="000B7A6A">
      <w:pPr>
        <w:ind w:left="147" w:right="147" w:firstLine="680"/>
        <w:jc w:val="both"/>
        <w:rPr>
          <w:color w:val="000000"/>
        </w:rPr>
      </w:pPr>
      <w:r w:rsidRPr="006E4DD5">
        <w:rPr>
          <w:color w:val="000000"/>
        </w:rPr>
        <w:t>В результате изучения биологии на базовом уровне ученик должен</w:t>
      </w:r>
    </w:p>
    <w:p w:rsidR="000B7A6A" w:rsidRPr="006E4DD5" w:rsidRDefault="000B7A6A" w:rsidP="000B7A6A">
      <w:pPr>
        <w:ind w:left="147" w:right="147" w:firstLine="680"/>
        <w:jc w:val="both"/>
        <w:rPr>
          <w:color w:val="000000"/>
        </w:rPr>
      </w:pPr>
      <w:r w:rsidRPr="006E4DD5">
        <w:rPr>
          <w:b/>
          <w:bCs/>
          <w:color w:val="000000"/>
        </w:rPr>
        <w:t>знать/понимать:</w:t>
      </w:r>
    </w:p>
    <w:p w:rsidR="000B7A6A" w:rsidRPr="006E4DD5" w:rsidRDefault="000B7A6A" w:rsidP="000B7A6A">
      <w:pPr>
        <w:ind w:left="147" w:right="147" w:firstLine="680"/>
        <w:jc w:val="both"/>
        <w:rPr>
          <w:color w:val="000000"/>
        </w:rPr>
      </w:pPr>
      <w:r w:rsidRPr="006E4DD5">
        <w:rPr>
          <w:color w:val="000000"/>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0B7A6A" w:rsidRPr="006E4DD5" w:rsidRDefault="000B7A6A" w:rsidP="000B7A6A">
      <w:pPr>
        <w:ind w:left="147" w:right="147" w:firstLine="680"/>
        <w:jc w:val="both"/>
        <w:rPr>
          <w:color w:val="000000"/>
        </w:rPr>
      </w:pPr>
      <w:r w:rsidRPr="006E4DD5">
        <w:rPr>
          <w:color w:val="000000"/>
        </w:rPr>
        <w:t>- строение биологических объектов: клетки; генов и хромосом; вида и экосистем (структура);</w:t>
      </w:r>
    </w:p>
    <w:p w:rsidR="000B7A6A" w:rsidRPr="006E4DD5" w:rsidRDefault="000B7A6A" w:rsidP="000B7A6A">
      <w:pPr>
        <w:ind w:left="147" w:right="147" w:firstLine="680"/>
        <w:jc w:val="both"/>
        <w:rPr>
          <w:color w:val="000000"/>
        </w:rPr>
      </w:pPr>
      <w:r w:rsidRPr="006E4DD5">
        <w:rPr>
          <w:color w:val="000000"/>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0B7A6A" w:rsidRPr="006E4DD5" w:rsidRDefault="000B7A6A" w:rsidP="000B7A6A">
      <w:pPr>
        <w:ind w:left="147" w:right="147" w:firstLine="680"/>
        <w:jc w:val="both"/>
        <w:rPr>
          <w:color w:val="000000"/>
        </w:rPr>
      </w:pPr>
      <w:r w:rsidRPr="006E4DD5">
        <w:rPr>
          <w:color w:val="000000"/>
        </w:rPr>
        <w:t>- вклад выдающихся ученых в развитие биологической науки;</w:t>
      </w:r>
    </w:p>
    <w:p w:rsidR="000B7A6A" w:rsidRPr="006E4DD5" w:rsidRDefault="000B7A6A" w:rsidP="000B7A6A">
      <w:pPr>
        <w:ind w:left="147" w:right="147" w:firstLine="680"/>
        <w:jc w:val="both"/>
        <w:rPr>
          <w:color w:val="000000"/>
        </w:rPr>
      </w:pPr>
      <w:r w:rsidRPr="006E4DD5">
        <w:rPr>
          <w:color w:val="000000"/>
        </w:rPr>
        <w:t>- биологическую терминологию и символику;</w:t>
      </w:r>
    </w:p>
    <w:p w:rsidR="000B7A6A" w:rsidRPr="006E4DD5" w:rsidRDefault="000B7A6A" w:rsidP="000B7A6A">
      <w:pPr>
        <w:ind w:left="147" w:right="147" w:firstLine="680"/>
        <w:jc w:val="both"/>
        <w:rPr>
          <w:color w:val="000000"/>
        </w:rPr>
      </w:pPr>
      <w:r w:rsidRPr="006E4DD5">
        <w:rPr>
          <w:b/>
          <w:bCs/>
          <w:color w:val="000000"/>
        </w:rPr>
        <w:t>уметь:</w:t>
      </w:r>
    </w:p>
    <w:p w:rsidR="000B7A6A" w:rsidRPr="006E4DD5" w:rsidRDefault="000B7A6A" w:rsidP="000B7A6A">
      <w:pPr>
        <w:ind w:left="147" w:right="147" w:firstLine="680"/>
        <w:jc w:val="both"/>
        <w:rPr>
          <w:color w:val="000000"/>
        </w:rPr>
      </w:pPr>
      <w:r w:rsidRPr="006E4DD5">
        <w:rPr>
          <w:color w:val="000000"/>
        </w:rPr>
        <w:t xml:space="preserve">-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w:t>
      </w:r>
      <w:r w:rsidRPr="006E4DD5">
        <w:rPr>
          <w:color w:val="000000"/>
        </w:rPr>
        <w:lastRenderedPageBreak/>
        <w:t>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0B7A6A" w:rsidRPr="006E4DD5" w:rsidRDefault="000B7A6A" w:rsidP="000B7A6A">
      <w:pPr>
        <w:ind w:left="147" w:right="147" w:firstLine="680"/>
        <w:jc w:val="both"/>
        <w:rPr>
          <w:color w:val="000000"/>
        </w:rPr>
      </w:pPr>
      <w:r w:rsidRPr="006E4DD5">
        <w:rPr>
          <w:color w:val="000000"/>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0B7A6A" w:rsidRPr="006E4DD5" w:rsidRDefault="000B7A6A" w:rsidP="000B7A6A">
      <w:pPr>
        <w:ind w:left="147" w:right="147" w:firstLine="680"/>
        <w:jc w:val="both"/>
        <w:rPr>
          <w:color w:val="000000"/>
        </w:rPr>
      </w:pPr>
      <w:r w:rsidRPr="006E4DD5">
        <w:rPr>
          <w:color w:val="000000"/>
        </w:rPr>
        <w:t>- описывать особей видов по морфологическому критерию;</w:t>
      </w:r>
    </w:p>
    <w:p w:rsidR="000B7A6A" w:rsidRPr="006E4DD5" w:rsidRDefault="000B7A6A" w:rsidP="000B7A6A">
      <w:pPr>
        <w:ind w:left="147" w:right="147" w:firstLine="680"/>
        <w:jc w:val="both"/>
        <w:rPr>
          <w:color w:val="000000"/>
        </w:rPr>
      </w:pPr>
      <w:r w:rsidRPr="006E4DD5">
        <w:rPr>
          <w:color w:val="000000"/>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0B7A6A" w:rsidRPr="006E4DD5" w:rsidRDefault="000B7A6A" w:rsidP="000B7A6A">
      <w:pPr>
        <w:ind w:left="147" w:right="147" w:firstLine="680"/>
        <w:jc w:val="both"/>
        <w:rPr>
          <w:color w:val="000000"/>
        </w:rPr>
      </w:pPr>
      <w:r w:rsidRPr="006E4DD5">
        <w:rPr>
          <w:color w:val="000000"/>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0B7A6A" w:rsidRPr="006E4DD5" w:rsidRDefault="000B7A6A" w:rsidP="000B7A6A">
      <w:pPr>
        <w:ind w:left="147" w:right="147" w:firstLine="680"/>
        <w:jc w:val="both"/>
        <w:rPr>
          <w:color w:val="000000"/>
        </w:rPr>
      </w:pPr>
      <w:r w:rsidRPr="006E4DD5">
        <w:rPr>
          <w:color w:val="000000"/>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0B7A6A" w:rsidRPr="006E4DD5" w:rsidRDefault="000B7A6A" w:rsidP="000B7A6A">
      <w:pPr>
        <w:ind w:left="147" w:right="147" w:firstLine="680"/>
        <w:jc w:val="both"/>
        <w:rPr>
          <w:color w:val="000000"/>
        </w:rPr>
      </w:pPr>
      <w:r w:rsidRPr="006E4DD5">
        <w:rPr>
          <w:color w:val="000000"/>
        </w:rPr>
        <w:t>- изучать изменения в экосистемах на биологических моделях;</w:t>
      </w:r>
    </w:p>
    <w:p w:rsidR="000B7A6A" w:rsidRPr="006E4DD5" w:rsidRDefault="000B7A6A" w:rsidP="000B7A6A">
      <w:pPr>
        <w:ind w:left="147" w:right="147" w:firstLine="680"/>
        <w:jc w:val="both"/>
        <w:rPr>
          <w:color w:val="000000"/>
        </w:rPr>
      </w:pPr>
      <w:r w:rsidRPr="006E4DD5">
        <w:rPr>
          <w:color w:val="000000"/>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0B7A6A" w:rsidRPr="006E4DD5" w:rsidRDefault="000B7A6A" w:rsidP="000B7A6A">
      <w:pPr>
        <w:ind w:left="147" w:right="147" w:firstLine="680"/>
        <w:jc w:val="both"/>
        <w:rPr>
          <w:color w:val="000000"/>
        </w:rPr>
      </w:pPr>
      <w:r w:rsidRPr="006E4DD5">
        <w:rPr>
          <w:b/>
          <w:bCs/>
          <w:color w:val="000000"/>
        </w:rPr>
        <w:t>использовать приобретенные знания н умения в практической деятельности и повседневной жизни для:</w:t>
      </w:r>
    </w:p>
    <w:p w:rsidR="000B7A6A" w:rsidRPr="006E4DD5" w:rsidRDefault="000B7A6A" w:rsidP="000B7A6A">
      <w:pPr>
        <w:ind w:left="147" w:right="147" w:firstLine="680"/>
        <w:jc w:val="both"/>
        <w:rPr>
          <w:color w:val="000000"/>
        </w:rPr>
      </w:pPr>
      <w:r w:rsidRPr="006E4DD5">
        <w:rPr>
          <w:color w:val="000000"/>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0B7A6A" w:rsidRPr="006E4DD5" w:rsidRDefault="000B7A6A" w:rsidP="000B7A6A">
      <w:pPr>
        <w:ind w:left="147" w:right="147" w:firstLine="680"/>
        <w:jc w:val="both"/>
        <w:rPr>
          <w:color w:val="000000"/>
        </w:rPr>
      </w:pPr>
      <w:r w:rsidRPr="006E4DD5">
        <w:rPr>
          <w:color w:val="000000"/>
        </w:rPr>
        <w:t>- оказания первой помощи при простудных и других заболеваниях, отравлении пищевыми продуктами;</w:t>
      </w:r>
    </w:p>
    <w:p w:rsidR="000B7A6A" w:rsidRDefault="000B7A6A" w:rsidP="000B7A6A">
      <w:pPr>
        <w:ind w:left="147" w:right="147" w:firstLine="680"/>
        <w:jc w:val="both"/>
        <w:rPr>
          <w:color w:val="000000"/>
        </w:rPr>
      </w:pPr>
      <w:r w:rsidRPr="006E4DD5">
        <w:rPr>
          <w:color w:val="000000"/>
        </w:rPr>
        <w:t>- оценки этических аспектов некоторых исследований в области биотехнологии (клонирование, искусственное оплодотворение).</w:t>
      </w:r>
    </w:p>
    <w:p w:rsidR="000B7A6A" w:rsidRPr="00893DEB" w:rsidRDefault="000B7A6A" w:rsidP="000B7A6A">
      <w:pPr>
        <w:ind w:left="147" w:right="147" w:firstLine="680"/>
        <w:jc w:val="both"/>
        <w:rPr>
          <w:b/>
          <w:color w:val="000000"/>
        </w:rPr>
      </w:pPr>
      <w:r w:rsidRPr="00893DEB">
        <w:rPr>
          <w:b/>
          <w:color w:val="000000"/>
        </w:rPr>
        <w:t>4.2.10.Физика</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Изучение физики на базовом уровне среднего (полного) общего образования направлено на достижение следующих целей:</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0B7A6A" w:rsidRPr="00893DEB" w:rsidRDefault="000B7A6A" w:rsidP="000B7A6A">
      <w:pPr>
        <w:ind w:left="147" w:right="147" w:firstLine="680"/>
        <w:jc w:val="both"/>
        <w:outlineLvl w:val="1"/>
        <w:rPr>
          <w:b/>
        </w:rPr>
      </w:pPr>
      <w:r w:rsidRPr="00893DEB">
        <w:rPr>
          <w:b/>
        </w:rPr>
        <w:lastRenderedPageBreak/>
        <w:t>Содержание основной образовательной программы по физике</w:t>
      </w:r>
    </w:p>
    <w:p w:rsidR="000B7A6A" w:rsidRPr="00C2445B" w:rsidRDefault="000B7A6A" w:rsidP="000B7A6A">
      <w:pPr>
        <w:ind w:left="147" w:right="147" w:firstLine="680"/>
        <w:jc w:val="both"/>
        <w:rPr>
          <w:color w:val="000000"/>
        </w:rPr>
      </w:pPr>
      <w:r w:rsidRPr="00C2445B">
        <w:rPr>
          <w:color w:val="000000"/>
        </w:rPr>
        <w:t>Физика и методы научного познания</w:t>
      </w:r>
    </w:p>
    <w:p w:rsidR="000B7A6A" w:rsidRPr="00C2445B" w:rsidRDefault="000B7A6A" w:rsidP="000B7A6A">
      <w:pPr>
        <w:ind w:left="147" w:right="147" w:firstLine="680"/>
        <w:jc w:val="both"/>
        <w:rPr>
          <w:color w:val="000000"/>
        </w:rPr>
      </w:pPr>
      <w:r w:rsidRPr="00C2445B">
        <w:rPr>
          <w:color w:val="000000"/>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0B7A6A" w:rsidRPr="00C2445B" w:rsidRDefault="000B7A6A" w:rsidP="000B7A6A">
      <w:pPr>
        <w:ind w:left="147" w:right="147" w:firstLine="680"/>
        <w:jc w:val="both"/>
        <w:rPr>
          <w:color w:val="000000"/>
        </w:rPr>
      </w:pPr>
      <w:r w:rsidRPr="00C2445B">
        <w:rPr>
          <w:color w:val="000000"/>
        </w:rPr>
        <w:t>Механика</w:t>
      </w:r>
    </w:p>
    <w:p w:rsidR="000B7A6A" w:rsidRPr="00C2445B" w:rsidRDefault="000B7A6A" w:rsidP="000B7A6A">
      <w:pPr>
        <w:ind w:left="147" w:right="147" w:firstLine="680"/>
        <w:jc w:val="both"/>
        <w:rPr>
          <w:color w:val="000000"/>
        </w:rPr>
      </w:pPr>
      <w:r w:rsidRPr="00C2445B">
        <w:rPr>
          <w:color w:val="000000"/>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0B7A6A" w:rsidRPr="00C2445B" w:rsidRDefault="000B7A6A" w:rsidP="000B7A6A">
      <w:pPr>
        <w:ind w:left="147" w:right="147" w:firstLine="680"/>
        <w:jc w:val="both"/>
        <w:rPr>
          <w:color w:val="000000"/>
        </w:rPr>
      </w:pPr>
      <w:r w:rsidRPr="00C2445B">
        <w:rPr>
          <w:color w:val="000000"/>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0B7A6A" w:rsidRPr="00C2445B" w:rsidRDefault="000B7A6A" w:rsidP="000B7A6A">
      <w:pPr>
        <w:ind w:left="147" w:right="147" w:firstLine="680"/>
        <w:jc w:val="both"/>
        <w:rPr>
          <w:color w:val="000000"/>
        </w:rPr>
      </w:pPr>
      <w:r w:rsidRPr="00C2445B">
        <w:rPr>
          <w:color w:val="000000"/>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0B7A6A" w:rsidRPr="00C2445B" w:rsidRDefault="000B7A6A" w:rsidP="000B7A6A">
      <w:pPr>
        <w:ind w:left="147" w:right="147" w:firstLine="680"/>
        <w:jc w:val="both"/>
        <w:rPr>
          <w:color w:val="000000"/>
        </w:rPr>
      </w:pPr>
      <w:r w:rsidRPr="00C2445B">
        <w:rPr>
          <w:color w:val="000000"/>
        </w:rPr>
        <w:t>Молекулярная физика</w:t>
      </w:r>
    </w:p>
    <w:p w:rsidR="000B7A6A" w:rsidRPr="00C2445B" w:rsidRDefault="000B7A6A" w:rsidP="000B7A6A">
      <w:pPr>
        <w:ind w:left="147" w:right="147" w:firstLine="680"/>
        <w:jc w:val="both"/>
        <w:rPr>
          <w:color w:val="000000"/>
        </w:rPr>
      </w:pPr>
      <w:r w:rsidRPr="00C2445B">
        <w:rPr>
          <w:color w:val="000000"/>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0B7A6A" w:rsidRPr="00C2445B" w:rsidRDefault="000B7A6A" w:rsidP="000B7A6A">
      <w:pPr>
        <w:ind w:left="147" w:right="147" w:firstLine="680"/>
        <w:jc w:val="both"/>
        <w:rPr>
          <w:color w:val="000000"/>
        </w:rPr>
      </w:pPr>
      <w:r w:rsidRPr="00C2445B">
        <w:rPr>
          <w:color w:val="000000"/>
        </w:rPr>
        <w:t>Законы термодинамики. Порядок и хаос. Необратимость тепловых процессов. Тепловые двигатели и охрана окружающей среды.</w:t>
      </w:r>
    </w:p>
    <w:p w:rsidR="000B7A6A" w:rsidRPr="00C2445B" w:rsidRDefault="000B7A6A" w:rsidP="000B7A6A">
      <w:pPr>
        <w:ind w:left="147" w:right="147" w:firstLine="680"/>
        <w:jc w:val="both"/>
        <w:rPr>
          <w:color w:val="000000"/>
        </w:rPr>
      </w:pPr>
      <w:r w:rsidRPr="00C2445B">
        <w:rPr>
          <w:color w:val="000000"/>
        </w:rPr>
        <w:t>Проведение опытов по изучению свойств газов, жидкостей и твердых тел, тепловых процессов и агрегатных превращений вещества.</w:t>
      </w:r>
    </w:p>
    <w:p w:rsidR="000B7A6A" w:rsidRPr="00C2445B" w:rsidRDefault="000B7A6A" w:rsidP="000B7A6A">
      <w:pPr>
        <w:ind w:left="147" w:right="147" w:firstLine="680"/>
        <w:jc w:val="both"/>
        <w:rPr>
          <w:color w:val="000000"/>
        </w:rPr>
      </w:pPr>
      <w:r w:rsidRPr="00C2445B">
        <w:rPr>
          <w:color w:val="000000"/>
        </w:rPr>
        <w:t>Практическое применение в повседневной жизни физических знаний о свойствах газов, жидкостей и твердых тел; об охране окружающей среды.</w:t>
      </w:r>
    </w:p>
    <w:p w:rsidR="000B7A6A" w:rsidRPr="00C2445B" w:rsidRDefault="000B7A6A" w:rsidP="000B7A6A">
      <w:pPr>
        <w:ind w:left="147" w:right="147" w:firstLine="680"/>
        <w:jc w:val="both"/>
        <w:rPr>
          <w:color w:val="000000"/>
        </w:rPr>
      </w:pPr>
      <w:r w:rsidRPr="00C2445B">
        <w:rPr>
          <w:color w:val="000000"/>
        </w:rPr>
        <w:t>Электродинамика</w:t>
      </w:r>
    </w:p>
    <w:p w:rsidR="000B7A6A" w:rsidRPr="00C2445B" w:rsidRDefault="000B7A6A" w:rsidP="000B7A6A">
      <w:pPr>
        <w:ind w:left="147" w:right="147" w:firstLine="680"/>
        <w:jc w:val="both"/>
        <w:rPr>
          <w:color w:val="000000"/>
        </w:rPr>
      </w:pPr>
      <w:r w:rsidRPr="00C2445B">
        <w:rPr>
          <w:color w:val="000000"/>
        </w:rPr>
        <w:t>Элементарный электрический заряд. Закон сохранения электрического заряда. Электрическое поле. Электрический ток. Магнитное поле тока. Явление электромагнитной индукции. Взаимосвязь электрического и магнитного полей. Электромагнитное поле.</w:t>
      </w:r>
    </w:p>
    <w:p w:rsidR="000B7A6A" w:rsidRPr="00C2445B" w:rsidRDefault="000B7A6A" w:rsidP="000B7A6A">
      <w:pPr>
        <w:ind w:left="147" w:right="147" w:firstLine="680"/>
        <w:jc w:val="both"/>
        <w:rPr>
          <w:color w:val="000000"/>
        </w:rPr>
      </w:pPr>
      <w:r w:rsidRPr="00C2445B">
        <w:rPr>
          <w:color w:val="000000"/>
        </w:rPr>
        <w:t>Электромагнитные волны. Волновые свойства света. Различные виды электромагнитных излучений и их практическое применение.</w:t>
      </w:r>
    </w:p>
    <w:p w:rsidR="000B7A6A" w:rsidRPr="00C2445B" w:rsidRDefault="000B7A6A" w:rsidP="000B7A6A">
      <w:pPr>
        <w:ind w:left="147" w:right="147" w:firstLine="680"/>
        <w:jc w:val="both"/>
        <w:rPr>
          <w:color w:val="000000"/>
        </w:rPr>
      </w:pPr>
      <w:r w:rsidRPr="00C2445B">
        <w:rPr>
          <w:color w:val="000000"/>
        </w:rPr>
        <w:t>Проведение опытов по исследованию явления электромагнитной индукции, электромагнитных волн, волновых свойств света.</w:t>
      </w:r>
    </w:p>
    <w:p w:rsidR="000B7A6A" w:rsidRPr="00C2445B" w:rsidRDefault="000B7A6A" w:rsidP="000B7A6A">
      <w:pPr>
        <w:ind w:left="147" w:right="147" w:firstLine="680"/>
        <w:jc w:val="both"/>
        <w:rPr>
          <w:color w:val="000000"/>
        </w:rPr>
      </w:pPr>
      <w:r w:rsidRPr="00C2445B">
        <w:rPr>
          <w:color w:val="000000"/>
        </w:rPr>
        <w:t>Объяснение устройства и принципа действия технических объектов, практическое применение физических знаний в повседневной жизни:</w:t>
      </w:r>
    </w:p>
    <w:p w:rsidR="000B7A6A" w:rsidRPr="00C2445B" w:rsidRDefault="000B7A6A" w:rsidP="000B7A6A">
      <w:pPr>
        <w:ind w:left="147" w:right="147" w:firstLine="680"/>
        <w:jc w:val="both"/>
        <w:rPr>
          <w:color w:val="000000"/>
        </w:rPr>
      </w:pPr>
      <w:r w:rsidRPr="00C2445B">
        <w:rPr>
          <w:color w:val="000000"/>
        </w:rPr>
        <w:t>- при использовании микрофона, динамика, трансформатора, телефона, магнитофона;</w:t>
      </w:r>
    </w:p>
    <w:p w:rsidR="000B7A6A" w:rsidRPr="00C2445B" w:rsidRDefault="000B7A6A" w:rsidP="000B7A6A">
      <w:pPr>
        <w:ind w:left="147" w:right="147" w:firstLine="680"/>
        <w:jc w:val="both"/>
        <w:rPr>
          <w:color w:val="000000"/>
        </w:rPr>
      </w:pPr>
      <w:r w:rsidRPr="00C2445B">
        <w:rPr>
          <w:color w:val="000000"/>
        </w:rPr>
        <w:t>- для безопасного обращения с домашней электропроводкой, бытовой электро- и радиоаппаратурой.</w:t>
      </w:r>
    </w:p>
    <w:p w:rsidR="000B7A6A" w:rsidRPr="00C2445B" w:rsidRDefault="000B7A6A" w:rsidP="000B7A6A">
      <w:pPr>
        <w:ind w:left="147" w:right="147" w:firstLine="680"/>
        <w:jc w:val="both"/>
        <w:rPr>
          <w:color w:val="000000"/>
        </w:rPr>
      </w:pPr>
      <w:r w:rsidRPr="00C2445B">
        <w:rPr>
          <w:color w:val="000000"/>
        </w:rPr>
        <w:t>Квантовая физика и элементы астрофизики</w:t>
      </w:r>
    </w:p>
    <w:p w:rsidR="000B7A6A" w:rsidRPr="00C2445B" w:rsidRDefault="000B7A6A" w:rsidP="000B7A6A">
      <w:pPr>
        <w:ind w:left="147" w:right="147" w:firstLine="680"/>
        <w:jc w:val="both"/>
        <w:rPr>
          <w:color w:val="000000"/>
        </w:rPr>
      </w:pPr>
      <w:r w:rsidRPr="00C2445B">
        <w:rPr>
          <w:color w:val="000000"/>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0B7A6A" w:rsidRPr="00C2445B" w:rsidRDefault="000B7A6A" w:rsidP="000B7A6A">
      <w:pPr>
        <w:ind w:left="147" w:right="147" w:firstLine="680"/>
        <w:jc w:val="both"/>
        <w:rPr>
          <w:color w:val="000000"/>
        </w:rPr>
      </w:pPr>
      <w:r w:rsidRPr="00C2445B">
        <w:rPr>
          <w:color w:val="000000"/>
        </w:rPr>
        <w:t>Планетарная модель атома. Квантовые постулаты Бора. Лазеры.</w:t>
      </w:r>
    </w:p>
    <w:p w:rsidR="000B7A6A" w:rsidRPr="00C2445B" w:rsidRDefault="000B7A6A" w:rsidP="000B7A6A">
      <w:pPr>
        <w:ind w:left="147" w:right="147" w:firstLine="680"/>
        <w:jc w:val="both"/>
        <w:rPr>
          <w:color w:val="000000"/>
        </w:rPr>
      </w:pPr>
      <w:r w:rsidRPr="00C2445B">
        <w:rPr>
          <w:color w:val="000000"/>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0B7A6A" w:rsidRPr="00C2445B" w:rsidRDefault="000B7A6A" w:rsidP="000B7A6A">
      <w:pPr>
        <w:ind w:left="147" w:right="147" w:firstLine="680"/>
        <w:jc w:val="both"/>
        <w:rPr>
          <w:color w:val="000000"/>
        </w:rPr>
      </w:pPr>
      <w:r w:rsidRPr="00C2445B">
        <w:rPr>
          <w:color w:val="000000"/>
        </w:rPr>
        <w:t xml:space="preserve">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w:t>
      </w:r>
      <w:r w:rsidRPr="00C2445B">
        <w:rPr>
          <w:color w:val="000000"/>
        </w:rPr>
        <w:lastRenderedPageBreak/>
        <w:t>наблюдаемой Вселенной. Применимость законов физики для объяснения природы космических объектов.</w:t>
      </w:r>
    </w:p>
    <w:p w:rsidR="000B7A6A" w:rsidRPr="00C2445B" w:rsidRDefault="000B7A6A" w:rsidP="000B7A6A">
      <w:pPr>
        <w:ind w:left="147" w:right="147" w:firstLine="680"/>
        <w:jc w:val="both"/>
        <w:rPr>
          <w:color w:val="000000"/>
        </w:rPr>
      </w:pPr>
      <w:r w:rsidRPr="00C2445B">
        <w:rPr>
          <w:color w:val="000000"/>
        </w:rPr>
        <w:t>Наблюдение и описание движения небесных тел.</w:t>
      </w:r>
    </w:p>
    <w:p w:rsidR="000B7A6A" w:rsidRPr="00C2445B" w:rsidRDefault="000B7A6A" w:rsidP="000B7A6A">
      <w:pPr>
        <w:ind w:left="147" w:right="147" w:firstLine="680"/>
        <w:jc w:val="both"/>
        <w:rPr>
          <w:color w:val="000000"/>
        </w:rPr>
      </w:pPr>
      <w:r w:rsidRPr="00C2445B">
        <w:rPr>
          <w:color w:val="000000"/>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0B7A6A" w:rsidRPr="00C2445B" w:rsidRDefault="000B7A6A" w:rsidP="000B7A6A">
      <w:pPr>
        <w:ind w:left="147" w:right="147" w:firstLine="680"/>
        <w:jc w:val="both"/>
        <w:rPr>
          <w:b/>
          <w:color w:val="000000"/>
          <w:sz w:val="28"/>
          <w:szCs w:val="28"/>
        </w:rPr>
      </w:pPr>
      <w:r w:rsidRPr="00C2445B">
        <w:rPr>
          <w:b/>
          <w:color w:val="000000"/>
          <w:sz w:val="28"/>
          <w:szCs w:val="28"/>
        </w:rPr>
        <w:t>Требования к уровню подготовки выпускников</w:t>
      </w:r>
    </w:p>
    <w:p w:rsidR="000B7A6A" w:rsidRPr="00C2445B" w:rsidRDefault="000B7A6A" w:rsidP="000B7A6A">
      <w:pPr>
        <w:ind w:left="147" w:right="147" w:firstLine="680"/>
        <w:jc w:val="both"/>
        <w:outlineLvl w:val="1"/>
      </w:pPr>
      <w:r w:rsidRPr="00C2445B">
        <w:t>В результате изучения физики на базовом уровне ученик должен</w:t>
      </w:r>
    </w:p>
    <w:p w:rsidR="000B7A6A" w:rsidRPr="00C2445B" w:rsidRDefault="000B7A6A" w:rsidP="000B7A6A">
      <w:pPr>
        <w:ind w:left="147" w:right="147" w:firstLine="680"/>
        <w:jc w:val="both"/>
        <w:rPr>
          <w:color w:val="000000"/>
        </w:rPr>
      </w:pPr>
      <w:r w:rsidRPr="00C2445B">
        <w:rPr>
          <w:b/>
          <w:bCs/>
          <w:color w:val="000000"/>
        </w:rPr>
        <w:t>знать/понимать:</w:t>
      </w:r>
    </w:p>
    <w:p w:rsidR="000B7A6A" w:rsidRPr="00C2445B" w:rsidRDefault="000B7A6A" w:rsidP="000B7A6A">
      <w:pPr>
        <w:ind w:left="147" w:right="147" w:firstLine="680"/>
        <w:jc w:val="both"/>
        <w:rPr>
          <w:color w:val="000000"/>
        </w:rPr>
      </w:pPr>
      <w:r w:rsidRPr="00C2445B">
        <w:rPr>
          <w:color w:val="000000"/>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0B7A6A" w:rsidRPr="00C2445B" w:rsidRDefault="000B7A6A" w:rsidP="000B7A6A">
      <w:pPr>
        <w:ind w:left="147" w:right="147" w:firstLine="680"/>
        <w:jc w:val="both"/>
        <w:rPr>
          <w:color w:val="000000"/>
        </w:rPr>
      </w:pPr>
      <w:r w:rsidRPr="00C2445B">
        <w:rPr>
          <w:color w:val="000000"/>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0B7A6A" w:rsidRPr="00C2445B" w:rsidRDefault="000B7A6A" w:rsidP="000B7A6A">
      <w:pPr>
        <w:ind w:left="147" w:right="147" w:firstLine="680"/>
        <w:jc w:val="both"/>
        <w:rPr>
          <w:color w:val="000000"/>
        </w:rPr>
      </w:pPr>
      <w:r w:rsidRPr="00C2445B">
        <w:rPr>
          <w:color w:val="000000"/>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0B7A6A" w:rsidRPr="00C2445B" w:rsidRDefault="000B7A6A" w:rsidP="000B7A6A">
      <w:pPr>
        <w:ind w:left="147" w:right="147" w:firstLine="680"/>
        <w:jc w:val="both"/>
        <w:rPr>
          <w:color w:val="000000"/>
        </w:rPr>
      </w:pPr>
      <w:r w:rsidRPr="00C2445B">
        <w:rPr>
          <w:color w:val="000000"/>
        </w:rPr>
        <w:t>- вклад российских и зарубежных ученых, оказавших наибольшее влияние на развитие физики;</w:t>
      </w:r>
    </w:p>
    <w:p w:rsidR="000B7A6A" w:rsidRPr="00C2445B" w:rsidRDefault="000B7A6A" w:rsidP="000B7A6A">
      <w:pPr>
        <w:ind w:left="147" w:right="147" w:firstLine="680"/>
        <w:jc w:val="both"/>
        <w:rPr>
          <w:color w:val="000000"/>
        </w:rPr>
      </w:pPr>
      <w:r w:rsidRPr="00C2445B">
        <w:rPr>
          <w:b/>
          <w:bCs/>
          <w:color w:val="000000"/>
        </w:rPr>
        <w:t>уметь:</w:t>
      </w:r>
    </w:p>
    <w:p w:rsidR="000B7A6A" w:rsidRPr="00C2445B" w:rsidRDefault="000B7A6A" w:rsidP="000B7A6A">
      <w:pPr>
        <w:ind w:left="147" w:right="147" w:firstLine="680"/>
        <w:jc w:val="both"/>
        <w:rPr>
          <w:color w:val="000000"/>
        </w:rPr>
      </w:pPr>
      <w:r w:rsidRPr="00C2445B">
        <w:rPr>
          <w:color w:val="000000"/>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0B7A6A" w:rsidRPr="00C2445B" w:rsidRDefault="000B7A6A" w:rsidP="000B7A6A">
      <w:pPr>
        <w:ind w:left="147" w:right="147" w:firstLine="680"/>
        <w:jc w:val="both"/>
        <w:rPr>
          <w:color w:val="000000"/>
        </w:rPr>
      </w:pPr>
      <w:r w:rsidRPr="00C2445B">
        <w:rPr>
          <w:color w:val="000000"/>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0B7A6A" w:rsidRPr="00C2445B" w:rsidRDefault="000B7A6A" w:rsidP="000B7A6A">
      <w:pPr>
        <w:ind w:left="147" w:right="147" w:firstLine="680"/>
        <w:jc w:val="both"/>
        <w:rPr>
          <w:color w:val="000000"/>
        </w:rPr>
      </w:pPr>
      <w:r w:rsidRPr="00C2445B">
        <w:rPr>
          <w:color w:val="000000"/>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0B7A6A" w:rsidRPr="00C2445B" w:rsidRDefault="000B7A6A" w:rsidP="000B7A6A">
      <w:pPr>
        <w:ind w:left="147" w:right="147" w:firstLine="680"/>
        <w:jc w:val="both"/>
        <w:rPr>
          <w:color w:val="000000"/>
        </w:rPr>
      </w:pPr>
      <w:r w:rsidRPr="00C2445B">
        <w:rPr>
          <w:color w:val="000000"/>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0B7A6A" w:rsidRPr="00C2445B" w:rsidRDefault="000B7A6A" w:rsidP="000B7A6A">
      <w:pPr>
        <w:ind w:left="147" w:right="147" w:firstLine="680"/>
        <w:jc w:val="both"/>
        <w:rPr>
          <w:color w:val="000000"/>
        </w:rPr>
      </w:pPr>
      <w:r w:rsidRPr="00C2445B">
        <w:rPr>
          <w:b/>
          <w:bCs/>
          <w:color w:val="000000"/>
        </w:rPr>
        <w:t>использовать приобретенные знания и умения в практической деятельности и повседневной жизни для:</w:t>
      </w:r>
    </w:p>
    <w:p w:rsidR="000B7A6A" w:rsidRPr="00C2445B" w:rsidRDefault="000B7A6A" w:rsidP="000B7A6A">
      <w:pPr>
        <w:ind w:left="147" w:right="147" w:firstLine="680"/>
        <w:jc w:val="both"/>
        <w:rPr>
          <w:color w:val="000000"/>
        </w:rPr>
      </w:pPr>
      <w:r w:rsidRPr="00C2445B">
        <w:rPr>
          <w:color w:val="000000"/>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0B7A6A" w:rsidRPr="00C2445B" w:rsidRDefault="000B7A6A" w:rsidP="000B7A6A">
      <w:pPr>
        <w:ind w:left="147" w:right="147" w:firstLine="680"/>
        <w:jc w:val="both"/>
        <w:rPr>
          <w:color w:val="000000"/>
        </w:rPr>
      </w:pPr>
      <w:r w:rsidRPr="00C2445B">
        <w:rPr>
          <w:color w:val="000000"/>
        </w:rPr>
        <w:t>- оценки влияния на организм человека и другие организмы загрязнения окружающей среды;</w:t>
      </w:r>
    </w:p>
    <w:p w:rsidR="000B7A6A" w:rsidRDefault="000B7A6A" w:rsidP="000B7A6A">
      <w:pPr>
        <w:ind w:left="147" w:right="147" w:firstLine="680"/>
        <w:jc w:val="both"/>
        <w:rPr>
          <w:color w:val="000000"/>
        </w:rPr>
      </w:pPr>
      <w:r w:rsidRPr="00C2445B">
        <w:rPr>
          <w:color w:val="000000"/>
        </w:rPr>
        <w:t>- рационального природопользования и охраны окружающей среды.</w:t>
      </w:r>
    </w:p>
    <w:p w:rsidR="000B7A6A" w:rsidRPr="00893DEB" w:rsidRDefault="000B7A6A" w:rsidP="000B7A6A">
      <w:pPr>
        <w:ind w:left="147" w:right="147" w:firstLine="680"/>
        <w:jc w:val="both"/>
        <w:rPr>
          <w:b/>
          <w:color w:val="000000"/>
        </w:rPr>
      </w:pPr>
      <w:r w:rsidRPr="00893DEB">
        <w:rPr>
          <w:b/>
          <w:color w:val="000000"/>
        </w:rPr>
        <w:t>4.2.11.Химия</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Изучение химии на базовом уровне среднего (полного) общего образования направлено на достижение следующих целей:</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своение знаний о химической составляющей естественнонаучной картины мира, важнейших химических понятиях, законах и теориях;</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lastRenderedPageBreak/>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0B7A6A" w:rsidRPr="00893DEB" w:rsidRDefault="000B7A6A" w:rsidP="000B7A6A">
      <w:pPr>
        <w:pStyle w:val="af3"/>
        <w:spacing w:before="0" w:beforeAutospacing="0" w:after="0" w:afterAutospacing="0"/>
        <w:ind w:left="147" w:right="147" w:firstLine="680"/>
        <w:jc w:val="both"/>
        <w:rPr>
          <w:color w:val="000000"/>
        </w:rPr>
      </w:pPr>
      <w:r w:rsidRPr="00893DEB">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0B7A6A" w:rsidRPr="00893DEB" w:rsidRDefault="000B7A6A" w:rsidP="000B7A6A">
      <w:pPr>
        <w:ind w:left="147" w:right="147" w:firstLine="680"/>
        <w:jc w:val="both"/>
        <w:rPr>
          <w:b/>
          <w:color w:val="000000"/>
        </w:rPr>
      </w:pPr>
    </w:p>
    <w:p w:rsidR="000B7A6A" w:rsidRPr="00893DEB" w:rsidRDefault="000B7A6A" w:rsidP="000B7A6A">
      <w:pPr>
        <w:ind w:left="150" w:right="150" w:firstLine="680"/>
        <w:jc w:val="both"/>
        <w:outlineLvl w:val="1"/>
        <w:rPr>
          <w:b/>
        </w:rPr>
      </w:pPr>
      <w:r w:rsidRPr="00893DEB">
        <w:rPr>
          <w:b/>
        </w:rPr>
        <w:t>Содержание основной образовательной программы по химии</w:t>
      </w:r>
    </w:p>
    <w:p w:rsidR="000B7A6A" w:rsidRPr="00D77E68" w:rsidRDefault="000B7A6A" w:rsidP="000B7A6A">
      <w:pPr>
        <w:ind w:left="150" w:right="150" w:firstLine="680"/>
        <w:jc w:val="both"/>
        <w:rPr>
          <w:color w:val="000000"/>
        </w:rPr>
      </w:pPr>
      <w:r w:rsidRPr="00D77E68">
        <w:rPr>
          <w:color w:val="000000"/>
        </w:rPr>
        <w:t>Методы познания в химии</w:t>
      </w:r>
    </w:p>
    <w:p w:rsidR="000B7A6A" w:rsidRPr="00D77E68" w:rsidRDefault="000B7A6A" w:rsidP="000B7A6A">
      <w:pPr>
        <w:ind w:left="150" w:right="150" w:firstLine="680"/>
        <w:jc w:val="both"/>
        <w:rPr>
          <w:color w:val="000000"/>
        </w:rPr>
      </w:pPr>
      <w:r w:rsidRPr="00D77E68">
        <w:rPr>
          <w:color w:val="000000"/>
        </w:rPr>
        <w:t>Научные методы познания веществ и химический явлений. Роль эксперимента и теории в химии. Моделирование химических процессов.</w:t>
      </w:r>
    </w:p>
    <w:p w:rsidR="000B7A6A" w:rsidRPr="00D77E68" w:rsidRDefault="000B7A6A" w:rsidP="000B7A6A">
      <w:pPr>
        <w:ind w:left="150" w:right="150" w:firstLine="680"/>
        <w:jc w:val="both"/>
        <w:rPr>
          <w:color w:val="000000"/>
        </w:rPr>
      </w:pPr>
      <w:r w:rsidRPr="00D77E68">
        <w:rPr>
          <w:color w:val="000000"/>
        </w:rPr>
        <w:t>Теоретические основы химии</w:t>
      </w:r>
    </w:p>
    <w:p w:rsidR="000B7A6A" w:rsidRPr="00D77E68" w:rsidRDefault="000B7A6A" w:rsidP="000B7A6A">
      <w:pPr>
        <w:ind w:left="150" w:right="150" w:firstLine="680"/>
        <w:jc w:val="both"/>
        <w:rPr>
          <w:color w:val="000000"/>
        </w:rPr>
      </w:pPr>
      <w:r w:rsidRPr="00D77E68">
        <w:rPr>
          <w:color w:val="000000"/>
        </w:rPr>
        <w:t>Современные представления о строении атома</w:t>
      </w:r>
    </w:p>
    <w:p w:rsidR="000B7A6A" w:rsidRPr="00D77E68" w:rsidRDefault="000B7A6A" w:rsidP="000B7A6A">
      <w:pPr>
        <w:ind w:left="150" w:right="150" w:firstLine="680"/>
        <w:jc w:val="both"/>
        <w:rPr>
          <w:color w:val="000000"/>
        </w:rPr>
      </w:pPr>
      <w:r w:rsidRPr="00D77E68">
        <w:rPr>
          <w:color w:val="000000"/>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0B7A6A" w:rsidRPr="00D77E68" w:rsidRDefault="000B7A6A" w:rsidP="000B7A6A">
      <w:pPr>
        <w:ind w:left="150" w:right="150" w:firstLine="680"/>
        <w:jc w:val="both"/>
        <w:rPr>
          <w:color w:val="000000"/>
        </w:rPr>
      </w:pPr>
      <w:r w:rsidRPr="00D77E68">
        <w:rPr>
          <w:color w:val="000000"/>
        </w:rPr>
        <w:t>Химическая связь</w:t>
      </w:r>
    </w:p>
    <w:p w:rsidR="000B7A6A" w:rsidRPr="00D77E68" w:rsidRDefault="000B7A6A" w:rsidP="000B7A6A">
      <w:pPr>
        <w:ind w:left="150" w:right="150" w:firstLine="680"/>
        <w:jc w:val="both"/>
        <w:rPr>
          <w:color w:val="000000"/>
        </w:rPr>
      </w:pPr>
      <w:r w:rsidRPr="00D77E68">
        <w:rPr>
          <w:color w:val="000000"/>
        </w:rPr>
        <w:t>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0B7A6A" w:rsidRPr="00D77E68" w:rsidRDefault="000B7A6A" w:rsidP="000B7A6A">
      <w:pPr>
        <w:ind w:left="150" w:right="150" w:firstLine="680"/>
        <w:jc w:val="both"/>
        <w:rPr>
          <w:color w:val="000000"/>
        </w:rPr>
      </w:pPr>
      <w:r w:rsidRPr="00D77E68">
        <w:rPr>
          <w:color w:val="000000"/>
        </w:rPr>
        <w:t>Вещество</w:t>
      </w:r>
    </w:p>
    <w:p w:rsidR="000B7A6A" w:rsidRPr="00D77E68" w:rsidRDefault="000B7A6A" w:rsidP="000B7A6A">
      <w:pPr>
        <w:ind w:left="150" w:right="150" w:firstLine="680"/>
        <w:jc w:val="both"/>
        <w:rPr>
          <w:color w:val="000000"/>
        </w:rPr>
      </w:pPr>
      <w:r w:rsidRPr="00D77E68">
        <w:rPr>
          <w:color w:val="000000"/>
        </w:rPr>
        <w:t>Качественный и количественный состав вещества. Вещества молекулярного и немолекулярного строения.</w:t>
      </w:r>
    </w:p>
    <w:p w:rsidR="000B7A6A" w:rsidRPr="00D77E68" w:rsidRDefault="000B7A6A" w:rsidP="000B7A6A">
      <w:pPr>
        <w:ind w:left="150" w:right="150" w:firstLine="680"/>
        <w:jc w:val="both"/>
        <w:rPr>
          <w:color w:val="000000"/>
        </w:rPr>
      </w:pPr>
      <w:r w:rsidRPr="00D77E68">
        <w:rPr>
          <w:color w:val="000000"/>
        </w:rPr>
        <w:t>Причины многообразия веществ: изомерия, гомология, аллотропия.</w:t>
      </w:r>
    </w:p>
    <w:p w:rsidR="000B7A6A" w:rsidRPr="00D77E68" w:rsidRDefault="000B7A6A" w:rsidP="000B7A6A">
      <w:pPr>
        <w:ind w:left="150" w:right="150" w:firstLine="680"/>
        <w:jc w:val="both"/>
        <w:rPr>
          <w:color w:val="000000"/>
        </w:rPr>
      </w:pPr>
      <w:r w:rsidRPr="00D77E68">
        <w:rPr>
          <w:color w:val="000000"/>
        </w:rPr>
        <w:t>Явления, происходящие при растворении веществ - разрушение кристаллической решетки, диффузия, диссоциация, гидратация.</w:t>
      </w:r>
    </w:p>
    <w:p w:rsidR="000B7A6A" w:rsidRPr="00D77E68" w:rsidRDefault="000B7A6A" w:rsidP="000B7A6A">
      <w:pPr>
        <w:ind w:left="150" w:right="150" w:firstLine="680"/>
        <w:jc w:val="both"/>
        <w:rPr>
          <w:color w:val="000000"/>
        </w:rPr>
      </w:pPr>
      <w:r w:rsidRPr="00D77E68">
        <w:rPr>
          <w:color w:val="000000"/>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0B7A6A" w:rsidRPr="00D77E68" w:rsidRDefault="000B7A6A" w:rsidP="000B7A6A">
      <w:pPr>
        <w:ind w:left="150" w:right="150" w:firstLine="680"/>
        <w:jc w:val="both"/>
        <w:rPr>
          <w:color w:val="000000"/>
        </w:rPr>
      </w:pPr>
      <w:r w:rsidRPr="00D77E68">
        <w:rPr>
          <w:color w:val="000000"/>
        </w:rPr>
        <w:t>Золи, гели, понятие о коллоидах.</w:t>
      </w:r>
    </w:p>
    <w:p w:rsidR="000B7A6A" w:rsidRPr="00D77E68" w:rsidRDefault="000B7A6A" w:rsidP="000B7A6A">
      <w:pPr>
        <w:ind w:left="150" w:right="150" w:firstLine="680"/>
        <w:jc w:val="both"/>
        <w:rPr>
          <w:color w:val="000000"/>
        </w:rPr>
      </w:pPr>
      <w:r w:rsidRPr="00D77E68">
        <w:rPr>
          <w:color w:val="000000"/>
        </w:rPr>
        <w:t>Химические реакции</w:t>
      </w:r>
    </w:p>
    <w:p w:rsidR="000B7A6A" w:rsidRPr="00D77E68" w:rsidRDefault="000B7A6A" w:rsidP="000B7A6A">
      <w:pPr>
        <w:ind w:left="150" w:right="150" w:firstLine="680"/>
        <w:jc w:val="both"/>
        <w:rPr>
          <w:color w:val="000000"/>
        </w:rPr>
      </w:pPr>
      <w:r w:rsidRPr="00D77E68">
        <w:rPr>
          <w:color w:val="000000"/>
        </w:rPr>
        <w:t>Классификация химических реакций в неорганической и органической химии.</w:t>
      </w:r>
    </w:p>
    <w:p w:rsidR="000B7A6A" w:rsidRPr="00D77E68" w:rsidRDefault="000B7A6A" w:rsidP="000B7A6A">
      <w:pPr>
        <w:ind w:left="150" w:right="150" w:firstLine="680"/>
        <w:jc w:val="both"/>
        <w:rPr>
          <w:color w:val="000000"/>
        </w:rPr>
      </w:pPr>
      <w:r w:rsidRPr="00D77E68">
        <w:rPr>
          <w:color w:val="000000"/>
        </w:rPr>
        <w:t>Реакции ионного обмена в водных растворах. Среда водных растворов: кислая, нейтральная, щелочная. Водородный показатель (рН) раствора.</w:t>
      </w:r>
    </w:p>
    <w:p w:rsidR="000B7A6A" w:rsidRPr="00D77E68" w:rsidRDefault="000B7A6A" w:rsidP="000B7A6A">
      <w:pPr>
        <w:ind w:left="150" w:right="150" w:firstLine="680"/>
        <w:jc w:val="both"/>
        <w:rPr>
          <w:color w:val="000000"/>
        </w:rPr>
      </w:pPr>
      <w:r w:rsidRPr="00D77E68">
        <w:rPr>
          <w:color w:val="000000"/>
        </w:rPr>
        <w:t>Окислительно-восстановительные реакции. Электролиз растворов и расплавов.</w:t>
      </w:r>
    </w:p>
    <w:p w:rsidR="000B7A6A" w:rsidRPr="00D77E68" w:rsidRDefault="000B7A6A" w:rsidP="000B7A6A">
      <w:pPr>
        <w:ind w:left="150" w:right="150" w:firstLine="680"/>
        <w:jc w:val="both"/>
        <w:rPr>
          <w:color w:val="000000"/>
        </w:rPr>
      </w:pPr>
      <w:r w:rsidRPr="00D77E68">
        <w:rPr>
          <w:color w:val="000000"/>
        </w:rPr>
        <w:t>Скорость реакции, ее зависимость от различных факторов. Катализ.</w:t>
      </w:r>
    </w:p>
    <w:p w:rsidR="000B7A6A" w:rsidRPr="00D77E68" w:rsidRDefault="000B7A6A" w:rsidP="000B7A6A">
      <w:pPr>
        <w:ind w:left="150" w:right="150" w:firstLine="680"/>
        <w:jc w:val="both"/>
        <w:rPr>
          <w:color w:val="000000"/>
        </w:rPr>
      </w:pPr>
      <w:r w:rsidRPr="00D77E68">
        <w:rPr>
          <w:color w:val="000000"/>
        </w:rPr>
        <w:t>Обратимость реакций. Химическое равновесие и способы его смешения.</w:t>
      </w:r>
    </w:p>
    <w:p w:rsidR="000B7A6A" w:rsidRPr="00D77E68" w:rsidRDefault="000B7A6A" w:rsidP="000B7A6A">
      <w:pPr>
        <w:ind w:left="150" w:right="150" w:firstLine="680"/>
        <w:jc w:val="both"/>
        <w:rPr>
          <w:color w:val="000000"/>
        </w:rPr>
      </w:pPr>
      <w:r w:rsidRPr="00D77E68">
        <w:rPr>
          <w:color w:val="000000"/>
        </w:rPr>
        <w:t>Неорганическая химия</w:t>
      </w:r>
    </w:p>
    <w:p w:rsidR="000B7A6A" w:rsidRPr="00D77E68" w:rsidRDefault="000B7A6A" w:rsidP="000B7A6A">
      <w:pPr>
        <w:ind w:left="150" w:right="150" w:firstLine="680"/>
        <w:jc w:val="both"/>
        <w:rPr>
          <w:color w:val="000000"/>
        </w:rPr>
      </w:pPr>
      <w:r w:rsidRPr="00D77E68">
        <w:rPr>
          <w:color w:val="000000"/>
        </w:rPr>
        <w:t>Классификация неорганических соединений. Химические свойства основных классов неорганических соединений.</w:t>
      </w:r>
    </w:p>
    <w:p w:rsidR="000B7A6A" w:rsidRPr="00D77E68" w:rsidRDefault="000B7A6A" w:rsidP="000B7A6A">
      <w:pPr>
        <w:ind w:left="150" w:right="150" w:firstLine="680"/>
        <w:jc w:val="both"/>
        <w:rPr>
          <w:color w:val="000000"/>
        </w:rPr>
      </w:pPr>
      <w:r w:rsidRPr="00D77E68">
        <w:rPr>
          <w:color w:val="000000"/>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0B7A6A" w:rsidRPr="00D77E68" w:rsidRDefault="000B7A6A" w:rsidP="000B7A6A">
      <w:pPr>
        <w:ind w:left="150" w:right="150" w:firstLine="680"/>
        <w:jc w:val="both"/>
        <w:rPr>
          <w:color w:val="000000"/>
        </w:rPr>
      </w:pPr>
      <w:r w:rsidRPr="00D77E68">
        <w:rPr>
          <w:color w:val="000000"/>
        </w:rPr>
        <w:t>Неметаллы. Окислительно-восстановительные свойства типичных неметаллов. Общая характеристика подгруппы галогенов.</w:t>
      </w:r>
    </w:p>
    <w:p w:rsidR="000B7A6A" w:rsidRPr="00D77E68" w:rsidRDefault="000B7A6A" w:rsidP="000B7A6A">
      <w:pPr>
        <w:ind w:left="150" w:right="150" w:firstLine="680"/>
        <w:jc w:val="both"/>
        <w:rPr>
          <w:color w:val="000000"/>
        </w:rPr>
      </w:pPr>
      <w:r w:rsidRPr="00D77E68">
        <w:rPr>
          <w:color w:val="000000"/>
        </w:rPr>
        <w:t>Органическая химия</w:t>
      </w:r>
    </w:p>
    <w:p w:rsidR="000B7A6A" w:rsidRPr="00D77E68" w:rsidRDefault="000B7A6A" w:rsidP="000B7A6A">
      <w:pPr>
        <w:ind w:left="150" w:right="150" w:firstLine="680"/>
        <w:jc w:val="both"/>
        <w:rPr>
          <w:color w:val="000000"/>
        </w:rPr>
      </w:pPr>
      <w:r w:rsidRPr="00D77E68">
        <w:rPr>
          <w:color w:val="000000"/>
        </w:rPr>
        <w:t>Классификация и номенклатура органических соединений. Химические свойства основных классов органических соединений.</w:t>
      </w:r>
    </w:p>
    <w:p w:rsidR="000B7A6A" w:rsidRPr="00D77E68" w:rsidRDefault="000B7A6A" w:rsidP="000B7A6A">
      <w:pPr>
        <w:ind w:left="150" w:right="150" w:firstLine="680"/>
        <w:jc w:val="both"/>
        <w:rPr>
          <w:color w:val="000000"/>
        </w:rPr>
      </w:pPr>
      <w:r w:rsidRPr="00D77E68">
        <w:rPr>
          <w:color w:val="000000"/>
        </w:rPr>
        <w:lastRenderedPageBreak/>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0B7A6A" w:rsidRPr="00D77E68" w:rsidRDefault="000B7A6A" w:rsidP="000B7A6A">
      <w:pPr>
        <w:ind w:left="150" w:right="150" w:firstLine="680"/>
        <w:jc w:val="both"/>
        <w:rPr>
          <w:color w:val="000000"/>
        </w:rPr>
      </w:pPr>
      <w:r w:rsidRPr="00D77E68">
        <w:rPr>
          <w:color w:val="000000"/>
        </w:rPr>
        <w:t>Углеводороды: алканы, алкены и диены, алкины, арены. Природные источники углеводородов: нефть и природный газ.</w:t>
      </w:r>
    </w:p>
    <w:p w:rsidR="000B7A6A" w:rsidRPr="00D77E68" w:rsidRDefault="000B7A6A" w:rsidP="000B7A6A">
      <w:pPr>
        <w:ind w:left="150" w:right="150" w:firstLine="680"/>
        <w:jc w:val="both"/>
        <w:rPr>
          <w:color w:val="000000"/>
        </w:rPr>
      </w:pPr>
      <w:r w:rsidRPr="00D77E68">
        <w:rPr>
          <w:color w:val="000000"/>
        </w:rPr>
        <w:t>Кислородсодержащие соединения: одно- и многоатомные спирты, фенол, альдегиды, одноосновные карбоновые кислоты, сложные эфиры, жиры, углеводы.</w:t>
      </w:r>
    </w:p>
    <w:p w:rsidR="000B7A6A" w:rsidRPr="00D77E68" w:rsidRDefault="000B7A6A" w:rsidP="000B7A6A">
      <w:pPr>
        <w:ind w:left="150" w:right="150" w:firstLine="680"/>
        <w:jc w:val="both"/>
        <w:rPr>
          <w:color w:val="000000"/>
        </w:rPr>
      </w:pPr>
      <w:r w:rsidRPr="00D77E68">
        <w:rPr>
          <w:color w:val="000000"/>
        </w:rPr>
        <w:t>Азотсодержащие соединения: амины, аминокислоты, белки. Полимеры: пластмассы, каучуки, волокна.</w:t>
      </w:r>
    </w:p>
    <w:p w:rsidR="000B7A6A" w:rsidRPr="00D77E68" w:rsidRDefault="000B7A6A" w:rsidP="000B7A6A">
      <w:pPr>
        <w:ind w:left="150" w:right="150" w:firstLine="680"/>
        <w:jc w:val="both"/>
        <w:rPr>
          <w:color w:val="000000"/>
        </w:rPr>
      </w:pPr>
      <w:r w:rsidRPr="00D77E68">
        <w:rPr>
          <w:color w:val="000000"/>
        </w:rPr>
        <w:t>Экспериментальные основы химии</w:t>
      </w:r>
    </w:p>
    <w:p w:rsidR="000B7A6A" w:rsidRPr="00D77E68" w:rsidRDefault="000B7A6A" w:rsidP="000B7A6A">
      <w:pPr>
        <w:ind w:left="150" w:right="150" w:firstLine="680"/>
        <w:jc w:val="both"/>
        <w:rPr>
          <w:color w:val="000000"/>
        </w:rPr>
      </w:pPr>
      <w:r w:rsidRPr="00D77E68">
        <w:rPr>
          <w:color w:val="000000"/>
        </w:rPr>
        <w:t>Правила безопасности при работе с едкими, горючими и токсичными веществами.</w:t>
      </w:r>
    </w:p>
    <w:p w:rsidR="000B7A6A" w:rsidRPr="00D77E68" w:rsidRDefault="000B7A6A" w:rsidP="000B7A6A">
      <w:pPr>
        <w:ind w:left="150" w:right="150" w:firstLine="680"/>
        <w:jc w:val="both"/>
        <w:rPr>
          <w:color w:val="000000"/>
        </w:rPr>
      </w:pPr>
      <w:r w:rsidRPr="00D77E68">
        <w:rPr>
          <w:color w:val="000000"/>
        </w:rPr>
        <w:t>Проведение химических реакций в растворах.</w:t>
      </w:r>
    </w:p>
    <w:p w:rsidR="000B7A6A" w:rsidRPr="00D77E68" w:rsidRDefault="000B7A6A" w:rsidP="000B7A6A">
      <w:pPr>
        <w:ind w:left="150" w:right="150" w:firstLine="680"/>
        <w:jc w:val="both"/>
        <w:rPr>
          <w:color w:val="000000"/>
        </w:rPr>
      </w:pPr>
      <w:r w:rsidRPr="00D77E68">
        <w:rPr>
          <w:color w:val="000000"/>
        </w:rPr>
        <w:t>Проведение химических реакций при нагревании.</w:t>
      </w:r>
    </w:p>
    <w:p w:rsidR="000B7A6A" w:rsidRPr="00D77E68" w:rsidRDefault="000B7A6A" w:rsidP="000B7A6A">
      <w:pPr>
        <w:ind w:left="150" w:right="150" w:firstLine="680"/>
        <w:jc w:val="both"/>
        <w:rPr>
          <w:color w:val="000000"/>
        </w:rPr>
      </w:pPr>
      <w:r w:rsidRPr="00D77E68">
        <w:rPr>
          <w:color w:val="000000"/>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0B7A6A" w:rsidRPr="00D77E68" w:rsidRDefault="000B7A6A" w:rsidP="000B7A6A">
      <w:pPr>
        <w:ind w:left="150" w:right="150" w:firstLine="680"/>
        <w:jc w:val="both"/>
        <w:rPr>
          <w:color w:val="000000"/>
        </w:rPr>
      </w:pPr>
      <w:r w:rsidRPr="00D77E68">
        <w:rPr>
          <w:color w:val="000000"/>
        </w:rPr>
        <w:t>Химия и жизнь</w:t>
      </w:r>
    </w:p>
    <w:p w:rsidR="000B7A6A" w:rsidRPr="00D77E68" w:rsidRDefault="000B7A6A" w:rsidP="000B7A6A">
      <w:pPr>
        <w:ind w:left="150" w:right="150" w:firstLine="680"/>
        <w:jc w:val="both"/>
        <w:rPr>
          <w:color w:val="000000"/>
        </w:rPr>
      </w:pPr>
      <w:r w:rsidRPr="00D77E68">
        <w:rPr>
          <w:color w:val="000000"/>
        </w:rPr>
        <w:t>Химия и здоровье. Лекарства, ферменты, витамины, гормоны, минеральные воды. Проблемы, связанные с применением лекарственных препаратов.</w:t>
      </w:r>
    </w:p>
    <w:p w:rsidR="000B7A6A" w:rsidRPr="00D77E68" w:rsidRDefault="000B7A6A" w:rsidP="000B7A6A">
      <w:pPr>
        <w:ind w:left="150" w:right="150" w:firstLine="680"/>
        <w:jc w:val="both"/>
        <w:rPr>
          <w:color w:val="000000"/>
        </w:rPr>
      </w:pPr>
      <w:r w:rsidRPr="00D77E68">
        <w:rPr>
          <w:color w:val="000000"/>
        </w:rPr>
        <w:t>Химия и пища. Калорийность жиров, белков и углеводов.</w:t>
      </w:r>
    </w:p>
    <w:p w:rsidR="000B7A6A" w:rsidRPr="00D77E68" w:rsidRDefault="000B7A6A" w:rsidP="000B7A6A">
      <w:pPr>
        <w:ind w:left="150" w:right="150" w:firstLine="680"/>
        <w:jc w:val="both"/>
        <w:rPr>
          <w:color w:val="000000"/>
        </w:rPr>
      </w:pPr>
      <w:r w:rsidRPr="00D77E68">
        <w:rPr>
          <w:color w:val="000000"/>
        </w:rPr>
        <w:t>Химия в повседневной жизни. Моющие и чистящие средства. Правила безопасной работы со средствами бытовой химии.</w:t>
      </w:r>
    </w:p>
    <w:p w:rsidR="000B7A6A" w:rsidRPr="00D77E68" w:rsidRDefault="000B7A6A" w:rsidP="000B7A6A">
      <w:pPr>
        <w:ind w:left="150" w:right="150" w:firstLine="680"/>
        <w:jc w:val="both"/>
        <w:rPr>
          <w:color w:val="000000"/>
        </w:rPr>
      </w:pPr>
      <w:r w:rsidRPr="00D77E68">
        <w:rPr>
          <w:color w:val="000000"/>
        </w:rPr>
        <w:t>Химические вещества как строительные и поделочные материалы. Вещества, используемые в полиграфии, живописи, скульптуре, архитектуре.</w:t>
      </w:r>
    </w:p>
    <w:p w:rsidR="000B7A6A" w:rsidRPr="00D77E68" w:rsidRDefault="000B7A6A" w:rsidP="000B7A6A">
      <w:pPr>
        <w:ind w:left="150" w:right="150" w:firstLine="680"/>
        <w:jc w:val="both"/>
        <w:rPr>
          <w:color w:val="000000"/>
        </w:rPr>
      </w:pPr>
      <w:r w:rsidRPr="00D77E68">
        <w:rPr>
          <w:color w:val="000000"/>
        </w:rPr>
        <w:t>Общие представления о промышленных способах получения химических веществ (на примере производства серной кислоты).</w:t>
      </w:r>
    </w:p>
    <w:p w:rsidR="000B7A6A" w:rsidRPr="00D77E68" w:rsidRDefault="000B7A6A" w:rsidP="000B7A6A">
      <w:pPr>
        <w:ind w:left="150" w:right="150" w:firstLine="680"/>
        <w:jc w:val="both"/>
        <w:rPr>
          <w:color w:val="000000"/>
        </w:rPr>
      </w:pPr>
      <w:r w:rsidRPr="00D77E68">
        <w:rPr>
          <w:color w:val="000000"/>
        </w:rPr>
        <w:t>Химическое загрязнение окружающей среды и его последствия.</w:t>
      </w:r>
    </w:p>
    <w:p w:rsidR="000B7A6A" w:rsidRPr="00D77E68" w:rsidRDefault="000B7A6A" w:rsidP="000B7A6A">
      <w:pPr>
        <w:ind w:left="150" w:right="150" w:firstLine="680"/>
        <w:jc w:val="both"/>
        <w:rPr>
          <w:color w:val="000000"/>
        </w:rPr>
      </w:pPr>
      <w:r w:rsidRPr="00D77E68">
        <w:rPr>
          <w:color w:val="000000"/>
        </w:rPr>
        <w:t>Бытовая химическая грамотность.</w:t>
      </w:r>
    </w:p>
    <w:p w:rsidR="000B7A6A" w:rsidRPr="00D77E68" w:rsidRDefault="000B7A6A" w:rsidP="000B7A6A">
      <w:pPr>
        <w:ind w:left="147" w:right="147" w:firstLine="680"/>
        <w:jc w:val="both"/>
        <w:outlineLvl w:val="1"/>
        <w:rPr>
          <w:b/>
          <w:sz w:val="28"/>
          <w:szCs w:val="28"/>
        </w:rPr>
      </w:pPr>
      <w:r w:rsidRPr="00D77E68">
        <w:rPr>
          <w:b/>
          <w:sz w:val="28"/>
          <w:szCs w:val="28"/>
        </w:rPr>
        <w:t>Требования к уровню подготовки выпускников</w:t>
      </w:r>
    </w:p>
    <w:p w:rsidR="000B7A6A" w:rsidRPr="00D77E68" w:rsidRDefault="000B7A6A" w:rsidP="000B7A6A">
      <w:pPr>
        <w:ind w:left="147" w:right="147" w:firstLine="680"/>
        <w:jc w:val="both"/>
        <w:rPr>
          <w:color w:val="000000"/>
        </w:rPr>
      </w:pPr>
      <w:r w:rsidRPr="00D77E68">
        <w:rPr>
          <w:color w:val="000000"/>
        </w:rPr>
        <w:t>В результате изучения химии на базовом уровне ученик должен</w:t>
      </w:r>
    </w:p>
    <w:p w:rsidR="000B7A6A" w:rsidRPr="00D77E68" w:rsidRDefault="000B7A6A" w:rsidP="000B7A6A">
      <w:pPr>
        <w:ind w:left="147" w:right="147" w:firstLine="680"/>
        <w:jc w:val="both"/>
        <w:rPr>
          <w:color w:val="000000"/>
        </w:rPr>
      </w:pPr>
      <w:r w:rsidRPr="00D77E68">
        <w:rPr>
          <w:b/>
          <w:bCs/>
          <w:color w:val="000000"/>
        </w:rPr>
        <w:t>знать/понимать:</w:t>
      </w:r>
    </w:p>
    <w:p w:rsidR="000B7A6A" w:rsidRPr="00D77E68" w:rsidRDefault="000B7A6A" w:rsidP="000B7A6A">
      <w:pPr>
        <w:ind w:left="147" w:right="147" w:firstLine="680"/>
        <w:jc w:val="both"/>
        <w:rPr>
          <w:color w:val="000000"/>
        </w:rPr>
      </w:pPr>
      <w:r w:rsidRPr="00D77E68">
        <w:rPr>
          <w:color w:val="000000"/>
        </w:rPr>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0B7A6A" w:rsidRPr="00D77E68" w:rsidRDefault="000B7A6A" w:rsidP="000B7A6A">
      <w:pPr>
        <w:ind w:left="147" w:right="147" w:firstLine="680"/>
        <w:jc w:val="both"/>
        <w:rPr>
          <w:color w:val="000000"/>
        </w:rPr>
      </w:pPr>
      <w:r w:rsidRPr="00D77E68">
        <w:rPr>
          <w:color w:val="000000"/>
        </w:rPr>
        <w:t>- основные законы химии: сохранения массы веществ, постоянства состава, периодический закон;</w:t>
      </w:r>
    </w:p>
    <w:p w:rsidR="000B7A6A" w:rsidRPr="00D77E68" w:rsidRDefault="000B7A6A" w:rsidP="000B7A6A">
      <w:pPr>
        <w:ind w:left="147" w:right="147" w:firstLine="680"/>
        <w:jc w:val="both"/>
        <w:rPr>
          <w:color w:val="000000"/>
        </w:rPr>
      </w:pPr>
      <w:r w:rsidRPr="00D77E68">
        <w:rPr>
          <w:color w:val="000000"/>
        </w:rPr>
        <w:t>- основные теории химии: химической связи, электролитической диссоциации, строения органических соединений;</w:t>
      </w:r>
    </w:p>
    <w:p w:rsidR="000B7A6A" w:rsidRPr="00D77E68" w:rsidRDefault="000B7A6A" w:rsidP="000B7A6A">
      <w:pPr>
        <w:ind w:left="147" w:right="147" w:firstLine="680"/>
        <w:jc w:val="both"/>
        <w:rPr>
          <w:color w:val="000000"/>
        </w:rPr>
      </w:pPr>
      <w:r w:rsidRPr="00D77E68">
        <w:rPr>
          <w:color w:val="000000"/>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0B7A6A" w:rsidRPr="00D77E68" w:rsidRDefault="000B7A6A" w:rsidP="000B7A6A">
      <w:pPr>
        <w:ind w:left="147" w:right="147" w:firstLine="680"/>
        <w:jc w:val="both"/>
        <w:rPr>
          <w:color w:val="000000"/>
        </w:rPr>
      </w:pPr>
      <w:r w:rsidRPr="00D77E68">
        <w:rPr>
          <w:b/>
          <w:bCs/>
          <w:color w:val="000000"/>
        </w:rPr>
        <w:t>уметь:</w:t>
      </w:r>
    </w:p>
    <w:p w:rsidR="000B7A6A" w:rsidRPr="00D77E68" w:rsidRDefault="000B7A6A" w:rsidP="000B7A6A">
      <w:pPr>
        <w:ind w:left="147" w:right="147" w:firstLine="680"/>
        <w:jc w:val="both"/>
        <w:rPr>
          <w:color w:val="000000"/>
        </w:rPr>
      </w:pPr>
      <w:r w:rsidRPr="00D77E68">
        <w:rPr>
          <w:color w:val="000000"/>
        </w:rPr>
        <w:t>- называть изученные вещества по "тривиальной" или международной номенклатуре;</w:t>
      </w:r>
    </w:p>
    <w:p w:rsidR="000B7A6A" w:rsidRPr="00D77E68" w:rsidRDefault="000B7A6A" w:rsidP="000B7A6A">
      <w:pPr>
        <w:ind w:left="147" w:right="147" w:firstLine="680"/>
        <w:jc w:val="both"/>
        <w:rPr>
          <w:color w:val="000000"/>
        </w:rPr>
      </w:pPr>
      <w:r w:rsidRPr="00D77E68">
        <w:rPr>
          <w:color w:val="000000"/>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0B7A6A" w:rsidRPr="00D77E68" w:rsidRDefault="000B7A6A" w:rsidP="000B7A6A">
      <w:pPr>
        <w:ind w:left="147" w:right="147" w:firstLine="680"/>
        <w:jc w:val="both"/>
        <w:rPr>
          <w:color w:val="000000"/>
        </w:rPr>
      </w:pPr>
      <w:r w:rsidRPr="00D77E68">
        <w:rPr>
          <w:color w:val="000000"/>
        </w:rPr>
        <w:lastRenderedPageBreak/>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0B7A6A" w:rsidRPr="00D77E68" w:rsidRDefault="000B7A6A" w:rsidP="000B7A6A">
      <w:pPr>
        <w:ind w:left="147" w:right="147" w:firstLine="680"/>
        <w:jc w:val="both"/>
        <w:rPr>
          <w:color w:val="000000"/>
        </w:rPr>
      </w:pPr>
      <w:r w:rsidRPr="00D77E68">
        <w:rPr>
          <w:color w:val="000000"/>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0B7A6A" w:rsidRPr="00D77E68" w:rsidRDefault="000B7A6A" w:rsidP="000B7A6A">
      <w:pPr>
        <w:ind w:left="147" w:right="147" w:firstLine="680"/>
        <w:jc w:val="both"/>
        <w:rPr>
          <w:color w:val="000000"/>
        </w:rPr>
      </w:pPr>
      <w:r w:rsidRPr="00D77E68">
        <w:rPr>
          <w:color w:val="000000"/>
        </w:rPr>
        <w:t>- выполнять химический эксперимент по распознаванию важнейших неорганических и органических веществ;</w:t>
      </w:r>
    </w:p>
    <w:p w:rsidR="000B7A6A" w:rsidRPr="00D77E68" w:rsidRDefault="000B7A6A" w:rsidP="000B7A6A">
      <w:pPr>
        <w:ind w:left="147" w:right="147" w:firstLine="680"/>
        <w:jc w:val="both"/>
        <w:rPr>
          <w:color w:val="000000"/>
        </w:rPr>
      </w:pPr>
      <w:r w:rsidRPr="00D77E68">
        <w:rPr>
          <w:color w:val="000000"/>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0B7A6A" w:rsidRPr="00D77E68" w:rsidRDefault="000B7A6A" w:rsidP="000B7A6A">
      <w:pPr>
        <w:ind w:left="147" w:right="147" w:firstLine="680"/>
        <w:jc w:val="both"/>
        <w:rPr>
          <w:color w:val="000000"/>
        </w:rPr>
      </w:pPr>
      <w:r w:rsidRPr="00D77E68">
        <w:rPr>
          <w:b/>
          <w:bCs/>
          <w:color w:val="000000"/>
        </w:rPr>
        <w:t>использовать приобретенные знания и умения в практической деятельности и повседневной жизни для:</w:t>
      </w:r>
    </w:p>
    <w:p w:rsidR="000B7A6A" w:rsidRPr="00D77E68" w:rsidRDefault="000B7A6A" w:rsidP="000B7A6A">
      <w:pPr>
        <w:ind w:left="147" w:right="147" w:firstLine="680"/>
        <w:jc w:val="both"/>
        <w:rPr>
          <w:color w:val="000000"/>
        </w:rPr>
      </w:pPr>
      <w:r w:rsidRPr="00D77E68">
        <w:rPr>
          <w:color w:val="000000"/>
        </w:rPr>
        <w:t>- объяснения химических явлений, происходящих в природе, быту и на производстве;</w:t>
      </w:r>
    </w:p>
    <w:p w:rsidR="000B7A6A" w:rsidRPr="00D77E68" w:rsidRDefault="000B7A6A" w:rsidP="000B7A6A">
      <w:pPr>
        <w:ind w:left="147" w:right="147" w:firstLine="680"/>
        <w:jc w:val="both"/>
        <w:rPr>
          <w:color w:val="000000"/>
        </w:rPr>
      </w:pPr>
      <w:r w:rsidRPr="00D77E68">
        <w:rPr>
          <w:color w:val="000000"/>
        </w:rPr>
        <w:t>- определения возможности протекания химических превращений в различных условиях и оценки их последствий;</w:t>
      </w:r>
    </w:p>
    <w:p w:rsidR="000B7A6A" w:rsidRPr="00D77E68" w:rsidRDefault="000B7A6A" w:rsidP="000B7A6A">
      <w:pPr>
        <w:ind w:left="147" w:right="147" w:firstLine="680"/>
        <w:jc w:val="both"/>
        <w:rPr>
          <w:color w:val="000000"/>
        </w:rPr>
      </w:pPr>
      <w:r w:rsidRPr="00D77E68">
        <w:rPr>
          <w:color w:val="000000"/>
        </w:rPr>
        <w:t>- экологически грамотного поведения в окружающей среде;</w:t>
      </w:r>
    </w:p>
    <w:p w:rsidR="000B7A6A" w:rsidRPr="00D77E68" w:rsidRDefault="000B7A6A" w:rsidP="000B7A6A">
      <w:pPr>
        <w:ind w:left="147" w:right="147" w:firstLine="680"/>
        <w:jc w:val="both"/>
        <w:rPr>
          <w:color w:val="000000"/>
        </w:rPr>
      </w:pPr>
      <w:r w:rsidRPr="00D77E68">
        <w:rPr>
          <w:color w:val="000000"/>
        </w:rPr>
        <w:t>- оценки влияния химического загрязнения окружающей среды на организм человека и другие живые организмы;</w:t>
      </w:r>
    </w:p>
    <w:p w:rsidR="000B7A6A" w:rsidRPr="00D77E68" w:rsidRDefault="000B7A6A" w:rsidP="000B7A6A">
      <w:pPr>
        <w:ind w:left="147" w:right="147" w:firstLine="680"/>
        <w:jc w:val="both"/>
        <w:rPr>
          <w:color w:val="000000"/>
        </w:rPr>
      </w:pPr>
      <w:r w:rsidRPr="00D77E68">
        <w:rPr>
          <w:color w:val="000000"/>
        </w:rPr>
        <w:t>- безопасного обращения с горючими и токсичными веществами, лабораторным оборудованием;</w:t>
      </w:r>
    </w:p>
    <w:p w:rsidR="000B7A6A" w:rsidRPr="00D77E68" w:rsidRDefault="000B7A6A" w:rsidP="000B7A6A">
      <w:pPr>
        <w:ind w:left="147" w:right="147" w:firstLine="680"/>
        <w:jc w:val="both"/>
        <w:rPr>
          <w:color w:val="000000"/>
        </w:rPr>
      </w:pPr>
      <w:r w:rsidRPr="00D77E68">
        <w:rPr>
          <w:color w:val="000000"/>
        </w:rPr>
        <w:t>- приготовления растворов заданной концентрации в быту и на производстве;</w:t>
      </w:r>
    </w:p>
    <w:p w:rsidR="000B7A6A" w:rsidRDefault="000B7A6A" w:rsidP="000B7A6A">
      <w:pPr>
        <w:ind w:left="147" w:right="147" w:firstLine="680"/>
        <w:jc w:val="both"/>
        <w:rPr>
          <w:color w:val="000000"/>
        </w:rPr>
      </w:pPr>
      <w:r w:rsidRPr="00D77E68">
        <w:rPr>
          <w:color w:val="000000"/>
        </w:rPr>
        <w:t>- критической оценки достоверности химической информации, поступающей из разных источников.</w:t>
      </w:r>
    </w:p>
    <w:p w:rsidR="00893DEB" w:rsidRPr="00630E6B" w:rsidRDefault="00893DEB" w:rsidP="00893DEB">
      <w:pPr>
        <w:ind w:left="150" w:right="150" w:firstLine="680"/>
        <w:jc w:val="both"/>
        <w:rPr>
          <w:b/>
          <w:color w:val="000000"/>
        </w:rPr>
      </w:pPr>
      <w:r w:rsidRPr="00630E6B">
        <w:rPr>
          <w:b/>
          <w:color w:val="000000"/>
        </w:rPr>
        <w:t>4.2.14.Основы безопасности и жизнедеятельности</w:t>
      </w:r>
    </w:p>
    <w:p w:rsidR="00893DEB" w:rsidRPr="00630E6B" w:rsidRDefault="00893DEB" w:rsidP="00893DEB">
      <w:pPr>
        <w:pStyle w:val="af3"/>
        <w:spacing w:before="0" w:beforeAutospacing="0" w:after="0" w:afterAutospacing="0"/>
        <w:ind w:left="147" w:right="147" w:firstLine="680"/>
        <w:jc w:val="both"/>
        <w:rPr>
          <w:color w:val="000000"/>
        </w:rPr>
      </w:pPr>
      <w:r w:rsidRPr="00630E6B">
        <w:rPr>
          <w:color w:val="000000"/>
        </w:rPr>
        <w:t>Изучение основ безопасности жизнедеятельности на базовом уровне среднего (полного) общего образования направлено на достижение следующих целей:</w:t>
      </w:r>
    </w:p>
    <w:p w:rsidR="00893DEB" w:rsidRPr="00630E6B" w:rsidRDefault="00893DEB" w:rsidP="00893DEB">
      <w:pPr>
        <w:pStyle w:val="af3"/>
        <w:spacing w:before="0" w:beforeAutospacing="0" w:after="0" w:afterAutospacing="0"/>
        <w:ind w:left="147" w:right="147" w:firstLine="680"/>
        <w:jc w:val="both"/>
        <w:rPr>
          <w:color w:val="000000"/>
        </w:rPr>
      </w:pPr>
      <w:r w:rsidRPr="00630E6B">
        <w:rPr>
          <w:color w:val="000000"/>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893DEB" w:rsidRPr="00630E6B" w:rsidRDefault="00893DEB" w:rsidP="00893DEB">
      <w:pPr>
        <w:pStyle w:val="af3"/>
        <w:spacing w:before="0" w:beforeAutospacing="0" w:after="0" w:afterAutospacing="0"/>
        <w:ind w:left="147" w:right="147" w:firstLine="680"/>
        <w:jc w:val="both"/>
        <w:rPr>
          <w:color w:val="000000"/>
        </w:rPr>
      </w:pPr>
      <w:r w:rsidRPr="00630E6B">
        <w:rPr>
          <w:color w:val="000000"/>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893DEB" w:rsidRPr="00630E6B" w:rsidRDefault="00893DEB" w:rsidP="00893DEB">
      <w:pPr>
        <w:pStyle w:val="af3"/>
        <w:spacing w:before="0" w:beforeAutospacing="0" w:after="0" w:afterAutospacing="0"/>
        <w:ind w:left="147" w:right="147" w:firstLine="680"/>
        <w:jc w:val="both"/>
        <w:rPr>
          <w:color w:val="000000"/>
        </w:rPr>
      </w:pPr>
      <w:r w:rsidRPr="00630E6B">
        <w:rPr>
          <w:color w:val="000000"/>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893DEB" w:rsidRPr="00630E6B" w:rsidRDefault="00893DEB" w:rsidP="00893DEB">
      <w:pPr>
        <w:pStyle w:val="af3"/>
        <w:spacing w:before="0" w:beforeAutospacing="0" w:after="0" w:afterAutospacing="0"/>
        <w:ind w:left="147" w:right="147" w:firstLine="680"/>
        <w:jc w:val="both"/>
        <w:rPr>
          <w:color w:val="000000"/>
        </w:rPr>
      </w:pPr>
      <w:r w:rsidRPr="00630E6B">
        <w:rPr>
          <w:color w:val="000000"/>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893DEB" w:rsidRPr="00630E6B" w:rsidRDefault="00893DEB" w:rsidP="00893DEB">
      <w:pPr>
        <w:ind w:left="147" w:right="147" w:firstLine="680"/>
        <w:jc w:val="both"/>
        <w:outlineLvl w:val="1"/>
        <w:rPr>
          <w:b/>
        </w:rPr>
      </w:pPr>
      <w:r w:rsidRPr="00630E6B">
        <w:rPr>
          <w:b/>
        </w:rPr>
        <w:t>Содержание основной образовательной программы по основам безопасности и жизнедеятельности</w:t>
      </w:r>
    </w:p>
    <w:p w:rsidR="00893DEB" w:rsidRPr="00587773" w:rsidRDefault="00893DEB" w:rsidP="00893DEB">
      <w:pPr>
        <w:ind w:left="147" w:right="147" w:firstLine="680"/>
        <w:jc w:val="both"/>
        <w:rPr>
          <w:color w:val="000000"/>
        </w:rPr>
      </w:pPr>
      <w:r w:rsidRPr="00587773">
        <w:rPr>
          <w:color w:val="000000"/>
        </w:rPr>
        <w:t>Сохранение здоровья и обеспечение личной безопасности</w:t>
      </w:r>
    </w:p>
    <w:p w:rsidR="00893DEB" w:rsidRPr="00587773" w:rsidRDefault="00893DEB" w:rsidP="00893DEB">
      <w:pPr>
        <w:ind w:left="147" w:right="147" w:firstLine="680"/>
        <w:jc w:val="both"/>
        <w:rPr>
          <w:color w:val="000000"/>
        </w:rPr>
      </w:pPr>
      <w:r w:rsidRPr="00587773">
        <w:rPr>
          <w:color w:val="000000"/>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893DEB" w:rsidRPr="00587773" w:rsidRDefault="00893DEB" w:rsidP="00893DEB">
      <w:pPr>
        <w:ind w:left="147" w:right="147" w:firstLine="680"/>
        <w:jc w:val="both"/>
        <w:rPr>
          <w:color w:val="000000"/>
        </w:rPr>
      </w:pPr>
      <w:r w:rsidRPr="00587773">
        <w:rPr>
          <w:color w:val="000000"/>
        </w:rPr>
        <w:t>Репродуктивное здоровье. Правила личной гигиены. Беременность и гигиена беременност</w:t>
      </w:r>
      <w:r>
        <w:rPr>
          <w:color w:val="000000"/>
        </w:rPr>
        <w:t>и. Уход за младенцем</w:t>
      </w:r>
      <w:r w:rsidRPr="00587773">
        <w:rPr>
          <w:color w:val="000000"/>
        </w:rPr>
        <w:t>.</w:t>
      </w:r>
    </w:p>
    <w:p w:rsidR="00893DEB" w:rsidRPr="00587773" w:rsidRDefault="00893DEB" w:rsidP="00893DEB">
      <w:pPr>
        <w:ind w:left="147" w:right="147" w:firstLine="680"/>
        <w:jc w:val="both"/>
        <w:rPr>
          <w:color w:val="000000"/>
        </w:rPr>
      </w:pPr>
      <w:r w:rsidRPr="00587773">
        <w:rPr>
          <w:color w:val="000000"/>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893DEB" w:rsidRPr="00587773" w:rsidRDefault="00893DEB" w:rsidP="00893DEB">
      <w:pPr>
        <w:ind w:left="147" w:right="147" w:firstLine="680"/>
        <w:jc w:val="both"/>
        <w:rPr>
          <w:color w:val="000000"/>
        </w:rPr>
      </w:pPr>
      <w:r w:rsidRPr="00587773">
        <w:rPr>
          <w:color w:val="000000"/>
        </w:rPr>
        <w:t>Государственная система обеспечения безопасности населения</w:t>
      </w:r>
    </w:p>
    <w:p w:rsidR="00893DEB" w:rsidRPr="00587773" w:rsidRDefault="00893DEB" w:rsidP="00893DEB">
      <w:pPr>
        <w:ind w:left="147" w:right="147" w:firstLine="680"/>
        <w:jc w:val="both"/>
        <w:rPr>
          <w:color w:val="000000"/>
        </w:rPr>
      </w:pPr>
      <w:r w:rsidRPr="00587773">
        <w:rPr>
          <w:color w:val="000000"/>
        </w:rPr>
        <w:lastRenderedPageBreak/>
        <w:t>Основные положения Концепции национальной безопасности Российской Федерации.</w:t>
      </w:r>
    </w:p>
    <w:p w:rsidR="00893DEB" w:rsidRPr="00587773" w:rsidRDefault="00893DEB" w:rsidP="00893DEB">
      <w:pPr>
        <w:ind w:left="147" w:right="147" w:firstLine="680"/>
        <w:jc w:val="both"/>
        <w:rPr>
          <w:color w:val="000000"/>
        </w:rPr>
      </w:pPr>
      <w:r w:rsidRPr="00587773">
        <w:rPr>
          <w:color w:val="000000"/>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
    <w:p w:rsidR="00893DEB" w:rsidRPr="00587773" w:rsidRDefault="00893DEB" w:rsidP="00893DEB">
      <w:pPr>
        <w:ind w:left="147" w:right="147" w:firstLine="680"/>
        <w:jc w:val="both"/>
        <w:rPr>
          <w:color w:val="000000"/>
        </w:rPr>
      </w:pPr>
      <w:r w:rsidRPr="00587773">
        <w:rPr>
          <w:color w:val="000000"/>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893DEB" w:rsidRPr="00587773" w:rsidRDefault="00893DEB" w:rsidP="00893DEB">
      <w:pPr>
        <w:ind w:left="147" w:right="147" w:firstLine="680"/>
        <w:jc w:val="both"/>
        <w:rPr>
          <w:color w:val="000000"/>
        </w:rPr>
      </w:pPr>
      <w:r w:rsidRPr="00587773">
        <w:rPr>
          <w:color w:val="000000"/>
        </w:rPr>
        <w:t>Единая государственная система предупреждения и ликвидации чрезвычайных ситуаций природного и техногенного характера (РСЧС).</w:t>
      </w:r>
    </w:p>
    <w:p w:rsidR="00893DEB" w:rsidRPr="00587773" w:rsidRDefault="00893DEB" w:rsidP="00893DEB">
      <w:pPr>
        <w:ind w:left="147" w:right="147" w:firstLine="680"/>
        <w:jc w:val="both"/>
        <w:rPr>
          <w:color w:val="000000"/>
        </w:rPr>
      </w:pPr>
      <w:r w:rsidRPr="00587773">
        <w:rPr>
          <w:color w:val="000000"/>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893DEB" w:rsidRPr="00587773" w:rsidRDefault="00893DEB" w:rsidP="00893DEB">
      <w:pPr>
        <w:ind w:left="147" w:right="147" w:firstLine="680"/>
        <w:jc w:val="both"/>
        <w:rPr>
          <w:color w:val="000000"/>
        </w:rPr>
      </w:pPr>
      <w:r w:rsidRPr="00587773">
        <w:rPr>
          <w:color w:val="000000"/>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893DEB" w:rsidRPr="00587773" w:rsidRDefault="00893DEB" w:rsidP="00893DEB">
      <w:pPr>
        <w:ind w:left="147" w:right="147" w:firstLine="680"/>
        <w:jc w:val="both"/>
        <w:rPr>
          <w:color w:val="000000"/>
        </w:rPr>
      </w:pPr>
      <w:r w:rsidRPr="00587773">
        <w:rPr>
          <w:color w:val="000000"/>
        </w:rPr>
        <w:t>Государственные службы по охране здоровья и обеспечения безопасности населения.</w:t>
      </w:r>
    </w:p>
    <w:p w:rsidR="00893DEB" w:rsidRPr="00587773" w:rsidRDefault="00893DEB" w:rsidP="00893DEB">
      <w:pPr>
        <w:ind w:left="147" w:right="147" w:firstLine="680"/>
        <w:jc w:val="both"/>
        <w:rPr>
          <w:color w:val="000000"/>
        </w:rPr>
      </w:pPr>
      <w:r w:rsidRPr="00587773">
        <w:rPr>
          <w:color w:val="000000"/>
        </w:rPr>
        <w:t>Основы обороны государства и воинская обязанность</w:t>
      </w:r>
    </w:p>
    <w:p w:rsidR="00893DEB" w:rsidRPr="00587773" w:rsidRDefault="00893DEB" w:rsidP="00893DEB">
      <w:pPr>
        <w:ind w:left="147" w:right="147" w:firstLine="680"/>
        <w:jc w:val="both"/>
        <w:rPr>
          <w:color w:val="000000"/>
        </w:rPr>
      </w:pPr>
      <w:r w:rsidRPr="00587773">
        <w:rPr>
          <w:color w:val="000000"/>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893DEB" w:rsidRPr="00587773" w:rsidRDefault="00893DEB" w:rsidP="00893DEB">
      <w:pPr>
        <w:ind w:left="147" w:right="147" w:firstLine="680"/>
        <w:jc w:val="both"/>
        <w:rPr>
          <w:color w:val="000000"/>
        </w:rPr>
      </w:pPr>
      <w:r w:rsidRPr="00587773">
        <w:rPr>
          <w:color w:val="000000"/>
        </w:rPr>
        <w:t>Вооруженные Силы Российской Федерации - основа обороны государства. История создания Вооруженных Сил. Виды Вооруженных Сил. Рода войск.</w:t>
      </w:r>
    </w:p>
    <w:p w:rsidR="00893DEB" w:rsidRPr="00587773" w:rsidRDefault="00893DEB" w:rsidP="00893DEB">
      <w:pPr>
        <w:ind w:left="147" w:right="147" w:firstLine="680"/>
        <w:jc w:val="both"/>
        <w:rPr>
          <w:color w:val="000000"/>
        </w:rPr>
      </w:pPr>
      <w:r w:rsidRPr="00587773">
        <w:rPr>
          <w:color w:val="000000"/>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893DEB" w:rsidRPr="00587773" w:rsidRDefault="00893DEB" w:rsidP="00893DEB">
      <w:pPr>
        <w:ind w:left="147" w:right="147" w:firstLine="680"/>
        <w:jc w:val="both"/>
        <w:rPr>
          <w:color w:val="000000"/>
        </w:rPr>
      </w:pPr>
      <w:r w:rsidRPr="00587773">
        <w:rPr>
          <w:color w:val="000000"/>
        </w:rPr>
        <w:t>Общие обязанности и права военнослужащих.</w:t>
      </w:r>
    </w:p>
    <w:p w:rsidR="00893DEB" w:rsidRPr="00587773" w:rsidRDefault="00893DEB" w:rsidP="00893DEB">
      <w:pPr>
        <w:ind w:left="147" w:right="147" w:firstLine="680"/>
        <w:jc w:val="both"/>
        <w:rPr>
          <w:color w:val="000000"/>
        </w:rPr>
      </w:pPr>
      <w:r w:rsidRPr="00587773">
        <w:rPr>
          <w:color w:val="000000"/>
        </w:rPr>
        <w:t>Порядок и особенности прохождения военной службы по призыву и контракту. Альтернативная гражданская служба.</w:t>
      </w:r>
    </w:p>
    <w:p w:rsidR="00893DEB" w:rsidRPr="00587773" w:rsidRDefault="00893DEB" w:rsidP="00893DEB">
      <w:pPr>
        <w:ind w:left="147" w:right="147" w:firstLine="680"/>
        <w:jc w:val="both"/>
        <w:rPr>
          <w:color w:val="000000"/>
        </w:rPr>
      </w:pPr>
      <w:r w:rsidRPr="00587773">
        <w:rPr>
          <w:color w:val="000000"/>
        </w:rPr>
        <w:t>Государственная и военная символика Российской Федерации, традиции и ритуалы Вооруженных Сил Российской Федерации.</w:t>
      </w:r>
    </w:p>
    <w:p w:rsidR="00893DEB" w:rsidRPr="00587773" w:rsidRDefault="00893DEB" w:rsidP="00893DEB">
      <w:pPr>
        <w:ind w:left="147" w:right="147" w:firstLine="680"/>
        <w:jc w:val="both"/>
        <w:rPr>
          <w:color w:val="000000"/>
        </w:rPr>
      </w:pPr>
      <w:r w:rsidRPr="00587773">
        <w:rPr>
          <w:color w:val="000000"/>
        </w:rPr>
        <w:t>Военно-профессиональная ориентация, основные направления подготовки специалистов для службы в Вооруженных Силах Российской Федерации.</w:t>
      </w:r>
    </w:p>
    <w:p w:rsidR="00893DEB" w:rsidRPr="00587773" w:rsidRDefault="00893DEB" w:rsidP="00893DEB">
      <w:pPr>
        <w:ind w:left="147" w:right="147" w:firstLine="680"/>
        <w:jc w:val="both"/>
        <w:outlineLvl w:val="1"/>
        <w:rPr>
          <w:b/>
          <w:sz w:val="28"/>
          <w:szCs w:val="28"/>
        </w:rPr>
      </w:pPr>
      <w:r w:rsidRPr="00587773">
        <w:rPr>
          <w:b/>
          <w:sz w:val="28"/>
          <w:szCs w:val="28"/>
        </w:rPr>
        <w:t>Требования к уровню подготовки выпускников</w:t>
      </w:r>
    </w:p>
    <w:p w:rsidR="00893DEB" w:rsidRPr="00587773" w:rsidRDefault="00893DEB" w:rsidP="00893DEB">
      <w:pPr>
        <w:ind w:left="147" w:right="147" w:firstLine="680"/>
        <w:jc w:val="both"/>
        <w:rPr>
          <w:color w:val="000000"/>
        </w:rPr>
      </w:pPr>
      <w:r w:rsidRPr="00587773">
        <w:rPr>
          <w:color w:val="000000"/>
        </w:rPr>
        <w:t>В результате изучения основ безопасности жизнедеятельности на базовом уровне ученик должен </w:t>
      </w:r>
      <w:r w:rsidRPr="00587773">
        <w:rPr>
          <w:b/>
          <w:bCs/>
          <w:color w:val="000000"/>
        </w:rPr>
        <w:t>знать/понимать:</w:t>
      </w:r>
    </w:p>
    <w:p w:rsidR="00893DEB" w:rsidRPr="00587773" w:rsidRDefault="00893DEB" w:rsidP="00893DEB">
      <w:pPr>
        <w:ind w:left="147" w:right="147" w:firstLine="680"/>
        <w:jc w:val="both"/>
        <w:rPr>
          <w:color w:val="000000"/>
        </w:rPr>
      </w:pPr>
      <w:r w:rsidRPr="00587773">
        <w:rPr>
          <w:color w:val="000000"/>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893DEB" w:rsidRPr="00587773" w:rsidRDefault="00893DEB" w:rsidP="00893DEB">
      <w:pPr>
        <w:ind w:left="147" w:right="147" w:firstLine="680"/>
        <w:jc w:val="both"/>
        <w:rPr>
          <w:color w:val="000000"/>
        </w:rPr>
      </w:pPr>
      <w:r w:rsidRPr="00587773">
        <w:rPr>
          <w:color w:val="000000"/>
        </w:rPr>
        <w:t>- потенциальные опасности природного, техногенного и социального происхождения, характерные для региона проживания;</w:t>
      </w:r>
    </w:p>
    <w:p w:rsidR="00893DEB" w:rsidRPr="00587773" w:rsidRDefault="00893DEB" w:rsidP="00893DEB">
      <w:pPr>
        <w:ind w:left="147" w:right="147" w:firstLine="680"/>
        <w:jc w:val="both"/>
        <w:rPr>
          <w:color w:val="000000"/>
        </w:rPr>
      </w:pPr>
      <w:r w:rsidRPr="00587773">
        <w:rPr>
          <w:color w:val="000000"/>
        </w:rPr>
        <w:t>- основные задачи государственных служб по защите населения и территорий от чрезвычайных ситуаций;</w:t>
      </w:r>
    </w:p>
    <w:p w:rsidR="00893DEB" w:rsidRPr="00587773" w:rsidRDefault="00893DEB" w:rsidP="00893DEB">
      <w:pPr>
        <w:ind w:left="147" w:right="147" w:firstLine="680"/>
        <w:jc w:val="both"/>
        <w:rPr>
          <w:color w:val="000000"/>
        </w:rPr>
      </w:pPr>
      <w:r w:rsidRPr="00587773">
        <w:rPr>
          <w:color w:val="000000"/>
        </w:rPr>
        <w:t>- основы российского законодательства об обороне государства и воинской обязанности граждан;</w:t>
      </w:r>
    </w:p>
    <w:p w:rsidR="00893DEB" w:rsidRPr="00587773" w:rsidRDefault="00893DEB" w:rsidP="00893DEB">
      <w:pPr>
        <w:ind w:left="147" w:right="147" w:firstLine="680"/>
        <w:jc w:val="both"/>
        <w:rPr>
          <w:color w:val="000000"/>
        </w:rPr>
      </w:pPr>
      <w:r w:rsidRPr="00587773">
        <w:rPr>
          <w:color w:val="000000"/>
        </w:rPr>
        <w:t>- состав и предназначение Вооруженных Сил Российской Федерации;</w:t>
      </w:r>
    </w:p>
    <w:p w:rsidR="00893DEB" w:rsidRPr="00587773" w:rsidRDefault="00893DEB" w:rsidP="00893DEB">
      <w:pPr>
        <w:ind w:left="147" w:right="147" w:firstLine="680"/>
        <w:jc w:val="both"/>
        <w:rPr>
          <w:color w:val="000000"/>
        </w:rPr>
      </w:pPr>
      <w:r w:rsidRPr="00587773">
        <w:rPr>
          <w:color w:val="000000"/>
        </w:rPr>
        <w:t>- порядок первоначальной постановки на воинский учет, медицинского освидетельствования, призыва на военную службу;</w:t>
      </w:r>
    </w:p>
    <w:p w:rsidR="00893DEB" w:rsidRPr="00587773" w:rsidRDefault="00893DEB" w:rsidP="00893DEB">
      <w:pPr>
        <w:ind w:left="147" w:right="147" w:firstLine="680"/>
        <w:jc w:val="both"/>
        <w:rPr>
          <w:color w:val="000000"/>
        </w:rPr>
      </w:pPr>
      <w:r w:rsidRPr="00587773">
        <w:rPr>
          <w:color w:val="000000"/>
        </w:rPr>
        <w:t>- основные права и обязанности граждан до призыва на военную службу, во время прохождения военной службы и пребывания в запасе;</w:t>
      </w:r>
    </w:p>
    <w:p w:rsidR="00893DEB" w:rsidRPr="00587773" w:rsidRDefault="00893DEB" w:rsidP="00893DEB">
      <w:pPr>
        <w:ind w:left="147" w:right="147" w:firstLine="680"/>
        <w:jc w:val="both"/>
        <w:rPr>
          <w:color w:val="000000"/>
        </w:rPr>
      </w:pPr>
      <w:r w:rsidRPr="00587773">
        <w:rPr>
          <w:color w:val="000000"/>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893DEB" w:rsidRPr="00587773" w:rsidRDefault="00893DEB" w:rsidP="00893DEB">
      <w:pPr>
        <w:ind w:left="147" w:right="147" w:firstLine="680"/>
        <w:jc w:val="both"/>
        <w:rPr>
          <w:color w:val="000000"/>
        </w:rPr>
      </w:pPr>
      <w:r w:rsidRPr="00587773">
        <w:rPr>
          <w:color w:val="000000"/>
        </w:rPr>
        <w:t>- требования, предъявляемые военной службой к уровню подготовки призывника;</w:t>
      </w:r>
    </w:p>
    <w:p w:rsidR="00893DEB" w:rsidRPr="00587773" w:rsidRDefault="00893DEB" w:rsidP="00893DEB">
      <w:pPr>
        <w:ind w:left="147" w:right="147" w:firstLine="680"/>
        <w:jc w:val="both"/>
        <w:rPr>
          <w:color w:val="000000"/>
        </w:rPr>
      </w:pPr>
      <w:r w:rsidRPr="00587773">
        <w:rPr>
          <w:color w:val="000000"/>
        </w:rPr>
        <w:t>- предназначение, структуру и задачи РСЧС;</w:t>
      </w:r>
    </w:p>
    <w:p w:rsidR="00893DEB" w:rsidRPr="00587773" w:rsidRDefault="00893DEB" w:rsidP="00893DEB">
      <w:pPr>
        <w:ind w:left="147" w:right="147" w:firstLine="680"/>
        <w:jc w:val="both"/>
        <w:rPr>
          <w:color w:val="000000"/>
        </w:rPr>
      </w:pPr>
      <w:r w:rsidRPr="00587773">
        <w:rPr>
          <w:color w:val="000000"/>
        </w:rPr>
        <w:t>- предназначение, структуру и задачи гражданской обороны;</w:t>
      </w:r>
    </w:p>
    <w:p w:rsidR="00893DEB" w:rsidRPr="00587773" w:rsidRDefault="00893DEB" w:rsidP="00893DEB">
      <w:pPr>
        <w:ind w:left="147" w:right="147" w:firstLine="680"/>
        <w:jc w:val="both"/>
        <w:rPr>
          <w:color w:val="000000"/>
        </w:rPr>
      </w:pPr>
      <w:r w:rsidRPr="00587773">
        <w:rPr>
          <w:b/>
          <w:bCs/>
          <w:color w:val="000000"/>
        </w:rPr>
        <w:lastRenderedPageBreak/>
        <w:t>уметь:</w:t>
      </w:r>
    </w:p>
    <w:p w:rsidR="00893DEB" w:rsidRPr="00587773" w:rsidRDefault="00893DEB" w:rsidP="00893DEB">
      <w:pPr>
        <w:ind w:left="147" w:right="147" w:firstLine="680"/>
        <w:jc w:val="both"/>
        <w:rPr>
          <w:color w:val="000000"/>
        </w:rPr>
      </w:pPr>
      <w:r w:rsidRPr="00587773">
        <w:rPr>
          <w:color w:val="000000"/>
        </w:rPr>
        <w:t>- владеть способами защиты населения от чрезвычайных ситуаций природного и техногенного характера;</w:t>
      </w:r>
    </w:p>
    <w:p w:rsidR="00893DEB" w:rsidRPr="00587773" w:rsidRDefault="00893DEB" w:rsidP="00893DEB">
      <w:pPr>
        <w:ind w:left="147" w:right="147" w:firstLine="680"/>
        <w:jc w:val="both"/>
        <w:rPr>
          <w:color w:val="000000"/>
        </w:rPr>
      </w:pPr>
      <w:r w:rsidRPr="00587773">
        <w:rPr>
          <w:color w:val="000000"/>
        </w:rPr>
        <w:t>- владеть навыками в области гражданской обороны;</w:t>
      </w:r>
    </w:p>
    <w:p w:rsidR="00893DEB" w:rsidRPr="00587773" w:rsidRDefault="00893DEB" w:rsidP="00893DEB">
      <w:pPr>
        <w:ind w:left="147" w:right="147" w:firstLine="680"/>
        <w:jc w:val="both"/>
        <w:rPr>
          <w:color w:val="000000"/>
        </w:rPr>
      </w:pPr>
      <w:r w:rsidRPr="00587773">
        <w:rPr>
          <w:color w:val="000000"/>
        </w:rPr>
        <w:t>- пользоваться средствами индивидуальной и коллективной защиты;</w:t>
      </w:r>
    </w:p>
    <w:p w:rsidR="00893DEB" w:rsidRPr="00587773" w:rsidRDefault="00893DEB" w:rsidP="00893DEB">
      <w:pPr>
        <w:ind w:left="147" w:right="147" w:firstLine="680"/>
        <w:jc w:val="both"/>
        <w:rPr>
          <w:color w:val="000000"/>
        </w:rPr>
      </w:pPr>
      <w:r w:rsidRPr="00587773">
        <w:rPr>
          <w:color w:val="000000"/>
        </w:rPr>
        <w:t>- оценивать уровень своей подготовки и осуществлять осознанное самоопределение по отношению к военной службе;</w:t>
      </w:r>
    </w:p>
    <w:p w:rsidR="00893DEB" w:rsidRPr="00587773" w:rsidRDefault="00893DEB" w:rsidP="00893DEB">
      <w:pPr>
        <w:ind w:left="147" w:right="147" w:firstLine="680"/>
        <w:jc w:val="both"/>
        <w:rPr>
          <w:color w:val="000000"/>
        </w:rPr>
      </w:pPr>
      <w:r w:rsidRPr="00587773">
        <w:rPr>
          <w:b/>
          <w:bCs/>
          <w:color w:val="000000"/>
        </w:rPr>
        <w:t>использовать приобретенные знания и умения в практической деятельности и повседневной жизни для:</w:t>
      </w:r>
    </w:p>
    <w:p w:rsidR="00893DEB" w:rsidRPr="00587773" w:rsidRDefault="00893DEB" w:rsidP="00893DEB">
      <w:pPr>
        <w:ind w:left="147" w:right="147" w:firstLine="680"/>
        <w:jc w:val="both"/>
        <w:rPr>
          <w:color w:val="000000"/>
        </w:rPr>
      </w:pPr>
      <w:r w:rsidRPr="00587773">
        <w:rPr>
          <w:color w:val="000000"/>
        </w:rPr>
        <w:t>- ведения здорового образа жизни;</w:t>
      </w:r>
    </w:p>
    <w:p w:rsidR="00893DEB" w:rsidRPr="00587773" w:rsidRDefault="00893DEB" w:rsidP="00893DEB">
      <w:pPr>
        <w:ind w:left="147" w:right="147" w:firstLine="680"/>
        <w:jc w:val="both"/>
        <w:rPr>
          <w:color w:val="000000"/>
        </w:rPr>
      </w:pPr>
      <w:r w:rsidRPr="00587773">
        <w:rPr>
          <w:color w:val="000000"/>
        </w:rPr>
        <w:t>- оказания первой медицинской помощи;</w:t>
      </w:r>
    </w:p>
    <w:p w:rsidR="00893DEB" w:rsidRPr="00587773" w:rsidRDefault="00893DEB" w:rsidP="00893DEB">
      <w:pPr>
        <w:ind w:left="147" w:right="147" w:firstLine="680"/>
        <w:jc w:val="both"/>
        <w:rPr>
          <w:color w:val="000000"/>
        </w:rPr>
      </w:pPr>
      <w:r w:rsidRPr="00587773">
        <w:rPr>
          <w:color w:val="000000"/>
        </w:rPr>
        <w:t>- развития в себе духовных и физических качеств, необходимых для военной службы;</w:t>
      </w:r>
    </w:p>
    <w:p w:rsidR="00893DEB" w:rsidRPr="00587773" w:rsidRDefault="00893DEB" w:rsidP="00893DEB">
      <w:pPr>
        <w:ind w:left="147" w:right="147" w:firstLine="680"/>
        <w:jc w:val="both"/>
        <w:rPr>
          <w:color w:val="000000"/>
        </w:rPr>
      </w:pPr>
      <w:r w:rsidRPr="00587773">
        <w:rPr>
          <w:color w:val="000000"/>
        </w:rPr>
        <w:t>- обращения в случае необходимости в службы экстренной помощи.</w:t>
      </w:r>
    </w:p>
    <w:p w:rsidR="00893DEB" w:rsidRDefault="00893DEB" w:rsidP="00893DEB">
      <w:pPr>
        <w:ind w:left="147" w:right="147" w:firstLine="680"/>
        <w:jc w:val="both"/>
        <w:rPr>
          <w:b/>
          <w:color w:val="000000"/>
          <w:sz w:val="28"/>
          <w:szCs w:val="28"/>
        </w:rPr>
      </w:pPr>
    </w:p>
    <w:p w:rsidR="00893DEB" w:rsidRPr="00893DEB" w:rsidRDefault="00893DEB" w:rsidP="00893DEB">
      <w:pPr>
        <w:ind w:left="147" w:right="147" w:firstLine="680"/>
        <w:jc w:val="both"/>
        <w:rPr>
          <w:b/>
          <w:color w:val="000000"/>
        </w:rPr>
      </w:pPr>
      <w:r w:rsidRPr="00893DEB">
        <w:rPr>
          <w:b/>
          <w:color w:val="000000"/>
        </w:rPr>
        <w:t>4.2.15.Физическая культура</w:t>
      </w:r>
    </w:p>
    <w:p w:rsidR="00893DEB" w:rsidRPr="00893DEB" w:rsidRDefault="00893DEB" w:rsidP="00893DEB">
      <w:pPr>
        <w:pStyle w:val="af3"/>
        <w:spacing w:before="0" w:beforeAutospacing="0" w:after="0" w:afterAutospacing="0"/>
        <w:ind w:left="147" w:right="147" w:firstLine="680"/>
        <w:jc w:val="both"/>
        <w:rPr>
          <w:color w:val="000000"/>
        </w:rPr>
      </w:pPr>
      <w:r w:rsidRPr="00893DEB">
        <w:rPr>
          <w:color w:val="000000"/>
        </w:rPr>
        <w:t>Изучение физической культуры на базовом уровне среднего (полного) общего образования направлено на достижение следующих целей:</w:t>
      </w:r>
    </w:p>
    <w:p w:rsidR="00893DEB" w:rsidRPr="00893DEB" w:rsidRDefault="00893DEB" w:rsidP="00893DEB">
      <w:pPr>
        <w:pStyle w:val="af3"/>
        <w:spacing w:before="0" w:beforeAutospacing="0" w:after="0" w:afterAutospacing="0"/>
        <w:ind w:left="147" w:right="147" w:firstLine="680"/>
        <w:jc w:val="both"/>
        <w:rPr>
          <w:color w:val="000000"/>
        </w:rPr>
      </w:pPr>
      <w:r w:rsidRPr="00893DEB">
        <w:rPr>
          <w:color w:val="000000"/>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893DEB" w:rsidRPr="00893DEB" w:rsidRDefault="00893DEB" w:rsidP="00893DEB">
      <w:pPr>
        <w:pStyle w:val="af3"/>
        <w:spacing w:before="0" w:beforeAutospacing="0" w:after="0" w:afterAutospacing="0"/>
        <w:ind w:left="147" w:right="147" w:firstLine="680"/>
        <w:jc w:val="both"/>
        <w:rPr>
          <w:color w:val="000000"/>
        </w:rPr>
      </w:pPr>
      <w:r w:rsidRPr="00893DEB">
        <w:rPr>
          <w:color w:val="000000"/>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893DEB" w:rsidRPr="00893DEB" w:rsidRDefault="00893DEB" w:rsidP="00893DEB">
      <w:pPr>
        <w:pStyle w:val="af3"/>
        <w:spacing w:before="0" w:beforeAutospacing="0" w:after="0" w:afterAutospacing="0"/>
        <w:ind w:left="147" w:right="147" w:firstLine="680"/>
        <w:jc w:val="both"/>
        <w:rPr>
          <w:color w:val="000000"/>
        </w:rPr>
      </w:pPr>
      <w:r w:rsidRPr="00893DEB">
        <w:rPr>
          <w:color w:val="000000"/>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893DEB" w:rsidRPr="00893DEB" w:rsidRDefault="00893DEB" w:rsidP="00893DEB">
      <w:pPr>
        <w:pStyle w:val="af3"/>
        <w:spacing w:before="0" w:beforeAutospacing="0" w:after="0" w:afterAutospacing="0"/>
        <w:ind w:left="147" w:right="147" w:firstLine="680"/>
        <w:jc w:val="both"/>
        <w:rPr>
          <w:color w:val="000000"/>
        </w:rPr>
      </w:pPr>
      <w:r w:rsidRPr="00893DEB">
        <w:rPr>
          <w:color w:val="000000"/>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893DEB" w:rsidRPr="00893DEB" w:rsidRDefault="00893DEB" w:rsidP="00893DEB">
      <w:pPr>
        <w:pStyle w:val="af3"/>
        <w:spacing w:before="0" w:beforeAutospacing="0" w:after="0" w:afterAutospacing="0"/>
        <w:ind w:left="147" w:right="147" w:firstLine="680"/>
        <w:jc w:val="both"/>
        <w:rPr>
          <w:color w:val="000000"/>
        </w:rPr>
      </w:pPr>
      <w:r w:rsidRPr="00893DEB">
        <w:rPr>
          <w:color w:val="000000"/>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93DEB" w:rsidRPr="00893DEB" w:rsidRDefault="00893DEB" w:rsidP="00893DEB">
      <w:pPr>
        <w:ind w:left="147" w:right="147" w:firstLine="680"/>
        <w:jc w:val="both"/>
        <w:outlineLvl w:val="1"/>
        <w:rPr>
          <w:b/>
        </w:rPr>
      </w:pPr>
      <w:r w:rsidRPr="00893DEB">
        <w:rPr>
          <w:b/>
        </w:rPr>
        <w:t>Содержание основной образовательной программы по физической культуре</w:t>
      </w:r>
    </w:p>
    <w:p w:rsidR="00893DEB" w:rsidRPr="00587773" w:rsidRDefault="00893DEB" w:rsidP="00893DEB">
      <w:pPr>
        <w:ind w:left="147" w:right="147" w:firstLine="680"/>
        <w:jc w:val="both"/>
        <w:rPr>
          <w:color w:val="000000"/>
        </w:rPr>
      </w:pPr>
      <w:r w:rsidRPr="00587773">
        <w:rPr>
          <w:color w:val="000000"/>
        </w:rPr>
        <w:t>Физическая культура и основы здорового образа жизни</w:t>
      </w:r>
    </w:p>
    <w:p w:rsidR="00893DEB" w:rsidRPr="00587773" w:rsidRDefault="00893DEB" w:rsidP="00893DEB">
      <w:pPr>
        <w:ind w:left="147" w:right="147" w:firstLine="680"/>
        <w:jc w:val="both"/>
        <w:rPr>
          <w:color w:val="000000"/>
        </w:rPr>
      </w:pPr>
      <w:r w:rsidRPr="00587773">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93DEB" w:rsidRPr="00587773" w:rsidRDefault="00893DEB" w:rsidP="00893DEB">
      <w:pPr>
        <w:ind w:left="147" w:right="147" w:firstLine="680"/>
        <w:jc w:val="both"/>
        <w:rPr>
          <w:color w:val="000000"/>
        </w:rPr>
      </w:pPr>
      <w:r w:rsidRPr="00587773">
        <w:rPr>
          <w:color w:val="000000"/>
        </w:rPr>
        <w:t>Основы законодательства Российской Федерации в области физической культуры, спорта, туризма, охраны здоровья.</w:t>
      </w:r>
    </w:p>
    <w:p w:rsidR="00893DEB" w:rsidRPr="00587773" w:rsidRDefault="00893DEB" w:rsidP="00893DEB">
      <w:pPr>
        <w:ind w:left="147" w:right="147" w:firstLine="680"/>
        <w:jc w:val="both"/>
        <w:rPr>
          <w:color w:val="000000"/>
        </w:rPr>
      </w:pPr>
      <w:r w:rsidRPr="00587773">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93DEB" w:rsidRPr="00587773" w:rsidRDefault="00893DEB" w:rsidP="00893DEB">
      <w:pPr>
        <w:ind w:left="147" w:right="147" w:firstLine="680"/>
        <w:jc w:val="both"/>
        <w:rPr>
          <w:color w:val="000000"/>
        </w:rPr>
      </w:pPr>
      <w:r w:rsidRPr="00587773">
        <w:rPr>
          <w:color w:val="000000"/>
        </w:rPr>
        <w:t>Особенности соревновательной деятельности в массовых видах спорта; индивидуальная подготовка и требования безопасности.</w:t>
      </w:r>
    </w:p>
    <w:p w:rsidR="00893DEB" w:rsidRPr="00587773" w:rsidRDefault="00893DEB" w:rsidP="00893DEB">
      <w:pPr>
        <w:ind w:left="147" w:right="147" w:firstLine="680"/>
        <w:jc w:val="both"/>
        <w:rPr>
          <w:color w:val="000000"/>
        </w:rPr>
      </w:pPr>
      <w:r w:rsidRPr="00587773">
        <w:rPr>
          <w:color w:val="000000"/>
        </w:rPr>
        <w:t>Физкультурно-оздоровительная деятельность</w:t>
      </w:r>
    </w:p>
    <w:p w:rsidR="00893DEB" w:rsidRPr="00587773" w:rsidRDefault="00893DEB" w:rsidP="00893DEB">
      <w:pPr>
        <w:ind w:left="147" w:right="147" w:firstLine="680"/>
        <w:jc w:val="both"/>
        <w:rPr>
          <w:color w:val="000000"/>
        </w:rPr>
      </w:pPr>
      <w:r w:rsidRPr="00587773">
        <w:rPr>
          <w:color w:val="000000"/>
        </w:rPr>
        <w:t>Оздоровительные системы физического воспитания.</w:t>
      </w:r>
    </w:p>
    <w:p w:rsidR="00893DEB" w:rsidRPr="00587773" w:rsidRDefault="00893DEB" w:rsidP="00893DEB">
      <w:pPr>
        <w:ind w:left="147" w:right="147" w:firstLine="680"/>
        <w:jc w:val="both"/>
        <w:rPr>
          <w:color w:val="000000"/>
        </w:rPr>
      </w:pPr>
      <w:r w:rsidRPr="00587773">
        <w:rPr>
          <w:color w:val="000000"/>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893DEB" w:rsidRPr="00587773" w:rsidRDefault="00893DEB" w:rsidP="00893DEB">
      <w:pPr>
        <w:ind w:left="147" w:right="147" w:firstLine="680"/>
        <w:jc w:val="both"/>
        <w:rPr>
          <w:color w:val="000000"/>
        </w:rPr>
      </w:pPr>
      <w:r w:rsidRPr="00587773">
        <w:rPr>
          <w:color w:val="000000"/>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893DEB" w:rsidRPr="00587773" w:rsidRDefault="00893DEB" w:rsidP="00893DEB">
      <w:pPr>
        <w:ind w:left="147" w:right="147" w:firstLine="680"/>
        <w:jc w:val="both"/>
        <w:rPr>
          <w:color w:val="000000"/>
        </w:rPr>
      </w:pPr>
      <w:r w:rsidRPr="00587773">
        <w:rPr>
          <w:color w:val="000000"/>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893DEB" w:rsidRPr="00587773" w:rsidRDefault="00893DEB" w:rsidP="00893DEB">
      <w:pPr>
        <w:ind w:left="147" w:right="147" w:firstLine="680"/>
        <w:jc w:val="both"/>
        <w:rPr>
          <w:color w:val="000000"/>
        </w:rPr>
      </w:pPr>
      <w:r w:rsidRPr="00587773">
        <w:rPr>
          <w:color w:val="000000"/>
        </w:rPr>
        <w:lastRenderedPageBreak/>
        <w:t>Индивидуально-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893DEB" w:rsidRPr="00587773" w:rsidRDefault="00893DEB" w:rsidP="00893DEB">
      <w:pPr>
        <w:ind w:left="147" w:right="147" w:firstLine="680"/>
        <w:jc w:val="both"/>
        <w:rPr>
          <w:color w:val="000000"/>
        </w:rPr>
      </w:pPr>
      <w:r w:rsidRPr="00587773">
        <w:rPr>
          <w:color w:val="000000"/>
        </w:rPr>
        <w:t>Спортивно-оздоровительная деятельность</w:t>
      </w:r>
    </w:p>
    <w:p w:rsidR="00893DEB" w:rsidRPr="00587773" w:rsidRDefault="00893DEB" w:rsidP="00893DEB">
      <w:pPr>
        <w:ind w:left="147" w:right="147" w:firstLine="680"/>
        <w:jc w:val="both"/>
        <w:rPr>
          <w:color w:val="000000"/>
        </w:rPr>
      </w:pPr>
      <w:r w:rsidRPr="00587773">
        <w:rPr>
          <w:color w:val="000000"/>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
    <w:p w:rsidR="00893DEB" w:rsidRPr="00587773" w:rsidRDefault="00893DEB" w:rsidP="00893DEB">
      <w:pPr>
        <w:ind w:left="147" w:right="147" w:firstLine="680"/>
        <w:jc w:val="both"/>
        <w:rPr>
          <w:color w:val="000000"/>
        </w:rPr>
      </w:pPr>
      <w:r w:rsidRPr="00587773">
        <w:rPr>
          <w:color w:val="000000"/>
        </w:rPr>
        <w:t>Прикладная физическая подготовка</w:t>
      </w:r>
    </w:p>
    <w:p w:rsidR="00893DEB" w:rsidRPr="00587773" w:rsidRDefault="00893DEB" w:rsidP="00893DEB">
      <w:pPr>
        <w:ind w:left="147" w:right="147" w:firstLine="680"/>
        <w:jc w:val="both"/>
        <w:rPr>
          <w:color w:val="000000"/>
        </w:rPr>
      </w:pPr>
      <w:r w:rsidRPr="00587773">
        <w:rPr>
          <w:color w:val="000000"/>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893DEB" w:rsidRPr="00587773" w:rsidRDefault="00893DEB" w:rsidP="00893DEB">
      <w:pPr>
        <w:pStyle w:val="af3"/>
        <w:spacing w:before="0" w:beforeAutospacing="0" w:after="0" w:afterAutospacing="0"/>
        <w:ind w:left="147" w:right="147" w:firstLine="680"/>
        <w:jc w:val="both"/>
        <w:rPr>
          <w:color w:val="000000"/>
        </w:rPr>
      </w:pPr>
    </w:p>
    <w:p w:rsidR="00893DEB" w:rsidRPr="00587773" w:rsidRDefault="00893DEB" w:rsidP="00893DEB">
      <w:pPr>
        <w:ind w:left="147" w:right="147" w:firstLine="680"/>
        <w:jc w:val="both"/>
        <w:outlineLvl w:val="1"/>
        <w:rPr>
          <w:b/>
          <w:sz w:val="28"/>
          <w:szCs w:val="28"/>
        </w:rPr>
      </w:pPr>
      <w:r w:rsidRPr="00587773">
        <w:rPr>
          <w:b/>
          <w:sz w:val="28"/>
          <w:szCs w:val="28"/>
        </w:rPr>
        <w:t>Требования к уровню подготовки выпускников</w:t>
      </w:r>
    </w:p>
    <w:p w:rsidR="00893DEB" w:rsidRPr="00587773" w:rsidRDefault="00893DEB" w:rsidP="00893DEB">
      <w:pPr>
        <w:ind w:left="147" w:right="147" w:firstLine="680"/>
        <w:jc w:val="both"/>
        <w:rPr>
          <w:color w:val="000000"/>
        </w:rPr>
      </w:pPr>
      <w:r w:rsidRPr="00587773">
        <w:rPr>
          <w:color w:val="000000"/>
        </w:rPr>
        <w:t>В результате изучения физической культуры на базовом уровне ученик должен</w:t>
      </w:r>
    </w:p>
    <w:p w:rsidR="00893DEB" w:rsidRPr="00587773" w:rsidRDefault="00893DEB" w:rsidP="00893DEB">
      <w:pPr>
        <w:ind w:left="147" w:right="147" w:firstLine="680"/>
        <w:jc w:val="both"/>
        <w:rPr>
          <w:color w:val="000000"/>
        </w:rPr>
      </w:pPr>
      <w:r w:rsidRPr="00587773">
        <w:rPr>
          <w:b/>
          <w:bCs/>
          <w:color w:val="000000"/>
        </w:rPr>
        <w:t>знать/понимать:</w:t>
      </w:r>
    </w:p>
    <w:p w:rsidR="00893DEB" w:rsidRPr="00587773" w:rsidRDefault="00893DEB" w:rsidP="00893DEB">
      <w:pPr>
        <w:ind w:left="147" w:right="147" w:firstLine="680"/>
        <w:jc w:val="both"/>
        <w:rPr>
          <w:color w:val="000000"/>
        </w:rPr>
      </w:pPr>
      <w:r w:rsidRPr="00587773">
        <w:rPr>
          <w:color w:val="000000"/>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93DEB" w:rsidRPr="00587773" w:rsidRDefault="00893DEB" w:rsidP="00893DEB">
      <w:pPr>
        <w:ind w:left="147" w:right="147" w:firstLine="680"/>
        <w:jc w:val="both"/>
        <w:rPr>
          <w:color w:val="000000"/>
        </w:rPr>
      </w:pPr>
      <w:r w:rsidRPr="00587773">
        <w:rPr>
          <w:color w:val="000000"/>
        </w:rPr>
        <w:t>- способы контроля и оценки физического развития и физической подготовленности;</w:t>
      </w:r>
    </w:p>
    <w:p w:rsidR="00893DEB" w:rsidRPr="00587773" w:rsidRDefault="00893DEB" w:rsidP="00893DEB">
      <w:pPr>
        <w:ind w:left="147" w:right="147" w:firstLine="680"/>
        <w:jc w:val="both"/>
        <w:rPr>
          <w:color w:val="000000"/>
        </w:rPr>
      </w:pPr>
      <w:r w:rsidRPr="00587773">
        <w:rPr>
          <w:color w:val="000000"/>
        </w:rPr>
        <w:t>- правила и способы планирования системы индивидуальных занятий физическими упражнениями различной направленности;</w:t>
      </w:r>
    </w:p>
    <w:p w:rsidR="00893DEB" w:rsidRPr="00587773" w:rsidRDefault="00893DEB" w:rsidP="00893DEB">
      <w:pPr>
        <w:ind w:left="147" w:right="147" w:firstLine="680"/>
        <w:jc w:val="both"/>
        <w:rPr>
          <w:color w:val="000000"/>
        </w:rPr>
      </w:pPr>
      <w:r w:rsidRPr="00587773">
        <w:rPr>
          <w:b/>
          <w:bCs/>
          <w:color w:val="000000"/>
        </w:rPr>
        <w:t>уметь:</w:t>
      </w:r>
    </w:p>
    <w:p w:rsidR="00893DEB" w:rsidRPr="00587773" w:rsidRDefault="00893DEB" w:rsidP="00893DEB">
      <w:pPr>
        <w:ind w:left="147" w:right="147" w:firstLine="680"/>
        <w:jc w:val="both"/>
        <w:rPr>
          <w:color w:val="000000"/>
        </w:rPr>
      </w:pPr>
      <w:r w:rsidRPr="00587773">
        <w:rPr>
          <w:color w:val="000000"/>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893DEB" w:rsidRPr="00587773" w:rsidRDefault="00893DEB" w:rsidP="00893DEB">
      <w:pPr>
        <w:ind w:left="147" w:right="147" w:firstLine="680"/>
        <w:jc w:val="both"/>
        <w:rPr>
          <w:color w:val="000000"/>
        </w:rPr>
      </w:pPr>
      <w:r w:rsidRPr="00587773">
        <w:rPr>
          <w:color w:val="000000"/>
        </w:rPr>
        <w:t>- выполнять простейшие приемы самомассажа и релаксации;</w:t>
      </w:r>
    </w:p>
    <w:p w:rsidR="00893DEB" w:rsidRPr="00587773" w:rsidRDefault="00893DEB" w:rsidP="00893DEB">
      <w:pPr>
        <w:ind w:left="147" w:right="147" w:firstLine="680"/>
        <w:jc w:val="both"/>
        <w:rPr>
          <w:color w:val="000000"/>
        </w:rPr>
      </w:pPr>
      <w:r w:rsidRPr="00587773">
        <w:rPr>
          <w:color w:val="000000"/>
        </w:rPr>
        <w:t>- преодолевать искусственные и естественные препятствия с использованием разнообразных способов передвижения;</w:t>
      </w:r>
    </w:p>
    <w:p w:rsidR="00893DEB" w:rsidRPr="00587773" w:rsidRDefault="00893DEB" w:rsidP="00893DEB">
      <w:pPr>
        <w:ind w:left="147" w:right="147" w:firstLine="680"/>
        <w:jc w:val="both"/>
        <w:rPr>
          <w:color w:val="000000"/>
        </w:rPr>
      </w:pPr>
      <w:r w:rsidRPr="00587773">
        <w:rPr>
          <w:color w:val="000000"/>
        </w:rPr>
        <w:t>- выполнять приемы защиты и самообороны, страховки и самостраховки;</w:t>
      </w:r>
    </w:p>
    <w:p w:rsidR="00893DEB" w:rsidRPr="00587773" w:rsidRDefault="00893DEB" w:rsidP="00893DEB">
      <w:pPr>
        <w:ind w:left="147" w:right="147" w:firstLine="680"/>
        <w:jc w:val="both"/>
        <w:rPr>
          <w:color w:val="000000"/>
        </w:rPr>
      </w:pPr>
      <w:r w:rsidRPr="00587773">
        <w:rPr>
          <w:color w:val="000000"/>
        </w:rPr>
        <w:t>- осуществлять творческое сотрудничество в коллективных формах занятий физической культурой;</w:t>
      </w:r>
    </w:p>
    <w:p w:rsidR="00893DEB" w:rsidRPr="00587773" w:rsidRDefault="00893DEB" w:rsidP="00893DEB">
      <w:pPr>
        <w:ind w:left="147" w:right="147" w:firstLine="680"/>
        <w:jc w:val="both"/>
        <w:rPr>
          <w:color w:val="000000"/>
        </w:rPr>
      </w:pPr>
      <w:r w:rsidRPr="00587773">
        <w:rPr>
          <w:b/>
          <w:bCs/>
          <w:color w:val="000000"/>
        </w:rPr>
        <w:t>использовать приобретенные знания и умения в практической деятельности и повседневной жизни для:</w:t>
      </w:r>
    </w:p>
    <w:p w:rsidR="00893DEB" w:rsidRPr="00587773" w:rsidRDefault="00893DEB" w:rsidP="00893DEB">
      <w:pPr>
        <w:ind w:left="147" w:right="147" w:firstLine="680"/>
        <w:jc w:val="both"/>
        <w:rPr>
          <w:color w:val="000000"/>
        </w:rPr>
      </w:pPr>
      <w:r w:rsidRPr="00587773">
        <w:rPr>
          <w:color w:val="000000"/>
        </w:rPr>
        <w:t>- повышения работоспособности, укрепления и сохранения здоровья;</w:t>
      </w:r>
    </w:p>
    <w:p w:rsidR="00893DEB" w:rsidRPr="00587773" w:rsidRDefault="00893DEB" w:rsidP="00893DEB">
      <w:pPr>
        <w:ind w:left="147" w:right="147" w:firstLine="680"/>
        <w:jc w:val="both"/>
        <w:rPr>
          <w:color w:val="000000"/>
        </w:rPr>
      </w:pPr>
      <w:r w:rsidRPr="00587773">
        <w:rPr>
          <w:color w:val="000000"/>
        </w:rPr>
        <w:t>- подготовки к профессиональной деятельности и службе в Вооруженных Силах Российской Федерации;</w:t>
      </w:r>
    </w:p>
    <w:p w:rsidR="00893DEB" w:rsidRPr="00587773" w:rsidRDefault="00893DEB" w:rsidP="00893DEB">
      <w:pPr>
        <w:ind w:left="147" w:right="147" w:firstLine="680"/>
        <w:jc w:val="both"/>
        <w:rPr>
          <w:color w:val="000000"/>
        </w:rPr>
      </w:pPr>
      <w:r w:rsidRPr="00587773">
        <w:rPr>
          <w:color w:val="000000"/>
        </w:rPr>
        <w:t>- организации и проведения индивидуального, коллективного и семейного отдыха, участия в массовых спортивных соревнованиях;</w:t>
      </w:r>
    </w:p>
    <w:p w:rsidR="00893DEB" w:rsidRPr="00587773" w:rsidRDefault="00893DEB" w:rsidP="00893DEB">
      <w:pPr>
        <w:ind w:left="147" w:right="147" w:firstLine="680"/>
        <w:jc w:val="both"/>
        <w:rPr>
          <w:color w:val="000000"/>
        </w:rPr>
      </w:pPr>
      <w:r w:rsidRPr="00587773">
        <w:rPr>
          <w:color w:val="000000"/>
        </w:rPr>
        <w:t>- активной творческой жизнедеятельности, выбора и формирования здорового образа жизни.</w:t>
      </w:r>
    </w:p>
    <w:p w:rsidR="00893DEB" w:rsidRDefault="00893DEB" w:rsidP="00893DEB">
      <w:pPr>
        <w:ind w:firstLine="680"/>
        <w:jc w:val="center"/>
        <w:rPr>
          <w:b/>
          <w:sz w:val="28"/>
          <w:szCs w:val="28"/>
        </w:rPr>
      </w:pPr>
    </w:p>
    <w:p w:rsidR="00893DEB" w:rsidRPr="00A12C7A" w:rsidRDefault="00893DEB" w:rsidP="00893DEB">
      <w:pPr>
        <w:pStyle w:val="aff"/>
        <w:jc w:val="center"/>
        <w:rPr>
          <w:b/>
        </w:rPr>
      </w:pPr>
      <w:r w:rsidRPr="00A12C7A">
        <w:rPr>
          <w:b/>
        </w:rPr>
        <w:t>Учебный план МКОУ СОШ № 4 на 2014-2015 учебный год (непрофильный)</w:t>
      </w:r>
    </w:p>
    <w:p w:rsidR="00893DEB" w:rsidRPr="00A12C7A" w:rsidRDefault="00893DEB" w:rsidP="00893DEB">
      <w:pPr>
        <w:pStyle w:val="aff"/>
        <w:jc w:val="center"/>
        <w:rPr>
          <w:b/>
        </w:rPr>
      </w:pPr>
      <w:r w:rsidRPr="00A12C7A">
        <w:rPr>
          <w:b/>
        </w:rPr>
        <w:t>Среднее общее образование</w:t>
      </w:r>
    </w:p>
    <w:p w:rsidR="00893DEB" w:rsidRDefault="00893DEB" w:rsidP="00893DEB">
      <w:pPr>
        <w:ind w:firstLine="680"/>
        <w:jc w:val="center"/>
        <w:rPr>
          <w:b/>
          <w:sz w:val="28"/>
          <w:szCs w:val="28"/>
        </w:rPr>
      </w:pPr>
    </w:p>
    <w:p w:rsidR="00F625B3" w:rsidRPr="00A12C7A" w:rsidRDefault="00893DEB" w:rsidP="00A12C7A">
      <w:pPr>
        <w:jc w:val="both"/>
      </w:pPr>
      <w:r>
        <w:t xml:space="preserve">            </w:t>
      </w:r>
      <w:r w:rsidR="00F625B3" w:rsidRPr="00A12C7A">
        <w:t>Базисный учебный план ср</w:t>
      </w:r>
      <w:r w:rsidR="008871F9" w:rsidRPr="00A12C7A">
        <w:t xml:space="preserve">еднего </w:t>
      </w:r>
      <w:r w:rsidR="00F625B3" w:rsidRPr="00A12C7A">
        <w:t xml:space="preserve"> общего образования (10-11 классы) ориентирован на 2-летний нормативный срок освоения обр</w:t>
      </w:r>
      <w:r w:rsidR="008871F9" w:rsidRPr="00A12C7A">
        <w:t>азовательных программ среднего</w:t>
      </w:r>
      <w:r w:rsidR="00F625B3" w:rsidRPr="00A12C7A">
        <w:t xml:space="preserve"> общего образования. Продолжительность </w:t>
      </w:r>
      <w:r w:rsidR="008871F9" w:rsidRPr="00A12C7A">
        <w:t>учебного года – 35 недель в 10 классе и 37 недель с учетом экзаменационного периода</w:t>
      </w:r>
      <w:r w:rsidR="00F625B3" w:rsidRPr="00A12C7A">
        <w:t xml:space="preserve"> в 11 классе. Продолжительность урока 45 минут. </w:t>
      </w:r>
      <w:r w:rsidR="00F625B3" w:rsidRPr="00A12C7A">
        <w:lastRenderedPageBreak/>
        <w:t>Продолжительность канику</w:t>
      </w:r>
      <w:r w:rsidR="009B6199">
        <w:t xml:space="preserve">л- не менее 30 календарных дней </w:t>
      </w:r>
      <w:r w:rsidR="00122A8D" w:rsidRPr="00A12C7A">
        <w:t>в учебный период и не менее 8 недель в летний период.</w:t>
      </w:r>
    </w:p>
    <w:p w:rsidR="008871F9" w:rsidRPr="00A12C7A" w:rsidRDefault="00F625B3" w:rsidP="00A12C7A">
      <w:pPr>
        <w:ind w:firstLine="720"/>
        <w:jc w:val="both"/>
      </w:pPr>
      <w:r w:rsidRPr="00A12C7A">
        <w:tab/>
      </w:r>
    </w:p>
    <w:p w:rsidR="008871F9" w:rsidRPr="00A12C7A" w:rsidRDefault="008871F9" w:rsidP="00A12C7A">
      <w:pPr>
        <w:ind w:firstLine="708"/>
        <w:jc w:val="both"/>
      </w:pPr>
      <w:r w:rsidRPr="00A12C7A">
        <w:t>Базисный учебный</w:t>
      </w:r>
      <w:r w:rsidR="009B6199">
        <w:t xml:space="preserve"> </w:t>
      </w:r>
      <w:r w:rsidRPr="00A12C7A">
        <w:t xml:space="preserve">план для 10-11 классов имеет двухуровневую структуру: базовый уровень и профильный уровень.  В МКОУ СОШ № 4 в 10-11-х классах с учетом специфики контингента и запроса учащихся и их родителей реализуется универсальное обучение (непрофильное на базовом уровне), которое за счет большого выбора элективных курсов дает возможность проектировать индивидуальную образовательную траекторию для каждого обучающегося. </w:t>
      </w:r>
    </w:p>
    <w:p w:rsidR="008871F9" w:rsidRPr="00A12C7A" w:rsidRDefault="008871F9" w:rsidP="00A12C7A">
      <w:pPr>
        <w:ind w:firstLine="708"/>
        <w:jc w:val="both"/>
      </w:pPr>
      <w:r w:rsidRPr="00A12C7A">
        <w:t xml:space="preserve">План определяет объем учебной нагрузки, распределяет учебное время, отводимое на усвоение федерального,  регионального компонента и компонента образовательного учреждения по классам.  Учебный план состоит из 2-х частей: инвариантной и вариативной.  </w:t>
      </w:r>
    </w:p>
    <w:p w:rsidR="008871F9" w:rsidRPr="00A12C7A" w:rsidRDefault="008871F9" w:rsidP="00A12C7A">
      <w:pPr>
        <w:pStyle w:val="24"/>
        <w:spacing w:line="276" w:lineRule="auto"/>
        <w:ind w:left="0"/>
        <w:jc w:val="both"/>
      </w:pPr>
      <w:r w:rsidRPr="00A12C7A">
        <w:t xml:space="preserve">Инвариантная часть базисного учебного плана в 10, 11 классах выполняется в полном объеме, кроме предмета естествознание, который представлен предметами вариативной части: физика по 2 часа в неделю, химия и биология по 1 часу в неделю. </w:t>
      </w:r>
    </w:p>
    <w:p w:rsidR="008871F9" w:rsidRPr="00A12C7A" w:rsidRDefault="008871F9" w:rsidP="00A12C7A">
      <w:pPr>
        <w:pStyle w:val="24"/>
        <w:spacing w:line="276" w:lineRule="auto"/>
        <w:ind w:left="0"/>
        <w:jc w:val="both"/>
      </w:pPr>
      <w:r w:rsidRPr="00A12C7A">
        <w:t>Вариативная часть плана представлена предметами:</w:t>
      </w:r>
    </w:p>
    <w:p w:rsidR="008871F9" w:rsidRPr="00A12C7A" w:rsidRDefault="008871F9" w:rsidP="00A12C7A">
      <w:pPr>
        <w:pStyle w:val="24"/>
        <w:spacing w:line="276" w:lineRule="auto"/>
        <w:ind w:left="0"/>
        <w:jc w:val="both"/>
      </w:pPr>
      <w:r w:rsidRPr="00A12C7A">
        <w:t>- география по 1 часу в неделю;</w:t>
      </w:r>
    </w:p>
    <w:p w:rsidR="008871F9" w:rsidRPr="00A12C7A" w:rsidRDefault="008871F9" w:rsidP="00A12C7A">
      <w:pPr>
        <w:pStyle w:val="24"/>
        <w:spacing w:line="276" w:lineRule="auto"/>
        <w:ind w:left="0"/>
        <w:jc w:val="both"/>
      </w:pPr>
      <w:r w:rsidRPr="00A12C7A">
        <w:t>- информатика и ИКТ по 1 часу в неделю.</w:t>
      </w:r>
    </w:p>
    <w:p w:rsidR="008871F9" w:rsidRPr="00A12C7A" w:rsidRDefault="008871F9" w:rsidP="00A12C7A">
      <w:pPr>
        <w:jc w:val="both"/>
      </w:pPr>
      <w:r w:rsidRPr="00A12C7A">
        <w:t xml:space="preserve">В 10, 11-х  классах, с целью сохранения преемственности в реализации регионального компонента базисного учебного плана, формирования  коммуникативной, языковой и культуроведческой компетенции обучающихся на старшей ступени вводятся следующие предметы за счет регионального компонента: </w:t>
      </w:r>
    </w:p>
    <w:p w:rsidR="008871F9" w:rsidRPr="00A12C7A" w:rsidRDefault="008871F9" w:rsidP="00A12C7A">
      <w:pPr>
        <w:jc w:val="both"/>
        <w:rPr>
          <w:i/>
        </w:rPr>
      </w:pPr>
      <w:r w:rsidRPr="00A12C7A">
        <w:t xml:space="preserve">- русский язык- в 10- 11 классах  по  1 часу в неделю;. </w:t>
      </w:r>
    </w:p>
    <w:p w:rsidR="008871F9" w:rsidRPr="00A12C7A" w:rsidRDefault="008871F9" w:rsidP="00A12C7A">
      <w:pPr>
        <w:jc w:val="both"/>
      </w:pPr>
      <w:r w:rsidRPr="00A12C7A">
        <w:t>- информатика и ИКТ в 10- 11  классах  по 1 часу в неделю.</w:t>
      </w:r>
    </w:p>
    <w:p w:rsidR="008871F9" w:rsidRPr="00A12C7A" w:rsidRDefault="008871F9" w:rsidP="00A12C7A">
      <w:pPr>
        <w:jc w:val="both"/>
      </w:pPr>
      <w:r w:rsidRPr="00A12C7A">
        <w:t>В 10 классе по окончании учебного года проводятся 5-дневные</w:t>
      </w:r>
      <w:r w:rsidRPr="00A12C7A">
        <w:rPr>
          <w:b/>
        </w:rPr>
        <w:t xml:space="preserve"> с</w:t>
      </w:r>
      <w:r w:rsidRPr="00A12C7A">
        <w:t>боры для юношей.</w:t>
      </w:r>
    </w:p>
    <w:p w:rsidR="008871F9" w:rsidRPr="00A12C7A" w:rsidRDefault="008871F9" w:rsidP="00A12C7A">
      <w:pPr>
        <w:jc w:val="both"/>
      </w:pPr>
      <w:r w:rsidRPr="00A12C7A">
        <w:t>Практическая часть курса ОБЖ</w:t>
      </w:r>
      <w:r w:rsidR="00122A8D" w:rsidRPr="00A12C7A">
        <w:t xml:space="preserve"> </w:t>
      </w:r>
      <w:r w:rsidRPr="00A12C7A">
        <w:t>предусматривает строевую подготовку, которая осуществляется в рамках  курса «Физическая культура».</w:t>
      </w:r>
    </w:p>
    <w:p w:rsidR="008871F9" w:rsidRPr="00A12C7A" w:rsidRDefault="008871F9" w:rsidP="00A12C7A">
      <w:pPr>
        <w:jc w:val="both"/>
      </w:pPr>
      <w:r w:rsidRPr="00A12C7A">
        <w:t xml:space="preserve">В 10- 11-х классах дополнительно введён третий час физической культуры. </w:t>
      </w:r>
    </w:p>
    <w:p w:rsidR="008871F9" w:rsidRPr="00A12C7A" w:rsidRDefault="008871F9" w:rsidP="00A12C7A">
      <w:pPr>
        <w:jc w:val="both"/>
      </w:pPr>
      <w:r w:rsidRPr="00A12C7A">
        <w:t xml:space="preserve">Компонент образовательного учреждения в  классах используется для обеспечения базового уровня знаний по основным предметам, формирования общеучебных умений и  навыков, для реализации государственных  программ. </w:t>
      </w:r>
    </w:p>
    <w:p w:rsidR="008871F9" w:rsidRPr="00A12C7A" w:rsidRDefault="008871F9" w:rsidP="00A12C7A">
      <w:pPr>
        <w:jc w:val="both"/>
      </w:pPr>
      <w:r w:rsidRPr="00A12C7A">
        <w:t>В 10 -11 – е непрофильные классы</w:t>
      </w:r>
      <w:r w:rsidR="00122A8D" w:rsidRPr="00A12C7A">
        <w:t xml:space="preserve"> </w:t>
      </w:r>
      <w:r w:rsidRPr="00A12C7A">
        <w:t>с целью сохранения преемственности в реализации регионального компонента базисного учебного плана, формирования  коммуникативной, языковой и культуроведческой компетенции обучающихся на старшей ступени вводятся следующие элективные учебные предметы:</w:t>
      </w:r>
    </w:p>
    <w:p w:rsidR="008871F9" w:rsidRPr="00A12C7A" w:rsidRDefault="008871F9" w:rsidP="00A12C7A">
      <w:pPr>
        <w:pStyle w:val="aff"/>
        <w:spacing w:line="276" w:lineRule="auto"/>
        <w:jc w:val="both"/>
      </w:pPr>
      <w:r w:rsidRPr="00A12C7A">
        <w:t>- алгебра и начала анализа по 1часу в неделю в 10-11 классах;</w:t>
      </w:r>
    </w:p>
    <w:p w:rsidR="008871F9" w:rsidRPr="00A12C7A" w:rsidRDefault="008871F9" w:rsidP="00A12C7A">
      <w:pPr>
        <w:jc w:val="both"/>
      </w:pPr>
      <w:r w:rsidRPr="00A12C7A">
        <w:t>- химия по 1 часу в неделю в 10-11 классах;</w:t>
      </w:r>
    </w:p>
    <w:p w:rsidR="008871F9" w:rsidRPr="00A12C7A" w:rsidRDefault="008871F9" w:rsidP="00A12C7A">
      <w:pPr>
        <w:jc w:val="both"/>
      </w:pPr>
      <w:r w:rsidRPr="00A12C7A">
        <w:t>- биология по1 часу в неделю в 10-11 классах;</w:t>
      </w:r>
    </w:p>
    <w:p w:rsidR="008871F9" w:rsidRPr="00A12C7A" w:rsidRDefault="008871F9" w:rsidP="00A12C7A">
      <w:pPr>
        <w:jc w:val="both"/>
      </w:pPr>
      <w:r w:rsidRPr="00A12C7A">
        <w:t>- физика по 1 часу в неделю в 10-11 классах;</w:t>
      </w:r>
    </w:p>
    <w:p w:rsidR="008871F9" w:rsidRPr="00A12C7A" w:rsidRDefault="008871F9" w:rsidP="00A12C7A">
      <w:pPr>
        <w:jc w:val="both"/>
      </w:pPr>
      <w:r w:rsidRPr="00A12C7A">
        <w:t>- ОБЖ по 1 часу в неделю в 10-11 классах;</w:t>
      </w:r>
    </w:p>
    <w:p w:rsidR="008871F9" w:rsidRPr="00A12C7A" w:rsidRDefault="008871F9" w:rsidP="00A12C7A">
      <w:pPr>
        <w:jc w:val="both"/>
      </w:pPr>
      <w:r w:rsidRPr="00A12C7A">
        <w:t>- решение нестандартных задач по математике  1 час в неделю в 10 классе;</w:t>
      </w:r>
    </w:p>
    <w:p w:rsidR="008871F9" w:rsidRPr="00A12C7A" w:rsidRDefault="008871F9" w:rsidP="00A12C7A">
      <w:pPr>
        <w:jc w:val="both"/>
      </w:pPr>
      <w:r w:rsidRPr="00A12C7A">
        <w:t>- экология России по 1часу в неделю в 10-11 классах;</w:t>
      </w:r>
    </w:p>
    <w:p w:rsidR="008871F9" w:rsidRPr="00A12C7A" w:rsidRDefault="008871F9" w:rsidP="00A12C7A">
      <w:pPr>
        <w:jc w:val="both"/>
      </w:pPr>
      <w:r w:rsidRPr="00A12C7A">
        <w:t>- избранные вопросы химии по 1часу в неделю в 10-11 классах;</w:t>
      </w:r>
    </w:p>
    <w:p w:rsidR="008871F9" w:rsidRPr="00A12C7A" w:rsidRDefault="008871F9" w:rsidP="00A12C7A">
      <w:pPr>
        <w:jc w:val="both"/>
      </w:pPr>
      <w:r w:rsidRPr="00A12C7A">
        <w:t>- русский язык для абитуриента по 1часу в неделю в 10-11 классах;</w:t>
      </w:r>
    </w:p>
    <w:p w:rsidR="008871F9" w:rsidRPr="00A12C7A" w:rsidRDefault="008871F9" w:rsidP="00A12C7A">
      <w:pPr>
        <w:jc w:val="both"/>
      </w:pPr>
      <w:r w:rsidRPr="00A12C7A">
        <w:t>- подготовка к ЕГЭ по математике 2 часа в неделю в 11 классе.</w:t>
      </w:r>
    </w:p>
    <w:p w:rsidR="008871F9" w:rsidRPr="00A12C7A" w:rsidRDefault="008871F9" w:rsidP="00A12C7A">
      <w:pPr>
        <w:jc w:val="both"/>
      </w:pPr>
    </w:p>
    <w:p w:rsidR="008871F9" w:rsidRPr="00A12C7A" w:rsidRDefault="00893DEB" w:rsidP="00893DEB">
      <w:pPr>
        <w:pStyle w:val="aff"/>
        <w:jc w:val="both"/>
      </w:pPr>
      <w:r>
        <w:rPr>
          <w:b/>
        </w:rPr>
        <w:t xml:space="preserve"> </w:t>
      </w:r>
    </w:p>
    <w:tbl>
      <w:tblPr>
        <w:tblW w:w="935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97"/>
        <w:gridCol w:w="4950"/>
        <w:gridCol w:w="1204"/>
        <w:gridCol w:w="1205"/>
      </w:tblGrid>
      <w:tr w:rsidR="008871F9" w:rsidRPr="00A12C7A" w:rsidTr="00870B16">
        <w:trPr>
          <w:trHeight w:val="300"/>
        </w:trPr>
        <w:tc>
          <w:tcPr>
            <w:tcW w:w="9356" w:type="dxa"/>
            <w:gridSpan w:val="4"/>
            <w:tcBorders>
              <w:top w:val="single" w:sz="4" w:space="0" w:color="auto"/>
              <w:left w:val="single" w:sz="4" w:space="0" w:color="auto"/>
              <w:bottom w:val="single" w:sz="4" w:space="0" w:color="auto"/>
              <w:right w:val="single" w:sz="4" w:space="0" w:color="auto"/>
            </w:tcBorders>
            <w:hideMark/>
          </w:tcPr>
          <w:p w:rsidR="008871F9" w:rsidRPr="00A12C7A" w:rsidRDefault="008871F9" w:rsidP="00893DEB">
            <w:pPr>
              <w:jc w:val="center"/>
            </w:pPr>
            <w:r w:rsidRPr="00A12C7A">
              <w:t>ФЕДЕРАЛЬНЫЙ  КОМПОНЕНТ</w:t>
            </w:r>
          </w:p>
        </w:tc>
      </w:tr>
      <w:tr w:rsidR="008871F9" w:rsidRPr="00A12C7A" w:rsidTr="00870B16">
        <w:trPr>
          <w:trHeight w:val="228"/>
        </w:trPr>
        <w:tc>
          <w:tcPr>
            <w:tcW w:w="9356" w:type="dxa"/>
            <w:gridSpan w:val="4"/>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Обязательные учебные предметы (непрофильное обучение)</w:t>
            </w:r>
          </w:p>
        </w:tc>
      </w:tr>
      <w:tr w:rsidR="008871F9" w:rsidRPr="00A12C7A" w:rsidTr="00870B16">
        <w:trPr>
          <w:trHeight w:val="454"/>
        </w:trPr>
        <w:tc>
          <w:tcPr>
            <w:tcW w:w="6947" w:type="dxa"/>
            <w:gridSpan w:val="2"/>
            <w:vMerge w:val="restart"/>
            <w:tcBorders>
              <w:top w:val="single" w:sz="4" w:space="0" w:color="auto"/>
              <w:left w:val="single" w:sz="4" w:space="0" w:color="auto"/>
              <w:bottom w:val="single" w:sz="4" w:space="0" w:color="auto"/>
              <w:right w:val="single" w:sz="4" w:space="0" w:color="auto"/>
            </w:tcBorders>
          </w:tcPr>
          <w:p w:rsidR="008871F9" w:rsidRPr="00A12C7A" w:rsidRDefault="008871F9" w:rsidP="00A12C7A">
            <w:pPr>
              <w:jc w:val="both"/>
              <w:rPr>
                <w:b/>
              </w:rPr>
            </w:pPr>
          </w:p>
          <w:p w:rsidR="008871F9" w:rsidRPr="00A12C7A" w:rsidRDefault="008871F9" w:rsidP="00A12C7A">
            <w:pPr>
              <w:jc w:val="both"/>
              <w:rPr>
                <w:b/>
              </w:rPr>
            </w:pPr>
            <w:r w:rsidRPr="00A12C7A">
              <w:rPr>
                <w:b/>
              </w:rPr>
              <w:t xml:space="preserve">                                               Учебные предметы</w:t>
            </w:r>
          </w:p>
        </w:tc>
        <w:tc>
          <w:tcPr>
            <w:tcW w:w="2409" w:type="dxa"/>
            <w:gridSpan w:val="2"/>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Классы/количество часов в неделю</w:t>
            </w:r>
          </w:p>
        </w:tc>
      </w:tr>
      <w:tr w:rsidR="008871F9" w:rsidRPr="00A12C7A" w:rsidTr="00870B16">
        <w:trPr>
          <w:trHeight w:val="194"/>
        </w:trPr>
        <w:tc>
          <w:tcPr>
            <w:tcW w:w="6947" w:type="dxa"/>
            <w:gridSpan w:val="2"/>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rPr>
                <w:b/>
              </w:rPr>
            </w:pP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lang w:val="en-US"/>
              </w:rPr>
            </w:pPr>
            <w:r w:rsidRPr="00A12C7A">
              <w:rPr>
                <w:b/>
                <w:lang w:val="en-US"/>
              </w:rPr>
              <w:t>X</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lang w:val="en-US"/>
              </w:rPr>
              <w:t>XI</w:t>
            </w:r>
          </w:p>
        </w:tc>
      </w:tr>
      <w:tr w:rsidR="008871F9" w:rsidRPr="00A12C7A" w:rsidTr="00870B16">
        <w:trPr>
          <w:trHeight w:val="240"/>
        </w:trPr>
        <w:tc>
          <w:tcPr>
            <w:tcW w:w="1997" w:type="dxa"/>
            <w:vMerge w:val="restart"/>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lastRenderedPageBreak/>
              <w:t>Инвариантная</w:t>
            </w:r>
          </w:p>
          <w:p w:rsidR="008871F9" w:rsidRPr="00A12C7A" w:rsidRDefault="008871F9" w:rsidP="00A12C7A">
            <w:pPr>
              <w:jc w:val="both"/>
            </w:pPr>
            <w:r w:rsidRPr="00A12C7A">
              <w:t>часть</w:t>
            </w: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Русский язык</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300"/>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Литература</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3</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3</w:t>
            </w:r>
          </w:p>
        </w:tc>
      </w:tr>
      <w:tr w:rsidR="008871F9" w:rsidRPr="00A12C7A" w:rsidTr="00870B16">
        <w:trPr>
          <w:trHeight w:val="300"/>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Иностранный язык</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3</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3</w:t>
            </w:r>
          </w:p>
        </w:tc>
      </w:tr>
      <w:tr w:rsidR="008871F9" w:rsidRPr="00A12C7A" w:rsidTr="00870B16">
        <w:trPr>
          <w:trHeight w:val="300"/>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 xml:space="preserve">Алгебра и начала анализа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r>
      <w:tr w:rsidR="008871F9" w:rsidRPr="00A12C7A" w:rsidTr="00870B16">
        <w:trPr>
          <w:trHeight w:val="300"/>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 xml:space="preserve">Геометрия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r>
      <w:tr w:rsidR="008871F9" w:rsidRPr="00A12C7A" w:rsidTr="00870B16">
        <w:trPr>
          <w:trHeight w:val="300"/>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История (Всеобщая история и история России)</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r>
      <w:tr w:rsidR="008871F9" w:rsidRPr="00A12C7A" w:rsidTr="00870B16">
        <w:trPr>
          <w:trHeight w:val="235"/>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Обществознание (включая экономику и право)</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r>
      <w:tr w:rsidR="008871F9" w:rsidRPr="00A12C7A" w:rsidTr="00870B16">
        <w:trPr>
          <w:trHeight w:val="178"/>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Основы безопасности жизнедеятельности</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200"/>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Физическая культура</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3</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3</w:t>
            </w:r>
          </w:p>
        </w:tc>
      </w:tr>
      <w:tr w:rsidR="008871F9" w:rsidRPr="00A12C7A" w:rsidTr="00870B16">
        <w:trPr>
          <w:trHeight w:val="140"/>
        </w:trPr>
        <w:tc>
          <w:tcPr>
            <w:tcW w:w="1997" w:type="dxa"/>
            <w:vMerge/>
            <w:tcBorders>
              <w:top w:val="single" w:sz="4" w:space="0" w:color="auto"/>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 xml:space="preserve">Итого: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19</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19</w:t>
            </w:r>
          </w:p>
        </w:tc>
      </w:tr>
      <w:tr w:rsidR="008871F9" w:rsidRPr="00A12C7A" w:rsidTr="00870B16">
        <w:trPr>
          <w:trHeight w:val="357"/>
        </w:trPr>
        <w:tc>
          <w:tcPr>
            <w:tcW w:w="1997" w:type="dxa"/>
            <w:tcBorders>
              <w:top w:val="single" w:sz="4" w:space="0" w:color="auto"/>
              <w:left w:val="single" w:sz="4" w:space="0" w:color="auto"/>
              <w:bottom w:val="single" w:sz="4" w:space="0" w:color="auto"/>
              <w:right w:val="single" w:sz="4" w:space="0" w:color="auto"/>
            </w:tcBorders>
          </w:tcPr>
          <w:p w:rsidR="008871F9" w:rsidRPr="00A12C7A" w:rsidRDefault="008871F9" w:rsidP="00A12C7A">
            <w:pPr>
              <w:jc w:val="both"/>
            </w:pPr>
          </w:p>
        </w:tc>
        <w:tc>
          <w:tcPr>
            <w:tcW w:w="7359" w:type="dxa"/>
            <w:gridSpan w:val="3"/>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rPr>
                <w:b/>
              </w:rPr>
              <w:t>Учебные предметы</w:t>
            </w:r>
          </w:p>
        </w:tc>
      </w:tr>
      <w:tr w:rsidR="008871F9" w:rsidRPr="00A12C7A" w:rsidTr="00870B16">
        <w:trPr>
          <w:trHeight w:val="225"/>
        </w:trPr>
        <w:tc>
          <w:tcPr>
            <w:tcW w:w="1997" w:type="dxa"/>
            <w:vMerge w:val="restart"/>
            <w:tcBorders>
              <w:top w:val="single" w:sz="4" w:space="0" w:color="auto"/>
              <w:left w:val="single" w:sz="4" w:space="0" w:color="auto"/>
              <w:right w:val="single" w:sz="4" w:space="0" w:color="auto"/>
            </w:tcBorders>
            <w:hideMark/>
          </w:tcPr>
          <w:p w:rsidR="008871F9" w:rsidRPr="00A12C7A" w:rsidRDefault="008871F9" w:rsidP="00A12C7A">
            <w:pPr>
              <w:jc w:val="both"/>
            </w:pPr>
            <w:r w:rsidRPr="00A12C7A">
              <w:t>Вариативная                     часть</w:t>
            </w: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География</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255"/>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 xml:space="preserve">Физика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r>
      <w:tr w:rsidR="008871F9" w:rsidRPr="00A12C7A" w:rsidTr="00870B16">
        <w:trPr>
          <w:trHeight w:val="225"/>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 xml:space="preserve">Химия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22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Биология</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255"/>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Информатика и ИКТ</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24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rPr>
                <w:b/>
              </w:rPr>
              <w:t>Итого:</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6</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6</w:t>
            </w:r>
          </w:p>
        </w:tc>
      </w:tr>
      <w:tr w:rsidR="008871F9" w:rsidRPr="00A12C7A" w:rsidTr="00870B16">
        <w:trPr>
          <w:trHeight w:val="300"/>
        </w:trPr>
        <w:tc>
          <w:tcPr>
            <w:tcW w:w="1997" w:type="dxa"/>
            <w:vMerge/>
            <w:tcBorders>
              <w:left w:val="single" w:sz="4" w:space="0" w:color="auto"/>
              <w:right w:val="single" w:sz="4" w:space="0" w:color="auto"/>
            </w:tcBorders>
          </w:tcPr>
          <w:p w:rsidR="008871F9" w:rsidRPr="00A12C7A" w:rsidRDefault="008871F9" w:rsidP="00A12C7A">
            <w:pPr>
              <w:jc w:val="both"/>
              <w:rPr>
                <w:b/>
              </w:rPr>
            </w:pPr>
          </w:p>
        </w:tc>
        <w:tc>
          <w:tcPr>
            <w:tcW w:w="7359" w:type="dxa"/>
            <w:gridSpan w:val="3"/>
            <w:tcBorders>
              <w:top w:val="nil"/>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 xml:space="preserve">            РЕГИОНАЛЬНЫЙ  КОМПОНЕНТ</w:t>
            </w:r>
          </w:p>
        </w:tc>
      </w:tr>
      <w:tr w:rsidR="008871F9" w:rsidRPr="00A12C7A" w:rsidTr="00870B16">
        <w:trPr>
          <w:trHeight w:val="94"/>
        </w:trPr>
        <w:tc>
          <w:tcPr>
            <w:tcW w:w="1997" w:type="dxa"/>
            <w:vMerge/>
            <w:tcBorders>
              <w:left w:val="single" w:sz="4" w:space="0" w:color="auto"/>
              <w:bottom w:val="nil"/>
              <w:right w:val="single" w:sz="4" w:space="0" w:color="auto"/>
            </w:tcBorders>
            <w:vAlign w:val="center"/>
            <w:hideMark/>
          </w:tcPr>
          <w:p w:rsidR="008871F9" w:rsidRPr="00A12C7A" w:rsidRDefault="008871F9" w:rsidP="00A12C7A">
            <w:pPr>
              <w:jc w:val="both"/>
              <w:rPr>
                <w:b/>
              </w:rPr>
            </w:pPr>
          </w:p>
        </w:tc>
        <w:tc>
          <w:tcPr>
            <w:tcW w:w="4950" w:type="dxa"/>
            <w:tcBorders>
              <w:top w:val="nil"/>
              <w:left w:val="single" w:sz="4" w:space="0" w:color="auto"/>
              <w:bottom w:val="nil"/>
              <w:right w:val="single" w:sz="4" w:space="0" w:color="auto"/>
            </w:tcBorders>
            <w:hideMark/>
          </w:tcPr>
          <w:p w:rsidR="008871F9" w:rsidRPr="00A12C7A" w:rsidRDefault="008871F9" w:rsidP="00A12C7A">
            <w:pPr>
              <w:jc w:val="both"/>
            </w:pPr>
            <w:r w:rsidRPr="00A12C7A">
              <w:t>Информатика и ИКТ</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252"/>
        </w:trPr>
        <w:tc>
          <w:tcPr>
            <w:tcW w:w="1997" w:type="dxa"/>
            <w:vMerge w:val="restart"/>
            <w:tcBorders>
              <w:top w:val="nil"/>
              <w:left w:val="single" w:sz="4" w:space="0" w:color="auto"/>
              <w:right w:val="single" w:sz="4" w:space="0" w:color="auto"/>
            </w:tcBorders>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Русский язык</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13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Итого:</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2</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2</w:t>
            </w:r>
          </w:p>
        </w:tc>
      </w:tr>
      <w:tr w:rsidR="008871F9" w:rsidRPr="00A12C7A" w:rsidTr="00870B16">
        <w:trPr>
          <w:trHeight w:val="9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7359" w:type="dxa"/>
            <w:gridSpan w:val="3"/>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lang w:val="en-US"/>
              </w:rPr>
            </w:pPr>
            <w:r w:rsidRPr="00A12C7A">
              <w:rPr>
                <w:b/>
              </w:rPr>
              <w:t>КОМПОНЕНТ  ОБРАЗОВАТЕЛЬНОГО УЧРЕЖДЕНИЯ</w:t>
            </w:r>
          </w:p>
        </w:tc>
      </w:tr>
      <w:tr w:rsidR="008871F9" w:rsidRPr="00A12C7A" w:rsidTr="00870B16">
        <w:trPr>
          <w:trHeight w:val="30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 xml:space="preserve">Алгебра и начала анализа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lang w:val="en-US"/>
              </w:rPr>
            </w:pPr>
            <w:r w:rsidRPr="00A12C7A">
              <w:rPr>
                <w:lang w:val="en-US"/>
              </w:rPr>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18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Химия</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lang w:val="en-US"/>
              </w:rPr>
            </w:pPr>
            <w:r w:rsidRPr="00A12C7A">
              <w:rPr>
                <w:lang w:val="en-US"/>
              </w:rPr>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18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 xml:space="preserve">Биология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lang w:val="en-US"/>
              </w:rPr>
            </w:pPr>
            <w:r w:rsidRPr="00A12C7A">
              <w:rPr>
                <w:lang w:val="en-US"/>
              </w:rPr>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163"/>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Основы безопасности жизнедеятельности</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lang w:val="en-US"/>
              </w:rPr>
            </w:pPr>
            <w:r w:rsidRPr="00A12C7A">
              <w:rPr>
                <w:lang w:val="en-US"/>
              </w:rPr>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9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 xml:space="preserve">Физика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337"/>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Элективные курсы</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p>
        </w:tc>
      </w:tr>
      <w:tr w:rsidR="008871F9" w:rsidRPr="00A12C7A" w:rsidTr="00870B16">
        <w:trPr>
          <w:trHeight w:val="285"/>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Решение нестандартных задач по математике</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w:t>
            </w:r>
          </w:p>
        </w:tc>
      </w:tr>
      <w:tr w:rsidR="008871F9" w:rsidRPr="00A12C7A" w:rsidTr="00870B16">
        <w:trPr>
          <w:trHeight w:val="367"/>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Экология России</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442"/>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Избранные вопросы химии</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427"/>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Русский язык для абитуриента</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1</w:t>
            </w:r>
          </w:p>
        </w:tc>
      </w:tr>
      <w:tr w:rsidR="008871F9" w:rsidRPr="00A12C7A" w:rsidTr="00870B16">
        <w:trPr>
          <w:trHeight w:val="54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Подготовка к ЕГЭ по математике</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pPr>
            <w:r w:rsidRPr="00A12C7A">
              <w:t>2</w:t>
            </w:r>
          </w:p>
        </w:tc>
      </w:tr>
      <w:tr w:rsidR="008871F9" w:rsidRPr="00A12C7A" w:rsidTr="00870B16">
        <w:trPr>
          <w:trHeight w:val="280"/>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 xml:space="preserve">Итого: </w:t>
            </w:r>
          </w:p>
        </w:tc>
        <w:tc>
          <w:tcPr>
            <w:tcW w:w="1204"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9</w:t>
            </w:r>
          </w:p>
        </w:tc>
        <w:tc>
          <w:tcPr>
            <w:tcW w:w="1205" w:type="dxa"/>
            <w:tcBorders>
              <w:top w:val="single" w:sz="4" w:space="0" w:color="auto"/>
              <w:left w:val="single" w:sz="4" w:space="0" w:color="auto"/>
              <w:bottom w:val="single" w:sz="4" w:space="0" w:color="auto"/>
              <w:right w:val="single" w:sz="4" w:space="0" w:color="auto"/>
            </w:tcBorders>
            <w:hideMark/>
          </w:tcPr>
          <w:p w:rsidR="008871F9" w:rsidRPr="00A12C7A" w:rsidRDefault="008871F9" w:rsidP="00A12C7A">
            <w:pPr>
              <w:jc w:val="both"/>
              <w:rPr>
                <w:b/>
              </w:rPr>
            </w:pPr>
            <w:r w:rsidRPr="00A12C7A">
              <w:rPr>
                <w:b/>
              </w:rPr>
              <w:t>10</w:t>
            </w:r>
          </w:p>
        </w:tc>
      </w:tr>
      <w:tr w:rsidR="008871F9" w:rsidRPr="00A12C7A" w:rsidTr="00870B16">
        <w:trPr>
          <w:trHeight w:val="975"/>
        </w:trPr>
        <w:tc>
          <w:tcPr>
            <w:tcW w:w="1997" w:type="dxa"/>
            <w:vMerge/>
            <w:tcBorders>
              <w:left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bottom w:val="single" w:sz="4" w:space="0" w:color="auto"/>
              <w:right w:val="single" w:sz="4" w:space="0" w:color="auto"/>
            </w:tcBorders>
          </w:tcPr>
          <w:p w:rsidR="008871F9" w:rsidRPr="00A12C7A" w:rsidRDefault="008871F9" w:rsidP="00A12C7A">
            <w:pPr>
              <w:jc w:val="both"/>
              <w:rPr>
                <w:b/>
              </w:rPr>
            </w:pPr>
            <w:r w:rsidRPr="00A12C7A">
              <w:rPr>
                <w:b/>
              </w:rPr>
              <w:t>Предельно допустимая учебная нагрузка при</w:t>
            </w:r>
          </w:p>
          <w:p w:rsidR="008871F9" w:rsidRPr="00A12C7A" w:rsidRDefault="008871F9" w:rsidP="00A12C7A">
            <w:pPr>
              <w:jc w:val="both"/>
              <w:rPr>
                <w:b/>
              </w:rPr>
            </w:pPr>
            <w:r w:rsidRPr="00A12C7A">
              <w:rPr>
                <w:b/>
              </w:rPr>
              <w:t xml:space="preserve"> 6-дневной учебной неделе</w:t>
            </w:r>
          </w:p>
        </w:tc>
        <w:tc>
          <w:tcPr>
            <w:tcW w:w="1204" w:type="dxa"/>
            <w:tcBorders>
              <w:top w:val="single" w:sz="4" w:space="0" w:color="auto"/>
              <w:left w:val="single" w:sz="4" w:space="0" w:color="auto"/>
              <w:right w:val="single" w:sz="4" w:space="0" w:color="auto"/>
            </w:tcBorders>
            <w:hideMark/>
          </w:tcPr>
          <w:p w:rsidR="008871F9" w:rsidRPr="00A12C7A" w:rsidRDefault="008871F9" w:rsidP="00A12C7A">
            <w:pPr>
              <w:jc w:val="both"/>
              <w:rPr>
                <w:b/>
              </w:rPr>
            </w:pPr>
            <w:r w:rsidRPr="00A12C7A">
              <w:rPr>
                <w:b/>
              </w:rPr>
              <w:t>37</w:t>
            </w:r>
          </w:p>
        </w:tc>
        <w:tc>
          <w:tcPr>
            <w:tcW w:w="1205" w:type="dxa"/>
            <w:tcBorders>
              <w:top w:val="single" w:sz="4" w:space="0" w:color="auto"/>
              <w:left w:val="single" w:sz="4" w:space="0" w:color="auto"/>
              <w:right w:val="single" w:sz="4" w:space="0" w:color="auto"/>
            </w:tcBorders>
            <w:hideMark/>
          </w:tcPr>
          <w:p w:rsidR="008871F9" w:rsidRPr="00A12C7A" w:rsidRDefault="008871F9" w:rsidP="00A12C7A">
            <w:pPr>
              <w:jc w:val="both"/>
              <w:rPr>
                <w:b/>
              </w:rPr>
            </w:pPr>
            <w:r w:rsidRPr="00A12C7A">
              <w:rPr>
                <w:b/>
              </w:rPr>
              <w:t>37</w:t>
            </w:r>
          </w:p>
          <w:p w:rsidR="008871F9" w:rsidRPr="00A12C7A" w:rsidRDefault="008871F9" w:rsidP="00A12C7A">
            <w:pPr>
              <w:jc w:val="both"/>
              <w:rPr>
                <w:b/>
              </w:rPr>
            </w:pPr>
          </w:p>
        </w:tc>
      </w:tr>
      <w:tr w:rsidR="008871F9" w:rsidRPr="00A12C7A" w:rsidTr="00870B16">
        <w:trPr>
          <w:trHeight w:val="483"/>
        </w:trPr>
        <w:tc>
          <w:tcPr>
            <w:tcW w:w="1997" w:type="dxa"/>
            <w:vMerge/>
            <w:tcBorders>
              <w:left w:val="single" w:sz="4" w:space="0" w:color="auto"/>
              <w:bottom w:val="single" w:sz="4" w:space="0" w:color="auto"/>
              <w:right w:val="single" w:sz="4" w:space="0" w:color="auto"/>
            </w:tcBorders>
            <w:vAlign w:val="center"/>
            <w:hideMark/>
          </w:tcPr>
          <w:p w:rsidR="008871F9" w:rsidRPr="00A12C7A" w:rsidRDefault="008871F9" w:rsidP="00A12C7A">
            <w:pPr>
              <w:jc w:val="both"/>
            </w:pPr>
          </w:p>
        </w:tc>
        <w:tc>
          <w:tcPr>
            <w:tcW w:w="4950" w:type="dxa"/>
            <w:tcBorders>
              <w:top w:val="single" w:sz="4" w:space="0" w:color="auto"/>
              <w:left w:val="single" w:sz="4" w:space="0" w:color="auto"/>
              <w:right w:val="single" w:sz="4" w:space="0" w:color="auto"/>
            </w:tcBorders>
          </w:tcPr>
          <w:p w:rsidR="008871F9" w:rsidRPr="00A12C7A" w:rsidRDefault="008871F9" w:rsidP="00A12C7A">
            <w:pPr>
              <w:jc w:val="both"/>
              <w:rPr>
                <w:b/>
              </w:rPr>
            </w:pPr>
            <w:r w:rsidRPr="00A12C7A">
              <w:rPr>
                <w:b/>
              </w:rPr>
              <w:t>Всего к финансированию:</w:t>
            </w:r>
          </w:p>
        </w:tc>
        <w:tc>
          <w:tcPr>
            <w:tcW w:w="1204" w:type="dxa"/>
            <w:tcBorders>
              <w:left w:val="single" w:sz="4" w:space="0" w:color="auto"/>
              <w:right w:val="single" w:sz="4" w:space="0" w:color="auto"/>
            </w:tcBorders>
            <w:hideMark/>
          </w:tcPr>
          <w:p w:rsidR="008871F9" w:rsidRPr="00A12C7A" w:rsidRDefault="008871F9" w:rsidP="00A12C7A">
            <w:pPr>
              <w:jc w:val="both"/>
              <w:rPr>
                <w:b/>
              </w:rPr>
            </w:pPr>
            <w:r w:rsidRPr="00A12C7A">
              <w:rPr>
                <w:b/>
              </w:rPr>
              <w:t>36</w:t>
            </w:r>
          </w:p>
        </w:tc>
        <w:tc>
          <w:tcPr>
            <w:tcW w:w="1205" w:type="dxa"/>
            <w:tcBorders>
              <w:left w:val="single" w:sz="4" w:space="0" w:color="auto"/>
              <w:right w:val="single" w:sz="4" w:space="0" w:color="auto"/>
            </w:tcBorders>
            <w:hideMark/>
          </w:tcPr>
          <w:p w:rsidR="008871F9" w:rsidRPr="00A12C7A" w:rsidRDefault="008871F9" w:rsidP="00A12C7A">
            <w:pPr>
              <w:jc w:val="both"/>
              <w:rPr>
                <w:b/>
              </w:rPr>
            </w:pPr>
            <w:r w:rsidRPr="00A12C7A">
              <w:rPr>
                <w:b/>
              </w:rPr>
              <w:t>37</w:t>
            </w:r>
          </w:p>
        </w:tc>
      </w:tr>
    </w:tbl>
    <w:p w:rsidR="008871F9" w:rsidRPr="00A12C7A" w:rsidRDefault="008871F9" w:rsidP="00A12C7A">
      <w:pPr>
        <w:ind w:firstLine="720"/>
        <w:jc w:val="both"/>
      </w:pPr>
    </w:p>
    <w:p w:rsidR="00F625B3" w:rsidRPr="00A12C7A" w:rsidRDefault="00F625B3" w:rsidP="00A12C7A">
      <w:pPr>
        <w:pStyle w:val="a7"/>
        <w:ind w:left="0"/>
      </w:pPr>
      <w:r w:rsidRPr="00A12C7A">
        <w:t>Учебно-воспитательный процесс обеспечен Федеральным компонентом государственн</w:t>
      </w:r>
      <w:r w:rsidR="002B1B55" w:rsidRPr="00A12C7A">
        <w:t>ого стандарта среднего</w:t>
      </w:r>
      <w:r w:rsidRPr="00A12C7A">
        <w:t xml:space="preserve"> общего образования, примерными программами по предметам.</w:t>
      </w:r>
    </w:p>
    <w:p w:rsidR="00F625B3" w:rsidRPr="00A12C7A" w:rsidRDefault="00F625B3" w:rsidP="00A12C7A">
      <w:pPr>
        <w:jc w:val="both"/>
      </w:pPr>
      <w:r w:rsidRPr="00A12C7A">
        <w:t>Федеральный компонент государственн</w:t>
      </w:r>
      <w:r w:rsidR="002B1B55" w:rsidRPr="00A12C7A">
        <w:t>ого стандарта среднего общего</w:t>
      </w:r>
      <w:r w:rsidRPr="00A12C7A">
        <w:t xml:space="preserve"> образования направлен на приведение содержания образования в соответствие с возрастными особенностями юношеского возраста, для которого характерны практическая деятельность, сформированность </w:t>
      </w:r>
      <w:r w:rsidRPr="00A12C7A">
        <w:lastRenderedPageBreak/>
        <w:t>мировоззрения. Выбор жизненного пути – главное направление устремлений учащихся III ступени обучения.</w:t>
      </w:r>
    </w:p>
    <w:p w:rsidR="00F625B3" w:rsidRPr="00A12C7A" w:rsidRDefault="00F625B3" w:rsidP="00A12C7A">
      <w:pPr>
        <w:jc w:val="both"/>
      </w:pPr>
      <w:r w:rsidRPr="00A12C7A">
        <w:t>Федеральный компонент направлен на реализацию:</w:t>
      </w:r>
    </w:p>
    <w:p w:rsidR="00F625B3" w:rsidRPr="00A12C7A" w:rsidRDefault="00F625B3" w:rsidP="00A12C7A">
      <w:pPr>
        <w:jc w:val="both"/>
      </w:pPr>
      <w:r w:rsidRPr="00A12C7A">
        <w:t>- становление личности обучающегося;</w:t>
      </w:r>
    </w:p>
    <w:p w:rsidR="00F625B3" w:rsidRPr="00A12C7A" w:rsidRDefault="00F625B3" w:rsidP="00A12C7A">
      <w:pPr>
        <w:jc w:val="both"/>
      </w:pPr>
      <w:r w:rsidRPr="00A12C7A">
        <w:t>- сформированность представления о мире, знания, умений и навыков.</w:t>
      </w:r>
    </w:p>
    <w:p w:rsidR="00F625B3" w:rsidRPr="00A12C7A" w:rsidRDefault="00F625B3" w:rsidP="00A12C7A">
      <w:pPr>
        <w:jc w:val="both"/>
      </w:pPr>
    </w:p>
    <w:p w:rsidR="00F625B3" w:rsidRPr="00A12C7A" w:rsidRDefault="00F625B3" w:rsidP="00A12C7A">
      <w:pPr>
        <w:jc w:val="both"/>
      </w:pPr>
      <w:r w:rsidRPr="00A12C7A">
        <w:t>На ступени средне</w:t>
      </w:r>
      <w:r w:rsidR="002B1B55" w:rsidRPr="00A12C7A">
        <w:t>го</w:t>
      </w:r>
      <w:r w:rsidRPr="00A12C7A">
        <w:t xml:space="preserve"> общего образования организованы предметные элективные курсы, задачами которых является ликвидация имеющихся пробелов в знаниях обучающихся по предметам, подготовка к ЕГЭ по предметам на базовом уровне, по отдельным наиболее сложным разделам учебной программы.</w:t>
      </w:r>
    </w:p>
    <w:p w:rsidR="00F625B3" w:rsidRPr="00A12C7A" w:rsidRDefault="002B1B55" w:rsidP="00A12C7A">
      <w:pPr>
        <w:jc w:val="both"/>
      </w:pPr>
      <w:r w:rsidRPr="00A12C7A">
        <w:t xml:space="preserve">   Объем элективных курсов от 35 до 70</w:t>
      </w:r>
      <w:r w:rsidR="00F625B3" w:rsidRPr="00A12C7A">
        <w:t xml:space="preserve"> часов. </w:t>
      </w:r>
    </w:p>
    <w:p w:rsidR="00F625B3" w:rsidRPr="00A12C7A" w:rsidRDefault="00F625B3" w:rsidP="00A12C7A">
      <w:pPr>
        <w:jc w:val="both"/>
        <w:rPr>
          <w:b/>
        </w:rPr>
      </w:pPr>
    </w:p>
    <w:p w:rsidR="00F625B3" w:rsidRPr="00A12C7A" w:rsidRDefault="00F625B3" w:rsidP="00A12C7A">
      <w:pPr>
        <w:jc w:val="both"/>
        <w:rPr>
          <w:b/>
        </w:rPr>
      </w:pPr>
      <w:r w:rsidRPr="00A12C7A">
        <w:rPr>
          <w:b/>
        </w:rPr>
        <w:t>Учебно- методический комплекс по 10-11 классам</w:t>
      </w:r>
    </w:p>
    <w:tbl>
      <w:tblPr>
        <w:tblpPr w:leftFromText="180" w:rightFromText="180" w:vertAnchor="text" w:horzAnchor="margin" w:tblpXSpec="center" w:tblpY="271"/>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59"/>
        <w:gridCol w:w="50"/>
        <w:gridCol w:w="3828"/>
        <w:gridCol w:w="30"/>
        <w:gridCol w:w="4364"/>
      </w:tblGrid>
      <w:tr w:rsidR="00F625B3" w:rsidRPr="00A12C7A" w:rsidTr="00F625B3">
        <w:trPr>
          <w:trHeight w:val="358"/>
        </w:trPr>
        <w:tc>
          <w:tcPr>
            <w:tcW w:w="1809" w:type="dxa"/>
            <w:gridSpan w:val="2"/>
          </w:tcPr>
          <w:p w:rsidR="00F625B3" w:rsidRPr="00A12C7A" w:rsidRDefault="00F625B3" w:rsidP="00A12C7A">
            <w:pPr>
              <w:spacing w:after="120"/>
              <w:jc w:val="both"/>
              <w:rPr>
                <w:b/>
              </w:rPr>
            </w:pPr>
            <w:r w:rsidRPr="00A12C7A">
              <w:rPr>
                <w:b/>
              </w:rPr>
              <w:t>Класс</w:t>
            </w:r>
          </w:p>
        </w:tc>
        <w:tc>
          <w:tcPr>
            <w:tcW w:w="3858" w:type="dxa"/>
            <w:gridSpan w:val="2"/>
          </w:tcPr>
          <w:p w:rsidR="00F625B3" w:rsidRPr="00A12C7A" w:rsidRDefault="00F625B3" w:rsidP="00A12C7A">
            <w:pPr>
              <w:spacing w:after="120"/>
              <w:jc w:val="both"/>
              <w:rPr>
                <w:b/>
              </w:rPr>
            </w:pPr>
            <w:r w:rsidRPr="00A12C7A">
              <w:rPr>
                <w:b/>
              </w:rPr>
              <w:t>Рабочие программы</w:t>
            </w:r>
          </w:p>
        </w:tc>
        <w:tc>
          <w:tcPr>
            <w:tcW w:w="4364" w:type="dxa"/>
          </w:tcPr>
          <w:p w:rsidR="00F625B3" w:rsidRPr="00A12C7A" w:rsidRDefault="00F625B3" w:rsidP="00A12C7A">
            <w:pPr>
              <w:spacing w:after="120"/>
              <w:jc w:val="both"/>
              <w:rPr>
                <w:b/>
              </w:rPr>
            </w:pPr>
            <w:r w:rsidRPr="00A12C7A">
              <w:rPr>
                <w:b/>
              </w:rPr>
              <w:t>Авторы, название учебника</w:t>
            </w:r>
          </w:p>
        </w:tc>
      </w:tr>
      <w:tr w:rsidR="00F625B3" w:rsidRPr="00A12C7A" w:rsidTr="00F625B3">
        <w:trPr>
          <w:trHeight w:val="358"/>
        </w:trPr>
        <w:tc>
          <w:tcPr>
            <w:tcW w:w="10031" w:type="dxa"/>
            <w:gridSpan w:val="5"/>
          </w:tcPr>
          <w:p w:rsidR="00F625B3" w:rsidRPr="00A12C7A" w:rsidRDefault="00F625B3" w:rsidP="00A12C7A">
            <w:pPr>
              <w:spacing w:after="120"/>
              <w:jc w:val="both"/>
              <w:rPr>
                <w:b/>
              </w:rPr>
            </w:pPr>
            <w:r w:rsidRPr="00A12C7A">
              <w:rPr>
                <w:b/>
              </w:rPr>
              <w:t>Русский язык</w:t>
            </w:r>
          </w:p>
        </w:tc>
      </w:tr>
      <w:tr w:rsidR="00F625B3" w:rsidRPr="00A12C7A" w:rsidTr="00F625B3">
        <w:trPr>
          <w:trHeight w:val="358"/>
        </w:trPr>
        <w:tc>
          <w:tcPr>
            <w:tcW w:w="1809" w:type="dxa"/>
            <w:gridSpan w:val="2"/>
          </w:tcPr>
          <w:p w:rsidR="00F625B3" w:rsidRPr="00A12C7A" w:rsidRDefault="00F625B3" w:rsidP="00A12C7A">
            <w:pPr>
              <w:spacing w:after="120"/>
              <w:jc w:val="both"/>
              <w:rPr>
                <w:b/>
              </w:rPr>
            </w:pPr>
            <w:r w:rsidRPr="00A12C7A">
              <w:rPr>
                <w:b/>
              </w:rPr>
              <w:t>10-11</w:t>
            </w:r>
          </w:p>
        </w:tc>
        <w:tc>
          <w:tcPr>
            <w:tcW w:w="3858" w:type="dxa"/>
            <w:gridSpan w:val="2"/>
          </w:tcPr>
          <w:p w:rsidR="00F625B3" w:rsidRPr="00A12C7A" w:rsidRDefault="00F625B3" w:rsidP="00A12C7A">
            <w:pPr>
              <w:spacing w:after="120"/>
              <w:jc w:val="both"/>
              <w:rPr>
                <w:b/>
              </w:rPr>
            </w:pPr>
            <w:r w:rsidRPr="00A12C7A">
              <w:t xml:space="preserve">Рабочие программы, созданные на основе авторской программы А.И.Власенкова </w:t>
            </w:r>
          </w:p>
        </w:tc>
        <w:tc>
          <w:tcPr>
            <w:tcW w:w="4364" w:type="dxa"/>
          </w:tcPr>
          <w:p w:rsidR="00F625B3" w:rsidRPr="00A12C7A" w:rsidRDefault="00F625B3" w:rsidP="00A12C7A">
            <w:pPr>
              <w:spacing w:after="120"/>
              <w:jc w:val="both"/>
              <w:rPr>
                <w:b/>
              </w:rPr>
            </w:pPr>
            <w:r w:rsidRPr="00A12C7A">
              <w:t>Власенков А.И., Рыбченкова Л.М. Русский язык (базовый уровень), М., Просвещение, 2012, 2013г.</w:t>
            </w:r>
          </w:p>
        </w:tc>
      </w:tr>
      <w:tr w:rsidR="00F625B3" w:rsidRPr="00A12C7A" w:rsidTr="00D50550">
        <w:trPr>
          <w:trHeight w:val="338"/>
        </w:trPr>
        <w:tc>
          <w:tcPr>
            <w:tcW w:w="1809" w:type="dxa"/>
            <w:gridSpan w:val="2"/>
          </w:tcPr>
          <w:p w:rsidR="00F625B3" w:rsidRPr="00A12C7A" w:rsidRDefault="00F625B3" w:rsidP="00A12C7A">
            <w:pPr>
              <w:spacing w:after="120"/>
              <w:jc w:val="both"/>
              <w:rPr>
                <w:b/>
              </w:rPr>
            </w:pPr>
            <w:r w:rsidRPr="00A12C7A">
              <w:rPr>
                <w:b/>
              </w:rPr>
              <w:t>Класс</w:t>
            </w:r>
          </w:p>
        </w:tc>
        <w:tc>
          <w:tcPr>
            <w:tcW w:w="3828" w:type="dxa"/>
          </w:tcPr>
          <w:p w:rsidR="00F625B3" w:rsidRPr="00A12C7A" w:rsidRDefault="00F625B3" w:rsidP="00A12C7A">
            <w:pPr>
              <w:spacing w:after="120"/>
              <w:jc w:val="both"/>
              <w:rPr>
                <w:b/>
              </w:rPr>
            </w:pPr>
            <w:r w:rsidRPr="00A12C7A">
              <w:rPr>
                <w:b/>
              </w:rPr>
              <w:t>Рабочие программы</w:t>
            </w:r>
          </w:p>
        </w:tc>
        <w:tc>
          <w:tcPr>
            <w:tcW w:w="4394" w:type="dxa"/>
            <w:gridSpan w:val="2"/>
          </w:tcPr>
          <w:p w:rsidR="00F625B3" w:rsidRPr="00A12C7A" w:rsidRDefault="00F625B3" w:rsidP="00A12C7A">
            <w:pPr>
              <w:spacing w:after="120"/>
              <w:jc w:val="both"/>
              <w:rPr>
                <w:b/>
              </w:rPr>
            </w:pPr>
            <w:r w:rsidRPr="00A12C7A">
              <w:rPr>
                <w:b/>
              </w:rPr>
              <w:t>Авторы, название учебника</w:t>
            </w:r>
          </w:p>
        </w:tc>
      </w:tr>
      <w:tr w:rsidR="00F625B3" w:rsidRPr="00A12C7A" w:rsidTr="00F625B3">
        <w:trPr>
          <w:trHeight w:val="338"/>
        </w:trPr>
        <w:tc>
          <w:tcPr>
            <w:tcW w:w="10031" w:type="dxa"/>
            <w:gridSpan w:val="5"/>
          </w:tcPr>
          <w:p w:rsidR="00F625B3" w:rsidRPr="00A12C7A" w:rsidRDefault="00F625B3" w:rsidP="00A12C7A">
            <w:pPr>
              <w:spacing w:after="120"/>
              <w:jc w:val="both"/>
              <w:rPr>
                <w:b/>
              </w:rPr>
            </w:pPr>
            <w:r w:rsidRPr="00A12C7A">
              <w:rPr>
                <w:b/>
              </w:rPr>
              <w:t xml:space="preserve">Литература </w:t>
            </w:r>
          </w:p>
        </w:tc>
      </w:tr>
      <w:tr w:rsidR="00F625B3" w:rsidRPr="00A12C7A" w:rsidTr="00D50550">
        <w:trPr>
          <w:trHeight w:val="338"/>
        </w:trPr>
        <w:tc>
          <w:tcPr>
            <w:tcW w:w="1759" w:type="dxa"/>
          </w:tcPr>
          <w:p w:rsidR="00F625B3" w:rsidRPr="00A12C7A" w:rsidRDefault="00F625B3" w:rsidP="00A12C7A">
            <w:pPr>
              <w:spacing w:after="120"/>
              <w:jc w:val="both"/>
              <w:rPr>
                <w:b/>
              </w:rPr>
            </w:pPr>
            <w:r w:rsidRPr="00A12C7A">
              <w:rPr>
                <w:b/>
              </w:rPr>
              <w:t>10</w:t>
            </w:r>
          </w:p>
        </w:tc>
        <w:tc>
          <w:tcPr>
            <w:tcW w:w="3878" w:type="dxa"/>
            <w:gridSpan w:val="2"/>
          </w:tcPr>
          <w:p w:rsidR="00F625B3" w:rsidRPr="00A12C7A" w:rsidRDefault="00F625B3" w:rsidP="00A12C7A">
            <w:pPr>
              <w:spacing w:after="120"/>
              <w:jc w:val="both"/>
            </w:pPr>
            <w:r w:rsidRPr="00A12C7A">
              <w:t xml:space="preserve">Рабочие программы под ред. В.Я.Коровиной </w:t>
            </w:r>
          </w:p>
        </w:tc>
        <w:tc>
          <w:tcPr>
            <w:tcW w:w="4394" w:type="dxa"/>
            <w:gridSpan w:val="2"/>
          </w:tcPr>
          <w:p w:rsidR="00F625B3" w:rsidRPr="00A12C7A" w:rsidRDefault="00F625B3" w:rsidP="00A12C7A">
            <w:pPr>
              <w:spacing w:after="120"/>
              <w:jc w:val="both"/>
            </w:pPr>
            <w:r w:rsidRPr="00A12C7A">
              <w:t>Лебедев Ю.В. Литература (базовый уровень), М., Просвещение, 2013г.</w:t>
            </w:r>
          </w:p>
        </w:tc>
      </w:tr>
      <w:tr w:rsidR="00F625B3" w:rsidRPr="00A12C7A" w:rsidTr="00D50550">
        <w:trPr>
          <w:trHeight w:val="338"/>
        </w:trPr>
        <w:tc>
          <w:tcPr>
            <w:tcW w:w="1759" w:type="dxa"/>
          </w:tcPr>
          <w:p w:rsidR="00F625B3" w:rsidRPr="00A12C7A" w:rsidRDefault="00F625B3" w:rsidP="00A12C7A">
            <w:pPr>
              <w:spacing w:after="120"/>
              <w:jc w:val="both"/>
              <w:rPr>
                <w:b/>
              </w:rPr>
            </w:pPr>
            <w:r w:rsidRPr="00A12C7A">
              <w:rPr>
                <w:b/>
              </w:rPr>
              <w:t>11</w:t>
            </w:r>
          </w:p>
        </w:tc>
        <w:tc>
          <w:tcPr>
            <w:tcW w:w="3878" w:type="dxa"/>
            <w:gridSpan w:val="2"/>
          </w:tcPr>
          <w:p w:rsidR="00F625B3" w:rsidRPr="00A12C7A" w:rsidRDefault="00F625B3" w:rsidP="00A12C7A">
            <w:pPr>
              <w:spacing w:after="120"/>
              <w:jc w:val="both"/>
            </w:pPr>
            <w:r w:rsidRPr="00A12C7A">
              <w:t>Рабочие программы под ред. В.Я.Коровиной</w:t>
            </w:r>
          </w:p>
        </w:tc>
        <w:tc>
          <w:tcPr>
            <w:tcW w:w="4394" w:type="dxa"/>
            <w:gridSpan w:val="2"/>
          </w:tcPr>
          <w:p w:rsidR="00F625B3" w:rsidRPr="00A12C7A" w:rsidRDefault="00F625B3" w:rsidP="00A12C7A">
            <w:pPr>
              <w:autoSpaceDE w:val="0"/>
              <w:autoSpaceDN w:val="0"/>
              <w:adjustRightInd w:val="0"/>
              <w:jc w:val="both"/>
            </w:pPr>
            <w:r w:rsidRPr="00A12C7A">
              <w:t>Смирнова Л.А., Михайлов О.Н., Турков А.М. и др.;Чалмаев В.А., Михайлов О.Н., Павловский А.И. и др. /</w:t>
            </w:r>
          </w:p>
          <w:p w:rsidR="00F625B3" w:rsidRPr="00A12C7A" w:rsidRDefault="00F625B3" w:rsidP="00A12C7A">
            <w:pPr>
              <w:spacing w:after="120"/>
              <w:jc w:val="both"/>
            </w:pPr>
            <w:r w:rsidRPr="00A12C7A">
              <w:t>Под ред. Журавлева В.П. Литература (базовый уровень), М., Просвещение, 2013г.</w:t>
            </w:r>
          </w:p>
        </w:tc>
      </w:tr>
      <w:tr w:rsidR="00F625B3" w:rsidRPr="00A12C7A" w:rsidTr="00F625B3">
        <w:trPr>
          <w:trHeight w:val="338"/>
        </w:trPr>
        <w:tc>
          <w:tcPr>
            <w:tcW w:w="10031" w:type="dxa"/>
            <w:gridSpan w:val="5"/>
          </w:tcPr>
          <w:p w:rsidR="00F625B3" w:rsidRPr="00A12C7A" w:rsidRDefault="00F625B3" w:rsidP="00A12C7A">
            <w:pPr>
              <w:autoSpaceDE w:val="0"/>
              <w:autoSpaceDN w:val="0"/>
              <w:adjustRightInd w:val="0"/>
              <w:jc w:val="both"/>
            </w:pPr>
            <w:r w:rsidRPr="00A12C7A">
              <w:rPr>
                <w:b/>
              </w:rPr>
              <w:t>Английский язык</w:t>
            </w:r>
          </w:p>
        </w:tc>
      </w:tr>
      <w:tr w:rsidR="00F625B3" w:rsidRPr="00A12C7A" w:rsidTr="00D50550">
        <w:trPr>
          <w:trHeight w:val="338"/>
        </w:trPr>
        <w:tc>
          <w:tcPr>
            <w:tcW w:w="1759" w:type="dxa"/>
          </w:tcPr>
          <w:p w:rsidR="00F625B3" w:rsidRPr="00A12C7A" w:rsidRDefault="00F625B3" w:rsidP="00A12C7A">
            <w:pPr>
              <w:spacing w:after="120"/>
              <w:jc w:val="both"/>
              <w:rPr>
                <w:b/>
              </w:rPr>
            </w:pPr>
            <w:r w:rsidRPr="00A12C7A">
              <w:rPr>
                <w:b/>
              </w:rPr>
              <w:t>10</w:t>
            </w:r>
          </w:p>
        </w:tc>
        <w:tc>
          <w:tcPr>
            <w:tcW w:w="3878" w:type="dxa"/>
            <w:gridSpan w:val="2"/>
          </w:tcPr>
          <w:p w:rsidR="00F625B3" w:rsidRPr="00A12C7A" w:rsidRDefault="00F625B3" w:rsidP="00A12C7A">
            <w:pPr>
              <w:spacing w:after="120"/>
              <w:jc w:val="both"/>
            </w:pPr>
            <w:r w:rsidRPr="00A12C7A">
              <w:t>Рабочие программы под ред.Биболетовой М.З</w:t>
            </w:r>
          </w:p>
        </w:tc>
        <w:tc>
          <w:tcPr>
            <w:tcW w:w="4394" w:type="dxa"/>
            <w:gridSpan w:val="2"/>
          </w:tcPr>
          <w:p w:rsidR="00F625B3" w:rsidRPr="00A12C7A" w:rsidRDefault="00F625B3" w:rsidP="00A12C7A">
            <w:pPr>
              <w:autoSpaceDE w:val="0"/>
              <w:autoSpaceDN w:val="0"/>
              <w:adjustRightInd w:val="0"/>
              <w:jc w:val="both"/>
            </w:pPr>
            <w:r w:rsidRPr="00A12C7A">
              <w:t>Биболетова М.З., Бабушис Е.Е., Снежко Н.Д. Английский язык (базовый уровень), Титул, 2013г.</w:t>
            </w:r>
          </w:p>
          <w:p w:rsidR="00F625B3" w:rsidRPr="00A12C7A" w:rsidRDefault="00F625B3" w:rsidP="00A12C7A">
            <w:pPr>
              <w:autoSpaceDE w:val="0"/>
              <w:autoSpaceDN w:val="0"/>
              <w:adjustRightInd w:val="0"/>
              <w:jc w:val="both"/>
            </w:pPr>
          </w:p>
        </w:tc>
      </w:tr>
      <w:tr w:rsidR="00F625B3" w:rsidRPr="00A12C7A" w:rsidTr="00D50550">
        <w:trPr>
          <w:trHeight w:val="338"/>
        </w:trPr>
        <w:tc>
          <w:tcPr>
            <w:tcW w:w="1759" w:type="dxa"/>
          </w:tcPr>
          <w:p w:rsidR="00F625B3" w:rsidRPr="00A12C7A" w:rsidRDefault="00F625B3" w:rsidP="00A12C7A">
            <w:pPr>
              <w:spacing w:after="120"/>
              <w:jc w:val="both"/>
              <w:rPr>
                <w:b/>
              </w:rPr>
            </w:pPr>
            <w:r w:rsidRPr="00A12C7A">
              <w:rPr>
                <w:b/>
              </w:rPr>
              <w:t>11</w:t>
            </w:r>
          </w:p>
        </w:tc>
        <w:tc>
          <w:tcPr>
            <w:tcW w:w="3878" w:type="dxa"/>
            <w:gridSpan w:val="2"/>
          </w:tcPr>
          <w:p w:rsidR="00F625B3" w:rsidRPr="00A12C7A" w:rsidRDefault="00F625B3" w:rsidP="00A12C7A">
            <w:pPr>
              <w:spacing w:after="120"/>
              <w:jc w:val="both"/>
            </w:pPr>
            <w:r w:rsidRPr="00A12C7A">
              <w:t>Рабочие программы под ред.Биболетовой М.З</w:t>
            </w:r>
          </w:p>
        </w:tc>
        <w:tc>
          <w:tcPr>
            <w:tcW w:w="4394" w:type="dxa"/>
            <w:gridSpan w:val="2"/>
          </w:tcPr>
          <w:p w:rsidR="00F625B3" w:rsidRPr="00A12C7A" w:rsidRDefault="00F625B3" w:rsidP="00A12C7A">
            <w:pPr>
              <w:autoSpaceDE w:val="0"/>
              <w:autoSpaceDN w:val="0"/>
              <w:adjustRightInd w:val="0"/>
              <w:jc w:val="both"/>
            </w:pPr>
            <w:r w:rsidRPr="00A12C7A">
              <w:t>Биболетова М.З., Бабушис Е.Е., Снежко Н.Д. Английский язык (базовый уровень), Титул, 2013г.</w:t>
            </w:r>
          </w:p>
          <w:p w:rsidR="00F625B3" w:rsidRPr="00A12C7A" w:rsidRDefault="00F625B3" w:rsidP="00A12C7A">
            <w:pPr>
              <w:autoSpaceDE w:val="0"/>
              <w:autoSpaceDN w:val="0"/>
              <w:adjustRightInd w:val="0"/>
              <w:jc w:val="both"/>
            </w:pPr>
          </w:p>
        </w:tc>
      </w:tr>
      <w:tr w:rsidR="00F625B3" w:rsidRPr="00A12C7A" w:rsidTr="00F625B3">
        <w:trPr>
          <w:trHeight w:val="338"/>
        </w:trPr>
        <w:tc>
          <w:tcPr>
            <w:tcW w:w="10031" w:type="dxa"/>
            <w:gridSpan w:val="5"/>
          </w:tcPr>
          <w:p w:rsidR="00F625B3" w:rsidRPr="00A12C7A" w:rsidRDefault="00F625B3" w:rsidP="00A12C7A">
            <w:pPr>
              <w:autoSpaceDE w:val="0"/>
              <w:autoSpaceDN w:val="0"/>
              <w:adjustRightInd w:val="0"/>
              <w:jc w:val="both"/>
              <w:rPr>
                <w:b/>
              </w:rPr>
            </w:pPr>
            <w:r w:rsidRPr="00A12C7A">
              <w:rPr>
                <w:b/>
              </w:rPr>
              <w:t>Немецкий язык</w:t>
            </w:r>
          </w:p>
        </w:tc>
      </w:tr>
      <w:tr w:rsidR="00F625B3" w:rsidRPr="00A12C7A" w:rsidTr="00017785">
        <w:trPr>
          <w:trHeight w:val="338"/>
        </w:trPr>
        <w:tc>
          <w:tcPr>
            <w:tcW w:w="1759" w:type="dxa"/>
          </w:tcPr>
          <w:p w:rsidR="00F625B3" w:rsidRPr="00A12C7A" w:rsidRDefault="00F625B3" w:rsidP="00A12C7A">
            <w:pPr>
              <w:spacing w:after="120"/>
              <w:jc w:val="both"/>
              <w:rPr>
                <w:b/>
              </w:rPr>
            </w:pPr>
            <w:r w:rsidRPr="00A12C7A">
              <w:rPr>
                <w:b/>
              </w:rPr>
              <w:t>10</w:t>
            </w:r>
          </w:p>
        </w:tc>
        <w:tc>
          <w:tcPr>
            <w:tcW w:w="3878" w:type="dxa"/>
            <w:gridSpan w:val="2"/>
          </w:tcPr>
          <w:p w:rsidR="00F625B3" w:rsidRPr="00A12C7A" w:rsidRDefault="00F625B3" w:rsidP="00A12C7A">
            <w:pPr>
              <w:spacing w:after="120"/>
              <w:jc w:val="both"/>
            </w:pPr>
            <w:r w:rsidRPr="00A12C7A">
              <w:t>Рабочие программы под ред. Бим И.Л.</w:t>
            </w:r>
          </w:p>
        </w:tc>
        <w:tc>
          <w:tcPr>
            <w:tcW w:w="4394" w:type="dxa"/>
            <w:gridSpan w:val="2"/>
          </w:tcPr>
          <w:p w:rsidR="00F625B3" w:rsidRPr="00A12C7A" w:rsidRDefault="00F625B3" w:rsidP="00A12C7A">
            <w:pPr>
              <w:autoSpaceDE w:val="0"/>
              <w:autoSpaceDN w:val="0"/>
              <w:adjustRightInd w:val="0"/>
              <w:jc w:val="both"/>
            </w:pPr>
            <w:r w:rsidRPr="00A12C7A">
              <w:t>Бим И.Л. Немецкий язык, М., Просвещение, 2012г.</w:t>
            </w:r>
          </w:p>
        </w:tc>
      </w:tr>
      <w:tr w:rsidR="00F625B3" w:rsidRPr="00A12C7A" w:rsidTr="00017785">
        <w:trPr>
          <w:trHeight w:val="338"/>
        </w:trPr>
        <w:tc>
          <w:tcPr>
            <w:tcW w:w="1759" w:type="dxa"/>
          </w:tcPr>
          <w:p w:rsidR="00F625B3" w:rsidRPr="00A12C7A" w:rsidRDefault="00F625B3" w:rsidP="00A12C7A">
            <w:pPr>
              <w:spacing w:after="120"/>
              <w:jc w:val="both"/>
              <w:rPr>
                <w:b/>
              </w:rPr>
            </w:pPr>
            <w:r w:rsidRPr="00A12C7A">
              <w:rPr>
                <w:b/>
              </w:rPr>
              <w:t>11</w:t>
            </w:r>
          </w:p>
        </w:tc>
        <w:tc>
          <w:tcPr>
            <w:tcW w:w="3878" w:type="dxa"/>
            <w:gridSpan w:val="2"/>
          </w:tcPr>
          <w:p w:rsidR="00F625B3" w:rsidRPr="00A12C7A" w:rsidRDefault="00F625B3" w:rsidP="00A12C7A">
            <w:pPr>
              <w:spacing w:after="120"/>
              <w:jc w:val="both"/>
            </w:pPr>
            <w:r w:rsidRPr="00A12C7A">
              <w:t>Рабочие программы под ред. Бим И.Л.</w:t>
            </w:r>
          </w:p>
        </w:tc>
        <w:tc>
          <w:tcPr>
            <w:tcW w:w="4394" w:type="dxa"/>
            <w:gridSpan w:val="2"/>
          </w:tcPr>
          <w:p w:rsidR="00F625B3" w:rsidRPr="00A12C7A" w:rsidRDefault="00F625B3" w:rsidP="00A12C7A">
            <w:pPr>
              <w:autoSpaceDE w:val="0"/>
              <w:autoSpaceDN w:val="0"/>
              <w:adjustRightInd w:val="0"/>
              <w:jc w:val="both"/>
            </w:pPr>
            <w:r w:rsidRPr="00A12C7A">
              <w:t>Бим И.Л. Немецкий язык, М., Просвещение, 2012г.</w:t>
            </w:r>
          </w:p>
        </w:tc>
      </w:tr>
      <w:tr w:rsidR="00F625B3" w:rsidRPr="00A12C7A" w:rsidTr="00F625B3">
        <w:trPr>
          <w:trHeight w:val="338"/>
        </w:trPr>
        <w:tc>
          <w:tcPr>
            <w:tcW w:w="10031" w:type="dxa"/>
            <w:gridSpan w:val="5"/>
          </w:tcPr>
          <w:p w:rsidR="00F625B3" w:rsidRPr="00A12C7A" w:rsidRDefault="00F625B3" w:rsidP="00A12C7A">
            <w:pPr>
              <w:autoSpaceDE w:val="0"/>
              <w:autoSpaceDN w:val="0"/>
              <w:adjustRightInd w:val="0"/>
              <w:jc w:val="both"/>
              <w:rPr>
                <w:b/>
              </w:rPr>
            </w:pPr>
            <w:r w:rsidRPr="00A12C7A">
              <w:rPr>
                <w:b/>
              </w:rPr>
              <w:t>Алгебра и начала анализа</w:t>
            </w:r>
          </w:p>
        </w:tc>
      </w:tr>
      <w:tr w:rsidR="00F625B3" w:rsidRPr="00A12C7A" w:rsidTr="00017785">
        <w:trPr>
          <w:trHeight w:val="338"/>
        </w:trPr>
        <w:tc>
          <w:tcPr>
            <w:tcW w:w="1759" w:type="dxa"/>
          </w:tcPr>
          <w:p w:rsidR="00F625B3" w:rsidRPr="00A12C7A" w:rsidRDefault="00F625B3" w:rsidP="00A12C7A">
            <w:pPr>
              <w:spacing w:after="120"/>
              <w:jc w:val="both"/>
              <w:rPr>
                <w:b/>
              </w:rPr>
            </w:pPr>
            <w:r w:rsidRPr="00A12C7A">
              <w:rPr>
                <w:b/>
              </w:rPr>
              <w:t>10-11</w:t>
            </w:r>
          </w:p>
        </w:tc>
        <w:tc>
          <w:tcPr>
            <w:tcW w:w="3878" w:type="dxa"/>
            <w:gridSpan w:val="2"/>
          </w:tcPr>
          <w:p w:rsidR="00F625B3" w:rsidRPr="00A12C7A" w:rsidRDefault="00F625B3" w:rsidP="00A12C7A">
            <w:pPr>
              <w:spacing w:after="120"/>
              <w:jc w:val="both"/>
            </w:pPr>
            <w:r w:rsidRPr="00A12C7A">
              <w:t>Рабочие программы под ред. Колмогорова А.Н.</w:t>
            </w:r>
          </w:p>
        </w:tc>
        <w:tc>
          <w:tcPr>
            <w:tcW w:w="4394" w:type="dxa"/>
            <w:gridSpan w:val="2"/>
          </w:tcPr>
          <w:p w:rsidR="00F625B3" w:rsidRPr="00A12C7A" w:rsidRDefault="00F625B3" w:rsidP="00A12C7A">
            <w:pPr>
              <w:autoSpaceDE w:val="0"/>
              <w:autoSpaceDN w:val="0"/>
              <w:adjustRightInd w:val="0"/>
              <w:jc w:val="both"/>
            </w:pPr>
            <w:r w:rsidRPr="00A12C7A">
              <w:t>Колмогоров А.Н., Абрамов А.М., Дудницын Ю.П. и др.Алгебра и начала математического анализа (базовый уровень), М., Просвещение, 2012,2013г.</w:t>
            </w:r>
          </w:p>
        </w:tc>
      </w:tr>
      <w:tr w:rsidR="00F625B3" w:rsidRPr="00A12C7A" w:rsidTr="00F625B3">
        <w:trPr>
          <w:trHeight w:val="338"/>
        </w:trPr>
        <w:tc>
          <w:tcPr>
            <w:tcW w:w="10031" w:type="dxa"/>
            <w:gridSpan w:val="5"/>
          </w:tcPr>
          <w:p w:rsidR="00F625B3" w:rsidRPr="00A12C7A" w:rsidRDefault="00F625B3" w:rsidP="00A12C7A">
            <w:pPr>
              <w:autoSpaceDE w:val="0"/>
              <w:autoSpaceDN w:val="0"/>
              <w:adjustRightInd w:val="0"/>
              <w:jc w:val="both"/>
              <w:rPr>
                <w:b/>
              </w:rPr>
            </w:pPr>
            <w:r w:rsidRPr="00A12C7A">
              <w:rPr>
                <w:b/>
              </w:rPr>
              <w:lastRenderedPageBreak/>
              <w:t>Геометрия</w:t>
            </w:r>
          </w:p>
        </w:tc>
      </w:tr>
      <w:tr w:rsidR="00F625B3" w:rsidRPr="00A12C7A" w:rsidTr="00017785">
        <w:trPr>
          <w:trHeight w:val="338"/>
        </w:trPr>
        <w:tc>
          <w:tcPr>
            <w:tcW w:w="1759" w:type="dxa"/>
          </w:tcPr>
          <w:p w:rsidR="00F625B3" w:rsidRPr="00A12C7A" w:rsidRDefault="00F625B3" w:rsidP="00A12C7A">
            <w:pPr>
              <w:spacing w:after="120"/>
              <w:jc w:val="both"/>
              <w:rPr>
                <w:b/>
              </w:rPr>
            </w:pPr>
            <w:r w:rsidRPr="00A12C7A">
              <w:rPr>
                <w:b/>
              </w:rPr>
              <w:t>10-11</w:t>
            </w:r>
          </w:p>
        </w:tc>
        <w:tc>
          <w:tcPr>
            <w:tcW w:w="3878" w:type="dxa"/>
            <w:gridSpan w:val="2"/>
          </w:tcPr>
          <w:p w:rsidR="00F625B3" w:rsidRPr="00A12C7A" w:rsidRDefault="00F625B3" w:rsidP="00A12C7A">
            <w:pPr>
              <w:spacing w:after="120"/>
              <w:jc w:val="both"/>
            </w:pPr>
            <w:r w:rsidRPr="00A12C7A">
              <w:t>Рабочие программы под ред. Погорелова А.В.</w:t>
            </w:r>
          </w:p>
        </w:tc>
        <w:tc>
          <w:tcPr>
            <w:tcW w:w="4394" w:type="dxa"/>
            <w:gridSpan w:val="2"/>
          </w:tcPr>
          <w:p w:rsidR="00F625B3" w:rsidRPr="00A12C7A" w:rsidRDefault="00F625B3" w:rsidP="00A12C7A">
            <w:pPr>
              <w:autoSpaceDE w:val="0"/>
              <w:autoSpaceDN w:val="0"/>
              <w:adjustRightInd w:val="0"/>
              <w:jc w:val="both"/>
            </w:pPr>
            <w:r w:rsidRPr="00A12C7A">
              <w:t>Погорелов А.В. Геометрия (базовый уровень), М., Просвещение, 2013г.</w:t>
            </w:r>
          </w:p>
        </w:tc>
      </w:tr>
      <w:tr w:rsidR="00F625B3" w:rsidRPr="00A12C7A" w:rsidTr="00F625B3">
        <w:trPr>
          <w:trHeight w:val="338"/>
        </w:trPr>
        <w:tc>
          <w:tcPr>
            <w:tcW w:w="10031" w:type="dxa"/>
            <w:gridSpan w:val="5"/>
          </w:tcPr>
          <w:p w:rsidR="00F625B3" w:rsidRPr="00A12C7A" w:rsidRDefault="00F625B3" w:rsidP="00A12C7A">
            <w:pPr>
              <w:autoSpaceDE w:val="0"/>
              <w:autoSpaceDN w:val="0"/>
              <w:adjustRightInd w:val="0"/>
              <w:jc w:val="both"/>
              <w:rPr>
                <w:b/>
              </w:rPr>
            </w:pPr>
            <w:r w:rsidRPr="00A12C7A">
              <w:rPr>
                <w:b/>
              </w:rPr>
              <w:t>История</w:t>
            </w:r>
          </w:p>
        </w:tc>
      </w:tr>
      <w:tr w:rsidR="00F625B3" w:rsidRPr="00A12C7A" w:rsidTr="00017785">
        <w:trPr>
          <w:trHeight w:val="338"/>
        </w:trPr>
        <w:tc>
          <w:tcPr>
            <w:tcW w:w="1759" w:type="dxa"/>
          </w:tcPr>
          <w:p w:rsidR="00F625B3" w:rsidRPr="00A12C7A" w:rsidRDefault="00F625B3" w:rsidP="00A12C7A">
            <w:pPr>
              <w:spacing w:after="120"/>
              <w:jc w:val="both"/>
              <w:rPr>
                <w:b/>
              </w:rPr>
            </w:pPr>
            <w:r w:rsidRPr="00A12C7A">
              <w:rPr>
                <w:b/>
              </w:rPr>
              <w:t>10</w:t>
            </w:r>
          </w:p>
        </w:tc>
        <w:tc>
          <w:tcPr>
            <w:tcW w:w="3878" w:type="dxa"/>
            <w:gridSpan w:val="2"/>
          </w:tcPr>
          <w:p w:rsidR="00F625B3" w:rsidRPr="00A12C7A" w:rsidRDefault="00F625B3" w:rsidP="00A12C7A">
            <w:pPr>
              <w:spacing w:after="120"/>
              <w:jc w:val="both"/>
            </w:pPr>
            <w:r w:rsidRPr="00A12C7A">
              <w:t>Рабочая программа составлена на основе федерального компонента государственного стандарта</w:t>
            </w:r>
          </w:p>
        </w:tc>
        <w:tc>
          <w:tcPr>
            <w:tcW w:w="4394" w:type="dxa"/>
            <w:gridSpan w:val="2"/>
          </w:tcPr>
          <w:p w:rsidR="00F625B3" w:rsidRPr="00A12C7A" w:rsidRDefault="00F625B3" w:rsidP="00A12C7A">
            <w:pPr>
              <w:autoSpaceDE w:val="0"/>
              <w:autoSpaceDN w:val="0"/>
              <w:adjustRightInd w:val="0"/>
              <w:jc w:val="both"/>
            </w:pPr>
            <w:r w:rsidRPr="00A12C7A">
              <w:t>Загладин Н.В., Симония Н.А. История (базовый уровень), М., Просвещение,2013г.</w:t>
            </w:r>
          </w:p>
        </w:tc>
      </w:tr>
      <w:tr w:rsidR="00F625B3" w:rsidRPr="00A12C7A" w:rsidTr="00630E6B">
        <w:trPr>
          <w:trHeight w:val="1152"/>
        </w:trPr>
        <w:tc>
          <w:tcPr>
            <w:tcW w:w="1759" w:type="dxa"/>
          </w:tcPr>
          <w:p w:rsidR="00F625B3" w:rsidRPr="00A12C7A" w:rsidRDefault="00F625B3" w:rsidP="00A12C7A">
            <w:pPr>
              <w:spacing w:after="120"/>
              <w:jc w:val="both"/>
              <w:rPr>
                <w:b/>
              </w:rPr>
            </w:pPr>
            <w:r w:rsidRPr="00A12C7A">
              <w:rPr>
                <w:b/>
              </w:rPr>
              <w:t>11</w:t>
            </w:r>
          </w:p>
        </w:tc>
        <w:tc>
          <w:tcPr>
            <w:tcW w:w="3878" w:type="dxa"/>
            <w:gridSpan w:val="2"/>
          </w:tcPr>
          <w:p w:rsidR="00630E6B" w:rsidRPr="00A12C7A" w:rsidRDefault="00F625B3" w:rsidP="00630E6B">
            <w:pPr>
              <w:spacing w:after="120"/>
              <w:jc w:val="both"/>
            </w:pPr>
            <w:r w:rsidRPr="00A12C7A">
              <w:t>Рабочая программа составлена на основе федерального компонента государственного стандарта</w:t>
            </w:r>
          </w:p>
        </w:tc>
        <w:tc>
          <w:tcPr>
            <w:tcW w:w="4394" w:type="dxa"/>
            <w:gridSpan w:val="2"/>
          </w:tcPr>
          <w:p w:rsidR="00F625B3" w:rsidRPr="00A12C7A" w:rsidRDefault="00F625B3" w:rsidP="00A12C7A">
            <w:pPr>
              <w:autoSpaceDE w:val="0"/>
              <w:autoSpaceDN w:val="0"/>
              <w:adjustRightInd w:val="0"/>
              <w:jc w:val="both"/>
            </w:pPr>
            <w:r w:rsidRPr="00A12C7A">
              <w:t>Загладин Н.В., Симония Н.А. История (базовый уровень), М., Просвещение, 2013г.</w:t>
            </w:r>
          </w:p>
        </w:tc>
      </w:tr>
    </w:tbl>
    <w:p w:rsidR="00F625B3" w:rsidRPr="00630E6B" w:rsidRDefault="00630E6B" w:rsidP="00A12C7A">
      <w:pPr>
        <w:pStyle w:val="22"/>
        <w:jc w:val="both"/>
        <w:rPr>
          <w:b w:val="0"/>
          <w:i w:val="0"/>
        </w:rPr>
      </w:pPr>
      <w:r>
        <w:rPr>
          <w:b w:val="0"/>
          <w:i w:val="0"/>
        </w:rPr>
        <w:t xml:space="preserve">                      </w:t>
      </w:r>
    </w:p>
    <w:tbl>
      <w:tblPr>
        <w:tblpPr w:leftFromText="180" w:rightFromText="180" w:vertAnchor="text" w:horzAnchor="margin" w:tblpXSpec="center" w:tblpY="30"/>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36"/>
        <w:gridCol w:w="3701"/>
        <w:gridCol w:w="4494"/>
      </w:tblGrid>
      <w:tr w:rsidR="00F625B3" w:rsidRPr="00A12C7A" w:rsidTr="00F625B3">
        <w:trPr>
          <w:trHeight w:val="335"/>
        </w:trPr>
        <w:tc>
          <w:tcPr>
            <w:tcW w:w="10031" w:type="dxa"/>
            <w:gridSpan w:val="3"/>
          </w:tcPr>
          <w:p w:rsidR="00F625B3" w:rsidRPr="00A12C7A" w:rsidRDefault="00F625B3" w:rsidP="00A12C7A">
            <w:pPr>
              <w:spacing w:after="120"/>
              <w:jc w:val="both"/>
              <w:rPr>
                <w:b/>
              </w:rPr>
            </w:pPr>
            <w:r w:rsidRPr="00A12C7A">
              <w:rPr>
                <w:b/>
              </w:rPr>
              <w:t xml:space="preserve">Обществознание </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0</w:t>
            </w:r>
          </w:p>
        </w:tc>
        <w:tc>
          <w:tcPr>
            <w:tcW w:w="3701" w:type="dxa"/>
          </w:tcPr>
          <w:p w:rsidR="00F625B3" w:rsidRPr="00A12C7A" w:rsidRDefault="00F625B3" w:rsidP="00A12C7A">
            <w:pPr>
              <w:spacing w:after="120"/>
              <w:jc w:val="both"/>
              <w:rPr>
                <w:b/>
              </w:rPr>
            </w:pPr>
            <w:r w:rsidRPr="00A12C7A">
              <w:t>Рабочая программа составлена на основе федерального компонента государственного стандарта</w:t>
            </w:r>
          </w:p>
        </w:tc>
        <w:tc>
          <w:tcPr>
            <w:tcW w:w="4494" w:type="dxa"/>
          </w:tcPr>
          <w:p w:rsidR="00F625B3" w:rsidRPr="00A12C7A" w:rsidRDefault="00F625B3" w:rsidP="00A12C7A">
            <w:pPr>
              <w:autoSpaceDE w:val="0"/>
              <w:autoSpaceDN w:val="0"/>
              <w:adjustRightInd w:val="0"/>
              <w:jc w:val="both"/>
            </w:pPr>
            <w:r w:rsidRPr="00A12C7A">
              <w:t>Боголюбов Л.Н., Аверьянов Ю.И., Городецкая Н.И. и др. /</w:t>
            </w:r>
          </w:p>
          <w:p w:rsidR="00F625B3" w:rsidRPr="00A12C7A" w:rsidRDefault="00F625B3" w:rsidP="00A12C7A">
            <w:pPr>
              <w:autoSpaceDE w:val="0"/>
              <w:autoSpaceDN w:val="0"/>
              <w:adjustRightInd w:val="0"/>
              <w:jc w:val="both"/>
            </w:pPr>
            <w:r w:rsidRPr="00A12C7A">
              <w:t>Под ред. Боголюбова Л.Н. Обществознание (базовый уровень), М., Просвещение, 2013г.</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1</w:t>
            </w:r>
          </w:p>
        </w:tc>
        <w:tc>
          <w:tcPr>
            <w:tcW w:w="3701" w:type="dxa"/>
          </w:tcPr>
          <w:p w:rsidR="00F625B3" w:rsidRPr="00A12C7A" w:rsidRDefault="00F625B3" w:rsidP="00A12C7A">
            <w:pPr>
              <w:spacing w:after="120"/>
              <w:jc w:val="both"/>
            </w:pPr>
            <w:r w:rsidRPr="00A12C7A">
              <w:t>Рабочая программа составлена на основе федерального компонента государственного стандарта</w:t>
            </w:r>
          </w:p>
        </w:tc>
        <w:tc>
          <w:tcPr>
            <w:tcW w:w="4494" w:type="dxa"/>
          </w:tcPr>
          <w:p w:rsidR="00F625B3" w:rsidRPr="00A12C7A" w:rsidRDefault="00F625B3" w:rsidP="00A12C7A">
            <w:pPr>
              <w:autoSpaceDE w:val="0"/>
              <w:autoSpaceDN w:val="0"/>
              <w:adjustRightInd w:val="0"/>
              <w:jc w:val="both"/>
            </w:pPr>
            <w:r w:rsidRPr="00A12C7A">
              <w:t>Боголюбов Л.Н., Городецкая Н.И., Матвеев А.И. /</w:t>
            </w:r>
          </w:p>
          <w:p w:rsidR="00F625B3" w:rsidRPr="00A12C7A" w:rsidRDefault="00F625B3" w:rsidP="00A12C7A">
            <w:pPr>
              <w:autoSpaceDE w:val="0"/>
              <w:autoSpaceDN w:val="0"/>
              <w:adjustRightInd w:val="0"/>
              <w:jc w:val="both"/>
            </w:pPr>
            <w:r w:rsidRPr="00A12C7A">
              <w:t>Под ред. Боголюбова Л.Н. Обществознание (базовый уровень), М., Просвещение, 2013г.</w:t>
            </w:r>
          </w:p>
        </w:tc>
      </w:tr>
      <w:tr w:rsidR="00F625B3" w:rsidRPr="00A12C7A" w:rsidTr="00F625B3">
        <w:trPr>
          <w:trHeight w:val="335"/>
        </w:trPr>
        <w:tc>
          <w:tcPr>
            <w:tcW w:w="10031" w:type="dxa"/>
            <w:gridSpan w:val="3"/>
          </w:tcPr>
          <w:p w:rsidR="00F625B3" w:rsidRPr="00A12C7A" w:rsidRDefault="00F625B3" w:rsidP="00A12C7A">
            <w:pPr>
              <w:autoSpaceDE w:val="0"/>
              <w:autoSpaceDN w:val="0"/>
              <w:adjustRightInd w:val="0"/>
              <w:jc w:val="both"/>
              <w:rPr>
                <w:b/>
              </w:rPr>
            </w:pPr>
            <w:r w:rsidRPr="00A12C7A">
              <w:rPr>
                <w:b/>
              </w:rPr>
              <w:t xml:space="preserve">География </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0</w:t>
            </w:r>
          </w:p>
        </w:tc>
        <w:tc>
          <w:tcPr>
            <w:tcW w:w="3701" w:type="dxa"/>
          </w:tcPr>
          <w:p w:rsidR="00F625B3" w:rsidRPr="00A12C7A" w:rsidRDefault="00F625B3" w:rsidP="00A12C7A">
            <w:pPr>
              <w:spacing w:after="120"/>
              <w:jc w:val="both"/>
            </w:pPr>
            <w:r w:rsidRPr="00A12C7A">
              <w:t>Рабочие программы под ред.Домогацких Е.М., Алексеевского Н.И.</w:t>
            </w:r>
          </w:p>
        </w:tc>
        <w:tc>
          <w:tcPr>
            <w:tcW w:w="4494" w:type="dxa"/>
          </w:tcPr>
          <w:p w:rsidR="00F625B3" w:rsidRPr="00A12C7A" w:rsidRDefault="00F625B3" w:rsidP="00A12C7A">
            <w:pPr>
              <w:autoSpaceDE w:val="0"/>
              <w:autoSpaceDN w:val="0"/>
              <w:adjustRightInd w:val="0"/>
              <w:jc w:val="both"/>
            </w:pPr>
            <w:r w:rsidRPr="00A12C7A">
              <w:t>Домогацких Е.М., Алексеевский Н.И. География (базовый уровень), Русское слово, 2013г.</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1</w:t>
            </w:r>
          </w:p>
        </w:tc>
        <w:tc>
          <w:tcPr>
            <w:tcW w:w="3701" w:type="dxa"/>
          </w:tcPr>
          <w:p w:rsidR="00F625B3" w:rsidRPr="00A12C7A" w:rsidRDefault="00F625B3" w:rsidP="00A12C7A">
            <w:pPr>
              <w:spacing w:after="120"/>
              <w:jc w:val="both"/>
            </w:pPr>
            <w:r w:rsidRPr="00A12C7A">
              <w:t>Рабочие программы под ред.Домогацких Е.М., Алексеевского Н.И.</w:t>
            </w:r>
          </w:p>
        </w:tc>
        <w:tc>
          <w:tcPr>
            <w:tcW w:w="4494" w:type="dxa"/>
          </w:tcPr>
          <w:p w:rsidR="00F625B3" w:rsidRPr="00A12C7A" w:rsidRDefault="00F625B3" w:rsidP="00A12C7A">
            <w:pPr>
              <w:autoSpaceDE w:val="0"/>
              <w:autoSpaceDN w:val="0"/>
              <w:adjustRightInd w:val="0"/>
              <w:jc w:val="both"/>
            </w:pPr>
            <w:r w:rsidRPr="00A12C7A">
              <w:t>Домогацких Е.М., Алексеевский Н.И. География (базовый уровень), Русское слово, 2013г.</w:t>
            </w:r>
          </w:p>
        </w:tc>
      </w:tr>
      <w:tr w:rsidR="00F625B3" w:rsidRPr="00A12C7A" w:rsidTr="00F625B3">
        <w:trPr>
          <w:trHeight w:val="335"/>
        </w:trPr>
        <w:tc>
          <w:tcPr>
            <w:tcW w:w="10031" w:type="dxa"/>
            <w:gridSpan w:val="3"/>
          </w:tcPr>
          <w:p w:rsidR="00F625B3" w:rsidRPr="00A12C7A" w:rsidRDefault="00F625B3" w:rsidP="00A12C7A">
            <w:pPr>
              <w:autoSpaceDE w:val="0"/>
              <w:autoSpaceDN w:val="0"/>
              <w:adjustRightInd w:val="0"/>
              <w:jc w:val="both"/>
              <w:rPr>
                <w:b/>
              </w:rPr>
            </w:pPr>
            <w:r w:rsidRPr="00A12C7A">
              <w:rPr>
                <w:b/>
              </w:rPr>
              <w:t xml:space="preserve">Физика </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0, 11</w:t>
            </w:r>
          </w:p>
        </w:tc>
        <w:tc>
          <w:tcPr>
            <w:tcW w:w="3701" w:type="dxa"/>
          </w:tcPr>
          <w:p w:rsidR="00F625B3" w:rsidRPr="00A12C7A" w:rsidRDefault="00F625B3" w:rsidP="00A12C7A">
            <w:pPr>
              <w:spacing w:after="120"/>
              <w:jc w:val="both"/>
            </w:pPr>
            <w:r w:rsidRPr="00A12C7A">
              <w:t>Рабочие программы под ред. Мякишева Г.Я</w:t>
            </w:r>
          </w:p>
        </w:tc>
        <w:tc>
          <w:tcPr>
            <w:tcW w:w="4494" w:type="dxa"/>
          </w:tcPr>
          <w:p w:rsidR="00F625B3" w:rsidRPr="00A12C7A" w:rsidRDefault="00F625B3" w:rsidP="00A12C7A">
            <w:pPr>
              <w:autoSpaceDE w:val="0"/>
              <w:autoSpaceDN w:val="0"/>
              <w:adjustRightInd w:val="0"/>
              <w:jc w:val="both"/>
            </w:pPr>
            <w:r w:rsidRPr="00A12C7A">
              <w:t>Мякишев Г.Я., Буховцев Б.Б., Сотский Н.Н. / Под ред. Николаева В.И.,Парфентьевой Н.А. Физика (базовый  уровень),М., Просвещение, 2013г.</w:t>
            </w:r>
          </w:p>
        </w:tc>
      </w:tr>
      <w:tr w:rsidR="00F625B3" w:rsidRPr="00A12C7A" w:rsidTr="00F625B3">
        <w:trPr>
          <w:trHeight w:val="335"/>
        </w:trPr>
        <w:tc>
          <w:tcPr>
            <w:tcW w:w="10031" w:type="dxa"/>
            <w:gridSpan w:val="3"/>
          </w:tcPr>
          <w:p w:rsidR="00F625B3" w:rsidRPr="00A12C7A" w:rsidRDefault="00F625B3" w:rsidP="00A12C7A">
            <w:pPr>
              <w:autoSpaceDE w:val="0"/>
              <w:autoSpaceDN w:val="0"/>
              <w:adjustRightInd w:val="0"/>
              <w:jc w:val="both"/>
              <w:rPr>
                <w:b/>
              </w:rPr>
            </w:pPr>
            <w:r w:rsidRPr="00A12C7A">
              <w:rPr>
                <w:b/>
              </w:rPr>
              <w:t>Биология</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0-11</w:t>
            </w:r>
          </w:p>
        </w:tc>
        <w:tc>
          <w:tcPr>
            <w:tcW w:w="3701" w:type="dxa"/>
          </w:tcPr>
          <w:p w:rsidR="00F625B3" w:rsidRPr="00A12C7A" w:rsidRDefault="00F625B3" w:rsidP="00A12C7A">
            <w:pPr>
              <w:spacing w:after="120"/>
              <w:jc w:val="both"/>
            </w:pPr>
            <w:r w:rsidRPr="00A12C7A">
              <w:t>Рабочие программы под ред. Беляева Д.К.</w:t>
            </w:r>
          </w:p>
        </w:tc>
        <w:tc>
          <w:tcPr>
            <w:tcW w:w="4494" w:type="dxa"/>
          </w:tcPr>
          <w:p w:rsidR="00F625B3" w:rsidRPr="00A12C7A" w:rsidRDefault="00F625B3" w:rsidP="00A12C7A">
            <w:pPr>
              <w:autoSpaceDE w:val="0"/>
              <w:autoSpaceDN w:val="0"/>
              <w:adjustRightInd w:val="0"/>
              <w:jc w:val="both"/>
            </w:pPr>
            <w:r w:rsidRPr="00A12C7A">
              <w:t>Беляев Д.К., Бородин П.М., Воронцов Н.Н. и др. / Под ред. Беляева Д.К., Дымшица Г.М. Биология (базовый уровень), М., Просвещение, 2013г.</w:t>
            </w:r>
          </w:p>
        </w:tc>
      </w:tr>
      <w:tr w:rsidR="00F625B3" w:rsidRPr="00A12C7A" w:rsidTr="00F625B3">
        <w:trPr>
          <w:trHeight w:val="335"/>
        </w:trPr>
        <w:tc>
          <w:tcPr>
            <w:tcW w:w="10031" w:type="dxa"/>
            <w:gridSpan w:val="3"/>
          </w:tcPr>
          <w:p w:rsidR="00F625B3" w:rsidRPr="00A12C7A" w:rsidRDefault="00F625B3" w:rsidP="00A12C7A">
            <w:pPr>
              <w:autoSpaceDE w:val="0"/>
              <w:autoSpaceDN w:val="0"/>
              <w:adjustRightInd w:val="0"/>
              <w:jc w:val="both"/>
              <w:rPr>
                <w:b/>
              </w:rPr>
            </w:pPr>
            <w:r w:rsidRPr="00A12C7A">
              <w:rPr>
                <w:b/>
              </w:rPr>
              <w:t>Химия</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0,11</w:t>
            </w:r>
          </w:p>
        </w:tc>
        <w:tc>
          <w:tcPr>
            <w:tcW w:w="3701" w:type="dxa"/>
          </w:tcPr>
          <w:p w:rsidR="00F625B3" w:rsidRPr="00A12C7A" w:rsidRDefault="00F625B3" w:rsidP="00A12C7A">
            <w:pPr>
              <w:spacing w:after="120"/>
              <w:jc w:val="both"/>
            </w:pPr>
            <w:r w:rsidRPr="00A12C7A">
              <w:t>Рабочие программы под ред. Рудзитиса Г.Е.</w:t>
            </w:r>
          </w:p>
        </w:tc>
        <w:tc>
          <w:tcPr>
            <w:tcW w:w="4494" w:type="dxa"/>
          </w:tcPr>
          <w:p w:rsidR="00F625B3" w:rsidRPr="00A12C7A" w:rsidRDefault="00F625B3" w:rsidP="00A12C7A">
            <w:pPr>
              <w:autoSpaceDE w:val="0"/>
              <w:autoSpaceDN w:val="0"/>
              <w:adjustRightInd w:val="0"/>
              <w:jc w:val="both"/>
            </w:pPr>
            <w:r w:rsidRPr="00A12C7A">
              <w:t>Рудзитис Г.Е., Фельдман Ф.Г. Химия (базовый уровень), Просвещение, 2013г.</w:t>
            </w:r>
          </w:p>
        </w:tc>
      </w:tr>
      <w:tr w:rsidR="00F625B3" w:rsidRPr="00A12C7A" w:rsidTr="00F625B3">
        <w:trPr>
          <w:trHeight w:val="335"/>
        </w:trPr>
        <w:tc>
          <w:tcPr>
            <w:tcW w:w="10031" w:type="dxa"/>
            <w:gridSpan w:val="3"/>
          </w:tcPr>
          <w:p w:rsidR="00F625B3" w:rsidRPr="00A12C7A" w:rsidRDefault="00F625B3" w:rsidP="00A12C7A">
            <w:pPr>
              <w:autoSpaceDE w:val="0"/>
              <w:autoSpaceDN w:val="0"/>
              <w:adjustRightInd w:val="0"/>
              <w:jc w:val="both"/>
              <w:rPr>
                <w:b/>
              </w:rPr>
            </w:pPr>
            <w:r w:rsidRPr="00A12C7A">
              <w:rPr>
                <w:b/>
              </w:rPr>
              <w:t>Информатика и ИКТ</w:t>
            </w:r>
          </w:p>
        </w:tc>
      </w:tr>
      <w:tr w:rsidR="00F625B3" w:rsidRPr="00A12C7A" w:rsidTr="00F625B3">
        <w:trPr>
          <w:trHeight w:val="335"/>
        </w:trPr>
        <w:tc>
          <w:tcPr>
            <w:tcW w:w="1836" w:type="dxa"/>
          </w:tcPr>
          <w:p w:rsidR="00F625B3" w:rsidRPr="00A12C7A" w:rsidRDefault="00F625B3" w:rsidP="00A12C7A">
            <w:pPr>
              <w:spacing w:after="120"/>
              <w:jc w:val="both"/>
              <w:rPr>
                <w:b/>
              </w:rPr>
            </w:pPr>
            <w:r w:rsidRPr="00A12C7A">
              <w:rPr>
                <w:b/>
              </w:rPr>
              <w:t>10,11</w:t>
            </w:r>
          </w:p>
        </w:tc>
        <w:tc>
          <w:tcPr>
            <w:tcW w:w="3701" w:type="dxa"/>
          </w:tcPr>
          <w:p w:rsidR="00F625B3" w:rsidRPr="00A12C7A" w:rsidRDefault="00F625B3" w:rsidP="00A12C7A">
            <w:pPr>
              <w:spacing w:after="120"/>
              <w:jc w:val="both"/>
            </w:pPr>
            <w:r w:rsidRPr="00A12C7A">
              <w:t>Рабочие программы под ред. Угриновича Н.Д.</w:t>
            </w:r>
          </w:p>
        </w:tc>
        <w:tc>
          <w:tcPr>
            <w:tcW w:w="4494" w:type="dxa"/>
          </w:tcPr>
          <w:p w:rsidR="00F625B3" w:rsidRPr="00A12C7A" w:rsidRDefault="00F625B3" w:rsidP="00A12C7A">
            <w:pPr>
              <w:spacing w:after="120"/>
              <w:jc w:val="both"/>
            </w:pPr>
            <w:r w:rsidRPr="00A12C7A">
              <w:t>Угринович Н.Д. Информатика и ИКТ (базовый уровень),  БИНОМ. Лаборатория знаний 2013г.</w:t>
            </w:r>
          </w:p>
        </w:tc>
      </w:tr>
    </w:tbl>
    <w:p w:rsidR="00F625B3" w:rsidRPr="00A12C7A" w:rsidRDefault="00F625B3" w:rsidP="00A12C7A">
      <w:pPr>
        <w:pStyle w:val="22"/>
        <w:jc w:val="both"/>
      </w:pPr>
    </w:p>
    <w:tbl>
      <w:tblPr>
        <w:tblpPr w:leftFromText="180" w:rightFromText="180" w:vertAnchor="text" w:horzAnchor="margin" w:tblpXSpec="center" w:tblpY="30"/>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07"/>
        <w:gridCol w:w="3843"/>
        <w:gridCol w:w="4281"/>
      </w:tblGrid>
      <w:tr w:rsidR="00F625B3" w:rsidRPr="00A12C7A" w:rsidTr="00F625B3">
        <w:trPr>
          <w:trHeight w:val="342"/>
        </w:trPr>
        <w:tc>
          <w:tcPr>
            <w:tcW w:w="10031" w:type="dxa"/>
            <w:gridSpan w:val="3"/>
          </w:tcPr>
          <w:p w:rsidR="00F625B3" w:rsidRPr="00A12C7A" w:rsidRDefault="00F625B3" w:rsidP="00A12C7A">
            <w:pPr>
              <w:spacing w:after="120"/>
              <w:jc w:val="both"/>
              <w:rPr>
                <w:b/>
              </w:rPr>
            </w:pPr>
            <w:r w:rsidRPr="00A12C7A">
              <w:rPr>
                <w:b/>
              </w:rPr>
              <w:t>ОБЖ</w:t>
            </w:r>
          </w:p>
        </w:tc>
      </w:tr>
      <w:tr w:rsidR="00F625B3" w:rsidRPr="00A12C7A" w:rsidTr="00F625B3">
        <w:trPr>
          <w:trHeight w:val="342"/>
        </w:trPr>
        <w:tc>
          <w:tcPr>
            <w:tcW w:w="1907" w:type="dxa"/>
          </w:tcPr>
          <w:p w:rsidR="00F625B3" w:rsidRPr="00A12C7A" w:rsidRDefault="00F625B3" w:rsidP="00A12C7A">
            <w:pPr>
              <w:spacing w:after="120"/>
              <w:jc w:val="both"/>
              <w:rPr>
                <w:b/>
              </w:rPr>
            </w:pPr>
            <w:r w:rsidRPr="00A12C7A">
              <w:rPr>
                <w:b/>
              </w:rPr>
              <w:t>10,11</w:t>
            </w:r>
          </w:p>
        </w:tc>
        <w:tc>
          <w:tcPr>
            <w:tcW w:w="3843" w:type="dxa"/>
          </w:tcPr>
          <w:p w:rsidR="00F625B3" w:rsidRPr="00A12C7A" w:rsidRDefault="00F625B3" w:rsidP="00A12C7A">
            <w:pPr>
              <w:spacing w:after="120"/>
              <w:jc w:val="both"/>
              <w:rPr>
                <w:b/>
              </w:rPr>
            </w:pPr>
            <w:r w:rsidRPr="00A12C7A">
              <w:t>Рабочие программы под ред. Латчук В.Н.</w:t>
            </w:r>
          </w:p>
        </w:tc>
        <w:tc>
          <w:tcPr>
            <w:tcW w:w="4281" w:type="dxa"/>
          </w:tcPr>
          <w:p w:rsidR="00F625B3" w:rsidRPr="00A12C7A" w:rsidRDefault="00F625B3" w:rsidP="00A12C7A">
            <w:pPr>
              <w:spacing w:after="120"/>
              <w:jc w:val="both"/>
              <w:rPr>
                <w:b/>
              </w:rPr>
            </w:pPr>
            <w:r w:rsidRPr="00A12C7A">
              <w:t>Латчук В.Н., Марков В.В., Миронов С.К. и др. Основы безопасности жизнедеятельности (базовый уровень), Дрофа, 2013г.</w:t>
            </w:r>
          </w:p>
        </w:tc>
      </w:tr>
      <w:tr w:rsidR="00F625B3" w:rsidRPr="00A12C7A" w:rsidTr="00F625B3">
        <w:trPr>
          <w:trHeight w:val="342"/>
        </w:trPr>
        <w:tc>
          <w:tcPr>
            <w:tcW w:w="10031" w:type="dxa"/>
            <w:gridSpan w:val="3"/>
          </w:tcPr>
          <w:p w:rsidR="00F625B3" w:rsidRPr="00A12C7A" w:rsidRDefault="00F625B3" w:rsidP="00A12C7A">
            <w:pPr>
              <w:spacing w:after="120"/>
              <w:jc w:val="both"/>
              <w:rPr>
                <w:b/>
              </w:rPr>
            </w:pPr>
            <w:r w:rsidRPr="00A12C7A">
              <w:rPr>
                <w:b/>
              </w:rPr>
              <w:t>Физическая культура</w:t>
            </w:r>
          </w:p>
        </w:tc>
      </w:tr>
      <w:tr w:rsidR="00F625B3" w:rsidRPr="00A12C7A" w:rsidTr="00F625B3">
        <w:trPr>
          <w:trHeight w:val="342"/>
        </w:trPr>
        <w:tc>
          <w:tcPr>
            <w:tcW w:w="1907" w:type="dxa"/>
          </w:tcPr>
          <w:p w:rsidR="00F625B3" w:rsidRPr="00A12C7A" w:rsidRDefault="00F625B3" w:rsidP="00A12C7A">
            <w:pPr>
              <w:spacing w:after="120"/>
              <w:jc w:val="both"/>
              <w:rPr>
                <w:b/>
              </w:rPr>
            </w:pPr>
            <w:r w:rsidRPr="00A12C7A">
              <w:rPr>
                <w:b/>
              </w:rPr>
              <w:t>10,11</w:t>
            </w:r>
          </w:p>
        </w:tc>
        <w:tc>
          <w:tcPr>
            <w:tcW w:w="3843" w:type="dxa"/>
          </w:tcPr>
          <w:p w:rsidR="00F625B3" w:rsidRPr="00A12C7A" w:rsidRDefault="00F625B3" w:rsidP="00A12C7A">
            <w:pPr>
              <w:spacing w:after="120"/>
              <w:jc w:val="both"/>
            </w:pPr>
            <w:r w:rsidRPr="00A12C7A">
              <w:t>Рабочие программы под ред. Ляха</w:t>
            </w:r>
          </w:p>
        </w:tc>
        <w:tc>
          <w:tcPr>
            <w:tcW w:w="4281" w:type="dxa"/>
          </w:tcPr>
          <w:p w:rsidR="00F625B3" w:rsidRPr="00A12C7A" w:rsidRDefault="00F625B3" w:rsidP="00A12C7A">
            <w:pPr>
              <w:spacing w:after="120"/>
              <w:jc w:val="both"/>
            </w:pPr>
          </w:p>
        </w:tc>
      </w:tr>
    </w:tbl>
    <w:p w:rsidR="00F625B3" w:rsidRPr="00A12C7A" w:rsidRDefault="00F625B3" w:rsidP="00A12C7A">
      <w:pPr>
        <w:pStyle w:val="22"/>
        <w:jc w:val="both"/>
      </w:pPr>
    </w:p>
    <w:p w:rsidR="00F625B3" w:rsidRPr="00893DEB" w:rsidRDefault="00F625B3" w:rsidP="00630E6B">
      <w:pPr>
        <w:jc w:val="both"/>
      </w:pPr>
      <w:r w:rsidRPr="00893DEB">
        <w:rPr>
          <w:b/>
        </w:rPr>
        <w:t xml:space="preserve">Образ выпускника 11-го класса как главный целевой ориентир в учебно-воспитательной работе с обучающимися на </w:t>
      </w:r>
      <w:r w:rsidRPr="00893DEB">
        <w:rPr>
          <w:b/>
          <w:lang w:val="en-US"/>
        </w:rPr>
        <w:t>III</w:t>
      </w:r>
      <w:r w:rsidRPr="00893DEB">
        <w:rPr>
          <w:b/>
        </w:rPr>
        <w:t xml:space="preserve"> ступени обучения.</w:t>
      </w:r>
      <w:r w:rsidR="00893DEB" w:rsidRPr="00893DEB">
        <w:rPr>
          <w:b/>
        </w:rPr>
        <w:t xml:space="preserve"> </w:t>
      </w:r>
      <w:r w:rsidRPr="00893DEB">
        <w:rPr>
          <w:b/>
        </w:rPr>
        <w:t>Ценностно- смысловая компетенция.</w:t>
      </w:r>
    </w:p>
    <w:p w:rsidR="00893DEB" w:rsidRPr="00893DEB" w:rsidRDefault="00893DEB" w:rsidP="00A12C7A">
      <w:pPr>
        <w:jc w:val="both"/>
        <w:rPr>
          <w:b/>
        </w:rPr>
      </w:pPr>
    </w:p>
    <w:p w:rsidR="00F625B3" w:rsidRPr="00A12C7A" w:rsidRDefault="00893DEB" w:rsidP="00A12C7A">
      <w:pPr>
        <w:jc w:val="both"/>
      </w:pPr>
      <w:r>
        <w:t xml:space="preserve">         </w:t>
      </w:r>
      <w:r w:rsidR="00F625B3" w:rsidRPr="00A12C7A">
        <w:t>Осмысление целей и смысла жизни. Знание и понимание  основных положений Конституции РФ. Школьник учиться выполнять роль гражданина, наблюдателя, потребителя, покупателя, производителя. Ученик овладевает минимальными навыками социальной активности. Понимание сущности нравственных качеств и черт характера окружающих людей, толерантность, проявление доброты, понимания, любви к другим людям. Адекватная оценка своих реальных и потенциальных возможностей, уверенность в себе, готовность к профессиональному самоопределению. Осознание ценности здорового образа жизни как важнейшей жизненной ценности.</w:t>
      </w:r>
    </w:p>
    <w:p w:rsidR="00F625B3" w:rsidRPr="00A12C7A" w:rsidRDefault="00F625B3" w:rsidP="00A12C7A">
      <w:pPr>
        <w:jc w:val="both"/>
        <w:rPr>
          <w:b/>
        </w:rPr>
      </w:pPr>
      <w:r w:rsidRPr="00A12C7A">
        <w:rPr>
          <w:b/>
        </w:rPr>
        <w:t>Учебно- познавательная компетенция</w:t>
      </w:r>
    </w:p>
    <w:p w:rsidR="00F625B3" w:rsidRPr="00A12C7A" w:rsidRDefault="00893DEB" w:rsidP="00A12C7A">
      <w:pPr>
        <w:jc w:val="both"/>
      </w:pPr>
      <w:r>
        <w:t xml:space="preserve">         </w:t>
      </w:r>
      <w:r w:rsidR="00F625B3" w:rsidRPr="00A12C7A">
        <w:t xml:space="preserve">Устойчивые навыки работы с изучаемыми объектами, выбор методов познания, способность к генерации идей, формированию гипотез, версий и закономерностей. Желание продолжить свое образование после окончания школы. </w:t>
      </w:r>
    </w:p>
    <w:p w:rsidR="00F625B3" w:rsidRPr="00A12C7A" w:rsidRDefault="00F625B3" w:rsidP="00A12C7A">
      <w:pPr>
        <w:jc w:val="both"/>
        <w:rPr>
          <w:b/>
        </w:rPr>
      </w:pPr>
      <w:r w:rsidRPr="00A12C7A">
        <w:rPr>
          <w:b/>
        </w:rPr>
        <w:t>Информационная компетенция</w:t>
      </w:r>
    </w:p>
    <w:p w:rsidR="00F625B3" w:rsidRPr="00A12C7A" w:rsidRDefault="00893DEB" w:rsidP="00A12C7A">
      <w:pPr>
        <w:jc w:val="both"/>
      </w:pPr>
      <w:r>
        <w:t xml:space="preserve">          </w:t>
      </w:r>
      <w:r w:rsidR="00F625B3" w:rsidRPr="00A12C7A">
        <w:t>Знание и понимание особенностей различного стиля, других знаковых систем, компьютеров, ресурсов Интернет. Умение привлекать из перечисленных источников необходимую информацию, выделять главное, критически оценить добытую информацию. Владение приемами с электронной техникой, элементарными рабочими компьютерными программами. Использование мультимедийных ресурсов и компьютерных технологий для обработки, передачи и систематизации информации, создание баз данных, презентация результатов познавательной и практической деятельности.</w:t>
      </w:r>
    </w:p>
    <w:p w:rsidR="00F625B3" w:rsidRPr="00A12C7A" w:rsidRDefault="00F625B3" w:rsidP="00A12C7A">
      <w:pPr>
        <w:jc w:val="both"/>
      </w:pPr>
      <w:r w:rsidRPr="00A12C7A">
        <w:rPr>
          <w:b/>
        </w:rPr>
        <w:t xml:space="preserve">     Общекультурная компетенция</w:t>
      </w:r>
    </w:p>
    <w:p w:rsidR="00F625B3" w:rsidRPr="00A12C7A" w:rsidRDefault="00F625B3" w:rsidP="00A12C7A">
      <w:pPr>
        <w:jc w:val="both"/>
      </w:pPr>
      <w:r w:rsidRPr="00A12C7A">
        <w:t xml:space="preserve"> </w:t>
      </w:r>
      <w:r w:rsidR="00893DEB">
        <w:t xml:space="preserve">         </w:t>
      </w:r>
      <w:r w:rsidRPr="00A12C7A">
        <w:t>Умение строить свою деятельность по законам гармонии и красоты, потребность в посещении театров, выставок, концертов.</w:t>
      </w:r>
    </w:p>
    <w:p w:rsidR="00F625B3" w:rsidRPr="00A12C7A" w:rsidRDefault="00F625B3" w:rsidP="00A12C7A">
      <w:pPr>
        <w:jc w:val="both"/>
        <w:rPr>
          <w:b/>
        </w:rPr>
      </w:pPr>
      <w:r w:rsidRPr="00A12C7A">
        <w:rPr>
          <w:b/>
        </w:rPr>
        <w:t>Коммуникативная компетенция</w:t>
      </w:r>
    </w:p>
    <w:p w:rsidR="00F625B3" w:rsidRPr="00A12C7A" w:rsidRDefault="00F625B3" w:rsidP="00A12C7A">
      <w:pPr>
        <w:jc w:val="both"/>
      </w:pPr>
      <w:r w:rsidRPr="00A12C7A">
        <w:t xml:space="preserve"> </w:t>
      </w:r>
      <w:r w:rsidR="00893DEB">
        <w:t xml:space="preserve">         </w:t>
      </w:r>
      <w:r w:rsidRPr="00A12C7A">
        <w:t>Готовность к осуществлению своего выбора – информированность о возможных способах получения после школы желаемого образования, об усилиях, которые требуется приложить для его получения, о возможности реализовать свои жизненные цели и планы через избрание способа образования и последующей профессиональной деятельности.</w:t>
      </w:r>
    </w:p>
    <w:p w:rsidR="00F625B3" w:rsidRPr="00A12C7A" w:rsidRDefault="00F625B3" w:rsidP="00A12C7A">
      <w:pPr>
        <w:jc w:val="both"/>
        <w:rPr>
          <w:b/>
        </w:rPr>
      </w:pPr>
    </w:p>
    <w:p w:rsidR="00F625B3" w:rsidRPr="00A12C7A" w:rsidRDefault="00F625B3" w:rsidP="00A12C7A">
      <w:pPr>
        <w:pStyle w:val="22"/>
        <w:jc w:val="both"/>
        <w:rPr>
          <w:i w:val="0"/>
          <w:iCs w:val="0"/>
        </w:rPr>
      </w:pPr>
    </w:p>
    <w:p w:rsidR="00F625B3" w:rsidRPr="00A12C7A" w:rsidRDefault="00F625B3" w:rsidP="00A12C7A">
      <w:pPr>
        <w:pStyle w:val="22"/>
        <w:jc w:val="both"/>
        <w:rPr>
          <w:i w:val="0"/>
          <w:iCs w:val="0"/>
        </w:rPr>
      </w:pPr>
      <w:r w:rsidRPr="00A12C7A">
        <w:rPr>
          <w:i w:val="0"/>
          <w:iCs w:val="0"/>
        </w:rPr>
        <w:t>IV МОДУЛЬ.  МОНИТОРИНГ ОБРАЗОВАНИЯ УЧАЩИХСЯ</w:t>
      </w:r>
      <w:r w:rsidR="006350C6">
        <w:rPr>
          <w:i w:val="0"/>
          <w:iCs w:val="0"/>
        </w:rPr>
        <w:t xml:space="preserve"> </w:t>
      </w:r>
      <w:r w:rsidR="00A76963" w:rsidRPr="00A12C7A">
        <w:rPr>
          <w:i w:val="0"/>
          <w:iCs w:val="0"/>
        </w:rPr>
        <w:t>МК</w:t>
      </w:r>
      <w:r w:rsidRPr="00A12C7A">
        <w:rPr>
          <w:i w:val="0"/>
          <w:iCs w:val="0"/>
        </w:rPr>
        <w:t>ОУ СОШ № 4</w:t>
      </w:r>
    </w:p>
    <w:p w:rsidR="00F625B3" w:rsidRPr="006350C6" w:rsidRDefault="00F625B3" w:rsidP="00630E6B">
      <w:pPr>
        <w:pStyle w:val="22"/>
        <w:numPr>
          <w:ilvl w:val="1"/>
          <w:numId w:val="1"/>
        </w:numPr>
        <w:jc w:val="left"/>
        <w:rPr>
          <w:bCs w:val="0"/>
          <w:i w:val="0"/>
        </w:rPr>
      </w:pPr>
      <w:r w:rsidRPr="006350C6">
        <w:rPr>
          <w:bCs w:val="0"/>
          <w:i w:val="0"/>
        </w:rPr>
        <w:t>Технология мониторинга выполнения образовательной программы.</w:t>
      </w:r>
    </w:p>
    <w:p w:rsidR="00F625B3" w:rsidRPr="006350C6" w:rsidRDefault="00F625B3" w:rsidP="00A12C7A">
      <w:pPr>
        <w:pStyle w:val="22"/>
        <w:jc w:val="both"/>
        <w:rPr>
          <w:bCs w:val="0"/>
          <w:i w:val="0"/>
        </w:rPr>
      </w:pPr>
      <w:r w:rsidRPr="006350C6">
        <w:rPr>
          <w:bCs w:val="0"/>
          <w:i w:val="0"/>
        </w:rPr>
        <w:t>(система отслеживания результатов выполнения образовательной программы)</w:t>
      </w:r>
    </w:p>
    <w:p w:rsidR="00F625B3" w:rsidRPr="00A12C7A" w:rsidRDefault="00F625B3" w:rsidP="00A12C7A">
      <w:pPr>
        <w:pStyle w:val="22"/>
        <w:jc w:val="both"/>
        <w:rPr>
          <w:b w:val="0"/>
          <w:bCs w:val="0"/>
        </w:rPr>
      </w:pP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07"/>
        <w:gridCol w:w="2340"/>
        <w:gridCol w:w="2160"/>
        <w:gridCol w:w="1573"/>
        <w:gridCol w:w="1307"/>
        <w:gridCol w:w="1386"/>
      </w:tblGrid>
      <w:tr w:rsidR="00F625B3" w:rsidRPr="00A12C7A" w:rsidTr="00D50550">
        <w:tc>
          <w:tcPr>
            <w:tcW w:w="2007" w:type="dxa"/>
          </w:tcPr>
          <w:p w:rsidR="00F625B3" w:rsidRPr="00A12C7A" w:rsidRDefault="00F625B3" w:rsidP="00A12C7A">
            <w:pPr>
              <w:pStyle w:val="22"/>
              <w:jc w:val="both"/>
              <w:rPr>
                <w:b w:val="0"/>
                <w:bCs w:val="0"/>
                <w:i w:val="0"/>
                <w:iCs w:val="0"/>
              </w:rPr>
            </w:pPr>
            <w:r w:rsidRPr="00A12C7A">
              <w:rPr>
                <w:b w:val="0"/>
                <w:bCs w:val="0"/>
                <w:i w:val="0"/>
                <w:iCs w:val="0"/>
              </w:rPr>
              <w:t>Содержание педагогической информации</w:t>
            </w:r>
          </w:p>
        </w:tc>
        <w:tc>
          <w:tcPr>
            <w:tcW w:w="2340" w:type="dxa"/>
          </w:tcPr>
          <w:p w:rsidR="00F625B3" w:rsidRPr="00A12C7A" w:rsidRDefault="00F625B3" w:rsidP="00A12C7A">
            <w:pPr>
              <w:pStyle w:val="22"/>
              <w:jc w:val="both"/>
              <w:rPr>
                <w:b w:val="0"/>
                <w:bCs w:val="0"/>
                <w:i w:val="0"/>
                <w:iCs w:val="0"/>
              </w:rPr>
            </w:pPr>
            <w:r w:rsidRPr="00A12C7A">
              <w:rPr>
                <w:b w:val="0"/>
                <w:bCs w:val="0"/>
                <w:i w:val="0"/>
                <w:iCs w:val="0"/>
              </w:rPr>
              <w:t xml:space="preserve">Методы сбора информации </w:t>
            </w:r>
          </w:p>
        </w:tc>
        <w:tc>
          <w:tcPr>
            <w:tcW w:w="2160" w:type="dxa"/>
          </w:tcPr>
          <w:p w:rsidR="00F625B3" w:rsidRPr="00A12C7A" w:rsidRDefault="00F625B3" w:rsidP="00A12C7A">
            <w:pPr>
              <w:pStyle w:val="22"/>
              <w:jc w:val="both"/>
              <w:rPr>
                <w:b w:val="0"/>
                <w:bCs w:val="0"/>
                <w:i w:val="0"/>
                <w:iCs w:val="0"/>
              </w:rPr>
            </w:pPr>
            <w:r w:rsidRPr="00A12C7A">
              <w:rPr>
                <w:b w:val="0"/>
                <w:bCs w:val="0"/>
                <w:i w:val="0"/>
                <w:iCs w:val="0"/>
              </w:rPr>
              <w:t>Материалы, инструментарий</w:t>
            </w:r>
          </w:p>
          <w:p w:rsidR="00F625B3" w:rsidRPr="00A12C7A" w:rsidRDefault="00F625B3" w:rsidP="00A12C7A">
            <w:pPr>
              <w:pStyle w:val="22"/>
              <w:jc w:val="both"/>
              <w:rPr>
                <w:b w:val="0"/>
                <w:bCs w:val="0"/>
                <w:i w:val="0"/>
                <w:iCs w:val="0"/>
              </w:rPr>
            </w:pPr>
            <w:r w:rsidRPr="00A12C7A">
              <w:rPr>
                <w:b w:val="0"/>
                <w:bCs w:val="0"/>
                <w:i w:val="0"/>
                <w:iCs w:val="0"/>
              </w:rPr>
              <w:t>для сбора информации</w:t>
            </w:r>
          </w:p>
        </w:tc>
        <w:tc>
          <w:tcPr>
            <w:tcW w:w="1573" w:type="dxa"/>
          </w:tcPr>
          <w:p w:rsidR="00F625B3" w:rsidRPr="00A12C7A" w:rsidRDefault="00F625B3" w:rsidP="00A12C7A">
            <w:pPr>
              <w:pStyle w:val="22"/>
              <w:jc w:val="both"/>
              <w:rPr>
                <w:b w:val="0"/>
                <w:bCs w:val="0"/>
                <w:i w:val="0"/>
                <w:iCs w:val="0"/>
              </w:rPr>
            </w:pPr>
            <w:r w:rsidRPr="00A12C7A">
              <w:rPr>
                <w:b w:val="0"/>
                <w:bCs w:val="0"/>
                <w:i w:val="0"/>
                <w:iCs w:val="0"/>
              </w:rPr>
              <w:t>Способы обработки и представления информации</w:t>
            </w:r>
          </w:p>
        </w:tc>
        <w:tc>
          <w:tcPr>
            <w:tcW w:w="1307" w:type="dxa"/>
          </w:tcPr>
          <w:p w:rsidR="00F625B3" w:rsidRPr="00A12C7A" w:rsidRDefault="00F625B3" w:rsidP="00A12C7A">
            <w:pPr>
              <w:pStyle w:val="22"/>
              <w:jc w:val="both"/>
              <w:rPr>
                <w:b w:val="0"/>
                <w:bCs w:val="0"/>
                <w:i w:val="0"/>
                <w:iCs w:val="0"/>
              </w:rPr>
            </w:pPr>
            <w:r w:rsidRPr="00A12C7A">
              <w:rPr>
                <w:b w:val="0"/>
                <w:bCs w:val="0"/>
                <w:i w:val="0"/>
                <w:iCs w:val="0"/>
              </w:rPr>
              <w:t>Сроки</w:t>
            </w:r>
          </w:p>
        </w:tc>
        <w:tc>
          <w:tcPr>
            <w:tcW w:w="1386" w:type="dxa"/>
          </w:tcPr>
          <w:p w:rsidR="00F625B3" w:rsidRPr="00A12C7A" w:rsidRDefault="00F625B3" w:rsidP="00A12C7A">
            <w:pPr>
              <w:pStyle w:val="22"/>
              <w:jc w:val="both"/>
              <w:rPr>
                <w:b w:val="0"/>
                <w:bCs w:val="0"/>
                <w:i w:val="0"/>
                <w:iCs w:val="0"/>
              </w:rPr>
            </w:pPr>
            <w:r w:rsidRPr="00A12C7A">
              <w:rPr>
                <w:b w:val="0"/>
                <w:bCs w:val="0"/>
                <w:i w:val="0"/>
                <w:iCs w:val="0"/>
              </w:rPr>
              <w:t>Ответственный</w:t>
            </w:r>
          </w:p>
        </w:tc>
      </w:tr>
      <w:tr w:rsidR="00F625B3" w:rsidRPr="00A12C7A" w:rsidTr="00D50550">
        <w:tc>
          <w:tcPr>
            <w:tcW w:w="2007" w:type="dxa"/>
          </w:tcPr>
          <w:p w:rsidR="00F625B3" w:rsidRPr="00A12C7A" w:rsidRDefault="00F625B3" w:rsidP="00A12C7A">
            <w:pPr>
              <w:pStyle w:val="22"/>
              <w:jc w:val="both"/>
              <w:rPr>
                <w:b w:val="0"/>
                <w:bCs w:val="0"/>
                <w:i w:val="0"/>
                <w:iCs w:val="0"/>
              </w:rPr>
            </w:pPr>
            <w:r w:rsidRPr="00A12C7A">
              <w:rPr>
                <w:b w:val="0"/>
                <w:bCs w:val="0"/>
                <w:i w:val="0"/>
                <w:iCs w:val="0"/>
              </w:rPr>
              <w:lastRenderedPageBreak/>
              <w:t>Контроль и учет знаний школьников на уровне образовательно</w:t>
            </w:r>
            <w:r w:rsidR="0036000D" w:rsidRPr="00A12C7A">
              <w:rPr>
                <w:b w:val="0"/>
                <w:bCs w:val="0"/>
                <w:i w:val="0"/>
                <w:iCs w:val="0"/>
              </w:rPr>
              <w:t>-</w:t>
            </w:r>
            <w:r w:rsidRPr="00A12C7A">
              <w:rPr>
                <w:b w:val="0"/>
                <w:bCs w:val="0"/>
                <w:i w:val="0"/>
                <w:iCs w:val="0"/>
              </w:rPr>
              <w:t xml:space="preserve">го учреждения. </w:t>
            </w:r>
          </w:p>
        </w:tc>
        <w:tc>
          <w:tcPr>
            <w:tcW w:w="2340" w:type="dxa"/>
          </w:tcPr>
          <w:p w:rsidR="00F625B3" w:rsidRPr="00A12C7A" w:rsidRDefault="00F625B3" w:rsidP="00A12C7A">
            <w:pPr>
              <w:pStyle w:val="22"/>
              <w:jc w:val="both"/>
              <w:rPr>
                <w:b w:val="0"/>
                <w:bCs w:val="0"/>
                <w:i w:val="0"/>
                <w:iCs w:val="0"/>
              </w:rPr>
            </w:pPr>
            <w:r w:rsidRPr="00A12C7A">
              <w:rPr>
                <w:b w:val="0"/>
                <w:bCs w:val="0"/>
                <w:i w:val="0"/>
                <w:iCs w:val="0"/>
              </w:rPr>
              <w:t xml:space="preserve">Проверка знаний, умений, навыков учащихся: </w:t>
            </w:r>
          </w:p>
          <w:p w:rsidR="00F625B3" w:rsidRPr="00A12C7A" w:rsidRDefault="00F625B3" w:rsidP="00A12C7A">
            <w:pPr>
              <w:pStyle w:val="22"/>
              <w:jc w:val="both"/>
              <w:rPr>
                <w:b w:val="0"/>
                <w:bCs w:val="0"/>
                <w:i w:val="0"/>
                <w:iCs w:val="0"/>
              </w:rPr>
            </w:pPr>
            <w:r w:rsidRPr="00A12C7A">
              <w:rPr>
                <w:b w:val="0"/>
                <w:bCs w:val="0"/>
                <w:i w:val="0"/>
                <w:iCs w:val="0"/>
              </w:rPr>
              <w:t>-тестирование;</w:t>
            </w:r>
          </w:p>
          <w:p w:rsidR="00F625B3" w:rsidRPr="00A12C7A" w:rsidRDefault="00F625B3" w:rsidP="00A12C7A">
            <w:pPr>
              <w:pStyle w:val="22"/>
              <w:jc w:val="both"/>
              <w:rPr>
                <w:b w:val="0"/>
                <w:bCs w:val="0"/>
                <w:i w:val="0"/>
                <w:iCs w:val="0"/>
              </w:rPr>
            </w:pPr>
            <w:r w:rsidRPr="00A12C7A">
              <w:rPr>
                <w:b w:val="0"/>
                <w:bCs w:val="0"/>
                <w:i w:val="0"/>
                <w:iCs w:val="0"/>
              </w:rPr>
              <w:t>-административные контрольные работы;</w:t>
            </w:r>
          </w:p>
          <w:p w:rsidR="00F625B3" w:rsidRPr="00A12C7A" w:rsidRDefault="00F625B3" w:rsidP="00A12C7A">
            <w:pPr>
              <w:pStyle w:val="22"/>
              <w:jc w:val="both"/>
              <w:rPr>
                <w:b w:val="0"/>
                <w:bCs w:val="0"/>
                <w:i w:val="0"/>
                <w:iCs w:val="0"/>
              </w:rPr>
            </w:pPr>
            <w:r w:rsidRPr="00A12C7A">
              <w:rPr>
                <w:b w:val="0"/>
                <w:bCs w:val="0"/>
                <w:i w:val="0"/>
                <w:iCs w:val="0"/>
              </w:rPr>
              <w:t>-итоговая аттестация</w:t>
            </w:r>
          </w:p>
          <w:p w:rsidR="00F625B3" w:rsidRPr="00A12C7A" w:rsidRDefault="00F625B3" w:rsidP="00A12C7A">
            <w:pPr>
              <w:pStyle w:val="22"/>
              <w:jc w:val="both"/>
              <w:rPr>
                <w:b w:val="0"/>
                <w:bCs w:val="0"/>
                <w:i w:val="0"/>
                <w:iCs w:val="0"/>
              </w:rPr>
            </w:pPr>
          </w:p>
        </w:tc>
        <w:tc>
          <w:tcPr>
            <w:tcW w:w="2160" w:type="dxa"/>
          </w:tcPr>
          <w:p w:rsidR="00F625B3" w:rsidRPr="00A12C7A" w:rsidRDefault="00F625B3" w:rsidP="00A12C7A">
            <w:pPr>
              <w:pStyle w:val="22"/>
              <w:jc w:val="both"/>
              <w:rPr>
                <w:b w:val="0"/>
                <w:bCs w:val="0"/>
                <w:i w:val="0"/>
                <w:iCs w:val="0"/>
              </w:rPr>
            </w:pPr>
            <w:r w:rsidRPr="00A12C7A">
              <w:rPr>
                <w:b w:val="0"/>
                <w:bCs w:val="0"/>
                <w:i w:val="0"/>
                <w:iCs w:val="0"/>
              </w:rPr>
              <w:t>Замеры продуктивности</w:t>
            </w:r>
          </w:p>
          <w:p w:rsidR="00F625B3" w:rsidRPr="00A12C7A" w:rsidRDefault="00F625B3" w:rsidP="00A12C7A">
            <w:pPr>
              <w:pStyle w:val="22"/>
              <w:jc w:val="both"/>
              <w:rPr>
                <w:b w:val="0"/>
                <w:bCs w:val="0"/>
                <w:i w:val="0"/>
                <w:iCs w:val="0"/>
              </w:rPr>
            </w:pPr>
            <w:r w:rsidRPr="00A12C7A">
              <w:rPr>
                <w:b w:val="0"/>
                <w:bCs w:val="0"/>
                <w:i w:val="0"/>
                <w:iCs w:val="0"/>
              </w:rPr>
              <w:t>Тексты срезовых контрольных работ</w:t>
            </w:r>
          </w:p>
          <w:p w:rsidR="00F625B3" w:rsidRPr="00A12C7A" w:rsidRDefault="00F625B3" w:rsidP="00A12C7A">
            <w:pPr>
              <w:pStyle w:val="22"/>
              <w:jc w:val="both"/>
              <w:rPr>
                <w:b w:val="0"/>
                <w:bCs w:val="0"/>
                <w:i w:val="0"/>
                <w:iCs w:val="0"/>
              </w:rPr>
            </w:pPr>
            <w:r w:rsidRPr="00A12C7A">
              <w:rPr>
                <w:b w:val="0"/>
                <w:bCs w:val="0"/>
                <w:i w:val="0"/>
                <w:iCs w:val="0"/>
              </w:rPr>
              <w:t>Тесты</w:t>
            </w:r>
          </w:p>
          <w:p w:rsidR="00F625B3" w:rsidRPr="00A12C7A" w:rsidRDefault="00F625B3" w:rsidP="00A12C7A">
            <w:pPr>
              <w:pStyle w:val="22"/>
              <w:jc w:val="both"/>
              <w:rPr>
                <w:b w:val="0"/>
                <w:bCs w:val="0"/>
                <w:i w:val="0"/>
                <w:iCs w:val="0"/>
              </w:rPr>
            </w:pPr>
            <w:r w:rsidRPr="00A12C7A">
              <w:rPr>
                <w:b w:val="0"/>
                <w:bCs w:val="0"/>
                <w:i w:val="0"/>
                <w:iCs w:val="0"/>
              </w:rPr>
              <w:t>Тексты письменных работ</w:t>
            </w:r>
          </w:p>
          <w:p w:rsidR="00F625B3" w:rsidRPr="00A12C7A" w:rsidRDefault="00F625B3" w:rsidP="00A12C7A">
            <w:pPr>
              <w:pStyle w:val="22"/>
              <w:jc w:val="both"/>
              <w:rPr>
                <w:b w:val="0"/>
                <w:bCs w:val="0"/>
                <w:i w:val="0"/>
                <w:iCs w:val="0"/>
              </w:rPr>
            </w:pPr>
          </w:p>
        </w:tc>
        <w:tc>
          <w:tcPr>
            <w:tcW w:w="1573" w:type="dxa"/>
          </w:tcPr>
          <w:p w:rsidR="00F625B3" w:rsidRPr="00A12C7A" w:rsidRDefault="00F625B3" w:rsidP="00A12C7A">
            <w:pPr>
              <w:pStyle w:val="22"/>
              <w:jc w:val="both"/>
              <w:rPr>
                <w:b w:val="0"/>
                <w:bCs w:val="0"/>
                <w:i w:val="0"/>
                <w:iCs w:val="0"/>
              </w:rPr>
            </w:pPr>
            <w:r w:rsidRPr="00A12C7A">
              <w:rPr>
                <w:b w:val="0"/>
                <w:bCs w:val="0"/>
                <w:i w:val="0"/>
                <w:iCs w:val="0"/>
              </w:rPr>
              <w:t>Анализ</w:t>
            </w: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Сводные таблицы</w:t>
            </w: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Диаграммы</w:t>
            </w:r>
          </w:p>
        </w:tc>
        <w:tc>
          <w:tcPr>
            <w:tcW w:w="1307" w:type="dxa"/>
          </w:tcPr>
          <w:p w:rsidR="00F625B3" w:rsidRPr="00A12C7A" w:rsidRDefault="00F625B3" w:rsidP="00A12C7A">
            <w:pPr>
              <w:pStyle w:val="22"/>
              <w:jc w:val="both"/>
              <w:rPr>
                <w:b w:val="0"/>
                <w:bCs w:val="0"/>
                <w:i w:val="0"/>
                <w:iCs w:val="0"/>
              </w:rPr>
            </w:pPr>
            <w:r w:rsidRPr="00A12C7A">
              <w:rPr>
                <w:b w:val="0"/>
                <w:bCs w:val="0"/>
                <w:i w:val="0"/>
                <w:iCs w:val="0"/>
              </w:rPr>
              <w:t>По плану</w:t>
            </w:r>
          </w:p>
          <w:p w:rsidR="00F625B3" w:rsidRPr="00A12C7A" w:rsidRDefault="0036000D" w:rsidP="00A12C7A">
            <w:pPr>
              <w:pStyle w:val="22"/>
              <w:jc w:val="both"/>
              <w:rPr>
                <w:b w:val="0"/>
                <w:bCs w:val="0"/>
                <w:i w:val="0"/>
                <w:iCs w:val="0"/>
              </w:rPr>
            </w:pPr>
            <w:r w:rsidRPr="00A12C7A">
              <w:rPr>
                <w:b w:val="0"/>
                <w:bCs w:val="0"/>
                <w:i w:val="0"/>
                <w:iCs w:val="0"/>
              </w:rPr>
              <w:t>в</w:t>
            </w:r>
            <w:r w:rsidR="00F625B3" w:rsidRPr="00A12C7A">
              <w:rPr>
                <w:b w:val="0"/>
                <w:bCs w:val="0"/>
                <w:i w:val="0"/>
                <w:iCs w:val="0"/>
              </w:rPr>
              <w:t>нутриш</w:t>
            </w:r>
            <w:r w:rsidRPr="00A12C7A">
              <w:rPr>
                <w:b w:val="0"/>
                <w:bCs w:val="0"/>
                <w:i w:val="0"/>
                <w:iCs w:val="0"/>
              </w:rPr>
              <w:t>-</w:t>
            </w:r>
          </w:p>
          <w:p w:rsidR="00F625B3" w:rsidRPr="00A12C7A" w:rsidRDefault="00F625B3" w:rsidP="00A12C7A">
            <w:pPr>
              <w:pStyle w:val="22"/>
              <w:jc w:val="both"/>
              <w:rPr>
                <w:b w:val="0"/>
                <w:bCs w:val="0"/>
                <w:i w:val="0"/>
                <w:iCs w:val="0"/>
              </w:rPr>
            </w:pPr>
            <w:r w:rsidRPr="00A12C7A">
              <w:rPr>
                <w:b w:val="0"/>
                <w:bCs w:val="0"/>
                <w:i w:val="0"/>
                <w:iCs w:val="0"/>
              </w:rPr>
              <w:t xml:space="preserve">кольного контроля, </w:t>
            </w:r>
          </w:p>
          <w:p w:rsidR="00F625B3" w:rsidRPr="00A12C7A" w:rsidRDefault="00F625B3" w:rsidP="00A12C7A">
            <w:pPr>
              <w:pStyle w:val="22"/>
              <w:jc w:val="both"/>
              <w:rPr>
                <w:b w:val="0"/>
                <w:bCs w:val="0"/>
                <w:i w:val="0"/>
                <w:iCs w:val="0"/>
              </w:rPr>
            </w:pPr>
            <w:r w:rsidRPr="00A12C7A">
              <w:rPr>
                <w:b w:val="0"/>
                <w:bCs w:val="0"/>
                <w:i w:val="0"/>
                <w:iCs w:val="0"/>
              </w:rPr>
              <w:t xml:space="preserve">2 </w:t>
            </w:r>
            <w:r w:rsidR="0036000D" w:rsidRPr="00A12C7A">
              <w:rPr>
                <w:b w:val="0"/>
                <w:bCs w:val="0"/>
                <w:i w:val="0"/>
                <w:iCs w:val="0"/>
              </w:rPr>
              <w:t xml:space="preserve">раза </w:t>
            </w:r>
            <w:r w:rsidRPr="00A12C7A">
              <w:rPr>
                <w:b w:val="0"/>
                <w:bCs w:val="0"/>
                <w:i w:val="0"/>
                <w:iCs w:val="0"/>
              </w:rPr>
              <w:t>в год</w:t>
            </w:r>
          </w:p>
        </w:tc>
        <w:tc>
          <w:tcPr>
            <w:tcW w:w="1386" w:type="dxa"/>
          </w:tcPr>
          <w:p w:rsidR="00F625B3" w:rsidRPr="00A12C7A" w:rsidRDefault="00F625B3" w:rsidP="00A12C7A">
            <w:pPr>
              <w:pStyle w:val="22"/>
              <w:jc w:val="both"/>
              <w:rPr>
                <w:b w:val="0"/>
                <w:bCs w:val="0"/>
                <w:i w:val="0"/>
                <w:iCs w:val="0"/>
              </w:rPr>
            </w:pPr>
            <w:r w:rsidRPr="00A12C7A">
              <w:rPr>
                <w:b w:val="0"/>
                <w:bCs w:val="0"/>
                <w:i w:val="0"/>
                <w:iCs w:val="0"/>
              </w:rPr>
              <w:t>Зам. директора по УВР</w:t>
            </w:r>
          </w:p>
        </w:tc>
      </w:tr>
      <w:tr w:rsidR="00F625B3" w:rsidRPr="00A12C7A" w:rsidTr="00D50550">
        <w:tc>
          <w:tcPr>
            <w:tcW w:w="2007" w:type="dxa"/>
          </w:tcPr>
          <w:p w:rsidR="00F625B3" w:rsidRPr="00A12C7A" w:rsidRDefault="00F625B3" w:rsidP="00A12C7A">
            <w:pPr>
              <w:pStyle w:val="22"/>
              <w:jc w:val="both"/>
              <w:rPr>
                <w:b w:val="0"/>
                <w:bCs w:val="0"/>
                <w:i w:val="0"/>
                <w:iCs w:val="0"/>
              </w:rPr>
            </w:pPr>
            <w:r w:rsidRPr="00A12C7A">
              <w:rPr>
                <w:b w:val="0"/>
                <w:bCs w:val="0"/>
                <w:i w:val="0"/>
                <w:iCs w:val="0"/>
              </w:rPr>
              <w:t>Сформирован</w:t>
            </w:r>
            <w:r w:rsidR="00174B52" w:rsidRPr="00A12C7A">
              <w:rPr>
                <w:b w:val="0"/>
                <w:bCs w:val="0"/>
                <w:i w:val="0"/>
                <w:iCs w:val="0"/>
              </w:rPr>
              <w:t>-</w:t>
            </w:r>
          </w:p>
          <w:p w:rsidR="00F625B3" w:rsidRPr="00A12C7A" w:rsidRDefault="00F625B3" w:rsidP="00A12C7A">
            <w:pPr>
              <w:pStyle w:val="22"/>
              <w:jc w:val="both"/>
              <w:rPr>
                <w:b w:val="0"/>
                <w:bCs w:val="0"/>
                <w:i w:val="0"/>
                <w:iCs w:val="0"/>
              </w:rPr>
            </w:pPr>
            <w:r w:rsidRPr="00A12C7A">
              <w:rPr>
                <w:b w:val="0"/>
                <w:bCs w:val="0"/>
                <w:i w:val="0"/>
                <w:iCs w:val="0"/>
              </w:rPr>
              <w:t xml:space="preserve">ность ведущих учебных умений и навыков </w:t>
            </w:r>
          </w:p>
        </w:tc>
        <w:tc>
          <w:tcPr>
            <w:tcW w:w="2340" w:type="dxa"/>
          </w:tcPr>
          <w:p w:rsidR="00F625B3" w:rsidRPr="00A12C7A" w:rsidRDefault="00F625B3" w:rsidP="00A12C7A">
            <w:pPr>
              <w:pStyle w:val="22"/>
              <w:jc w:val="both"/>
              <w:rPr>
                <w:b w:val="0"/>
                <w:bCs w:val="0"/>
                <w:i w:val="0"/>
                <w:iCs w:val="0"/>
              </w:rPr>
            </w:pPr>
            <w:r w:rsidRPr="00A12C7A">
              <w:rPr>
                <w:b w:val="0"/>
                <w:bCs w:val="0"/>
                <w:i w:val="0"/>
                <w:iCs w:val="0"/>
              </w:rPr>
              <w:t>-тестирование;</w:t>
            </w:r>
          </w:p>
          <w:p w:rsidR="00F625B3" w:rsidRPr="00A12C7A" w:rsidRDefault="00F625B3" w:rsidP="00A12C7A">
            <w:pPr>
              <w:pStyle w:val="22"/>
              <w:jc w:val="both"/>
              <w:rPr>
                <w:b w:val="0"/>
                <w:bCs w:val="0"/>
                <w:i w:val="0"/>
                <w:iCs w:val="0"/>
              </w:rPr>
            </w:pPr>
            <w:r w:rsidRPr="00A12C7A">
              <w:rPr>
                <w:b w:val="0"/>
                <w:bCs w:val="0"/>
                <w:i w:val="0"/>
                <w:iCs w:val="0"/>
              </w:rPr>
              <w:t>-педагогическое наблюдение;</w:t>
            </w:r>
          </w:p>
          <w:p w:rsidR="00F625B3" w:rsidRPr="00A12C7A" w:rsidRDefault="00F625B3" w:rsidP="00A12C7A">
            <w:pPr>
              <w:pStyle w:val="22"/>
              <w:jc w:val="both"/>
              <w:rPr>
                <w:b w:val="0"/>
                <w:bCs w:val="0"/>
                <w:i w:val="0"/>
                <w:iCs w:val="0"/>
              </w:rPr>
            </w:pPr>
            <w:r w:rsidRPr="00A12C7A">
              <w:rPr>
                <w:b w:val="0"/>
                <w:bCs w:val="0"/>
                <w:i w:val="0"/>
                <w:iCs w:val="0"/>
              </w:rPr>
              <w:t>-выполнение письменных работ</w:t>
            </w:r>
          </w:p>
        </w:tc>
        <w:tc>
          <w:tcPr>
            <w:tcW w:w="2160" w:type="dxa"/>
          </w:tcPr>
          <w:p w:rsidR="00F625B3" w:rsidRPr="00A12C7A" w:rsidRDefault="00F625B3" w:rsidP="00A12C7A">
            <w:pPr>
              <w:pStyle w:val="22"/>
              <w:jc w:val="both"/>
              <w:rPr>
                <w:b w:val="0"/>
                <w:bCs w:val="0"/>
                <w:i w:val="0"/>
                <w:iCs w:val="0"/>
              </w:rPr>
            </w:pPr>
            <w:r w:rsidRPr="00A12C7A">
              <w:rPr>
                <w:b w:val="0"/>
                <w:bCs w:val="0"/>
                <w:i w:val="0"/>
                <w:iCs w:val="0"/>
              </w:rPr>
              <w:t>Тексты.</w:t>
            </w:r>
          </w:p>
          <w:p w:rsidR="00F625B3" w:rsidRPr="00A12C7A" w:rsidRDefault="00F625B3" w:rsidP="00A12C7A">
            <w:pPr>
              <w:pStyle w:val="22"/>
              <w:jc w:val="both"/>
              <w:rPr>
                <w:b w:val="0"/>
                <w:bCs w:val="0"/>
                <w:i w:val="0"/>
                <w:iCs w:val="0"/>
              </w:rPr>
            </w:pPr>
            <w:r w:rsidRPr="00A12C7A">
              <w:rPr>
                <w:b w:val="0"/>
                <w:bCs w:val="0"/>
                <w:i w:val="0"/>
                <w:iCs w:val="0"/>
              </w:rPr>
              <w:t>Планы, таблицы, тезисы, конспекты</w:t>
            </w:r>
          </w:p>
        </w:tc>
        <w:tc>
          <w:tcPr>
            <w:tcW w:w="1573" w:type="dxa"/>
          </w:tcPr>
          <w:p w:rsidR="00F625B3" w:rsidRPr="00A12C7A" w:rsidRDefault="00F625B3" w:rsidP="00A12C7A">
            <w:pPr>
              <w:pStyle w:val="22"/>
              <w:jc w:val="both"/>
              <w:rPr>
                <w:b w:val="0"/>
                <w:bCs w:val="0"/>
                <w:i w:val="0"/>
                <w:iCs w:val="0"/>
              </w:rPr>
            </w:pPr>
            <w:r w:rsidRPr="00A12C7A">
              <w:rPr>
                <w:b w:val="0"/>
                <w:bCs w:val="0"/>
                <w:i w:val="0"/>
                <w:iCs w:val="0"/>
              </w:rPr>
              <w:t>Анализ.</w:t>
            </w:r>
          </w:p>
          <w:p w:rsidR="00F625B3" w:rsidRPr="00A12C7A" w:rsidRDefault="00F625B3" w:rsidP="00A12C7A">
            <w:pPr>
              <w:pStyle w:val="22"/>
              <w:jc w:val="both"/>
              <w:rPr>
                <w:b w:val="0"/>
                <w:bCs w:val="0"/>
                <w:i w:val="0"/>
                <w:iCs w:val="0"/>
              </w:rPr>
            </w:pPr>
            <w:r w:rsidRPr="00A12C7A">
              <w:rPr>
                <w:b w:val="0"/>
                <w:bCs w:val="0"/>
                <w:i w:val="0"/>
                <w:iCs w:val="0"/>
              </w:rPr>
              <w:t>Сводная таблица.</w:t>
            </w:r>
          </w:p>
          <w:p w:rsidR="00F625B3" w:rsidRPr="00A12C7A" w:rsidRDefault="00F625B3" w:rsidP="00A12C7A">
            <w:pPr>
              <w:pStyle w:val="22"/>
              <w:jc w:val="both"/>
              <w:rPr>
                <w:b w:val="0"/>
                <w:bCs w:val="0"/>
                <w:i w:val="0"/>
                <w:iCs w:val="0"/>
              </w:rPr>
            </w:pPr>
          </w:p>
        </w:tc>
        <w:tc>
          <w:tcPr>
            <w:tcW w:w="1307" w:type="dxa"/>
          </w:tcPr>
          <w:p w:rsidR="00F625B3" w:rsidRPr="00A12C7A" w:rsidRDefault="00F625B3" w:rsidP="00A12C7A">
            <w:pPr>
              <w:pStyle w:val="22"/>
              <w:jc w:val="both"/>
              <w:rPr>
                <w:b w:val="0"/>
                <w:bCs w:val="0"/>
                <w:i w:val="0"/>
                <w:iCs w:val="0"/>
              </w:rPr>
            </w:pPr>
            <w:r w:rsidRPr="00A12C7A">
              <w:rPr>
                <w:b w:val="0"/>
                <w:bCs w:val="0"/>
                <w:i w:val="0"/>
                <w:iCs w:val="0"/>
              </w:rPr>
              <w:t>По плану</w:t>
            </w:r>
          </w:p>
          <w:p w:rsidR="00F625B3" w:rsidRPr="00A12C7A" w:rsidRDefault="00F625B3" w:rsidP="00A12C7A">
            <w:pPr>
              <w:pStyle w:val="22"/>
              <w:jc w:val="both"/>
              <w:rPr>
                <w:b w:val="0"/>
                <w:bCs w:val="0"/>
                <w:i w:val="0"/>
                <w:iCs w:val="0"/>
              </w:rPr>
            </w:pPr>
            <w:r w:rsidRPr="00A12C7A">
              <w:rPr>
                <w:b w:val="0"/>
                <w:bCs w:val="0"/>
                <w:i w:val="0"/>
                <w:iCs w:val="0"/>
              </w:rPr>
              <w:t>диагности</w:t>
            </w:r>
          </w:p>
          <w:p w:rsidR="00F625B3" w:rsidRPr="00A12C7A" w:rsidRDefault="00F625B3" w:rsidP="00A12C7A">
            <w:pPr>
              <w:pStyle w:val="22"/>
              <w:jc w:val="both"/>
              <w:rPr>
                <w:b w:val="0"/>
                <w:bCs w:val="0"/>
                <w:i w:val="0"/>
                <w:iCs w:val="0"/>
              </w:rPr>
            </w:pPr>
            <w:r w:rsidRPr="00A12C7A">
              <w:rPr>
                <w:b w:val="0"/>
                <w:bCs w:val="0"/>
                <w:i w:val="0"/>
                <w:iCs w:val="0"/>
              </w:rPr>
              <w:t>ки</w:t>
            </w:r>
          </w:p>
        </w:tc>
        <w:tc>
          <w:tcPr>
            <w:tcW w:w="1386" w:type="dxa"/>
          </w:tcPr>
          <w:p w:rsidR="00F625B3" w:rsidRPr="00A12C7A" w:rsidRDefault="00F625B3" w:rsidP="00A12C7A">
            <w:pPr>
              <w:pStyle w:val="22"/>
              <w:jc w:val="both"/>
              <w:rPr>
                <w:b w:val="0"/>
                <w:bCs w:val="0"/>
                <w:i w:val="0"/>
                <w:iCs w:val="0"/>
              </w:rPr>
            </w:pPr>
            <w:r w:rsidRPr="00A12C7A">
              <w:rPr>
                <w:b w:val="0"/>
                <w:bCs w:val="0"/>
                <w:i w:val="0"/>
                <w:iCs w:val="0"/>
              </w:rPr>
              <w:t>Зам. директора по УВР, классные руководи</w:t>
            </w:r>
          </w:p>
          <w:p w:rsidR="00F625B3" w:rsidRPr="00A12C7A" w:rsidRDefault="00F625B3" w:rsidP="00A12C7A">
            <w:pPr>
              <w:pStyle w:val="22"/>
              <w:jc w:val="both"/>
              <w:rPr>
                <w:b w:val="0"/>
                <w:bCs w:val="0"/>
                <w:i w:val="0"/>
                <w:iCs w:val="0"/>
              </w:rPr>
            </w:pPr>
            <w:r w:rsidRPr="00A12C7A">
              <w:rPr>
                <w:b w:val="0"/>
                <w:bCs w:val="0"/>
                <w:i w:val="0"/>
                <w:iCs w:val="0"/>
              </w:rPr>
              <w:t>тели, учителя</w:t>
            </w:r>
          </w:p>
          <w:p w:rsidR="00F625B3" w:rsidRPr="00A12C7A" w:rsidRDefault="00F625B3" w:rsidP="00A12C7A">
            <w:pPr>
              <w:pStyle w:val="22"/>
              <w:jc w:val="both"/>
              <w:rPr>
                <w:b w:val="0"/>
                <w:bCs w:val="0"/>
                <w:i w:val="0"/>
                <w:iCs w:val="0"/>
              </w:rPr>
            </w:pPr>
          </w:p>
        </w:tc>
      </w:tr>
      <w:tr w:rsidR="00F625B3" w:rsidRPr="00A12C7A" w:rsidTr="00D50550">
        <w:tc>
          <w:tcPr>
            <w:tcW w:w="2007" w:type="dxa"/>
          </w:tcPr>
          <w:p w:rsidR="00F625B3" w:rsidRPr="00A12C7A" w:rsidRDefault="00F625B3" w:rsidP="00A12C7A">
            <w:pPr>
              <w:pStyle w:val="22"/>
              <w:jc w:val="both"/>
              <w:rPr>
                <w:b w:val="0"/>
                <w:bCs w:val="0"/>
                <w:i w:val="0"/>
                <w:iCs w:val="0"/>
              </w:rPr>
            </w:pPr>
            <w:r w:rsidRPr="00A12C7A">
              <w:rPr>
                <w:b w:val="0"/>
                <w:bCs w:val="0"/>
                <w:i w:val="0"/>
                <w:iCs w:val="0"/>
              </w:rPr>
              <w:t>Диагностика  развития личности</w:t>
            </w:r>
          </w:p>
        </w:tc>
        <w:tc>
          <w:tcPr>
            <w:tcW w:w="2340" w:type="dxa"/>
          </w:tcPr>
          <w:p w:rsidR="00F625B3" w:rsidRPr="00A12C7A" w:rsidRDefault="00F625B3" w:rsidP="00A12C7A">
            <w:pPr>
              <w:pStyle w:val="22"/>
              <w:jc w:val="both"/>
              <w:rPr>
                <w:b w:val="0"/>
                <w:bCs w:val="0"/>
                <w:i w:val="0"/>
                <w:iCs w:val="0"/>
              </w:rPr>
            </w:pPr>
            <w:r w:rsidRPr="00A12C7A">
              <w:rPr>
                <w:b w:val="0"/>
                <w:bCs w:val="0"/>
                <w:i w:val="0"/>
                <w:iCs w:val="0"/>
              </w:rPr>
              <w:t xml:space="preserve">Тестирование </w:t>
            </w:r>
          </w:p>
        </w:tc>
        <w:tc>
          <w:tcPr>
            <w:tcW w:w="2160" w:type="dxa"/>
          </w:tcPr>
          <w:p w:rsidR="00F625B3" w:rsidRPr="00A12C7A" w:rsidRDefault="00F625B3" w:rsidP="00A12C7A">
            <w:pPr>
              <w:pStyle w:val="22"/>
              <w:jc w:val="both"/>
              <w:rPr>
                <w:b w:val="0"/>
                <w:bCs w:val="0"/>
                <w:i w:val="0"/>
                <w:iCs w:val="0"/>
              </w:rPr>
            </w:pPr>
            <w:r w:rsidRPr="00A12C7A">
              <w:rPr>
                <w:b w:val="0"/>
                <w:bCs w:val="0"/>
                <w:i w:val="0"/>
                <w:iCs w:val="0"/>
              </w:rPr>
              <w:t>Психологические тесты</w:t>
            </w:r>
          </w:p>
        </w:tc>
        <w:tc>
          <w:tcPr>
            <w:tcW w:w="1573" w:type="dxa"/>
          </w:tcPr>
          <w:p w:rsidR="00F625B3" w:rsidRPr="00A12C7A" w:rsidRDefault="00F625B3" w:rsidP="00A12C7A">
            <w:pPr>
              <w:pStyle w:val="22"/>
              <w:jc w:val="both"/>
              <w:rPr>
                <w:b w:val="0"/>
                <w:bCs w:val="0"/>
                <w:i w:val="0"/>
                <w:iCs w:val="0"/>
              </w:rPr>
            </w:pPr>
            <w:r w:rsidRPr="00A12C7A">
              <w:rPr>
                <w:b w:val="0"/>
                <w:bCs w:val="0"/>
                <w:i w:val="0"/>
                <w:iCs w:val="0"/>
              </w:rPr>
              <w:t>Анализ</w:t>
            </w:r>
          </w:p>
        </w:tc>
        <w:tc>
          <w:tcPr>
            <w:tcW w:w="1307" w:type="dxa"/>
          </w:tcPr>
          <w:p w:rsidR="00F625B3" w:rsidRPr="00A12C7A" w:rsidRDefault="00F625B3" w:rsidP="00A12C7A">
            <w:pPr>
              <w:pStyle w:val="22"/>
              <w:jc w:val="both"/>
              <w:rPr>
                <w:b w:val="0"/>
                <w:bCs w:val="0"/>
                <w:i w:val="0"/>
                <w:iCs w:val="0"/>
              </w:rPr>
            </w:pPr>
            <w:r w:rsidRPr="00A12C7A">
              <w:rPr>
                <w:b w:val="0"/>
                <w:bCs w:val="0"/>
                <w:i w:val="0"/>
                <w:iCs w:val="0"/>
              </w:rPr>
              <w:t>Постоян-</w:t>
            </w:r>
          </w:p>
          <w:p w:rsidR="00F625B3" w:rsidRPr="00A12C7A" w:rsidRDefault="00F625B3" w:rsidP="00A12C7A">
            <w:pPr>
              <w:pStyle w:val="22"/>
              <w:jc w:val="both"/>
              <w:rPr>
                <w:b w:val="0"/>
                <w:bCs w:val="0"/>
                <w:i w:val="0"/>
                <w:iCs w:val="0"/>
              </w:rPr>
            </w:pPr>
            <w:r w:rsidRPr="00A12C7A">
              <w:rPr>
                <w:b w:val="0"/>
                <w:bCs w:val="0"/>
                <w:i w:val="0"/>
                <w:iCs w:val="0"/>
              </w:rPr>
              <w:t>но</w:t>
            </w:r>
          </w:p>
        </w:tc>
        <w:tc>
          <w:tcPr>
            <w:tcW w:w="1386" w:type="dxa"/>
          </w:tcPr>
          <w:p w:rsidR="00F625B3" w:rsidRPr="00A12C7A" w:rsidRDefault="00F625B3" w:rsidP="00A12C7A">
            <w:pPr>
              <w:pStyle w:val="22"/>
              <w:jc w:val="both"/>
              <w:rPr>
                <w:b w:val="0"/>
                <w:bCs w:val="0"/>
                <w:i w:val="0"/>
                <w:iCs w:val="0"/>
              </w:rPr>
            </w:pPr>
            <w:r w:rsidRPr="00A12C7A">
              <w:rPr>
                <w:b w:val="0"/>
                <w:bCs w:val="0"/>
                <w:i w:val="0"/>
                <w:iCs w:val="0"/>
              </w:rPr>
              <w:t>Психолог</w:t>
            </w:r>
          </w:p>
        </w:tc>
      </w:tr>
      <w:tr w:rsidR="00F625B3" w:rsidRPr="00A12C7A" w:rsidTr="00D50550">
        <w:tc>
          <w:tcPr>
            <w:tcW w:w="2007" w:type="dxa"/>
          </w:tcPr>
          <w:p w:rsidR="00F625B3" w:rsidRPr="00A12C7A" w:rsidRDefault="00F625B3" w:rsidP="00A12C7A">
            <w:pPr>
              <w:pStyle w:val="22"/>
              <w:jc w:val="both"/>
              <w:rPr>
                <w:b w:val="0"/>
                <w:bCs w:val="0"/>
                <w:i w:val="0"/>
                <w:iCs w:val="0"/>
              </w:rPr>
            </w:pPr>
            <w:r w:rsidRPr="00A12C7A">
              <w:rPr>
                <w:b w:val="0"/>
                <w:bCs w:val="0"/>
                <w:i w:val="0"/>
                <w:iCs w:val="0"/>
              </w:rPr>
              <w:t>Диагностика определения обученности</w:t>
            </w: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 xml:space="preserve">Диагностика определения воспитанности </w:t>
            </w:r>
          </w:p>
        </w:tc>
        <w:tc>
          <w:tcPr>
            <w:tcW w:w="2340" w:type="dxa"/>
          </w:tcPr>
          <w:p w:rsidR="00F625B3" w:rsidRPr="00A12C7A" w:rsidRDefault="00F625B3" w:rsidP="00A12C7A">
            <w:pPr>
              <w:pStyle w:val="22"/>
              <w:jc w:val="both"/>
              <w:rPr>
                <w:b w:val="0"/>
                <w:bCs w:val="0"/>
                <w:i w:val="0"/>
                <w:iCs w:val="0"/>
              </w:rPr>
            </w:pPr>
            <w:r w:rsidRPr="00A12C7A">
              <w:rPr>
                <w:b w:val="0"/>
                <w:bCs w:val="0"/>
                <w:i w:val="0"/>
                <w:iCs w:val="0"/>
              </w:rPr>
              <w:t>- Срезовые контрольные работы;</w:t>
            </w:r>
          </w:p>
          <w:p w:rsidR="00F625B3" w:rsidRPr="00A12C7A" w:rsidRDefault="00F625B3" w:rsidP="00A12C7A">
            <w:pPr>
              <w:pStyle w:val="22"/>
              <w:jc w:val="both"/>
              <w:rPr>
                <w:b w:val="0"/>
                <w:bCs w:val="0"/>
                <w:i w:val="0"/>
                <w:iCs w:val="0"/>
              </w:rPr>
            </w:pPr>
            <w:r w:rsidRPr="00A12C7A">
              <w:rPr>
                <w:b w:val="0"/>
                <w:bCs w:val="0"/>
                <w:i w:val="0"/>
                <w:iCs w:val="0"/>
              </w:rPr>
              <w:t>-текущая успеваемость;</w:t>
            </w:r>
          </w:p>
          <w:p w:rsidR="00F625B3" w:rsidRPr="00A12C7A" w:rsidRDefault="00F625B3" w:rsidP="00A12C7A">
            <w:pPr>
              <w:pStyle w:val="22"/>
              <w:jc w:val="both"/>
              <w:rPr>
                <w:b w:val="0"/>
                <w:bCs w:val="0"/>
                <w:i w:val="0"/>
                <w:iCs w:val="0"/>
              </w:rPr>
            </w:pPr>
            <w:r w:rsidRPr="00A12C7A">
              <w:rPr>
                <w:b w:val="0"/>
                <w:bCs w:val="0"/>
                <w:i w:val="0"/>
                <w:iCs w:val="0"/>
              </w:rPr>
              <w:t>-успеваемость четверти и года, итоговая аттестация</w:t>
            </w:r>
          </w:p>
          <w:p w:rsidR="00FA0FE1" w:rsidRPr="00A12C7A" w:rsidRDefault="00FA0FE1"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отчеты классных руководителей по итогам четверти, года;</w:t>
            </w:r>
          </w:p>
          <w:p w:rsidR="00F625B3" w:rsidRPr="00A12C7A" w:rsidRDefault="00F625B3" w:rsidP="00A12C7A">
            <w:pPr>
              <w:pStyle w:val="22"/>
              <w:jc w:val="both"/>
              <w:rPr>
                <w:b w:val="0"/>
                <w:bCs w:val="0"/>
                <w:i w:val="0"/>
                <w:iCs w:val="0"/>
              </w:rPr>
            </w:pPr>
            <w:r w:rsidRPr="00A12C7A">
              <w:rPr>
                <w:b w:val="0"/>
                <w:bCs w:val="0"/>
                <w:i w:val="0"/>
                <w:iCs w:val="0"/>
              </w:rPr>
              <w:t>-наблюдения;</w:t>
            </w:r>
          </w:p>
          <w:p w:rsidR="00F625B3" w:rsidRPr="00A12C7A" w:rsidRDefault="00F625B3" w:rsidP="00A12C7A">
            <w:pPr>
              <w:pStyle w:val="22"/>
              <w:jc w:val="both"/>
              <w:rPr>
                <w:b w:val="0"/>
                <w:bCs w:val="0"/>
                <w:i w:val="0"/>
                <w:iCs w:val="0"/>
              </w:rPr>
            </w:pPr>
            <w:r w:rsidRPr="00A12C7A">
              <w:rPr>
                <w:b w:val="0"/>
                <w:bCs w:val="0"/>
                <w:i w:val="0"/>
                <w:iCs w:val="0"/>
              </w:rPr>
              <w:t>-анкетирование;</w:t>
            </w:r>
          </w:p>
          <w:p w:rsidR="00F625B3" w:rsidRPr="00A12C7A" w:rsidRDefault="00F625B3" w:rsidP="00A12C7A">
            <w:pPr>
              <w:pStyle w:val="22"/>
              <w:jc w:val="both"/>
              <w:rPr>
                <w:b w:val="0"/>
                <w:bCs w:val="0"/>
                <w:i w:val="0"/>
                <w:iCs w:val="0"/>
              </w:rPr>
            </w:pPr>
            <w:r w:rsidRPr="00A12C7A">
              <w:rPr>
                <w:b w:val="0"/>
                <w:bCs w:val="0"/>
                <w:i w:val="0"/>
                <w:iCs w:val="0"/>
              </w:rPr>
              <w:t>-учет личностных достижений</w:t>
            </w:r>
          </w:p>
        </w:tc>
        <w:tc>
          <w:tcPr>
            <w:tcW w:w="2160" w:type="dxa"/>
          </w:tcPr>
          <w:p w:rsidR="00F625B3" w:rsidRPr="00A12C7A" w:rsidRDefault="00F625B3" w:rsidP="00A12C7A">
            <w:pPr>
              <w:pStyle w:val="22"/>
              <w:jc w:val="both"/>
              <w:rPr>
                <w:b w:val="0"/>
                <w:bCs w:val="0"/>
                <w:i w:val="0"/>
                <w:iCs w:val="0"/>
              </w:rPr>
            </w:pPr>
            <w:r w:rsidRPr="00A12C7A">
              <w:rPr>
                <w:b w:val="0"/>
                <w:bCs w:val="0"/>
                <w:i w:val="0"/>
                <w:iCs w:val="0"/>
              </w:rPr>
              <w:t>Тексты контрольных работ</w:t>
            </w: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 xml:space="preserve">Методика </w:t>
            </w:r>
          </w:p>
          <w:p w:rsidR="00F625B3" w:rsidRPr="00A12C7A" w:rsidRDefault="00F625B3" w:rsidP="00A12C7A">
            <w:pPr>
              <w:pStyle w:val="22"/>
              <w:jc w:val="both"/>
              <w:rPr>
                <w:b w:val="0"/>
                <w:bCs w:val="0"/>
                <w:i w:val="0"/>
                <w:iCs w:val="0"/>
              </w:rPr>
            </w:pPr>
            <w:r w:rsidRPr="00A12C7A">
              <w:rPr>
                <w:b w:val="0"/>
                <w:bCs w:val="0"/>
                <w:i w:val="0"/>
                <w:iCs w:val="0"/>
              </w:rPr>
              <w:t>«Программа изучения воспитанности школьников»</w:t>
            </w:r>
          </w:p>
          <w:p w:rsidR="00F625B3" w:rsidRPr="00A12C7A" w:rsidRDefault="00F625B3" w:rsidP="00A12C7A">
            <w:pPr>
              <w:pStyle w:val="22"/>
              <w:jc w:val="both"/>
              <w:rPr>
                <w:b w:val="0"/>
                <w:bCs w:val="0"/>
                <w:i w:val="0"/>
                <w:iCs w:val="0"/>
              </w:rPr>
            </w:pPr>
            <w:r w:rsidRPr="00A12C7A">
              <w:rPr>
                <w:b w:val="0"/>
                <w:bCs w:val="0"/>
                <w:i w:val="0"/>
                <w:iCs w:val="0"/>
              </w:rPr>
              <w:t>Анкета «Изучение воспитанности школьников»</w:t>
            </w:r>
          </w:p>
        </w:tc>
        <w:tc>
          <w:tcPr>
            <w:tcW w:w="1573" w:type="dxa"/>
          </w:tcPr>
          <w:p w:rsidR="00F625B3" w:rsidRPr="00A12C7A" w:rsidRDefault="00F625B3" w:rsidP="00A12C7A">
            <w:pPr>
              <w:pStyle w:val="22"/>
              <w:jc w:val="both"/>
              <w:rPr>
                <w:b w:val="0"/>
                <w:bCs w:val="0"/>
                <w:i w:val="0"/>
                <w:iCs w:val="0"/>
              </w:rPr>
            </w:pPr>
            <w:r w:rsidRPr="00A12C7A">
              <w:rPr>
                <w:b w:val="0"/>
                <w:bCs w:val="0"/>
                <w:i w:val="0"/>
                <w:iCs w:val="0"/>
              </w:rPr>
              <w:t>Анализ.</w:t>
            </w:r>
          </w:p>
          <w:p w:rsidR="00F625B3" w:rsidRPr="00A12C7A" w:rsidRDefault="00F625B3" w:rsidP="00A12C7A">
            <w:pPr>
              <w:pStyle w:val="22"/>
              <w:jc w:val="both"/>
              <w:rPr>
                <w:b w:val="0"/>
                <w:bCs w:val="0"/>
                <w:i w:val="0"/>
                <w:iCs w:val="0"/>
              </w:rPr>
            </w:pPr>
            <w:r w:rsidRPr="00A12C7A">
              <w:rPr>
                <w:b w:val="0"/>
                <w:bCs w:val="0"/>
                <w:i w:val="0"/>
                <w:iCs w:val="0"/>
              </w:rPr>
              <w:t>графики,</w:t>
            </w:r>
          </w:p>
          <w:p w:rsidR="00F625B3" w:rsidRPr="00A12C7A" w:rsidRDefault="00F625B3" w:rsidP="00A12C7A">
            <w:pPr>
              <w:pStyle w:val="22"/>
              <w:jc w:val="both"/>
              <w:rPr>
                <w:b w:val="0"/>
                <w:bCs w:val="0"/>
                <w:i w:val="0"/>
                <w:iCs w:val="0"/>
              </w:rPr>
            </w:pPr>
            <w:r w:rsidRPr="00A12C7A">
              <w:rPr>
                <w:b w:val="0"/>
                <w:bCs w:val="0"/>
                <w:i w:val="0"/>
                <w:iCs w:val="0"/>
              </w:rPr>
              <w:t>диаграммы,</w:t>
            </w:r>
          </w:p>
          <w:p w:rsidR="00F625B3" w:rsidRPr="00A12C7A" w:rsidRDefault="00F625B3" w:rsidP="00A12C7A">
            <w:pPr>
              <w:pStyle w:val="22"/>
              <w:jc w:val="both"/>
              <w:rPr>
                <w:b w:val="0"/>
                <w:bCs w:val="0"/>
                <w:i w:val="0"/>
                <w:iCs w:val="0"/>
              </w:rPr>
            </w:pPr>
            <w:r w:rsidRPr="00A12C7A">
              <w:rPr>
                <w:b w:val="0"/>
                <w:bCs w:val="0"/>
                <w:i w:val="0"/>
                <w:iCs w:val="0"/>
              </w:rPr>
              <w:t>компьютерные программы.</w:t>
            </w:r>
          </w:p>
          <w:p w:rsidR="00F625B3" w:rsidRPr="00A12C7A" w:rsidRDefault="00F625B3" w:rsidP="00A12C7A">
            <w:pPr>
              <w:pStyle w:val="22"/>
              <w:jc w:val="both"/>
              <w:rPr>
                <w:b w:val="0"/>
                <w:bCs w:val="0"/>
                <w:i w:val="0"/>
                <w:iCs w:val="0"/>
              </w:rPr>
            </w:pPr>
            <w:r w:rsidRPr="00A12C7A">
              <w:rPr>
                <w:b w:val="0"/>
                <w:bCs w:val="0"/>
                <w:i w:val="0"/>
                <w:iCs w:val="0"/>
              </w:rPr>
              <w:t>Анализ.</w:t>
            </w:r>
          </w:p>
          <w:p w:rsidR="00F625B3" w:rsidRPr="00A12C7A" w:rsidRDefault="00F625B3" w:rsidP="00A12C7A">
            <w:pPr>
              <w:pStyle w:val="22"/>
              <w:jc w:val="both"/>
              <w:rPr>
                <w:b w:val="0"/>
                <w:bCs w:val="0"/>
                <w:i w:val="0"/>
                <w:iCs w:val="0"/>
              </w:rPr>
            </w:pPr>
          </w:p>
        </w:tc>
        <w:tc>
          <w:tcPr>
            <w:tcW w:w="1307" w:type="dxa"/>
          </w:tcPr>
          <w:p w:rsidR="00F625B3" w:rsidRPr="00A12C7A" w:rsidRDefault="00F625B3" w:rsidP="00A12C7A">
            <w:pPr>
              <w:pStyle w:val="22"/>
              <w:jc w:val="both"/>
              <w:rPr>
                <w:b w:val="0"/>
                <w:bCs w:val="0"/>
                <w:i w:val="0"/>
                <w:iCs w:val="0"/>
              </w:rPr>
            </w:pPr>
            <w:r w:rsidRPr="00A12C7A">
              <w:rPr>
                <w:b w:val="0"/>
                <w:bCs w:val="0"/>
                <w:i w:val="0"/>
                <w:iCs w:val="0"/>
              </w:rPr>
              <w:t>Постоян-</w:t>
            </w:r>
          </w:p>
          <w:p w:rsidR="00F625B3" w:rsidRPr="00A12C7A" w:rsidRDefault="00F625B3" w:rsidP="00A12C7A">
            <w:pPr>
              <w:pStyle w:val="22"/>
              <w:jc w:val="both"/>
              <w:rPr>
                <w:b w:val="0"/>
                <w:bCs w:val="0"/>
                <w:i w:val="0"/>
                <w:iCs w:val="0"/>
              </w:rPr>
            </w:pPr>
            <w:r w:rsidRPr="00A12C7A">
              <w:rPr>
                <w:b w:val="0"/>
                <w:bCs w:val="0"/>
                <w:i w:val="0"/>
                <w:iCs w:val="0"/>
              </w:rPr>
              <w:t>но</w:t>
            </w: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Постоян-</w:t>
            </w:r>
          </w:p>
          <w:p w:rsidR="00F625B3" w:rsidRPr="00A12C7A" w:rsidRDefault="00F625B3" w:rsidP="00A12C7A">
            <w:pPr>
              <w:pStyle w:val="22"/>
              <w:jc w:val="both"/>
              <w:rPr>
                <w:b w:val="0"/>
                <w:bCs w:val="0"/>
                <w:i w:val="0"/>
                <w:iCs w:val="0"/>
              </w:rPr>
            </w:pPr>
            <w:r w:rsidRPr="00A12C7A">
              <w:rPr>
                <w:b w:val="0"/>
                <w:bCs w:val="0"/>
                <w:i w:val="0"/>
                <w:iCs w:val="0"/>
              </w:rPr>
              <w:t>но</w:t>
            </w:r>
          </w:p>
          <w:p w:rsidR="00F625B3" w:rsidRPr="00A12C7A" w:rsidRDefault="00F625B3" w:rsidP="00A12C7A">
            <w:pPr>
              <w:pStyle w:val="22"/>
              <w:jc w:val="both"/>
              <w:rPr>
                <w:b w:val="0"/>
                <w:bCs w:val="0"/>
                <w:i w:val="0"/>
                <w:iCs w:val="0"/>
              </w:rPr>
            </w:pPr>
          </w:p>
          <w:p w:rsidR="00F625B3" w:rsidRPr="00A12C7A" w:rsidRDefault="00F625B3"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Апрель</w:t>
            </w:r>
          </w:p>
        </w:tc>
        <w:tc>
          <w:tcPr>
            <w:tcW w:w="1386" w:type="dxa"/>
          </w:tcPr>
          <w:p w:rsidR="00F625B3" w:rsidRPr="00A12C7A" w:rsidRDefault="00F625B3" w:rsidP="00A12C7A">
            <w:pPr>
              <w:pStyle w:val="22"/>
              <w:jc w:val="both"/>
              <w:rPr>
                <w:b w:val="0"/>
                <w:bCs w:val="0"/>
                <w:i w:val="0"/>
                <w:iCs w:val="0"/>
              </w:rPr>
            </w:pPr>
            <w:r w:rsidRPr="00A12C7A">
              <w:rPr>
                <w:b w:val="0"/>
                <w:bCs w:val="0"/>
                <w:i w:val="0"/>
                <w:iCs w:val="0"/>
              </w:rPr>
              <w:t xml:space="preserve">Зам. директора по УВР, </w:t>
            </w: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A0FE1" w:rsidRPr="00A12C7A" w:rsidRDefault="00FA0FE1" w:rsidP="00A12C7A">
            <w:pPr>
              <w:pStyle w:val="22"/>
              <w:jc w:val="both"/>
              <w:rPr>
                <w:b w:val="0"/>
                <w:bCs w:val="0"/>
                <w:i w:val="0"/>
                <w:iCs w:val="0"/>
              </w:rPr>
            </w:pPr>
          </w:p>
          <w:p w:rsidR="00F625B3" w:rsidRPr="00A12C7A" w:rsidRDefault="00F625B3" w:rsidP="00A12C7A">
            <w:pPr>
              <w:pStyle w:val="22"/>
              <w:jc w:val="both"/>
              <w:rPr>
                <w:b w:val="0"/>
                <w:bCs w:val="0"/>
                <w:i w:val="0"/>
                <w:iCs w:val="0"/>
              </w:rPr>
            </w:pPr>
            <w:r w:rsidRPr="00A12C7A">
              <w:rPr>
                <w:b w:val="0"/>
                <w:bCs w:val="0"/>
                <w:i w:val="0"/>
                <w:iCs w:val="0"/>
              </w:rPr>
              <w:t>классные руководи</w:t>
            </w:r>
          </w:p>
          <w:p w:rsidR="00F625B3" w:rsidRPr="00A12C7A" w:rsidRDefault="00F625B3" w:rsidP="00A12C7A">
            <w:pPr>
              <w:pStyle w:val="22"/>
              <w:jc w:val="both"/>
              <w:rPr>
                <w:b w:val="0"/>
                <w:bCs w:val="0"/>
                <w:i w:val="0"/>
                <w:iCs w:val="0"/>
              </w:rPr>
            </w:pPr>
            <w:r w:rsidRPr="00A12C7A">
              <w:rPr>
                <w:b w:val="0"/>
                <w:bCs w:val="0"/>
                <w:i w:val="0"/>
                <w:iCs w:val="0"/>
              </w:rPr>
              <w:t>тели</w:t>
            </w:r>
          </w:p>
          <w:p w:rsidR="00F625B3" w:rsidRPr="00A12C7A" w:rsidRDefault="00F625B3" w:rsidP="00A12C7A">
            <w:pPr>
              <w:pStyle w:val="22"/>
              <w:jc w:val="both"/>
              <w:rPr>
                <w:b w:val="0"/>
                <w:bCs w:val="0"/>
                <w:i w:val="0"/>
                <w:iCs w:val="0"/>
              </w:rPr>
            </w:pPr>
          </w:p>
        </w:tc>
      </w:tr>
      <w:tr w:rsidR="00F625B3" w:rsidRPr="00A12C7A" w:rsidTr="00D50550">
        <w:tc>
          <w:tcPr>
            <w:tcW w:w="2007" w:type="dxa"/>
          </w:tcPr>
          <w:p w:rsidR="00F625B3" w:rsidRPr="00A12C7A" w:rsidRDefault="00F625B3" w:rsidP="00A12C7A">
            <w:pPr>
              <w:pStyle w:val="22"/>
              <w:jc w:val="both"/>
              <w:rPr>
                <w:b w:val="0"/>
                <w:bCs w:val="0"/>
                <w:i w:val="0"/>
                <w:iCs w:val="0"/>
              </w:rPr>
            </w:pPr>
            <w:r w:rsidRPr="00A12C7A">
              <w:rPr>
                <w:b w:val="0"/>
                <w:bCs w:val="0"/>
                <w:i w:val="0"/>
                <w:iCs w:val="0"/>
              </w:rPr>
              <w:t>Изучение уровня развития психологических качеств личности</w:t>
            </w:r>
          </w:p>
        </w:tc>
        <w:tc>
          <w:tcPr>
            <w:tcW w:w="2340" w:type="dxa"/>
          </w:tcPr>
          <w:p w:rsidR="00F625B3" w:rsidRPr="00A12C7A" w:rsidRDefault="00F625B3" w:rsidP="00A12C7A">
            <w:pPr>
              <w:pStyle w:val="22"/>
              <w:jc w:val="both"/>
              <w:rPr>
                <w:b w:val="0"/>
                <w:bCs w:val="0"/>
                <w:i w:val="0"/>
                <w:iCs w:val="0"/>
              </w:rPr>
            </w:pPr>
            <w:r w:rsidRPr="00A12C7A">
              <w:rPr>
                <w:b w:val="0"/>
                <w:bCs w:val="0"/>
                <w:i w:val="0"/>
                <w:iCs w:val="0"/>
              </w:rPr>
              <w:t>Анкетирование</w:t>
            </w:r>
          </w:p>
        </w:tc>
        <w:tc>
          <w:tcPr>
            <w:tcW w:w="2160" w:type="dxa"/>
          </w:tcPr>
          <w:p w:rsidR="00F625B3" w:rsidRPr="00A12C7A" w:rsidRDefault="00F625B3" w:rsidP="00A12C7A">
            <w:pPr>
              <w:pStyle w:val="22"/>
              <w:jc w:val="both"/>
              <w:rPr>
                <w:b w:val="0"/>
                <w:bCs w:val="0"/>
                <w:i w:val="0"/>
                <w:iCs w:val="0"/>
              </w:rPr>
            </w:pPr>
            <w:r w:rsidRPr="00A12C7A">
              <w:rPr>
                <w:b w:val="0"/>
                <w:bCs w:val="0"/>
                <w:i w:val="0"/>
                <w:iCs w:val="0"/>
              </w:rPr>
              <w:t>«Методика самооценки черты характера»</w:t>
            </w:r>
          </w:p>
        </w:tc>
        <w:tc>
          <w:tcPr>
            <w:tcW w:w="1573" w:type="dxa"/>
          </w:tcPr>
          <w:p w:rsidR="00F625B3" w:rsidRPr="00A12C7A" w:rsidRDefault="00F625B3" w:rsidP="00A12C7A">
            <w:pPr>
              <w:pStyle w:val="22"/>
              <w:jc w:val="both"/>
              <w:rPr>
                <w:b w:val="0"/>
                <w:bCs w:val="0"/>
                <w:i w:val="0"/>
                <w:iCs w:val="0"/>
              </w:rPr>
            </w:pPr>
            <w:r w:rsidRPr="00A12C7A">
              <w:rPr>
                <w:b w:val="0"/>
                <w:bCs w:val="0"/>
                <w:i w:val="0"/>
                <w:iCs w:val="0"/>
              </w:rPr>
              <w:t>Анализ</w:t>
            </w:r>
          </w:p>
        </w:tc>
        <w:tc>
          <w:tcPr>
            <w:tcW w:w="1307" w:type="dxa"/>
          </w:tcPr>
          <w:p w:rsidR="00F625B3" w:rsidRPr="00A12C7A" w:rsidRDefault="00F625B3" w:rsidP="00A12C7A">
            <w:pPr>
              <w:pStyle w:val="22"/>
              <w:jc w:val="both"/>
              <w:rPr>
                <w:b w:val="0"/>
                <w:bCs w:val="0"/>
                <w:i w:val="0"/>
                <w:iCs w:val="0"/>
              </w:rPr>
            </w:pPr>
            <w:r w:rsidRPr="00A12C7A">
              <w:rPr>
                <w:b w:val="0"/>
                <w:bCs w:val="0"/>
                <w:i w:val="0"/>
                <w:iCs w:val="0"/>
              </w:rPr>
              <w:t>Постоян-</w:t>
            </w:r>
          </w:p>
          <w:p w:rsidR="00F625B3" w:rsidRPr="00A12C7A" w:rsidRDefault="00F625B3" w:rsidP="00A12C7A">
            <w:pPr>
              <w:pStyle w:val="22"/>
              <w:jc w:val="both"/>
              <w:rPr>
                <w:b w:val="0"/>
                <w:bCs w:val="0"/>
                <w:i w:val="0"/>
                <w:iCs w:val="0"/>
              </w:rPr>
            </w:pPr>
            <w:r w:rsidRPr="00A12C7A">
              <w:rPr>
                <w:b w:val="0"/>
                <w:bCs w:val="0"/>
                <w:i w:val="0"/>
                <w:iCs w:val="0"/>
              </w:rPr>
              <w:t>но</w:t>
            </w:r>
          </w:p>
        </w:tc>
        <w:tc>
          <w:tcPr>
            <w:tcW w:w="1386" w:type="dxa"/>
          </w:tcPr>
          <w:p w:rsidR="00F625B3" w:rsidRPr="00A12C7A" w:rsidRDefault="00F625B3" w:rsidP="00A12C7A">
            <w:pPr>
              <w:pStyle w:val="22"/>
              <w:jc w:val="both"/>
              <w:rPr>
                <w:b w:val="0"/>
                <w:bCs w:val="0"/>
                <w:i w:val="0"/>
                <w:iCs w:val="0"/>
              </w:rPr>
            </w:pPr>
            <w:r w:rsidRPr="00A12C7A">
              <w:rPr>
                <w:b w:val="0"/>
                <w:bCs w:val="0"/>
                <w:i w:val="0"/>
                <w:iCs w:val="0"/>
              </w:rPr>
              <w:t>Психолог</w:t>
            </w:r>
          </w:p>
        </w:tc>
      </w:tr>
    </w:tbl>
    <w:p w:rsidR="00F625B3" w:rsidRPr="00A12C7A" w:rsidRDefault="00F625B3" w:rsidP="00A12C7A">
      <w:pPr>
        <w:pStyle w:val="22"/>
        <w:jc w:val="both"/>
        <w:rPr>
          <w:b w:val="0"/>
          <w:bCs w:val="0"/>
        </w:rPr>
      </w:pPr>
    </w:p>
    <w:p w:rsidR="00A821C9" w:rsidRDefault="00893DEB" w:rsidP="00A821C9">
      <w:pPr>
        <w:autoSpaceDE w:val="0"/>
        <w:autoSpaceDN w:val="0"/>
        <w:adjustRightInd w:val="0"/>
        <w:rPr>
          <w:rFonts w:eastAsiaTheme="minorHAnsi"/>
          <w:b/>
          <w:bCs/>
          <w:color w:val="000000"/>
          <w:sz w:val="28"/>
          <w:szCs w:val="28"/>
          <w:lang w:eastAsia="en-US"/>
        </w:rPr>
      </w:pPr>
      <w:r>
        <w:rPr>
          <w:rFonts w:eastAsiaTheme="minorHAnsi"/>
          <w:b/>
          <w:bCs/>
          <w:color w:val="000000"/>
          <w:sz w:val="28"/>
          <w:szCs w:val="28"/>
          <w:lang w:eastAsia="en-US"/>
        </w:rPr>
        <w:t xml:space="preserve"> </w:t>
      </w:r>
    </w:p>
    <w:p w:rsidR="00A821C9" w:rsidRPr="00A821C9" w:rsidRDefault="00A821C9" w:rsidP="006D0B7E">
      <w:pPr>
        <w:autoSpaceDE w:val="0"/>
        <w:autoSpaceDN w:val="0"/>
        <w:adjustRightInd w:val="0"/>
        <w:jc w:val="center"/>
        <w:rPr>
          <w:rFonts w:eastAsiaTheme="minorHAnsi"/>
          <w:color w:val="000000"/>
          <w:lang w:eastAsia="en-US"/>
        </w:rPr>
      </w:pPr>
      <w:r w:rsidRPr="00A821C9">
        <w:rPr>
          <w:rFonts w:eastAsiaTheme="minorHAnsi"/>
          <w:b/>
          <w:bCs/>
          <w:color w:val="000000"/>
          <w:lang w:eastAsia="en-US"/>
        </w:rPr>
        <w:t>ФОРМЫ КОНТРОЛЯ И УЧЕТА ДОСТИЖЕНИЙ ОБУЧАЮЩИХСЯ</w:t>
      </w:r>
    </w:p>
    <w:p w:rsidR="00A821C9" w:rsidRPr="00A821C9" w:rsidRDefault="00A821C9" w:rsidP="00A821C9">
      <w:pPr>
        <w:autoSpaceDE w:val="0"/>
        <w:autoSpaceDN w:val="0"/>
        <w:adjustRightInd w:val="0"/>
        <w:rPr>
          <w:rFonts w:eastAsiaTheme="minorHAnsi"/>
          <w:color w:val="000000"/>
          <w:lang w:eastAsia="en-US"/>
        </w:rPr>
      </w:pPr>
      <w:r w:rsidRPr="00A821C9">
        <w:rPr>
          <w:rFonts w:eastAsiaTheme="minorHAnsi"/>
          <w:color w:val="000000"/>
          <w:lang w:eastAsia="en-US"/>
        </w:rPr>
        <w:t xml:space="preserve"> </w:t>
      </w:r>
    </w:p>
    <w:p w:rsidR="00A821C9" w:rsidRPr="00A821C9" w:rsidRDefault="00A821C9" w:rsidP="00A821C9">
      <w:pPr>
        <w:tabs>
          <w:tab w:val="left" w:pos="7590"/>
        </w:tabs>
        <w:autoSpaceDE w:val="0"/>
        <w:autoSpaceDN w:val="0"/>
        <w:adjustRightInd w:val="0"/>
        <w:rPr>
          <w:rFonts w:eastAsiaTheme="minorHAnsi"/>
          <w:color w:val="000000"/>
          <w:lang w:eastAsia="en-US"/>
        </w:rPr>
      </w:pPr>
      <w:r w:rsidRPr="00A821C9">
        <w:rPr>
          <w:rFonts w:eastAsiaTheme="minorHAnsi"/>
          <w:b/>
          <w:bCs/>
          <w:color w:val="000000"/>
          <w:lang w:eastAsia="en-US"/>
        </w:rPr>
        <w:t xml:space="preserve">Мониторинг качества образования в школе </w:t>
      </w:r>
      <w:r w:rsidRPr="00A821C9">
        <w:rPr>
          <w:rFonts w:eastAsiaTheme="minorHAnsi"/>
          <w:b/>
          <w:bCs/>
          <w:color w:val="000000"/>
          <w:lang w:eastAsia="en-US"/>
        </w:rPr>
        <w:tab/>
      </w:r>
    </w:p>
    <w:p w:rsidR="00A821C9" w:rsidRPr="00A821C9" w:rsidRDefault="006D0B7E" w:rsidP="00A821C9">
      <w:pPr>
        <w:autoSpaceDE w:val="0"/>
        <w:autoSpaceDN w:val="0"/>
        <w:adjustRightInd w:val="0"/>
        <w:jc w:val="both"/>
        <w:rPr>
          <w:rFonts w:eastAsiaTheme="minorHAnsi"/>
          <w:color w:val="000000"/>
          <w:lang w:eastAsia="en-US"/>
        </w:rPr>
      </w:pPr>
      <w:r>
        <w:rPr>
          <w:rFonts w:eastAsiaTheme="minorHAnsi"/>
          <w:color w:val="000000"/>
          <w:lang w:eastAsia="en-US"/>
        </w:rPr>
        <w:t xml:space="preserve">         </w:t>
      </w:r>
      <w:r w:rsidR="00A821C9" w:rsidRPr="00A821C9">
        <w:rPr>
          <w:rFonts w:eastAsiaTheme="minorHAnsi"/>
          <w:color w:val="000000"/>
          <w:lang w:eastAsia="en-US"/>
        </w:rPr>
        <w:t xml:space="preserve">Организация и проведение тренировочных и диагностических работ по предметам через систему СтатГрад. </w:t>
      </w:r>
    </w:p>
    <w:p w:rsidR="00A76963" w:rsidRPr="00A821C9" w:rsidRDefault="00A821C9" w:rsidP="00A821C9">
      <w:pPr>
        <w:pStyle w:val="22"/>
        <w:jc w:val="both"/>
        <w:rPr>
          <w:rFonts w:eastAsiaTheme="minorHAnsi"/>
          <w:b w:val="0"/>
          <w:bCs w:val="0"/>
          <w:i w:val="0"/>
          <w:iCs w:val="0"/>
          <w:color w:val="000000"/>
          <w:lang w:eastAsia="en-US"/>
        </w:rPr>
      </w:pPr>
      <w:r w:rsidRPr="00A821C9">
        <w:rPr>
          <w:rFonts w:eastAsiaTheme="minorHAnsi"/>
          <w:b w:val="0"/>
          <w:bCs w:val="0"/>
          <w:i w:val="0"/>
          <w:iCs w:val="0"/>
          <w:color w:val="000000"/>
          <w:lang w:eastAsia="en-US"/>
        </w:rPr>
        <w:t xml:space="preserve">Телекоммуникационная система СтатГрад предназначена, в первую очередь, для методической поддержки системы внутришкольного контроля. С помощью системы СтатГрад можно получать тексты тренировочных и диагностических работ по математике, физике, биологии, </w:t>
      </w:r>
      <w:r w:rsidRPr="00A821C9">
        <w:rPr>
          <w:rFonts w:eastAsiaTheme="minorHAnsi"/>
          <w:b w:val="0"/>
          <w:bCs w:val="0"/>
          <w:i w:val="0"/>
          <w:iCs w:val="0"/>
          <w:color w:val="000000"/>
          <w:lang w:eastAsia="en-US"/>
        </w:rPr>
        <w:lastRenderedPageBreak/>
        <w:t>русскому языку, литературе, истории, обществознанию, химии, информатике, иностранному языку, географии для выявления проблемных зон в подготовке учащихся, для подготовки к ЕГЭ, ГИА-9 и другим формам итогового и промежуточного контроля.</w:t>
      </w:r>
    </w:p>
    <w:p w:rsidR="00A821C9" w:rsidRPr="00A821C9" w:rsidRDefault="00A821C9" w:rsidP="00A821C9">
      <w:pPr>
        <w:autoSpaceDE w:val="0"/>
        <w:autoSpaceDN w:val="0"/>
        <w:adjustRightInd w:val="0"/>
        <w:rPr>
          <w:rFonts w:eastAsiaTheme="minorHAnsi"/>
          <w:color w:val="000000"/>
          <w:lang w:eastAsia="en-US"/>
        </w:rPr>
      </w:pPr>
      <w:r w:rsidRPr="00A821C9">
        <w:rPr>
          <w:rFonts w:eastAsiaTheme="minorHAnsi"/>
          <w:b/>
          <w:bCs/>
          <w:color w:val="000000"/>
          <w:lang w:eastAsia="en-US"/>
        </w:rPr>
        <w:t xml:space="preserve">Мониторинг индивидуального качества обученности учащихся (внутришкольный мониторинг) </w:t>
      </w:r>
    </w:p>
    <w:p w:rsidR="00A821C9" w:rsidRPr="00A821C9" w:rsidRDefault="00A821C9" w:rsidP="00A821C9">
      <w:pPr>
        <w:autoSpaceDE w:val="0"/>
        <w:autoSpaceDN w:val="0"/>
        <w:adjustRightInd w:val="0"/>
        <w:jc w:val="both"/>
        <w:rPr>
          <w:rFonts w:eastAsiaTheme="minorHAnsi"/>
          <w:color w:val="000000"/>
          <w:lang w:eastAsia="en-US"/>
        </w:rPr>
      </w:pPr>
      <w:r w:rsidRPr="00A821C9">
        <w:rPr>
          <w:rFonts w:eastAsiaTheme="minorHAnsi"/>
          <w:color w:val="000000"/>
          <w:lang w:eastAsia="en-US"/>
        </w:rPr>
        <w:t xml:space="preserve">          Данный мониторинг проводится в школе ежегодно: в 5-9 классах два раза в год, в 10-11 классах – два раза в год (по полугодиям). </w:t>
      </w:r>
    </w:p>
    <w:p w:rsidR="00A821C9" w:rsidRPr="00A821C9" w:rsidRDefault="00A821C9" w:rsidP="00A821C9">
      <w:pPr>
        <w:autoSpaceDE w:val="0"/>
        <w:autoSpaceDN w:val="0"/>
        <w:adjustRightInd w:val="0"/>
        <w:jc w:val="both"/>
        <w:rPr>
          <w:rFonts w:eastAsiaTheme="minorHAnsi"/>
          <w:color w:val="000000"/>
          <w:lang w:eastAsia="en-US"/>
        </w:rPr>
      </w:pPr>
      <w:r w:rsidRPr="00A821C9">
        <w:rPr>
          <w:rFonts w:eastAsiaTheme="minorHAnsi"/>
          <w:color w:val="000000"/>
          <w:lang w:eastAsia="en-US"/>
        </w:rPr>
        <w:t xml:space="preserve">Данный мониторинг позволяет определять рейтинг классов по школе, рейтинг учащихся по классу, качество обученности в среднем по классу, рейтинг классов в параллели, рейтинг каждого учащегося в классе, рейтинг каждого класса по четвертям, полугодиям, годам и за несколько лет. </w:t>
      </w:r>
    </w:p>
    <w:p w:rsidR="00A821C9" w:rsidRPr="00A821C9" w:rsidRDefault="00A821C9" w:rsidP="00A821C9">
      <w:pPr>
        <w:autoSpaceDE w:val="0"/>
        <w:autoSpaceDN w:val="0"/>
        <w:adjustRightInd w:val="0"/>
        <w:jc w:val="both"/>
        <w:rPr>
          <w:rFonts w:eastAsiaTheme="minorHAnsi"/>
          <w:color w:val="000000"/>
          <w:lang w:eastAsia="en-US"/>
        </w:rPr>
      </w:pPr>
      <w:r w:rsidRPr="00A821C9">
        <w:rPr>
          <w:rFonts w:eastAsiaTheme="minorHAnsi"/>
          <w:color w:val="000000"/>
          <w:lang w:eastAsia="en-US"/>
        </w:rPr>
        <w:t xml:space="preserve">          Материалы, составленные по каждому классу, систематически дополняются в течение года и регулярно обсуждаются на административных, научно-методических и педагогических советах школы. Классные руководители могут использовать данные материалы на классных часах и родительских собраниях. </w:t>
      </w:r>
    </w:p>
    <w:p w:rsidR="00A821C9" w:rsidRPr="00A821C9" w:rsidRDefault="00A821C9" w:rsidP="00A821C9">
      <w:pPr>
        <w:pStyle w:val="22"/>
        <w:jc w:val="both"/>
        <w:rPr>
          <w:b w:val="0"/>
          <w:bCs w:val="0"/>
          <w:i w:val="0"/>
          <w:iCs w:val="0"/>
        </w:rPr>
      </w:pPr>
      <w:r w:rsidRPr="00A821C9">
        <w:rPr>
          <w:rFonts w:eastAsiaTheme="minorHAnsi"/>
          <w:b w:val="0"/>
          <w:bCs w:val="0"/>
          <w:i w:val="0"/>
          <w:iCs w:val="0"/>
          <w:color w:val="000000"/>
          <w:lang w:eastAsia="en-US"/>
        </w:rPr>
        <w:t xml:space="preserve">          Кроме того, в школе проводится мониторинг участия школьников в олимпиадах, научно-практических конференциях, творческих конкурсах школьного и муниципального уровней.</w:t>
      </w:r>
    </w:p>
    <w:p w:rsidR="00F625B3" w:rsidRPr="00A821C9" w:rsidRDefault="00F625B3" w:rsidP="00A12C7A">
      <w:pPr>
        <w:jc w:val="both"/>
        <w:rPr>
          <w:b/>
          <w:bCs/>
          <w:i/>
          <w:iCs/>
        </w:rPr>
      </w:pPr>
      <w:r w:rsidRPr="00A821C9">
        <w:rPr>
          <w:b/>
          <w:bCs/>
          <w:i/>
          <w:iCs/>
        </w:rPr>
        <w:t>Учет достижений учащихся</w:t>
      </w:r>
    </w:p>
    <w:p w:rsidR="00F625B3" w:rsidRPr="00A12C7A" w:rsidRDefault="00F625B3" w:rsidP="00A12C7A">
      <w:pPr>
        <w:jc w:val="both"/>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8"/>
        <w:gridCol w:w="4460"/>
        <w:gridCol w:w="2551"/>
        <w:gridCol w:w="2694"/>
      </w:tblGrid>
      <w:tr w:rsidR="00F625B3" w:rsidRPr="00A12C7A" w:rsidTr="005B260C">
        <w:tc>
          <w:tcPr>
            <w:tcW w:w="468" w:type="dxa"/>
          </w:tcPr>
          <w:p w:rsidR="00F625B3" w:rsidRPr="00A12C7A" w:rsidRDefault="00F625B3" w:rsidP="00A12C7A">
            <w:pPr>
              <w:jc w:val="both"/>
            </w:pPr>
            <w:r w:rsidRPr="00A12C7A">
              <w:t>№</w:t>
            </w:r>
          </w:p>
        </w:tc>
        <w:tc>
          <w:tcPr>
            <w:tcW w:w="4460" w:type="dxa"/>
          </w:tcPr>
          <w:p w:rsidR="00F625B3" w:rsidRPr="00A12C7A" w:rsidRDefault="00F625B3" w:rsidP="00A12C7A">
            <w:pPr>
              <w:jc w:val="both"/>
            </w:pPr>
            <w:r w:rsidRPr="00A12C7A">
              <w:t>Достижения учащихся (перечень)</w:t>
            </w:r>
          </w:p>
        </w:tc>
        <w:tc>
          <w:tcPr>
            <w:tcW w:w="2551" w:type="dxa"/>
          </w:tcPr>
          <w:p w:rsidR="00F625B3" w:rsidRPr="00A12C7A" w:rsidRDefault="00F625B3" w:rsidP="00A12C7A">
            <w:pPr>
              <w:jc w:val="both"/>
            </w:pPr>
            <w:r w:rsidRPr="00A12C7A">
              <w:t>Классы</w:t>
            </w:r>
          </w:p>
        </w:tc>
        <w:tc>
          <w:tcPr>
            <w:tcW w:w="2694" w:type="dxa"/>
          </w:tcPr>
          <w:p w:rsidR="00F625B3" w:rsidRPr="00A12C7A" w:rsidRDefault="00F625B3" w:rsidP="00A12C7A">
            <w:pPr>
              <w:jc w:val="both"/>
            </w:pPr>
            <w:r w:rsidRPr="00A12C7A">
              <w:t>Форма учета</w:t>
            </w:r>
          </w:p>
        </w:tc>
      </w:tr>
      <w:tr w:rsidR="00F625B3" w:rsidRPr="00A12C7A" w:rsidTr="005B260C">
        <w:tc>
          <w:tcPr>
            <w:tcW w:w="468" w:type="dxa"/>
          </w:tcPr>
          <w:p w:rsidR="00F625B3" w:rsidRPr="00A12C7A" w:rsidRDefault="00F625B3" w:rsidP="00A12C7A">
            <w:pPr>
              <w:jc w:val="both"/>
            </w:pPr>
            <w:r w:rsidRPr="00A12C7A">
              <w:t>1</w:t>
            </w:r>
          </w:p>
        </w:tc>
        <w:tc>
          <w:tcPr>
            <w:tcW w:w="4460" w:type="dxa"/>
          </w:tcPr>
          <w:p w:rsidR="00F625B3" w:rsidRPr="00A12C7A" w:rsidRDefault="00F625B3" w:rsidP="00A12C7A">
            <w:pPr>
              <w:jc w:val="both"/>
            </w:pPr>
            <w:r w:rsidRPr="00A12C7A">
              <w:t>Учебные достижения</w:t>
            </w:r>
          </w:p>
        </w:tc>
        <w:tc>
          <w:tcPr>
            <w:tcW w:w="2551" w:type="dxa"/>
          </w:tcPr>
          <w:p w:rsidR="00F625B3" w:rsidRPr="00A12C7A" w:rsidRDefault="00F625B3" w:rsidP="00A12C7A">
            <w:pPr>
              <w:jc w:val="both"/>
            </w:pPr>
            <w:r w:rsidRPr="00A12C7A">
              <w:t>5-11</w:t>
            </w:r>
          </w:p>
        </w:tc>
        <w:tc>
          <w:tcPr>
            <w:tcW w:w="2694" w:type="dxa"/>
          </w:tcPr>
          <w:p w:rsidR="00F625B3" w:rsidRPr="00A12C7A" w:rsidRDefault="00F625B3" w:rsidP="00A12C7A">
            <w:pPr>
              <w:jc w:val="both"/>
            </w:pPr>
            <w:r w:rsidRPr="00A12C7A">
              <w:t>-классные  традиционные журналы, дневники, средний балл ученика, учебный рейтинг ученика и класса</w:t>
            </w:r>
          </w:p>
          <w:p w:rsidR="00F625B3" w:rsidRPr="00A12C7A" w:rsidRDefault="00F625B3" w:rsidP="00A12C7A">
            <w:pPr>
              <w:jc w:val="both"/>
            </w:pPr>
            <w:r w:rsidRPr="00A12C7A">
              <w:t>-почетные  и похвальные грамоты</w:t>
            </w:r>
          </w:p>
        </w:tc>
      </w:tr>
      <w:tr w:rsidR="00F625B3" w:rsidRPr="00A12C7A" w:rsidTr="005B260C">
        <w:tc>
          <w:tcPr>
            <w:tcW w:w="468" w:type="dxa"/>
          </w:tcPr>
          <w:p w:rsidR="00F625B3" w:rsidRPr="00A12C7A" w:rsidRDefault="00F625B3" w:rsidP="00A12C7A">
            <w:pPr>
              <w:jc w:val="both"/>
            </w:pPr>
            <w:r w:rsidRPr="00A12C7A">
              <w:t>2</w:t>
            </w:r>
          </w:p>
        </w:tc>
        <w:tc>
          <w:tcPr>
            <w:tcW w:w="4460" w:type="dxa"/>
          </w:tcPr>
          <w:p w:rsidR="00F625B3" w:rsidRPr="00A12C7A" w:rsidRDefault="00F625B3" w:rsidP="00A12C7A">
            <w:pPr>
              <w:pStyle w:val="a9"/>
              <w:tabs>
                <w:tab w:val="clear" w:pos="4677"/>
                <w:tab w:val="clear" w:pos="9355"/>
              </w:tabs>
              <w:jc w:val="both"/>
            </w:pPr>
            <w:r w:rsidRPr="00A12C7A">
              <w:t>Участие в олимпиадах всех уровней (школа, район, область)</w:t>
            </w:r>
          </w:p>
        </w:tc>
        <w:tc>
          <w:tcPr>
            <w:tcW w:w="2551" w:type="dxa"/>
          </w:tcPr>
          <w:p w:rsidR="00F625B3" w:rsidRPr="00A12C7A" w:rsidRDefault="00F625B3" w:rsidP="00A12C7A">
            <w:pPr>
              <w:jc w:val="both"/>
            </w:pPr>
            <w:r w:rsidRPr="00A12C7A">
              <w:t>5-11</w:t>
            </w:r>
          </w:p>
        </w:tc>
        <w:tc>
          <w:tcPr>
            <w:tcW w:w="2694" w:type="dxa"/>
          </w:tcPr>
          <w:p w:rsidR="00F625B3" w:rsidRPr="00A12C7A" w:rsidRDefault="00F625B3" w:rsidP="00A12C7A">
            <w:pPr>
              <w:pStyle w:val="a9"/>
              <w:tabs>
                <w:tab w:val="clear" w:pos="4677"/>
                <w:tab w:val="clear" w:pos="9355"/>
              </w:tabs>
              <w:jc w:val="both"/>
            </w:pPr>
            <w:r w:rsidRPr="00A12C7A">
              <w:t>-дипломы</w:t>
            </w:r>
          </w:p>
          <w:p w:rsidR="00F625B3" w:rsidRPr="00A12C7A" w:rsidRDefault="00F625B3" w:rsidP="00A12C7A">
            <w:pPr>
              <w:pStyle w:val="a9"/>
              <w:tabs>
                <w:tab w:val="clear" w:pos="4677"/>
                <w:tab w:val="clear" w:pos="9355"/>
              </w:tabs>
              <w:jc w:val="both"/>
            </w:pPr>
            <w:r w:rsidRPr="00A12C7A">
              <w:t>-грамоты</w:t>
            </w:r>
          </w:p>
        </w:tc>
      </w:tr>
      <w:tr w:rsidR="00F625B3" w:rsidRPr="00A12C7A" w:rsidTr="005B260C">
        <w:tc>
          <w:tcPr>
            <w:tcW w:w="468" w:type="dxa"/>
          </w:tcPr>
          <w:p w:rsidR="00F625B3" w:rsidRPr="00A12C7A" w:rsidRDefault="00F625B3" w:rsidP="00A12C7A">
            <w:pPr>
              <w:jc w:val="both"/>
            </w:pPr>
            <w:r w:rsidRPr="00A12C7A">
              <w:t>3</w:t>
            </w:r>
          </w:p>
        </w:tc>
        <w:tc>
          <w:tcPr>
            <w:tcW w:w="4460" w:type="dxa"/>
          </w:tcPr>
          <w:p w:rsidR="00F625B3" w:rsidRPr="00A12C7A" w:rsidRDefault="00F625B3" w:rsidP="00A12C7A">
            <w:pPr>
              <w:pStyle w:val="a9"/>
              <w:tabs>
                <w:tab w:val="clear" w:pos="4677"/>
                <w:tab w:val="clear" w:pos="9355"/>
              </w:tabs>
              <w:jc w:val="both"/>
            </w:pPr>
            <w:r w:rsidRPr="00A12C7A">
              <w:t>Участие в конкурсах, смотрах, соревнованиях, выставках</w:t>
            </w:r>
          </w:p>
        </w:tc>
        <w:tc>
          <w:tcPr>
            <w:tcW w:w="2551" w:type="dxa"/>
          </w:tcPr>
          <w:p w:rsidR="00F625B3" w:rsidRPr="00A12C7A" w:rsidRDefault="00F625B3" w:rsidP="00A12C7A">
            <w:pPr>
              <w:jc w:val="both"/>
            </w:pPr>
            <w:r w:rsidRPr="00A12C7A">
              <w:t>5-11</w:t>
            </w:r>
          </w:p>
        </w:tc>
        <w:tc>
          <w:tcPr>
            <w:tcW w:w="2694" w:type="dxa"/>
          </w:tcPr>
          <w:p w:rsidR="00F625B3" w:rsidRPr="00A12C7A" w:rsidRDefault="00F625B3" w:rsidP="00A12C7A">
            <w:pPr>
              <w:pStyle w:val="a9"/>
              <w:tabs>
                <w:tab w:val="clear" w:pos="4677"/>
                <w:tab w:val="clear" w:pos="9355"/>
              </w:tabs>
              <w:jc w:val="both"/>
            </w:pPr>
            <w:r w:rsidRPr="00A12C7A">
              <w:t>Личный портфолио учащихся</w:t>
            </w:r>
          </w:p>
        </w:tc>
      </w:tr>
      <w:tr w:rsidR="00F625B3" w:rsidRPr="00A12C7A" w:rsidTr="005B260C">
        <w:tc>
          <w:tcPr>
            <w:tcW w:w="468" w:type="dxa"/>
          </w:tcPr>
          <w:p w:rsidR="00F625B3" w:rsidRPr="00A12C7A" w:rsidRDefault="00F625B3" w:rsidP="00A12C7A">
            <w:pPr>
              <w:jc w:val="both"/>
            </w:pPr>
            <w:r w:rsidRPr="00A12C7A">
              <w:t>4</w:t>
            </w:r>
          </w:p>
        </w:tc>
        <w:tc>
          <w:tcPr>
            <w:tcW w:w="4460" w:type="dxa"/>
          </w:tcPr>
          <w:p w:rsidR="00F625B3" w:rsidRPr="00A12C7A" w:rsidRDefault="00F625B3" w:rsidP="00A12C7A">
            <w:pPr>
              <w:pStyle w:val="a9"/>
              <w:tabs>
                <w:tab w:val="clear" w:pos="4677"/>
                <w:tab w:val="clear" w:pos="9355"/>
              </w:tabs>
              <w:jc w:val="both"/>
            </w:pPr>
            <w:r w:rsidRPr="00A12C7A">
              <w:t>Выполнение творческих работ (прикладного характера), участие в выставках</w:t>
            </w:r>
          </w:p>
        </w:tc>
        <w:tc>
          <w:tcPr>
            <w:tcW w:w="2551" w:type="dxa"/>
          </w:tcPr>
          <w:p w:rsidR="00F625B3" w:rsidRPr="00A12C7A" w:rsidRDefault="00F625B3" w:rsidP="00A12C7A">
            <w:pPr>
              <w:jc w:val="both"/>
            </w:pPr>
            <w:r w:rsidRPr="00A12C7A">
              <w:t>5-11</w:t>
            </w:r>
          </w:p>
        </w:tc>
        <w:tc>
          <w:tcPr>
            <w:tcW w:w="2694" w:type="dxa"/>
          </w:tcPr>
          <w:p w:rsidR="00F625B3" w:rsidRPr="00A12C7A" w:rsidRDefault="00F625B3" w:rsidP="00A12C7A">
            <w:pPr>
              <w:pStyle w:val="a9"/>
              <w:tabs>
                <w:tab w:val="clear" w:pos="4677"/>
                <w:tab w:val="clear" w:pos="9355"/>
              </w:tabs>
              <w:jc w:val="both"/>
            </w:pPr>
            <w:r w:rsidRPr="00A12C7A">
              <w:t>Личный портфолио учащихся</w:t>
            </w:r>
          </w:p>
        </w:tc>
      </w:tr>
      <w:tr w:rsidR="00F625B3" w:rsidRPr="00A12C7A" w:rsidTr="005B260C">
        <w:tc>
          <w:tcPr>
            <w:tcW w:w="468" w:type="dxa"/>
          </w:tcPr>
          <w:p w:rsidR="00F625B3" w:rsidRPr="00A12C7A" w:rsidRDefault="00F625B3" w:rsidP="00A12C7A">
            <w:pPr>
              <w:jc w:val="both"/>
            </w:pPr>
            <w:r w:rsidRPr="00A12C7A">
              <w:t>5</w:t>
            </w:r>
          </w:p>
        </w:tc>
        <w:tc>
          <w:tcPr>
            <w:tcW w:w="4460" w:type="dxa"/>
          </w:tcPr>
          <w:p w:rsidR="00F625B3" w:rsidRPr="00A12C7A" w:rsidRDefault="00F625B3" w:rsidP="00A12C7A">
            <w:pPr>
              <w:pStyle w:val="a9"/>
              <w:tabs>
                <w:tab w:val="clear" w:pos="4677"/>
                <w:tab w:val="clear" w:pos="9355"/>
              </w:tabs>
              <w:jc w:val="both"/>
            </w:pPr>
            <w:r w:rsidRPr="00A12C7A">
              <w:t xml:space="preserve">Участие в исследовательской, поисковой, проектной деятельности </w:t>
            </w:r>
          </w:p>
        </w:tc>
        <w:tc>
          <w:tcPr>
            <w:tcW w:w="2551" w:type="dxa"/>
          </w:tcPr>
          <w:p w:rsidR="00F625B3" w:rsidRPr="00A12C7A" w:rsidRDefault="00F625B3" w:rsidP="00A12C7A">
            <w:pPr>
              <w:jc w:val="both"/>
            </w:pPr>
            <w:r w:rsidRPr="00A12C7A">
              <w:t>5-11</w:t>
            </w:r>
          </w:p>
        </w:tc>
        <w:tc>
          <w:tcPr>
            <w:tcW w:w="2694" w:type="dxa"/>
          </w:tcPr>
          <w:p w:rsidR="00F625B3" w:rsidRPr="00A12C7A" w:rsidRDefault="00F625B3" w:rsidP="00A12C7A">
            <w:pPr>
              <w:pStyle w:val="a9"/>
              <w:tabs>
                <w:tab w:val="clear" w:pos="4677"/>
                <w:tab w:val="clear" w:pos="9355"/>
              </w:tabs>
              <w:jc w:val="both"/>
            </w:pPr>
            <w:r w:rsidRPr="00A12C7A">
              <w:t>портфолио</w:t>
            </w:r>
          </w:p>
        </w:tc>
      </w:tr>
      <w:tr w:rsidR="00F625B3" w:rsidRPr="00A12C7A" w:rsidTr="005B260C">
        <w:tc>
          <w:tcPr>
            <w:tcW w:w="468" w:type="dxa"/>
          </w:tcPr>
          <w:p w:rsidR="00F625B3" w:rsidRPr="00A12C7A" w:rsidRDefault="00F625B3" w:rsidP="00A12C7A">
            <w:pPr>
              <w:jc w:val="both"/>
            </w:pPr>
            <w:r w:rsidRPr="00A12C7A">
              <w:t>6</w:t>
            </w:r>
          </w:p>
        </w:tc>
        <w:tc>
          <w:tcPr>
            <w:tcW w:w="4460" w:type="dxa"/>
          </w:tcPr>
          <w:p w:rsidR="00F625B3" w:rsidRPr="00A12C7A" w:rsidRDefault="00F625B3" w:rsidP="00A12C7A">
            <w:pPr>
              <w:pStyle w:val="a9"/>
              <w:tabs>
                <w:tab w:val="clear" w:pos="4677"/>
                <w:tab w:val="clear" w:pos="9355"/>
              </w:tabs>
              <w:jc w:val="both"/>
            </w:pPr>
            <w:r w:rsidRPr="00A12C7A">
              <w:t>Написание, оформление докладов, рефератов, исследовательских работ по конкретным темам.</w:t>
            </w:r>
          </w:p>
        </w:tc>
        <w:tc>
          <w:tcPr>
            <w:tcW w:w="2551" w:type="dxa"/>
          </w:tcPr>
          <w:p w:rsidR="00F625B3" w:rsidRPr="00A12C7A" w:rsidRDefault="00F625B3" w:rsidP="00A12C7A">
            <w:pPr>
              <w:jc w:val="both"/>
            </w:pPr>
            <w:r w:rsidRPr="00A12C7A">
              <w:t>5-11</w:t>
            </w:r>
          </w:p>
        </w:tc>
        <w:tc>
          <w:tcPr>
            <w:tcW w:w="2694" w:type="dxa"/>
          </w:tcPr>
          <w:p w:rsidR="00F625B3" w:rsidRPr="00A12C7A" w:rsidRDefault="00F625B3" w:rsidP="00A12C7A">
            <w:pPr>
              <w:pStyle w:val="a9"/>
              <w:tabs>
                <w:tab w:val="clear" w:pos="4677"/>
                <w:tab w:val="clear" w:pos="9355"/>
              </w:tabs>
              <w:jc w:val="both"/>
            </w:pPr>
            <w:r w:rsidRPr="00A12C7A">
              <w:t>Банк данных</w:t>
            </w:r>
          </w:p>
        </w:tc>
      </w:tr>
      <w:tr w:rsidR="00F625B3" w:rsidRPr="00A12C7A" w:rsidTr="005B260C">
        <w:tc>
          <w:tcPr>
            <w:tcW w:w="468" w:type="dxa"/>
          </w:tcPr>
          <w:p w:rsidR="00F625B3" w:rsidRPr="00A12C7A" w:rsidRDefault="00F625B3" w:rsidP="00A12C7A">
            <w:pPr>
              <w:jc w:val="both"/>
            </w:pPr>
            <w:r w:rsidRPr="00A12C7A">
              <w:t>7</w:t>
            </w:r>
          </w:p>
        </w:tc>
        <w:tc>
          <w:tcPr>
            <w:tcW w:w="4460" w:type="dxa"/>
          </w:tcPr>
          <w:p w:rsidR="00F625B3" w:rsidRPr="00A12C7A" w:rsidRDefault="00F625B3" w:rsidP="00A12C7A">
            <w:pPr>
              <w:pStyle w:val="a9"/>
              <w:tabs>
                <w:tab w:val="clear" w:pos="4677"/>
                <w:tab w:val="clear" w:pos="9355"/>
              </w:tabs>
              <w:jc w:val="both"/>
            </w:pPr>
            <w:r w:rsidRPr="00A12C7A">
              <w:t>Разработка экскурсий, сценариев праздников, соревнований и т.д.</w:t>
            </w:r>
          </w:p>
        </w:tc>
        <w:tc>
          <w:tcPr>
            <w:tcW w:w="2551" w:type="dxa"/>
          </w:tcPr>
          <w:p w:rsidR="00F625B3" w:rsidRPr="00A12C7A" w:rsidRDefault="00F625B3" w:rsidP="00A12C7A">
            <w:pPr>
              <w:jc w:val="both"/>
            </w:pPr>
            <w:r w:rsidRPr="00A12C7A">
              <w:t>8-11</w:t>
            </w:r>
          </w:p>
        </w:tc>
        <w:tc>
          <w:tcPr>
            <w:tcW w:w="2694" w:type="dxa"/>
          </w:tcPr>
          <w:p w:rsidR="00F625B3" w:rsidRPr="00A12C7A" w:rsidRDefault="00F625B3" w:rsidP="00A12C7A">
            <w:pPr>
              <w:pStyle w:val="a9"/>
              <w:tabs>
                <w:tab w:val="clear" w:pos="4677"/>
                <w:tab w:val="clear" w:pos="9355"/>
              </w:tabs>
              <w:jc w:val="both"/>
            </w:pPr>
            <w:r w:rsidRPr="00A12C7A">
              <w:t>Банк данных</w:t>
            </w:r>
          </w:p>
        </w:tc>
      </w:tr>
    </w:tbl>
    <w:p w:rsidR="00F625B3" w:rsidRPr="00A12C7A" w:rsidRDefault="00F625B3" w:rsidP="00A12C7A">
      <w:pPr>
        <w:jc w:val="both"/>
      </w:pPr>
    </w:p>
    <w:p w:rsidR="00A821C9" w:rsidRPr="00A821C9" w:rsidRDefault="00A821C9" w:rsidP="00A821C9">
      <w:pPr>
        <w:autoSpaceDE w:val="0"/>
        <w:autoSpaceDN w:val="0"/>
        <w:adjustRightInd w:val="0"/>
        <w:jc w:val="both"/>
        <w:rPr>
          <w:rFonts w:eastAsiaTheme="minorHAnsi"/>
          <w:color w:val="000000"/>
          <w:lang w:eastAsia="en-US"/>
        </w:rPr>
      </w:pPr>
      <w:r w:rsidRPr="00A821C9">
        <w:rPr>
          <w:rFonts w:eastAsiaTheme="minorHAnsi"/>
          <w:color w:val="000000"/>
          <w:lang w:eastAsia="en-US"/>
        </w:rPr>
        <w:t xml:space="preserve">          Таким образом, данная система мониторинга качества образования в школе дает возможность отслеживать многие изменения в образовательной среде школы в целом, в качестве обученности каждого ученика, в качестве обученности класса в целом, в качестве обученности параллели. </w:t>
      </w:r>
    </w:p>
    <w:p w:rsidR="00F625B3" w:rsidRPr="00A821C9" w:rsidRDefault="00A821C9" w:rsidP="00A821C9">
      <w:pPr>
        <w:jc w:val="both"/>
        <w:rPr>
          <w:b/>
          <w:bCs/>
        </w:rPr>
      </w:pPr>
      <w:r w:rsidRPr="00A821C9">
        <w:rPr>
          <w:rFonts w:eastAsiaTheme="minorHAnsi"/>
          <w:color w:val="000000"/>
          <w:lang w:eastAsia="en-US"/>
        </w:rPr>
        <w:t xml:space="preserve">          Все данные учитываются и при формировании учебных групп по степени сложности содержания образования, и при составлении индивидуальных учебных планов, а также при выборе учебных программ и учебных пособий.</w:t>
      </w:r>
    </w:p>
    <w:p w:rsidR="00A821C9" w:rsidRDefault="00A821C9" w:rsidP="00A821C9">
      <w:pPr>
        <w:autoSpaceDE w:val="0"/>
        <w:autoSpaceDN w:val="0"/>
        <w:adjustRightInd w:val="0"/>
        <w:rPr>
          <w:rFonts w:eastAsiaTheme="minorHAnsi"/>
          <w:b/>
          <w:bCs/>
          <w:color w:val="000000"/>
          <w:lang w:eastAsia="en-US"/>
        </w:rPr>
      </w:pPr>
      <w:r w:rsidRPr="00A821C9">
        <w:rPr>
          <w:rFonts w:eastAsiaTheme="minorHAnsi"/>
          <w:b/>
          <w:bCs/>
          <w:color w:val="000000"/>
          <w:lang w:eastAsia="en-US"/>
        </w:rPr>
        <w:t xml:space="preserve">Использование электронных сервисов </w:t>
      </w:r>
    </w:p>
    <w:p w:rsidR="006D0B7E" w:rsidRDefault="00A821C9" w:rsidP="00A821C9">
      <w:pPr>
        <w:autoSpaceDE w:val="0"/>
        <w:autoSpaceDN w:val="0"/>
        <w:adjustRightInd w:val="0"/>
        <w:rPr>
          <w:rFonts w:eastAsiaTheme="minorHAnsi"/>
          <w:color w:val="000000"/>
          <w:lang w:eastAsia="en-US"/>
        </w:rPr>
      </w:pPr>
      <w:r>
        <w:rPr>
          <w:rFonts w:eastAsiaTheme="minorHAnsi"/>
          <w:color w:val="000000"/>
          <w:lang w:eastAsia="en-US"/>
        </w:rPr>
        <w:t xml:space="preserve">          </w:t>
      </w:r>
      <w:r w:rsidRPr="00A821C9">
        <w:rPr>
          <w:rFonts w:eastAsiaTheme="minorHAnsi"/>
          <w:color w:val="000000"/>
          <w:lang w:eastAsia="en-US"/>
        </w:rPr>
        <w:t xml:space="preserve">Электронные сервисы – это комплекс средств интерактивного взаимодействия администрации школы и учителей с одной стороны, родителей и учеников с другой стороны. </w:t>
      </w:r>
      <w:r w:rsidR="006D0B7E">
        <w:rPr>
          <w:rFonts w:eastAsiaTheme="minorHAnsi"/>
          <w:color w:val="000000"/>
          <w:lang w:eastAsia="en-US"/>
        </w:rPr>
        <w:t xml:space="preserve">        </w:t>
      </w:r>
    </w:p>
    <w:p w:rsidR="00A821C9" w:rsidRPr="00A821C9" w:rsidRDefault="006D0B7E" w:rsidP="00A821C9">
      <w:pPr>
        <w:autoSpaceDE w:val="0"/>
        <w:autoSpaceDN w:val="0"/>
        <w:adjustRightInd w:val="0"/>
        <w:rPr>
          <w:rFonts w:eastAsiaTheme="minorHAnsi"/>
          <w:color w:val="000000"/>
          <w:lang w:eastAsia="en-US"/>
        </w:rPr>
      </w:pPr>
      <w:r>
        <w:rPr>
          <w:rFonts w:eastAsiaTheme="minorHAnsi"/>
          <w:color w:val="000000"/>
          <w:lang w:eastAsia="en-US"/>
        </w:rPr>
        <w:lastRenderedPageBreak/>
        <w:t xml:space="preserve">          </w:t>
      </w:r>
      <w:r w:rsidR="00A821C9" w:rsidRPr="00A821C9">
        <w:rPr>
          <w:rFonts w:eastAsiaTheme="minorHAnsi"/>
          <w:color w:val="000000"/>
          <w:lang w:eastAsia="en-US"/>
        </w:rPr>
        <w:t xml:space="preserve">Использование электронных On-line сервисов позволяет повысить безопасность школ и отслеживать школьную жизнь ребенка, оперативно доставлять необходимую информацию до учеников и их родителей, а также вести аналитику школьной работы по различным направлениям. </w:t>
      </w:r>
    </w:p>
    <w:p w:rsidR="00A821C9" w:rsidRDefault="006D0B7E" w:rsidP="00A821C9">
      <w:pPr>
        <w:jc w:val="both"/>
        <w:rPr>
          <w:rFonts w:eastAsiaTheme="minorHAnsi"/>
          <w:color w:val="000000"/>
          <w:lang w:eastAsia="en-US"/>
        </w:rPr>
      </w:pPr>
      <w:r>
        <w:rPr>
          <w:rFonts w:eastAsiaTheme="minorHAnsi"/>
          <w:color w:val="000000"/>
          <w:lang w:eastAsia="en-US"/>
        </w:rPr>
        <w:t xml:space="preserve">          </w:t>
      </w:r>
      <w:r w:rsidR="00A821C9" w:rsidRPr="00A821C9">
        <w:rPr>
          <w:rFonts w:eastAsiaTheme="minorHAnsi"/>
          <w:color w:val="000000"/>
          <w:lang w:eastAsia="en-US"/>
        </w:rPr>
        <w:t>Для повышения эффективности внутришкольного контроля в школе используется сервис «Электронный журнал» (ЭЖ). Это программный комплекс интерактивного взаимодействия администрации школы и учителей с одной стороны, родителей и учеников с другой стороны. Он предназначен для хранения и обработки информации об успеваемости учащихся, и позволяет оперативно доставлять необходимую информацию до учеников и их родителей, а также вести аналитику школьной работы по различным направлениям.</w:t>
      </w:r>
    </w:p>
    <w:p w:rsidR="00A821C9" w:rsidRPr="00A821C9" w:rsidRDefault="00A821C9" w:rsidP="00A821C9">
      <w:pPr>
        <w:autoSpaceDE w:val="0"/>
        <w:autoSpaceDN w:val="0"/>
        <w:adjustRightInd w:val="0"/>
        <w:rPr>
          <w:rFonts w:eastAsiaTheme="minorHAnsi"/>
          <w:color w:val="000000"/>
          <w:lang w:eastAsia="en-US"/>
        </w:rPr>
      </w:pPr>
      <w:r>
        <w:rPr>
          <w:rFonts w:eastAsiaTheme="minorHAnsi"/>
          <w:color w:val="000000"/>
          <w:lang w:eastAsia="en-US"/>
        </w:rPr>
        <w:t xml:space="preserve">          </w:t>
      </w:r>
      <w:r w:rsidRPr="00A821C9">
        <w:rPr>
          <w:rFonts w:eastAsiaTheme="minorHAnsi"/>
          <w:color w:val="000000"/>
          <w:lang w:eastAsia="en-US"/>
        </w:rPr>
        <w:t xml:space="preserve">По сути это открытая, доступная в любой момент времени электронная версия школьного журнала с явными преимуществами: </w:t>
      </w:r>
    </w:p>
    <w:p w:rsidR="00A821C9" w:rsidRPr="00A821C9" w:rsidRDefault="00A821C9" w:rsidP="00A821C9">
      <w:pPr>
        <w:autoSpaceDE w:val="0"/>
        <w:autoSpaceDN w:val="0"/>
        <w:adjustRightInd w:val="0"/>
        <w:spacing w:after="164"/>
        <w:rPr>
          <w:rFonts w:eastAsiaTheme="minorHAnsi"/>
          <w:color w:val="000000"/>
          <w:lang w:eastAsia="en-US"/>
        </w:rPr>
      </w:pPr>
      <w:r w:rsidRPr="00A821C9">
        <w:rPr>
          <w:rFonts w:eastAsiaTheme="minorHAnsi"/>
          <w:color w:val="000000"/>
          <w:lang w:eastAsia="en-US"/>
        </w:rPr>
        <w:t xml:space="preserve"> К ЭЖ можно получить доступ из любого компьютера, подключенного к сети интернет. </w:t>
      </w:r>
    </w:p>
    <w:p w:rsidR="00A821C9" w:rsidRPr="00A821C9" w:rsidRDefault="00A821C9" w:rsidP="00A821C9">
      <w:pPr>
        <w:autoSpaceDE w:val="0"/>
        <w:autoSpaceDN w:val="0"/>
        <w:adjustRightInd w:val="0"/>
        <w:spacing w:after="164"/>
        <w:rPr>
          <w:rFonts w:eastAsiaTheme="minorHAnsi"/>
          <w:color w:val="000000"/>
          <w:lang w:eastAsia="en-US"/>
        </w:rPr>
      </w:pPr>
      <w:r w:rsidRPr="00A821C9">
        <w:rPr>
          <w:rFonts w:eastAsiaTheme="minorHAnsi"/>
          <w:color w:val="000000"/>
          <w:lang w:eastAsia="en-US"/>
        </w:rPr>
        <w:t xml:space="preserve"> С помощью ЭЖ можно получать статистические запросы: увидеть успевающих и отстающих учеников, узнать количество пропусков. Сервис позволяет оперативно получить информацию к родительским собраниям и готовить отчеты в конце четверти. </w:t>
      </w:r>
    </w:p>
    <w:p w:rsidR="00A821C9" w:rsidRPr="00A821C9" w:rsidRDefault="00A821C9" w:rsidP="00A821C9">
      <w:pPr>
        <w:autoSpaceDE w:val="0"/>
        <w:autoSpaceDN w:val="0"/>
        <w:adjustRightInd w:val="0"/>
        <w:rPr>
          <w:rFonts w:eastAsiaTheme="minorHAnsi"/>
          <w:color w:val="000000"/>
          <w:lang w:eastAsia="en-US"/>
        </w:rPr>
      </w:pPr>
      <w:r w:rsidRPr="00A821C9">
        <w:rPr>
          <w:rFonts w:eastAsiaTheme="minorHAnsi"/>
          <w:color w:val="000000"/>
          <w:lang w:eastAsia="en-US"/>
        </w:rPr>
        <w:t xml:space="preserve"> ЭЖ может использоваться в учебном процессе, так как в нем включена возможность готовить и проводить тесты, проверять домашние задания. </w:t>
      </w:r>
    </w:p>
    <w:p w:rsidR="00A821C9" w:rsidRPr="00A821C9" w:rsidRDefault="00A821C9" w:rsidP="00A821C9">
      <w:pPr>
        <w:jc w:val="both"/>
        <w:rPr>
          <w:b/>
          <w:bCs/>
        </w:rPr>
      </w:pPr>
    </w:p>
    <w:p w:rsidR="00F625B3" w:rsidRDefault="00F625B3" w:rsidP="00A12C7A">
      <w:pPr>
        <w:jc w:val="both"/>
        <w:rPr>
          <w:b/>
          <w:bCs/>
        </w:rPr>
      </w:pPr>
      <w:r w:rsidRPr="00A12C7A">
        <w:rPr>
          <w:b/>
          <w:bCs/>
        </w:rPr>
        <w:t>V МОДУЛЬ. УПРАВЛЕНЧЕСКИЙ</w:t>
      </w:r>
    </w:p>
    <w:p w:rsidR="00AB3CDE" w:rsidRPr="00A12C7A" w:rsidRDefault="00AB3CDE" w:rsidP="00A12C7A">
      <w:pPr>
        <w:jc w:val="both"/>
        <w:rPr>
          <w:b/>
          <w:bCs/>
        </w:rPr>
      </w:pPr>
    </w:p>
    <w:p w:rsidR="00F625B3" w:rsidRPr="00A12C7A" w:rsidRDefault="006D0B7E" w:rsidP="00A12C7A">
      <w:pPr>
        <w:pStyle w:val="a5"/>
      </w:pPr>
      <w:r>
        <w:t xml:space="preserve">          </w:t>
      </w:r>
      <w:r w:rsidR="00F625B3" w:rsidRPr="00A12C7A">
        <w:t>Управление направлено на достижение конкретного результата:</w:t>
      </w:r>
    </w:p>
    <w:p w:rsidR="00F625B3" w:rsidRPr="00A12C7A" w:rsidRDefault="00F625B3" w:rsidP="00A12C7A">
      <w:pPr>
        <w:jc w:val="both"/>
      </w:pPr>
      <w:r w:rsidRPr="00A12C7A">
        <w:t>- формирование единого образовательного пространства;</w:t>
      </w:r>
    </w:p>
    <w:p w:rsidR="00F625B3" w:rsidRPr="00A12C7A" w:rsidRDefault="00F625B3" w:rsidP="00A12C7A">
      <w:pPr>
        <w:jc w:val="both"/>
      </w:pPr>
      <w:r w:rsidRPr="00A12C7A">
        <w:t>- сохранение и упрочение позиций школы в микрорайоне;</w:t>
      </w:r>
    </w:p>
    <w:p w:rsidR="00F625B3" w:rsidRPr="00A12C7A" w:rsidRDefault="00F625B3" w:rsidP="00A12C7A">
      <w:pPr>
        <w:jc w:val="both"/>
      </w:pPr>
      <w:r w:rsidRPr="00A12C7A">
        <w:t>- повышение качества образования;</w:t>
      </w:r>
    </w:p>
    <w:p w:rsidR="00F625B3" w:rsidRPr="00A12C7A" w:rsidRDefault="00F625B3" w:rsidP="00A12C7A">
      <w:pPr>
        <w:jc w:val="both"/>
      </w:pPr>
      <w:r w:rsidRPr="00A12C7A">
        <w:t>- позитивные изменения в педагогической деятельности, повышение профессионализма учителей;</w:t>
      </w:r>
    </w:p>
    <w:p w:rsidR="00F625B3" w:rsidRPr="00A12C7A" w:rsidRDefault="00F625B3" w:rsidP="00A12C7A">
      <w:pPr>
        <w:jc w:val="both"/>
      </w:pPr>
      <w:r w:rsidRPr="00A12C7A">
        <w:t>- создание гибкой методической системы, гибкой системы управления;</w:t>
      </w:r>
    </w:p>
    <w:p w:rsidR="00F625B3" w:rsidRPr="00A12C7A" w:rsidRDefault="00F625B3" w:rsidP="00A12C7A">
      <w:pPr>
        <w:jc w:val="both"/>
      </w:pPr>
      <w:r w:rsidRPr="00A12C7A">
        <w:t>- выход на стабильные показатели профессионального мастерства (овладение современными образовательными технологиями).</w:t>
      </w:r>
    </w:p>
    <w:p w:rsidR="00F625B3" w:rsidRPr="00A12C7A" w:rsidRDefault="00F625B3" w:rsidP="00A12C7A">
      <w:pPr>
        <w:ind w:firstLine="708"/>
        <w:jc w:val="both"/>
      </w:pPr>
      <w:r w:rsidRPr="00A12C7A">
        <w:t>Возможные пути преодоления и предупреждения осложнений:</w:t>
      </w:r>
    </w:p>
    <w:p w:rsidR="00F625B3" w:rsidRPr="00A12C7A" w:rsidRDefault="00F625B3" w:rsidP="00A12C7A">
      <w:pPr>
        <w:jc w:val="both"/>
      </w:pPr>
      <w:r w:rsidRPr="00A12C7A">
        <w:t xml:space="preserve">- </w:t>
      </w:r>
      <w:r w:rsidR="002B1AA4" w:rsidRPr="00A12C7A">
        <w:t xml:space="preserve"> </w:t>
      </w:r>
      <w:r w:rsidRPr="00A12C7A">
        <w:t>организация качественной теоретической и практической подготовки учителей;</w:t>
      </w:r>
    </w:p>
    <w:p w:rsidR="00F625B3" w:rsidRPr="00A12C7A" w:rsidRDefault="00F625B3" w:rsidP="00A12C7A">
      <w:pPr>
        <w:jc w:val="both"/>
      </w:pPr>
      <w:r w:rsidRPr="00A12C7A">
        <w:t xml:space="preserve">- </w:t>
      </w:r>
      <w:r w:rsidR="002B1AA4" w:rsidRPr="00A12C7A">
        <w:t xml:space="preserve"> </w:t>
      </w:r>
      <w:r w:rsidRPr="00A12C7A">
        <w:t xml:space="preserve">материальное и моральное стимулирование деятельности учителей, получающих </w:t>
      </w:r>
      <w:r w:rsidR="002B1AA4" w:rsidRPr="00A12C7A">
        <w:t xml:space="preserve">  </w:t>
      </w:r>
      <w:r w:rsidRPr="00A12C7A">
        <w:t>стабильные и высокие результаты;</w:t>
      </w:r>
    </w:p>
    <w:p w:rsidR="00F625B3" w:rsidRPr="00A12C7A" w:rsidRDefault="00F625B3" w:rsidP="00A12C7A">
      <w:pPr>
        <w:jc w:val="both"/>
      </w:pPr>
      <w:r w:rsidRPr="00A12C7A">
        <w:t>- создание благоприятных условий для творчества учителей;</w:t>
      </w:r>
    </w:p>
    <w:p w:rsidR="00F625B3" w:rsidRPr="00A12C7A" w:rsidRDefault="00F625B3" w:rsidP="00A12C7A">
      <w:pPr>
        <w:jc w:val="both"/>
      </w:pPr>
      <w:r w:rsidRPr="00A12C7A">
        <w:t>- укрепление материальной базы школы.</w:t>
      </w:r>
    </w:p>
    <w:p w:rsidR="00F625B3" w:rsidRPr="00A12C7A" w:rsidRDefault="00F625B3" w:rsidP="00A12C7A">
      <w:pPr>
        <w:jc w:val="both"/>
      </w:pPr>
      <w:r w:rsidRPr="00A12C7A">
        <w:t>В основе управления лежит технология системного подхода:</w:t>
      </w:r>
    </w:p>
    <w:p w:rsidR="00F625B3" w:rsidRPr="00A12C7A" w:rsidRDefault="00F625B3" w:rsidP="00A12C7A">
      <w:pPr>
        <w:jc w:val="both"/>
        <w:rPr>
          <w:b/>
          <w:bCs/>
          <w:i/>
          <w:iCs/>
        </w:rPr>
      </w:pPr>
      <w:r w:rsidRPr="00A12C7A">
        <w:rPr>
          <w:b/>
          <w:bCs/>
          <w:i/>
          <w:iCs/>
        </w:rPr>
        <w:t>анализ →  диагностика→ решение→ результат</w:t>
      </w:r>
    </w:p>
    <w:p w:rsidR="00F625B3" w:rsidRPr="00A12C7A" w:rsidRDefault="00F625B3" w:rsidP="00A12C7A">
      <w:pPr>
        <w:jc w:val="both"/>
      </w:pPr>
      <w:r w:rsidRPr="00A12C7A">
        <w:rPr>
          <w:b/>
          <w:bCs/>
          <w:i/>
          <w:iCs/>
        </w:rPr>
        <w:t>анализ-</w:t>
      </w:r>
      <w:r w:rsidRPr="00A12C7A">
        <w:t>анализ ситуации.</w:t>
      </w:r>
    </w:p>
    <w:p w:rsidR="00F625B3" w:rsidRPr="00A12C7A" w:rsidRDefault="00F625B3" w:rsidP="00A12C7A">
      <w:pPr>
        <w:jc w:val="both"/>
      </w:pPr>
      <w:r w:rsidRPr="00A12C7A">
        <w:rPr>
          <w:b/>
          <w:bCs/>
          <w:i/>
          <w:iCs/>
        </w:rPr>
        <w:t xml:space="preserve">диагностика- </w:t>
      </w:r>
      <w:r w:rsidRPr="00A12C7A">
        <w:t>диагноз выявленных в ходе анализа противоречий, вытекающих проблем.</w:t>
      </w:r>
    </w:p>
    <w:p w:rsidR="00F625B3" w:rsidRDefault="00F625B3" w:rsidP="00A12C7A">
      <w:pPr>
        <w:jc w:val="both"/>
      </w:pPr>
      <w:r w:rsidRPr="00A12C7A">
        <w:rPr>
          <w:b/>
          <w:bCs/>
          <w:i/>
          <w:iCs/>
        </w:rPr>
        <w:t xml:space="preserve">решение- </w:t>
      </w:r>
      <w:r w:rsidRPr="00A12C7A">
        <w:t>решение проблем, устранение противоречий.</w:t>
      </w:r>
    </w:p>
    <w:p w:rsidR="00AB3CDE" w:rsidRDefault="00AB3CDE" w:rsidP="00A12C7A">
      <w:pPr>
        <w:jc w:val="both"/>
      </w:pPr>
    </w:p>
    <w:p w:rsidR="00F625B3" w:rsidRPr="00A12C7A" w:rsidRDefault="006350C6" w:rsidP="00AB3CDE">
      <w:pPr>
        <w:pStyle w:val="4"/>
        <w:jc w:val="both"/>
      </w:pPr>
      <w:r w:rsidRPr="006350C6">
        <w:t>V</w:t>
      </w:r>
      <w:r w:rsidR="00F625B3" w:rsidRPr="00A12C7A">
        <w:rPr>
          <w:sz w:val="24"/>
        </w:rPr>
        <w:t>I</w:t>
      </w:r>
      <w:r>
        <w:rPr>
          <w:sz w:val="24"/>
        </w:rPr>
        <w:t xml:space="preserve">. </w:t>
      </w:r>
      <w:r w:rsidR="00F625B3" w:rsidRPr="00A12C7A">
        <w:rPr>
          <w:sz w:val="24"/>
        </w:rPr>
        <w:t xml:space="preserve"> МОДУЛЬ. КАДРОВЫЙ</w:t>
      </w:r>
    </w:p>
    <w:p w:rsidR="00F625B3" w:rsidRPr="00A12C7A" w:rsidRDefault="00F625B3" w:rsidP="00A12C7A">
      <w:pPr>
        <w:pStyle w:val="22"/>
        <w:jc w:val="both"/>
      </w:pPr>
      <w:r w:rsidRPr="00A12C7A">
        <w:t>1. Кадровое обеспечение выполнения программы.</w:t>
      </w:r>
    </w:p>
    <w:p w:rsidR="002B1AA4" w:rsidRPr="00A12C7A" w:rsidRDefault="002B1AA4" w:rsidP="00A12C7A">
      <w:pPr>
        <w:pStyle w:val="22"/>
        <w:jc w:val="both"/>
      </w:pPr>
    </w:p>
    <w:p w:rsidR="002B1AA4" w:rsidRPr="00A12C7A" w:rsidRDefault="002B1AA4" w:rsidP="00A12C7A">
      <w:pPr>
        <w:pStyle w:val="22"/>
        <w:jc w:val="both"/>
        <w:rPr>
          <w:i w:val="0"/>
        </w:rPr>
      </w:pPr>
      <w:r w:rsidRPr="00A12C7A">
        <w:rPr>
          <w:i w:val="0"/>
        </w:rPr>
        <w:t>Сведения о педагогических работниках, преподающих в 5-11 классах</w:t>
      </w:r>
    </w:p>
    <w:p w:rsidR="002B1AA4" w:rsidRPr="00A12C7A" w:rsidRDefault="002B1AA4" w:rsidP="00A12C7A">
      <w:pPr>
        <w:pStyle w:val="22"/>
        <w:jc w:val="both"/>
        <w:rPr>
          <w:b w:val="0"/>
          <w:i w:val="0"/>
        </w:rPr>
      </w:pP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2269"/>
        <w:gridCol w:w="1984"/>
        <w:gridCol w:w="2268"/>
        <w:gridCol w:w="2126"/>
        <w:gridCol w:w="1560"/>
      </w:tblGrid>
      <w:tr w:rsidR="002B1AA4" w:rsidRPr="00A12C7A" w:rsidTr="0021160E">
        <w:trPr>
          <w:trHeight w:val="864"/>
        </w:trPr>
        <w:tc>
          <w:tcPr>
            <w:tcW w:w="567" w:type="dxa"/>
            <w:vAlign w:val="center"/>
          </w:tcPr>
          <w:p w:rsidR="002B1AA4" w:rsidRPr="00A12C7A" w:rsidRDefault="002B1AA4" w:rsidP="00A12C7A">
            <w:pPr>
              <w:jc w:val="both"/>
              <w:rPr>
                <w:bCs/>
                <w:i/>
                <w:iCs/>
              </w:rPr>
            </w:pPr>
            <w:r w:rsidRPr="00A12C7A">
              <w:rPr>
                <w:bCs/>
                <w:i/>
                <w:iCs/>
              </w:rPr>
              <w:t>№</w:t>
            </w:r>
          </w:p>
        </w:tc>
        <w:tc>
          <w:tcPr>
            <w:tcW w:w="2269" w:type="dxa"/>
            <w:vAlign w:val="center"/>
          </w:tcPr>
          <w:p w:rsidR="002B1AA4" w:rsidRPr="00A12C7A" w:rsidRDefault="002B1AA4" w:rsidP="00A12C7A">
            <w:pPr>
              <w:jc w:val="both"/>
              <w:rPr>
                <w:i/>
              </w:rPr>
            </w:pPr>
            <w:r w:rsidRPr="00A12C7A">
              <w:rPr>
                <w:i/>
              </w:rPr>
              <w:t>Ф И О</w:t>
            </w:r>
          </w:p>
        </w:tc>
        <w:tc>
          <w:tcPr>
            <w:tcW w:w="1984" w:type="dxa"/>
            <w:vAlign w:val="center"/>
          </w:tcPr>
          <w:p w:rsidR="002B1AA4" w:rsidRPr="00A12C7A" w:rsidRDefault="002B1AA4" w:rsidP="00A12C7A">
            <w:pPr>
              <w:jc w:val="both"/>
              <w:rPr>
                <w:i/>
              </w:rPr>
            </w:pPr>
            <w:r w:rsidRPr="00A12C7A">
              <w:rPr>
                <w:i/>
              </w:rPr>
              <w:t xml:space="preserve">Должность </w:t>
            </w:r>
          </w:p>
        </w:tc>
        <w:tc>
          <w:tcPr>
            <w:tcW w:w="2268" w:type="dxa"/>
            <w:vAlign w:val="center"/>
          </w:tcPr>
          <w:p w:rsidR="002B1AA4" w:rsidRPr="00A12C7A" w:rsidRDefault="002B1AA4" w:rsidP="00A12C7A">
            <w:pPr>
              <w:jc w:val="both"/>
              <w:rPr>
                <w:i/>
              </w:rPr>
            </w:pPr>
            <w:r w:rsidRPr="00A12C7A">
              <w:rPr>
                <w:bCs/>
                <w:i/>
                <w:iCs/>
              </w:rPr>
              <w:t>Образование (что, когда закончил, квалификация и специальность по диплому)</w:t>
            </w:r>
          </w:p>
        </w:tc>
        <w:tc>
          <w:tcPr>
            <w:tcW w:w="2126" w:type="dxa"/>
            <w:vAlign w:val="center"/>
          </w:tcPr>
          <w:p w:rsidR="002B1AA4" w:rsidRPr="00A12C7A" w:rsidRDefault="002B1AA4" w:rsidP="00A12C7A">
            <w:pPr>
              <w:jc w:val="both"/>
              <w:rPr>
                <w:bCs/>
                <w:i/>
                <w:iCs/>
              </w:rPr>
            </w:pPr>
            <w:r w:rsidRPr="00A12C7A">
              <w:rPr>
                <w:bCs/>
                <w:i/>
                <w:iCs/>
              </w:rPr>
              <w:t>Стаж работы</w:t>
            </w:r>
          </w:p>
          <w:p w:rsidR="002B1AA4" w:rsidRPr="00A12C7A" w:rsidRDefault="002B1AA4" w:rsidP="00A12C7A">
            <w:pPr>
              <w:jc w:val="both"/>
              <w:rPr>
                <w:bCs/>
                <w:i/>
                <w:iCs/>
              </w:rPr>
            </w:pPr>
            <w:r w:rsidRPr="00A12C7A">
              <w:rPr>
                <w:bCs/>
                <w:i/>
                <w:iCs/>
              </w:rPr>
              <w:t>по специальности</w:t>
            </w:r>
          </w:p>
        </w:tc>
        <w:tc>
          <w:tcPr>
            <w:tcW w:w="1560" w:type="dxa"/>
          </w:tcPr>
          <w:p w:rsidR="002B1AA4" w:rsidRPr="00A12C7A" w:rsidRDefault="002B1AA4" w:rsidP="00A12C7A">
            <w:pPr>
              <w:jc w:val="both"/>
              <w:rPr>
                <w:bCs/>
                <w:i/>
                <w:iCs/>
              </w:rPr>
            </w:pPr>
            <w:r w:rsidRPr="00A12C7A">
              <w:rPr>
                <w:bCs/>
                <w:i/>
                <w:iCs/>
              </w:rPr>
              <w:t>Дата курсов по профилю   за последние  5 лет</w:t>
            </w:r>
          </w:p>
        </w:tc>
      </w:tr>
      <w:tr w:rsidR="002B1AA4" w:rsidRPr="00A12C7A" w:rsidTr="0021160E">
        <w:trPr>
          <w:trHeight w:val="864"/>
        </w:trPr>
        <w:tc>
          <w:tcPr>
            <w:tcW w:w="567" w:type="dxa"/>
          </w:tcPr>
          <w:p w:rsidR="002B1AA4" w:rsidRPr="00A12C7A" w:rsidRDefault="002B1AA4" w:rsidP="00A12C7A">
            <w:pPr>
              <w:jc w:val="both"/>
            </w:pPr>
            <w:r w:rsidRPr="00A12C7A">
              <w:lastRenderedPageBreak/>
              <w:t>1.</w:t>
            </w:r>
          </w:p>
        </w:tc>
        <w:tc>
          <w:tcPr>
            <w:tcW w:w="2269" w:type="dxa"/>
          </w:tcPr>
          <w:p w:rsidR="002B1AA4" w:rsidRPr="00A12C7A" w:rsidRDefault="002B1AA4" w:rsidP="00A12C7A">
            <w:pPr>
              <w:jc w:val="both"/>
              <w:rPr>
                <w:lang w:val="en-US"/>
              </w:rPr>
            </w:pPr>
            <w:r w:rsidRPr="00A12C7A">
              <w:t>Яковлева Светлана Александровна</w:t>
            </w:r>
          </w:p>
          <w:p w:rsidR="002B1AA4" w:rsidRPr="00A12C7A" w:rsidRDefault="002B1AA4" w:rsidP="00A12C7A">
            <w:pPr>
              <w:jc w:val="both"/>
            </w:pPr>
          </w:p>
        </w:tc>
        <w:tc>
          <w:tcPr>
            <w:tcW w:w="1984" w:type="dxa"/>
          </w:tcPr>
          <w:p w:rsidR="002B1AA4" w:rsidRPr="00A12C7A" w:rsidRDefault="002B1AA4" w:rsidP="00A12C7A">
            <w:pPr>
              <w:jc w:val="both"/>
            </w:pPr>
            <w:r w:rsidRPr="00A12C7A">
              <w:t>директор,</w:t>
            </w:r>
          </w:p>
          <w:p w:rsidR="002B1AA4" w:rsidRPr="00A12C7A" w:rsidRDefault="002B1AA4" w:rsidP="00A12C7A">
            <w:pPr>
              <w:jc w:val="both"/>
            </w:pPr>
            <w:r w:rsidRPr="00A12C7A">
              <w:t>учитель немецкого языка</w:t>
            </w:r>
          </w:p>
        </w:tc>
        <w:tc>
          <w:tcPr>
            <w:tcW w:w="2268" w:type="dxa"/>
          </w:tcPr>
          <w:p w:rsidR="002B1AA4" w:rsidRPr="00A12C7A" w:rsidRDefault="002B1AA4" w:rsidP="00A12C7A">
            <w:pPr>
              <w:jc w:val="both"/>
            </w:pPr>
            <w:r w:rsidRPr="00A12C7A">
              <w:t xml:space="preserve">   Высшее, ТГПИ </w:t>
            </w:r>
          </w:p>
          <w:p w:rsidR="002B1AA4" w:rsidRPr="00A12C7A" w:rsidRDefault="002B1AA4" w:rsidP="00A12C7A">
            <w:pPr>
              <w:jc w:val="both"/>
            </w:pPr>
            <w:r w:rsidRPr="00A12C7A">
              <w:t xml:space="preserve">им. Л.Н.Толстого, учитель немецкого языка, 1981 г.     </w:t>
            </w:r>
          </w:p>
        </w:tc>
        <w:tc>
          <w:tcPr>
            <w:tcW w:w="2126" w:type="dxa"/>
          </w:tcPr>
          <w:p w:rsidR="002B1AA4" w:rsidRPr="00A12C7A" w:rsidRDefault="002B1AA4" w:rsidP="00A12C7A">
            <w:pPr>
              <w:jc w:val="both"/>
            </w:pPr>
            <w:r w:rsidRPr="00A12C7A">
              <w:t>Директор – 25,</w:t>
            </w:r>
          </w:p>
          <w:p w:rsidR="002B1AA4" w:rsidRPr="00A12C7A" w:rsidRDefault="002B1AA4" w:rsidP="00A12C7A">
            <w:pPr>
              <w:jc w:val="both"/>
            </w:pPr>
            <w:r w:rsidRPr="00A12C7A">
              <w:t>учитель   - 17</w:t>
            </w:r>
          </w:p>
        </w:tc>
        <w:tc>
          <w:tcPr>
            <w:tcW w:w="1560" w:type="dxa"/>
          </w:tcPr>
          <w:p w:rsidR="002B1AA4" w:rsidRPr="00A12C7A" w:rsidRDefault="002B1AA4" w:rsidP="00A12C7A">
            <w:pPr>
              <w:jc w:val="both"/>
            </w:pPr>
            <w:r w:rsidRPr="00A12C7A">
              <w:t xml:space="preserve">      2011 г.</w:t>
            </w:r>
          </w:p>
          <w:p w:rsidR="002B1AA4" w:rsidRPr="00A12C7A" w:rsidRDefault="002B1AA4" w:rsidP="00A12C7A">
            <w:pPr>
              <w:jc w:val="both"/>
            </w:pPr>
            <w:r w:rsidRPr="00A12C7A">
              <w:t xml:space="preserve"> 16.02.2012г.</w:t>
            </w:r>
          </w:p>
          <w:p w:rsidR="002B1AA4" w:rsidRPr="00A12C7A" w:rsidRDefault="002B1AA4" w:rsidP="00A12C7A">
            <w:pPr>
              <w:jc w:val="both"/>
            </w:pPr>
          </w:p>
        </w:tc>
      </w:tr>
      <w:tr w:rsidR="002B1AA4" w:rsidRPr="00A12C7A" w:rsidTr="0021160E">
        <w:trPr>
          <w:trHeight w:val="864"/>
        </w:trPr>
        <w:tc>
          <w:tcPr>
            <w:tcW w:w="567" w:type="dxa"/>
          </w:tcPr>
          <w:p w:rsidR="002B1AA4" w:rsidRPr="00A12C7A" w:rsidRDefault="002B1AA4" w:rsidP="00A12C7A">
            <w:pPr>
              <w:jc w:val="both"/>
            </w:pPr>
            <w:r w:rsidRPr="00A12C7A">
              <w:t>2.</w:t>
            </w:r>
          </w:p>
        </w:tc>
        <w:tc>
          <w:tcPr>
            <w:tcW w:w="2269" w:type="dxa"/>
          </w:tcPr>
          <w:p w:rsidR="002B1AA4" w:rsidRPr="00A12C7A" w:rsidRDefault="002B1AA4" w:rsidP="00A12C7A">
            <w:pPr>
              <w:jc w:val="both"/>
            </w:pPr>
            <w:r w:rsidRPr="00A12C7A">
              <w:t>Морозова Татьяна Владимировна</w:t>
            </w:r>
          </w:p>
        </w:tc>
        <w:tc>
          <w:tcPr>
            <w:tcW w:w="1984" w:type="dxa"/>
          </w:tcPr>
          <w:p w:rsidR="002B1AA4" w:rsidRPr="00A12C7A" w:rsidRDefault="002B1AA4" w:rsidP="00A12C7A">
            <w:pPr>
              <w:jc w:val="both"/>
            </w:pPr>
            <w:r w:rsidRPr="00A12C7A">
              <w:t>зам.директора УВР,</w:t>
            </w:r>
          </w:p>
          <w:p w:rsidR="002B1AA4" w:rsidRPr="00A12C7A" w:rsidRDefault="002B1AA4" w:rsidP="00A12C7A">
            <w:pPr>
              <w:jc w:val="both"/>
            </w:pPr>
            <w:r w:rsidRPr="00A12C7A">
              <w:t>учитель русского языка и  литературы</w:t>
            </w:r>
          </w:p>
        </w:tc>
        <w:tc>
          <w:tcPr>
            <w:tcW w:w="2268" w:type="dxa"/>
          </w:tcPr>
          <w:p w:rsidR="002B1AA4" w:rsidRPr="00A12C7A" w:rsidRDefault="002B1AA4" w:rsidP="00A12C7A">
            <w:pPr>
              <w:jc w:val="both"/>
            </w:pPr>
            <w:r w:rsidRPr="00A12C7A">
              <w:t>Высшее МПСИ, 1997,</w:t>
            </w:r>
          </w:p>
          <w:p w:rsidR="002B1AA4" w:rsidRPr="00A12C7A" w:rsidRDefault="002B1AA4" w:rsidP="00A12C7A">
            <w:pPr>
              <w:jc w:val="both"/>
            </w:pPr>
            <w:r w:rsidRPr="00A12C7A">
              <w:t>учитель начальных классов,</w:t>
            </w:r>
          </w:p>
          <w:p w:rsidR="002B1AA4" w:rsidRPr="00A12C7A" w:rsidRDefault="002B1AA4" w:rsidP="00A12C7A">
            <w:pPr>
              <w:jc w:val="both"/>
            </w:pPr>
            <w:r w:rsidRPr="00A12C7A">
              <w:t>педагог - психолог</w:t>
            </w:r>
          </w:p>
        </w:tc>
        <w:tc>
          <w:tcPr>
            <w:tcW w:w="2126" w:type="dxa"/>
          </w:tcPr>
          <w:p w:rsidR="002B1AA4" w:rsidRPr="00A12C7A" w:rsidRDefault="002B1AA4" w:rsidP="00A12C7A">
            <w:pPr>
              <w:jc w:val="both"/>
            </w:pPr>
            <w:r w:rsidRPr="00A12C7A">
              <w:t>Зам. директора</w:t>
            </w:r>
          </w:p>
          <w:p w:rsidR="002B1AA4" w:rsidRPr="00A12C7A" w:rsidRDefault="002B1AA4" w:rsidP="00A12C7A">
            <w:pPr>
              <w:jc w:val="both"/>
            </w:pPr>
            <w:r w:rsidRPr="00A12C7A">
              <w:t>УВР - 7,</w:t>
            </w:r>
          </w:p>
          <w:p w:rsidR="002B1AA4" w:rsidRPr="00A12C7A" w:rsidRDefault="002B1AA4" w:rsidP="00A12C7A">
            <w:pPr>
              <w:jc w:val="both"/>
            </w:pPr>
            <w:r w:rsidRPr="00A12C7A">
              <w:t>учитель русского языка -     6</w:t>
            </w:r>
          </w:p>
        </w:tc>
        <w:tc>
          <w:tcPr>
            <w:tcW w:w="1560" w:type="dxa"/>
          </w:tcPr>
          <w:p w:rsidR="002B1AA4" w:rsidRPr="00A12C7A" w:rsidRDefault="002B1AA4" w:rsidP="00A12C7A">
            <w:pPr>
              <w:jc w:val="both"/>
            </w:pPr>
            <w:r w:rsidRPr="00A12C7A">
              <w:t xml:space="preserve">        2013</w:t>
            </w:r>
          </w:p>
        </w:tc>
      </w:tr>
      <w:tr w:rsidR="002B1AA4" w:rsidRPr="00A12C7A" w:rsidTr="0021160E">
        <w:trPr>
          <w:trHeight w:val="864"/>
        </w:trPr>
        <w:tc>
          <w:tcPr>
            <w:tcW w:w="567" w:type="dxa"/>
          </w:tcPr>
          <w:p w:rsidR="002B1AA4" w:rsidRPr="00A12C7A" w:rsidRDefault="002B1AA4" w:rsidP="00A12C7A">
            <w:pPr>
              <w:jc w:val="both"/>
            </w:pPr>
            <w:r w:rsidRPr="00A12C7A">
              <w:t>3.</w:t>
            </w:r>
          </w:p>
        </w:tc>
        <w:tc>
          <w:tcPr>
            <w:tcW w:w="2269" w:type="dxa"/>
          </w:tcPr>
          <w:p w:rsidR="002B1AA4" w:rsidRPr="00A12C7A" w:rsidRDefault="002B1AA4" w:rsidP="00A12C7A">
            <w:pPr>
              <w:jc w:val="both"/>
            </w:pPr>
            <w:r w:rsidRPr="00A12C7A">
              <w:t>Павлушина Ирина Николаевна</w:t>
            </w:r>
          </w:p>
        </w:tc>
        <w:tc>
          <w:tcPr>
            <w:tcW w:w="1984" w:type="dxa"/>
          </w:tcPr>
          <w:p w:rsidR="002B1AA4" w:rsidRPr="00A12C7A" w:rsidRDefault="002B1AA4" w:rsidP="00A12C7A">
            <w:pPr>
              <w:jc w:val="both"/>
            </w:pPr>
            <w:r w:rsidRPr="00A12C7A">
              <w:t xml:space="preserve">зам.директораУВР, </w:t>
            </w:r>
          </w:p>
          <w:p w:rsidR="002B1AA4" w:rsidRPr="00A12C7A" w:rsidRDefault="002B1AA4" w:rsidP="00A12C7A">
            <w:pPr>
              <w:jc w:val="both"/>
            </w:pPr>
            <w:r w:rsidRPr="00A12C7A">
              <w:t>психолог,</w:t>
            </w:r>
          </w:p>
          <w:p w:rsidR="002B1AA4" w:rsidRPr="00A12C7A" w:rsidRDefault="002B1AA4" w:rsidP="00A12C7A">
            <w:pPr>
              <w:jc w:val="both"/>
            </w:pPr>
            <w:r w:rsidRPr="00A12C7A">
              <w:t>хореограф</w:t>
            </w:r>
          </w:p>
        </w:tc>
        <w:tc>
          <w:tcPr>
            <w:tcW w:w="2268" w:type="dxa"/>
          </w:tcPr>
          <w:p w:rsidR="002B1AA4" w:rsidRPr="00A12C7A" w:rsidRDefault="002B1AA4" w:rsidP="00A12C7A">
            <w:pPr>
              <w:jc w:val="both"/>
            </w:pPr>
            <w:r w:rsidRPr="00A12C7A">
              <w:t xml:space="preserve">Высшее,  МГПИ, </w:t>
            </w:r>
          </w:p>
          <w:p w:rsidR="002B1AA4" w:rsidRPr="00A12C7A" w:rsidRDefault="002B1AA4" w:rsidP="00A12C7A">
            <w:pPr>
              <w:jc w:val="both"/>
            </w:pPr>
            <w:r w:rsidRPr="00A12C7A">
              <w:t>17.06.00 г, хорегр.</w:t>
            </w:r>
          </w:p>
          <w:p w:rsidR="002B1AA4" w:rsidRPr="00A12C7A" w:rsidRDefault="002B1AA4" w:rsidP="00A12C7A">
            <w:pPr>
              <w:jc w:val="both"/>
            </w:pPr>
            <w:r w:rsidRPr="00A12C7A">
              <w:t>07.12.09 г,</w:t>
            </w:r>
            <w:r w:rsidR="00633C98">
              <w:t xml:space="preserve"> </w:t>
            </w:r>
            <w:r w:rsidRPr="00A12C7A">
              <w:t>психолог</w:t>
            </w:r>
          </w:p>
        </w:tc>
        <w:tc>
          <w:tcPr>
            <w:tcW w:w="2126" w:type="dxa"/>
          </w:tcPr>
          <w:p w:rsidR="002B1AA4" w:rsidRPr="00A12C7A" w:rsidRDefault="002B1AA4" w:rsidP="00A12C7A">
            <w:pPr>
              <w:jc w:val="both"/>
            </w:pPr>
            <w:r w:rsidRPr="00A12C7A">
              <w:t>6</w:t>
            </w:r>
          </w:p>
          <w:p w:rsidR="002B1AA4" w:rsidRPr="00A12C7A" w:rsidRDefault="002B1AA4" w:rsidP="00A12C7A">
            <w:pPr>
              <w:jc w:val="both"/>
            </w:pPr>
            <w:r w:rsidRPr="00A12C7A">
              <w:t>17</w:t>
            </w:r>
          </w:p>
          <w:p w:rsidR="002B1AA4" w:rsidRPr="00A12C7A" w:rsidRDefault="002B1AA4" w:rsidP="00A12C7A">
            <w:pPr>
              <w:jc w:val="both"/>
            </w:pPr>
            <w:r w:rsidRPr="00A12C7A">
              <w:t>8</w:t>
            </w:r>
          </w:p>
        </w:tc>
        <w:tc>
          <w:tcPr>
            <w:tcW w:w="1560" w:type="dxa"/>
          </w:tcPr>
          <w:p w:rsidR="002B1AA4" w:rsidRPr="00A12C7A" w:rsidRDefault="002B1AA4" w:rsidP="00A12C7A">
            <w:pPr>
              <w:jc w:val="both"/>
            </w:pPr>
          </w:p>
          <w:p w:rsidR="002B1AA4" w:rsidRPr="00A12C7A" w:rsidRDefault="002B1AA4" w:rsidP="00A12C7A">
            <w:pPr>
              <w:jc w:val="both"/>
            </w:pPr>
            <w:r w:rsidRPr="00A12C7A">
              <w:t>16.03.2011г.</w:t>
            </w:r>
          </w:p>
          <w:p w:rsidR="002B1AA4" w:rsidRPr="00A12C7A" w:rsidRDefault="002B1AA4" w:rsidP="00A12C7A">
            <w:pPr>
              <w:jc w:val="both"/>
            </w:pPr>
          </w:p>
        </w:tc>
      </w:tr>
      <w:tr w:rsidR="002B1AA4" w:rsidRPr="00A12C7A" w:rsidTr="0021160E">
        <w:trPr>
          <w:trHeight w:val="864"/>
        </w:trPr>
        <w:tc>
          <w:tcPr>
            <w:tcW w:w="567" w:type="dxa"/>
          </w:tcPr>
          <w:p w:rsidR="002B1AA4" w:rsidRPr="00A12C7A" w:rsidRDefault="002B1AA4" w:rsidP="00A12C7A">
            <w:pPr>
              <w:jc w:val="both"/>
            </w:pPr>
            <w:r w:rsidRPr="00A12C7A">
              <w:t>4.</w:t>
            </w:r>
          </w:p>
        </w:tc>
        <w:tc>
          <w:tcPr>
            <w:tcW w:w="2269" w:type="dxa"/>
          </w:tcPr>
          <w:p w:rsidR="002B1AA4" w:rsidRPr="00A12C7A" w:rsidRDefault="002B1AA4" w:rsidP="00A12C7A">
            <w:pPr>
              <w:jc w:val="both"/>
            </w:pPr>
            <w:r w:rsidRPr="00A12C7A">
              <w:t>Кузьмина Галина Ивановна</w:t>
            </w:r>
          </w:p>
        </w:tc>
        <w:tc>
          <w:tcPr>
            <w:tcW w:w="1984" w:type="dxa"/>
          </w:tcPr>
          <w:p w:rsidR="002B1AA4" w:rsidRPr="00A12C7A" w:rsidRDefault="002B1AA4" w:rsidP="00A12C7A">
            <w:pPr>
              <w:jc w:val="both"/>
            </w:pPr>
            <w:r w:rsidRPr="00A12C7A">
              <w:t>Учитель математики</w:t>
            </w:r>
          </w:p>
        </w:tc>
        <w:tc>
          <w:tcPr>
            <w:tcW w:w="2268" w:type="dxa"/>
          </w:tcPr>
          <w:p w:rsidR="002B1AA4" w:rsidRPr="00A12C7A" w:rsidRDefault="002B1AA4" w:rsidP="00A12C7A">
            <w:pPr>
              <w:jc w:val="both"/>
            </w:pPr>
            <w:r w:rsidRPr="00A12C7A">
              <w:t>Высшее, ТГПИ</w:t>
            </w:r>
          </w:p>
          <w:p w:rsidR="002B1AA4" w:rsidRPr="00A12C7A" w:rsidRDefault="002B1AA4" w:rsidP="00A12C7A">
            <w:pPr>
              <w:jc w:val="both"/>
            </w:pPr>
            <w:r w:rsidRPr="00A12C7A">
              <w:t xml:space="preserve"> 1978 г., учитель математики</w:t>
            </w:r>
          </w:p>
        </w:tc>
        <w:tc>
          <w:tcPr>
            <w:tcW w:w="2126" w:type="dxa"/>
          </w:tcPr>
          <w:p w:rsidR="002B1AA4" w:rsidRPr="00A12C7A" w:rsidRDefault="002B1AA4" w:rsidP="00A12C7A">
            <w:pPr>
              <w:jc w:val="both"/>
            </w:pPr>
            <w:r w:rsidRPr="00A12C7A">
              <w:t>44/32</w:t>
            </w:r>
          </w:p>
        </w:tc>
        <w:tc>
          <w:tcPr>
            <w:tcW w:w="1560" w:type="dxa"/>
          </w:tcPr>
          <w:p w:rsidR="002B1AA4" w:rsidRPr="00A12C7A" w:rsidRDefault="002B1AA4" w:rsidP="00A12C7A">
            <w:pPr>
              <w:jc w:val="both"/>
            </w:pPr>
            <w:r w:rsidRPr="00A12C7A">
              <w:t>2015 г.</w:t>
            </w:r>
          </w:p>
        </w:tc>
      </w:tr>
      <w:tr w:rsidR="002B1AA4" w:rsidRPr="00A12C7A" w:rsidTr="0021160E">
        <w:trPr>
          <w:trHeight w:val="864"/>
        </w:trPr>
        <w:tc>
          <w:tcPr>
            <w:tcW w:w="567" w:type="dxa"/>
          </w:tcPr>
          <w:p w:rsidR="002B1AA4" w:rsidRPr="00A12C7A" w:rsidRDefault="002B1AA4" w:rsidP="00A12C7A">
            <w:pPr>
              <w:jc w:val="both"/>
            </w:pPr>
            <w:r w:rsidRPr="00A12C7A">
              <w:t>5.</w:t>
            </w:r>
          </w:p>
          <w:p w:rsidR="002B1AA4" w:rsidRPr="00A12C7A" w:rsidRDefault="002B1AA4" w:rsidP="00A12C7A">
            <w:pPr>
              <w:jc w:val="both"/>
            </w:pPr>
          </w:p>
          <w:p w:rsidR="002B1AA4" w:rsidRPr="00A12C7A" w:rsidRDefault="002B1AA4" w:rsidP="00A12C7A">
            <w:pPr>
              <w:jc w:val="both"/>
            </w:pPr>
          </w:p>
        </w:tc>
        <w:tc>
          <w:tcPr>
            <w:tcW w:w="2269" w:type="dxa"/>
          </w:tcPr>
          <w:p w:rsidR="002B1AA4" w:rsidRPr="00A12C7A" w:rsidRDefault="002B1AA4" w:rsidP="00A12C7A">
            <w:pPr>
              <w:jc w:val="both"/>
            </w:pPr>
            <w:r w:rsidRPr="00A12C7A">
              <w:t>Архипова Ольга Валентиновна</w:t>
            </w:r>
          </w:p>
          <w:p w:rsidR="002B1AA4" w:rsidRPr="00A12C7A" w:rsidRDefault="002B1AA4" w:rsidP="00A12C7A">
            <w:pPr>
              <w:jc w:val="both"/>
            </w:pPr>
          </w:p>
          <w:p w:rsidR="002B1AA4" w:rsidRPr="00A12C7A" w:rsidRDefault="002B1AA4" w:rsidP="00A12C7A">
            <w:pPr>
              <w:jc w:val="both"/>
            </w:pPr>
          </w:p>
        </w:tc>
        <w:tc>
          <w:tcPr>
            <w:tcW w:w="1984" w:type="dxa"/>
          </w:tcPr>
          <w:p w:rsidR="002B1AA4" w:rsidRPr="00A12C7A" w:rsidRDefault="002B1AA4" w:rsidP="00A12C7A">
            <w:pPr>
              <w:jc w:val="both"/>
            </w:pPr>
            <w:r w:rsidRPr="00A12C7A">
              <w:t>учитель математики</w:t>
            </w:r>
          </w:p>
          <w:p w:rsidR="002B1AA4" w:rsidRPr="00A12C7A" w:rsidRDefault="002B1AA4" w:rsidP="00A12C7A">
            <w:pPr>
              <w:jc w:val="both"/>
            </w:pPr>
          </w:p>
          <w:p w:rsidR="002B1AA4" w:rsidRPr="00A12C7A" w:rsidRDefault="002B1AA4" w:rsidP="00A12C7A">
            <w:pPr>
              <w:jc w:val="both"/>
            </w:pPr>
          </w:p>
        </w:tc>
        <w:tc>
          <w:tcPr>
            <w:tcW w:w="2268" w:type="dxa"/>
          </w:tcPr>
          <w:p w:rsidR="002B1AA4" w:rsidRPr="00A12C7A" w:rsidRDefault="002B1AA4" w:rsidP="00A12C7A">
            <w:pPr>
              <w:jc w:val="both"/>
            </w:pPr>
            <w:r w:rsidRPr="00A12C7A">
              <w:t>Высшее, ТГПИ</w:t>
            </w:r>
          </w:p>
          <w:p w:rsidR="002B1AA4" w:rsidRPr="00A12C7A" w:rsidRDefault="002B1AA4" w:rsidP="00A12C7A">
            <w:pPr>
              <w:jc w:val="both"/>
            </w:pPr>
            <w:r w:rsidRPr="00A12C7A">
              <w:t>03.06.90 г.</w:t>
            </w:r>
          </w:p>
          <w:p w:rsidR="002B1AA4" w:rsidRPr="00A12C7A" w:rsidRDefault="002B1AA4" w:rsidP="00A12C7A">
            <w:pPr>
              <w:jc w:val="both"/>
            </w:pPr>
            <w:r w:rsidRPr="00A12C7A">
              <w:t>учитель математики</w:t>
            </w:r>
          </w:p>
        </w:tc>
        <w:tc>
          <w:tcPr>
            <w:tcW w:w="2126" w:type="dxa"/>
          </w:tcPr>
          <w:p w:rsidR="002B1AA4" w:rsidRPr="00A12C7A" w:rsidRDefault="002B1AA4" w:rsidP="00A12C7A">
            <w:pPr>
              <w:jc w:val="both"/>
            </w:pPr>
            <w:r w:rsidRPr="00A12C7A">
              <w:t>24</w:t>
            </w:r>
          </w:p>
        </w:tc>
        <w:tc>
          <w:tcPr>
            <w:tcW w:w="1560" w:type="dxa"/>
          </w:tcPr>
          <w:p w:rsidR="002B1AA4" w:rsidRPr="00A12C7A" w:rsidRDefault="002B1AA4" w:rsidP="00A12C7A">
            <w:pPr>
              <w:jc w:val="both"/>
            </w:pPr>
            <w:r w:rsidRPr="00A12C7A">
              <w:t>29.03 2012 г.</w:t>
            </w:r>
          </w:p>
          <w:p w:rsidR="002B1AA4" w:rsidRPr="00A12C7A" w:rsidRDefault="00A12C7A" w:rsidP="00A12C7A">
            <w:pPr>
              <w:jc w:val="both"/>
            </w:pPr>
            <w:r>
              <w:t xml:space="preserve">   </w:t>
            </w:r>
            <w:r w:rsidR="002B1AA4" w:rsidRPr="00A12C7A">
              <w:t xml:space="preserve"> </w:t>
            </w:r>
            <w:r>
              <w:t xml:space="preserve"> </w:t>
            </w:r>
            <w:r w:rsidR="002B1AA4" w:rsidRPr="00A12C7A">
              <w:t xml:space="preserve"> </w:t>
            </w:r>
            <w:r>
              <w:t xml:space="preserve"> </w:t>
            </w:r>
            <w:r w:rsidR="002B1AA4" w:rsidRPr="00A12C7A">
              <w:t xml:space="preserve"> 05.03.14г.</w:t>
            </w:r>
          </w:p>
        </w:tc>
      </w:tr>
      <w:tr w:rsidR="002B1AA4" w:rsidRPr="00A12C7A" w:rsidTr="0021160E">
        <w:trPr>
          <w:trHeight w:val="864"/>
        </w:trPr>
        <w:tc>
          <w:tcPr>
            <w:tcW w:w="567" w:type="dxa"/>
          </w:tcPr>
          <w:p w:rsidR="002B1AA4" w:rsidRPr="00A12C7A" w:rsidRDefault="002B1AA4" w:rsidP="00A12C7A">
            <w:pPr>
              <w:jc w:val="both"/>
            </w:pPr>
            <w:r w:rsidRPr="00A12C7A">
              <w:t>6.</w:t>
            </w:r>
          </w:p>
        </w:tc>
        <w:tc>
          <w:tcPr>
            <w:tcW w:w="2269" w:type="dxa"/>
          </w:tcPr>
          <w:p w:rsidR="002B1AA4" w:rsidRPr="00A12C7A" w:rsidRDefault="002B1AA4" w:rsidP="00A12C7A">
            <w:pPr>
              <w:jc w:val="both"/>
            </w:pPr>
            <w:r w:rsidRPr="00A12C7A">
              <w:t xml:space="preserve">Виноградова Людмила Борисовна </w:t>
            </w:r>
          </w:p>
        </w:tc>
        <w:tc>
          <w:tcPr>
            <w:tcW w:w="1984" w:type="dxa"/>
          </w:tcPr>
          <w:p w:rsidR="002B1AA4" w:rsidRPr="00A12C7A" w:rsidRDefault="002B1AA4" w:rsidP="00A12C7A">
            <w:pPr>
              <w:jc w:val="both"/>
            </w:pPr>
            <w:r w:rsidRPr="00A12C7A">
              <w:t>учитель химии и биологии</w:t>
            </w:r>
          </w:p>
        </w:tc>
        <w:tc>
          <w:tcPr>
            <w:tcW w:w="2268" w:type="dxa"/>
          </w:tcPr>
          <w:p w:rsidR="002B1AA4" w:rsidRPr="00A12C7A" w:rsidRDefault="002B1AA4" w:rsidP="00A12C7A">
            <w:pPr>
              <w:jc w:val="both"/>
            </w:pPr>
            <w:r w:rsidRPr="00A12C7A">
              <w:t xml:space="preserve">    Высшее, ТГПИ.</w:t>
            </w:r>
          </w:p>
          <w:p w:rsidR="002B1AA4" w:rsidRPr="00A12C7A" w:rsidRDefault="002B1AA4" w:rsidP="00A12C7A">
            <w:pPr>
              <w:jc w:val="both"/>
            </w:pPr>
            <w:r w:rsidRPr="00A12C7A">
              <w:t>учитель биологии, химии.</w:t>
            </w:r>
          </w:p>
          <w:p w:rsidR="002B1AA4" w:rsidRPr="00A12C7A" w:rsidRDefault="002B1AA4" w:rsidP="00A12C7A">
            <w:pPr>
              <w:jc w:val="both"/>
            </w:pPr>
            <w:r w:rsidRPr="00A12C7A">
              <w:t>01.07.68 г.</w:t>
            </w:r>
          </w:p>
        </w:tc>
        <w:tc>
          <w:tcPr>
            <w:tcW w:w="2126" w:type="dxa"/>
          </w:tcPr>
          <w:p w:rsidR="002B1AA4" w:rsidRPr="00A12C7A" w:rsidRDefault="002B1AA4" w:rsidP="00A12C7A">
            <w:pPr>
              <w:jc w:val="both"/>
            </w:pPr>
            <w:r w:rsidRPr="00A12C7A">
              <w:t>50</w:t>
            </w:r>
          </w:p>
        </w:tc>
        <w:tc>
          <w:tcPr>
            <w:tcW w:w="1560" w:type="dxa"/>
          </w:tcPr>
          <w:p w:rsidR="002B1AA4" w:rsidRPr="00A12C7A" w:rsidRDefault="002B1AA4" w:rsidP="00A12C7A">
            <w:pPr>
              <w:jc w:val="both"/>
            </w:pPr>
            <w:r w:rsidRPr="00A12C7A">
              <w:t xml:space="preserve">апрель 2012г </w:t>
            </w:r>
          </w:p>
        </w:tc>
      </w:tr>
      <w:tr w:rsidR="002B1AA4" w:rsidRPr="00A12C7A" w:rsidTr="0021160E">
        <w:trPr>
          <w:trHeight w:val="864"/>
        </w:trPr>
        <w:tc>
          <w:tcPr>
            <w:tcW w:w="567" w:type="dxa"/>
          </w:tcPr>
          <w:p w:rsidR="002B1AA4" w:rsidRPr="00A12C7A" w:rsidRDefault="002B1AA4" w:rsidP="00A12C7A">
            <w:pPr>
              <w:jc w:val="both"/>
            </w:pPr>
            <w:r w:rsidRPr="00A12C7A">
              <w:t>7.</w:t>
            </w:r>
          </w:p>
        </w:tc>
        <w:tc>
          <w:tcPr>
            <w:tcW w:w="2269" w:type="dxa"/>
          </w:tcPr>
          <w:p w:rsidR="002B1AA4" w:rsidRPr="00A12C7A" w:rsidRDefault="002B1AA4" w:rsidP="00A12C7A">
            <w:pPr>
              <w:jc w:val="both"/>
            </w:pPr>
            <w:r w:rsidRPr="00A12C7A">
              <w:t xml:space="preserve">Дьякова Таисия Федоровна </w:t>
            </w:r>
          </w:p>
        </w:tc>
        <w:tc>
          <w:tcPr>
            <w:tcW w:w="1984" w:type="dxa"/>
          </w:tcPr>
          <w:p w:rsidR="002B1AA4" w:rsidRPr="00A12C7A" w:rsidRDefault="002B1AA4" w:rsidP="00A12C7A">
            <w:pPr>
              <w:jc w:val="both"/>
            </w:pPr>
            <w:r w:rsidRPr="00A12C7A">
              <w:t>учитель математики</w:t>
            </w:r>
          </w:p>
        </w:tc>
        <w:tc>
          <w:tcPr>
            <w:tcW w:w="2268" w:type="dxa"/>
          </w:tcPr>
          <w:p w:rsidR="002B1AA4" w:rsidRPr="00A12C7A" w:rsidRDefault="002B1AA4" w:rsidP="00A12C7A">
            <w:pPr>
              <w:jc w:val="both"/>
            </w:pPr>
            <w:r w:rsidRPr="00A12C7A">
              <w:t>Высшее ,ОГПИ</w:t>
            </w:r>
          </w:p>
          <w:p w:rsidR="002B1AA4" w:rsidRPr="00A12C7A" w:rsidRDefault="002B1AA4" w:rsidP="00A12C7A">
            <w:pPr>
              <w:jc w:val="both"/>
            </w:pPr>
            <w:r w:rsidRPr="00A12C7A">
              <w:t xml:space="preserve">31.10.1963, </w:t>
            </w:r>
          </w:p>
          <w:p w:rsidR="002B1AA4" w:rsidRPr="00A12C7A" w:rsidRDefault="002B1AA4" w:rsidP="00A12C7A">
            <w:pPr>
              <w:jc w:val="both"/>
            </w:pPr>
            <w:r w:rsidRPr="00A12C7A">
              <w:t>учитель математики</w:t>
            </w:r>
          </w:p>
        </w:tc>
        <w:tc>
          <w:tcPr>
            <w:tcW w:w="2126" w:type="dxa"/>
          </w:tcPr>
          <w:p w:rsidR="002B1AA4" w:rsidRPr="00A12C7A" w:rsidRDefault="002B1AA4" w:rsidP="00A12C7A">
            <w:pPr>
              <w:jc w:val="both"/>
            </w:pPr>
            <w:r w:rsidRPr="00A12C7A">
              <w:t>50</w:t>
            </w:r>
          </w:p>
        </w:tc>
        <w:tc>
          <w:tcPr>
            <w:tcW w:w="1560" w:type="dxa"/>
          </w:tcPr>
          <w:p w:rsidR="002B1AA4" w:rsidRPr="00A12C7A" w:rsidRDefault="002B1AA4" w:rsidP="00A12C7A">
            <w:pPr>
              <w:jc w:val="both"/>
            </w:pPr>
            <w:r w:rsidRPr="00A12C7A">
              <w:t>29.03.2010 г.</w:t>
            </w:r>
          </w:p>
          <w:p w:rsidR="002B1AA4" w:rsidRPr="00A12C7A" w:rsidRDefault="002B1AA4" w:rsidP="00A12C7A">
            <w:pPr>
              <w:jc w:val="both"/>
            </w:pPr>
          </w:p>
        </w:tc>
      </w:tr>
      <w:tr w:rsidR="002B1AA4" w:rsidRPr="00A12C7A" w:rsidTr="0021160E">
        <w:trPr>
          <w:trHeight w:val="864"/>
        </w:trPr>
        <w:tc>
          <w:tcPr>
            <w:tcW w:w="567" w:type="dxa"/>
            <w:vAlign w:val="center"/>
          </w:tcPr>
          <w:p w:rsidR="002B1AA4" w:rsidRPr="00A12C7A" w:rsidRDefault="002B1AA4" w:rsidP="00A12C7A">
            <w:pPr>
              <w:jc w:val="both"/>
              <w:rPr>
                <w:bCs/>
                <w:iCs/>
              </w:rPr>
            </w:pPr>
            <w:r w:rsidRPr="00A12C7A">
              <w:rPr>
                <w:bCs/>
                <w:iCs/>
              </w:rPr>
              <w:t xml:space="preserve">  8.</w:t>
            </w:r>
          </w:p>
        </w:tc>
        <w:tc>
          <w:tcPr>
            <w:tcW w:w="2269" w:type="dxa"/>
            <w:vAlign w:val="center"/>
          </w:tcPr>
          <w:p w:rsidR="002B1AA4" w:rsidRPr="00A12C7A" w:rsidRDefault="002B1AA4" w:rsidP="00A12C7A">
            <w:pPr>
              <w:jc w:val="both"/>
            </w:pPr>
            <w:r w:rsidRPr="00A12C7A">
              <w:t>Шитова Ирина Евгеньевна</w:t>
            </w:r>
          </w:p>
        </w:tc>
        <w:tc>
          <w:tcPr>
            <w:tcW w:w="1984" w:type="dxa"/>
          </w:tcPr>
          <w:p w:rsidR="002B1AA4" w:rsidRPr="00A12C7A" w:rsidRDefault="002B1AA4" w:rsidP="00A12C7A">
            <w:pPr>
              <w:jc w:val="both"/>
              <w:rPr>
                <w:lang w:val="en-US"/>
              </w:rPr>
            </w:pPr>
            <w:r w:rsidRPr="00A12C7A">
              <w:t>учитель</w:t>
            </w:r>
          </w:p>
          <w:p w:rsidR="002B1AA4" w:rsidRPr="00A12C7A" w:rsidRDefault="002B1AA4" w:rsidP="00A12C7A">
            <w:pPr>
              <w:jc w:val="both"/>
            </w:pPr>
            <w:r w:rsidRPr="00A12C7A">
              <w:t>физики</w:t>
            </w:r>
          </w:p>
        </w:tc>
        <w:tc>
          <w:tcPr>
            <w:tcW w:w="2268" w:type="dxa"/>
          </w:tcPr>
          <w:p w:rsidR="002B1AA4" w:rsidRPr="00A12C7A" w:rsidRDefault="002B1AA4" w:rsidP="00A12C7A">
            <w:pPr>
              <w:jc w:val="both"/>
            </w:pPr>
            <w:r w:rsidRPr="00A12C7A">
              <w:t>Высшее ТГПИ,</w:t>
            </w:r>
          </w:p>
          <w:p w:rsidR="002B1AA4" w:rsidRPr="00A12C7A" w:rsidRDefault="002B1AA4" w:rsidP="00A12C7A">
            <w:pPr>
              <w:jc w:val="both"/>
            </w:pPr>
            <w:r w:rsidRPr="00A12C7A">
              <w:t>22.06.07 г.</w:t>
            </w:r>
          </w:p>
          <w:p w:rsidR="002B1AA4" w:rsidRPr="00A12C7A" w:rsidRDefault="002B1AA4" w:rsidP="00A12C7A">
            <w:pPr>
              <w:jc w:val="both"/>
            </w:pPr>
            <w:r w:rsidRPr="00A12C7A">
              <w:t>учитель физики</w:t>
            </w:r>
          </w:p>
        </w:tc>
        <w:tc>
          <w:tcPr>
            <w:tcW w:w="2126" w:type="dxa"/>
          </w:tcPr>
          <w:p w:rsidR="002B1AA4" w:rsidRPr="00A12C7A" w:rsidRDefault="002B1AA4" w:rsidP="00A12C7A">
            <w:pPr>
              <w:jc w:val="both"/>
            </w:pPr>
            <w:r w:rsidRPr="00A12C7A">
              <w:t>8</w:t>
            </w:r>
          </w:p>
        </w:tc>
        <w:tc>
          <w:tcPr>
            <w:tcW w:w="1560" w:type="dxa"/>
          </w:tcPr>
          <w:p w:rsidR="002B1AA4" w:rsidRPr="00A12C7A" w:rsidRDefault="002B1AA4" w:rsidP="00A12C7A">
            <w:pPr>
              <w:jc w:val="both"/>
            </w:pPr>
            <w:r w:rsidRPr="00A12C7A">
              <w:t>-</w:t>
            </w:r>
          </w:p>
        </w:tc>
      </w:tr>
      <w:tr w:rsidR="002B1AA4" w:rsidRPr="00A12C7A" w:rsidTr="0021160E">
        <w:trPr>
          <w:trHeight w:val="864"/>
        </w:trPr>
        <w:tc>
          <w:tcPr>
            <w:tcW w:w="567" w:type="dxa"/>
          </w:tcPr>
          <w:p w:rsidR="002B1AA4" w:rsidRPr="00A12C7A" w:rsidRDefault="002B1AA4" w:rsidP="00A12C7A">
            <w:pPr>
              <w:jc w:val="both"/>
            </w:pPr>
            <w:r w:rsidRPr="00A12C7A">
              <w:t>9.</w:t>
            </w:r>
          </w:p>
        </w:tc>
        <w:tc>
          <w:tcPr>
            <w:tcW w:w="2269" w:type="dxa"/>
          </w:tcPr>
          <w:p w:rsidR="002B1AA4" w:rsidRPr="00A12C7A" w:rsidRDefault="002B1AA4" w:rsidP="00A12C7A">
            <w:pPr>
              <w:jc w:val="both"/>
            </w:pPr>
            <w:r w:rsidRPr="00A12C7A">
              <w:t>Трошкина Надежда Николаевна</w:t>
            </w:r>
          </w:p>
        </w:tc>
        <w:tc>
          <w:tcPr>
            <w:tcW w:w="1984" w:type="dxa"/>
          </w:tcPr>
          <w:p w:rsidR="002B1AA4" w:rsidRPr="00A12C7A" w:rsidRDefault="002B1AA4" w:rsidP="00A12C7A">
            <w:pPr>
              <w:jc w:val="both"/>
            </w:pPr>
            <w:r w:rsidRPr="00A12C7A">
              <w:t>педагог дополнительно-</w:t>
            </w:r>
          </w:p>
          <w:p w:rsidR="002B1AA4" w:rsidRPr="00A12C7A" w:rsidRDefault="002B1AA4" w:rsidP="00A12C7A">
            <w:pPr>
              <w:jc w:val="both"/>
            </w:pPr>
            <w:r w:rsidRPr="00A12C7A">
              <w:t>го образования</w:t>
            </w:r>
          </w:p>
        </w:tc>
        <w:tc>
          <w:tcPr>
            <w:tcW w:w="2268" w:type="dxa"/>
          </w:tcPr>
          <w:p w:rsidR="002B1AA4" w:rsidRPr="00A12C7A" w:rsidRDefault="002B1AA4" w:rsidP="00A12C7A">
            <w:pPr>
              <w:jc w:val="both"/>
            </w:pPr>
            <w:r w:rsidRPr="00A12C7A">
              <w:t>высшее МГИ,</w:t>
            </w:r>
          </w:p>
          <w:p w:rsidR="002B1AA4" w:rsidRPr="00A12C7A" w:rsidRDefault="002B1AA4" w:rsidP="00A12C7A">
            <w:pPr>
              <w:jc w:val="both"/>
            </w:pPr>
            <w:r w:rsidRPr="00A12C7A">
              <w:t>18.01.2010 г., педагог дополнительного образования</w:t>
            </w:r>
          </w:p>
        </w:tc>
        <w:tc>
          <w:tcPr>
            <w:tcW w:w="2126" w:type="dxa"/>
          </w:tcPr>
          <w:p w:rsidR="002B1AA4" w:rsidRPr="00A12C7A" w:rsidRDefault="002B1AA4" w:rsidP="00A12C7A">
            <w:pPr>
              <w:jc w:val="both"/>
            </w:pPr>
            <w:r w:rsidRPr="00A12C7A">
              <w:t>35</w:t>
            </w:r>
          </w:p>
        </w:tc>
        <w:tc>
          <w:tcPr>
            <w:tcW w:w="1560" w:type="dxa"/>
          </w:tcPr>
          <w:p w:rsidR="002B1AA4" w:rsidRPr="00A12C7A" w:rsidRDefault="002B1AA4" w:rsidP="00A12C7A">
            <w:pPr>
              <w:jc w:val="both"/>
            </w:pPr>
            <w:r w:rsidRPr="00A12C7A">
              <w:t>06.04.2010 г,</w:t>
            </w:r>
          </w:p>
          <w:p w:rsidR="002B1AA4" w:rsidRPr="00A12C7A" w:rsidRDefault="002B1AA4" w:rsidP="00A12C7A">
            <w:pPr>
              <w:jc w:val="both"/>
            </w:pPr>
            <w:r w:rsidRPr="00A12C7A">
              <w:t>30.03.2012 г,</w:t>
            </w:r>
          </w:p>
          <w:p w:rsidR="002B1AA4" w:rsidRPr="00A12C7A" w:rsidRDefault="002B1AA4" w:rsidP="00A12C7A">
            <w:pPr>
              <w:jc w:val="both"/>
            </w:pPr>
            <w:r w:rsidRPr="00A12C7A">
              <w:t>15.01.2013 г.</w:t>
            </w:r>
          </w:p>
        </w:tc>
      </w:tr>
      <w:tr w:rsidR="002B1AA4" w:rsidRPr="00A12C7A" w:rsidTr="0021160E">
        <w:trPr>
          <w:trHeight w:val="864"/>
        </w:trPr>
        <w:tc>
          <w:tcPr>
            <w:tcW w:w="567" w:type="dxa"/>
          </w:tcPr>
          <w:p w:rsidR="002B1AA4" w:rsidRPr="00A12C7A" w:rsidRDefault="002B1AA4" w:rsidP="00A12C7A">
            <w:pPr>
              <w:jc w:val="both"/>
            </w:pPr>
            <w:r w:rsidRPr="00A12C7A">
              <w:t>10.</w:t>
            </w:r>
          </w:p>
        </w:tc>
        <w:tc>
          <w:tcPr>
            <w:tcW w:w="2269" w:type="dxa"/>
          </w:tcPr>
          <w:p w:rsidR="002B1AA4" w:rsidRPr="00A12C7A" w:rsidRDefault="002B1AA4" w:rsidP="00A12C7A">
            <w:pPr>
              <w:jc w:val="both"/>
            </w:pPr>
            <w:r w:rsidRPr="00A12C7A">
              <w:t>Кирюхина Татьяна  Ивановна</w:t>
            </w:r>
          </w:p>
        </w:tc>
        <w:tc>
          <w:tcPr>
            <w:tcW w:w="1984" w:type="dxa"/>
          </w:tcPr>
          <w:p w:rsidR="002B1AA4" w:rsidRPr="00A12C7A" w:rsidRDefault="002B1AA4" w:rsidP="00A12C7A">
            <w:pPr>
              <w:jc w:val="both"/>
            </w:pPr>
            <w:r w:rsidRPr="00A12C7A">
              <w:t>учитель физической культуры</w:t>
            </w:r>
          </w:p>
        </w:tc>
        <w:tc>
          <w:tcPr>
            <w:tcW w:w="2268" w:type="dxa"/>
          </w:tcPr>
          <w:p w:rsidR="002B1AA4" w:rsidRPr="00A12C7A" w:rsidRDefault="002B1AA4" w:rsidP="00A12C7A">
            <w:pPr>
              <w:jc w:val="both"/>
            </w:pPr>
            <w:r w:rsidRPr="00A12C7A">
              <w:t>Новомосковский</w:t>
            </w:r>
          </w:p>
          <w:p w:rsidR="002B1AA4" w:rsidRPr="00A12C7A" w:rsidRDefault="002B1AA4" w:rsidP="00A12C7A">
            <w:pPr>
              <w:jc w:val="both"/>
            </w:pPr>
            <w:r w:rsidRPr="00A12C7A">
              <w:t>техникум физкультуры</w:t>
            </w:r>
          </w:p>
          <w:p w:rsidR="002B1AA4" w:rsidRPr="00A12C7A" w:rsidRDefault="002B1AA4" w:rsidP="00A12C7A">
            <w:pPr>
              <w:jc w:val="both"/>
            </w:pPr>
            <w:r w:rsidRPr="00A12C7A">
              <w:t>среднее специальное</w:t>
            </w:r>
          </w:p>
          <w:p w:rsidR="002B1AA4" w:rsidRPr="00A12C7A" w:rsidRDefault="002B1AA4" w:rsidP="00A12C7A">
            <w:pPr>
              <w:jc w:val="both"/>
            </w:pPr>
            <w:r w:rsidRPr="00A12C7A">
              <w:t>01.07.1997 г.</w:t>
            </w:r>
          </w:p>
        </w:tc>
        <w:tc>
          <w:tcPr>
            <w:tcW w:w="2126" w:type="dxa"/>
          </w:tcPr>
          <w:p w:rsidR="002B1AA4" w:rsidRPr="00A12C7A" w:rsidRDefault="002B1AA4" w:rsidP="00A12C7A">
            <w:pPr>
              <w:jc w:val="both"/>
            </w:pPr>
            <w:r w:rsidRPr="00A12C7A">
              <w:t>24</w:t>
            </w:r>
          </w:p>
        </w:tc>
        <w:tc>
          <w:tcPr>
            <w:tcW w:w="1560" w:type="dxa"/>
          </w:tcPr>
          <w:p w:rsidR="002B1AA4" w:rsidRPr="00A12C7A" w:rsidRDefault="002B1AA4" w:rsidP="00A12C7A">
            <w:pPr>
              <w:jc w:val="both"/>
            </w:pPr>
            <w:r w:rsidRPr="00A12C7A">
              <w:t>13.06.2012 г.</w:t>
            </w:r>
          </w:p>
        </w:tc>
      </w:tr>
      <w:tr w:rsidR="002B1AA4" w:rsidRPr="00A12C7A" w:rsidTr="0021160E">
        <w:trPr>
          <w:trHeight w:val="864"/>
        </w:trPr>
        <w:tc>
          <w:tcPr>
            <w:tcW w:w="567" w:type="dxa"/>
          </w:tcPr>
          <w:p w:rsidR="002B1AA4" w:rsidRPr="00A12C7A" w:rsidRDefault="002B1AA4" w:rsidP="00A12C7A">
            <w:pPr>
              <w:jc w:val="both"/>
            </w:pPr>
            <w:r w:rsidRPr="00A12C7A">
              <w:t>11.</w:t>
            </w:r>
          </w:p>
        </w:tc>
        <w:tc>
          <w:tcPr>
            <w:tcW w:w="2269" w:type="dxa"/>
          </w:tcPr>
          <w:p w:rsidR="002B1AA4" w:rsidRPr="00A12C7A" w:rsidRDefault="002B1AA4" w:rsidP="00A12C7A">
            <w:pPr>
              <w:jc w:val="both"/>
            </w:pPr>
            <w:r w:rsidRPr="00A12C7A">
              <w:t xml:space="preserve">Кнутова Вероника Викторовна   </w:t>
            </w:r>
          </w:p>
        </w:tc>
        <w:tc>
          <w:tcPr>
            <w:tcW w:w="1984" w:type="dxa"/>
          </w:tcPr>
          <w:p w:rsidR="002B1AA4" w:rsidRPr="00A12C7A" w:rsidRDefault="002B1AA4" w:rsidP="00A12C7A">
            <w:pPr>
              <w:jc w:val="both"/>
            </w:pPr>
            <w:r w:rsidRPr="00A12C7A">
              <w:t>учитель</w:t>
            </w:r>
          </w:p>
          <w:p w:rsidR="002B1AA4" w:rsidRPr="00A12C7A" w:rsidRDefault="002B1AA4" w:rsidP="00A12C7A">
            <w:pPr>
              <w:jc w:val="both"/>
            </w:pPr>
            <w:r w:rsidRPr="00A12C7A">
              <w:t>географии,</w:t>
            </w:r>
          </w:p>
          <w:p w:rsidR="002B1AA4" w:rsidRPr="00A12C7A" w:rsidRDefault="002B1AA4" w:rsidP="00A12C7A">
            <w:pPr>
              <w:jc w:val="both"/>
            </w:pPr>
            <w:r w:rsidRPr="00A12C7A">
              <w:t>английского языка</w:t>
            </w:r>
          </w:p>
        </w:tc>
        <w:tc>
          <w:tcPr>
            <w:tcW w:w="2268" w:type="dxa"/>
          </w:tcPr>
          <w:p w:rsidR="002B1AA4" w:rsidRPr="00A12C7A" w:rsidRDefault="002B1AA4" w:rsidP="00A12C7A">
            <w:pPr>
              <w:jc w:val="both"/>
            </w:pPr>
            <w:r w:rsidRPr="00A12C7A">
              <w:t>Высшее,  Ошский госуниверситет</w:t>
            </w:r>
          </w:p>
          <w:p w:rsidR="002B1AA4" w:rsidRPr="00A12C7A" w:rsidRDefault="002B1AA4" w:rsidP="00A12C7A">
            <w:pPr>
              <w:jc w:val="both"/>
            </w:pPr>
            <w:r w:rsidRPr="00A12C7A">
              <w:t>15.06.2001г., география</w:t>
            </w:r>
          </w:p>
        </w:tc>
        <w:tc>
          <w:tcPr>
            <w:tcW w:w="2126" w:type="dxa"/>
          </w:tcPr>
          <w:p w:rsidR="002B1AA4" w:rsidRPr="00A12C7A" w:rsidRDefault="002B1AA4" w:rsidP="00A12C7A">
            <w:pPr>
              <w:jc w:val="both"/>
            </w:pPr>
            <w:r w:rsidRPr="00A12C7A">
              <w:t>18</w:t>
            </w:r>
          </w:p>
        </w:tc>
        <w:tc>
          <w:tcPr>
            <w:tcW w:w="1560" w:type="dxa"/>
          </w:tcPr>
          <w:p w:rsidR="002B1AA4" w:rsidRPr="00A12C7A" w:rsidRDefault="002B1AA4" w:rsidP="00A12C7A">
            <w:pPr>
              <w:jc w:val="both"/>
            </w:pPr>
            <w:r w:rsidRPr="00A12C7A">
              <w:t>16.02.2012 г.</w:t>
            </w:r>
          </w:p>
        </w:tc>
      </w:tr>
      <w:tr w:rsidR="002B1AA4" w:rsidRPr="00A12C7A" w:rsidTr="0021160E">
        <w:trPr>
          <w:trHeight w:val="864"/>
        </w:trPr>
        <w:tc>
          <w:tcPr>
            <w:tcW w:w="567" w:type="dxa"/>
          </w:tcPr>
          <w:p w:rsidR="002B1AA4" w:rsidRPr="00A12C7A" w:rsidRDefault="002B1AA4" w:rsidP="00A12C7A">
            <w:pPr>
              <w:jc w:val="both"/>
            </w:pPr>
            <w:r w:rsidRPr="00A12C7A">
              <w:t>12.</w:t>
            </w:r>
          </w:p>
        </w:tc>
        <w:tc>
          <w:tcPr>
            <w:tcW w:w="2269" w:type="dxa"/>
          </w:tcPr>
          <w:p w:rsidR="002B1AA4" w:rsidRPr="00A12C7A" w:rsidRDefault="002B1AA4" w:rsidP="00A12C7A">
            <w:pPr>
              <w:jc w:val="both"/>
            </w:pPr>
            <w:r w:rsidRPr="00A12C7A">
              <w:t xml:space="preserve">Шаханова Татьяна  Алексеевна </w:t>
            </w:r>
          </w:p>
        </w:tc>
        <w:tc>
          <w:tcPr>
            <w:tcW w:w="1984" w:type="dxa"/>
          </w:tcPr>
          <w:p w:rsidR="002B1AA4" w:rsidRPr="00A12C7A" w:rsidRDefault="002B1AA4" w:rsidP="00A12C7A">
            <w:pPr>
              <w:jc w:val="both"/>
            </w:pPr>
            <w:r w:rsidRPr="00A12C7A">
              <w:t>учитель</w:t>
            </w:r>
          </w:p>
          <w:p w:rsidR="002B1AA4" w:rsidRPr="00A12C7A" w:rsidRDefault="002B1AA4" w:rsidP="00A12C7A">
            <w:pPr>
              <w:jc w:val="both"/>
            </w:pPr>
            <w:r w:rsidRPr="00A12C7A">
              <w:t>русского яз,</w:t>
            </w:r>
          </w:p>
          <w:p w:rsidR="002B1AA4" w:rsidRPr="00A12C7A" w:rsidRDefault="002B1AA4" w:rsidP="00A12C7A">
            <w:pPr>
              <w:jc w:val="both"/>
            </w:pPr>
            <w:r w:rsidRPr="00A12C7A">
              <w:t>литературы</w:t>
            </w:r>
          </w:p>
        </w:tc>
        <w:tc>
          <w:tcPr>
            <w:tcW w:w="2268" w:type="dxa"/>
          </w:tcPr>
          <w:p w:rsidR="002B1AA4" w:rsidRPr="00A12C7A" w:rsidRDefault="002B1AA4" w:rsidP="00A12C7A">
            <w:pPr>
              <w:jc w:val="both"/>
            </w:pPr>
            <w:r w:rsidRPr="00A12C7A">
              <w:t>Высшее, ТГПИ</w:t>
            </w:r>
          </w:p>
          <w:p w:rsidR="002B1AA4" w:rsidRPr="00A12C7A" w:rsidRDefault="002B1AA4" w:rsidP="00A12C7A">
            <w:pPr>
              <w:jc w:val="both"/>
            </w:pPr>
            <w:r w:rsidRPr="00A12C7A">
              <w:t>12.07.1995 г.,</w:t>
            </w:r>
          </w:p>
          <w:p w:rsidR="002B1AA4" w:rsidRPr="00A12C7A" w:rsidRDefault="002B1AA4" w:rsidP="00A12C7A">
            <w:pPr>
              <w:jc w:val="both"/>
            </w:pPr>
            <w:r w:rsidRPr="00A12C7A">
              <w:t>учитель начальных классов</w:t>
            </w:r>
          </w:p>
        </w:tc>
        <w:tc>
          <w:tcPr>
            <w:tcW w:w="2126" w:type="dxa"/>
          </w:tcPr>
          <w:p w:rsidR="002B1AA4" w:rsidRPr="00A12C7A" w:rsidRDefault="002B1AA4" w:rsidP="00A12C7A">
            <w:pPr>
              <w:jc w:val="both"/>
            </w:pPr>
            <w:r w:rsidRPr="00A12C7A">
              <w:t>18</w:t>
            </w:r>
          </w:p>
        </w:tc>
        <w:tc>
          <w:tcPr>
            <w:tcW w:w="1560" w:type="dxa"/>
          </w:tcPr>
          <w:p w:rsidR="002B1AA4" w:rsidRPr="00A12C7A" w:rsidRDefault="002B1AA4" w:rsidP="00A12C7A">
            <w:pPr>
              <w:jc w:val="both"/>
            </w:pPr>
            <w:r w:rsidRPr="00A12C7A">
              <w:t>2013</w:t>
            </w:r>
            <w:r w:rsidR="00A12C7A">
              <w:t xml:space="preserve"> г.</w:t>
            </w:r>
          </w:p>
          <w:p w:rsidR="00A12C7A" w:rsidRDefault="00A12C7A" w:rsidP="00A12C7A">
            <w:pPr>
              <w:jc w:val="both"/>
            </w:pPr>
            <w:r>
              <w:t xml:space="preserve"> </w:t>
            </w:r>
          </w:p>
          <w:p w:rsidR="002B1AA4" w:rsidRPr="00A12C7A" w:rsidRDefault="002B1AA4" w:rsidP="00A12C7A">
            <w:pPr>
              <w:jc w:val="both"/>
            </w:pPr>
            <w:r w:rsidRPr="00A12C7A">
              <w:t>05.03.14г.</w:t>
            </w:r>
          </w:p>
        </w:tc>
      </w:tr>
      <w:tr w:rsidR="002B1AA4" w:rsidRPr="00A12C7A" w:rsidTr="0021160E">
        <w:trPr>
          <w:trHeight w:val="864"/>
        </w:trPr>
        <w:tc>
          <w:tcPr>
            <w:tcW w:w="567" w:type="dxa"/>
          </w:tcPr>
          <w:p w:rsidR="002B1AA4" w:rsidRPr="00A12C7A" w:rsidRDefault="002B1AA4" w:rsidP="00A12C7A">
            <w:pPr>
              <w:jc w:val="both"/>
            </w:pPr>
            <w:r w:rsidRPr="00A12C7A">
              <w:lastRenderedPageBreak/>
              <w:t>13.</w:t>
            </w:r>
          </w:p>
        </w:tc>
        <w:tc>
          <w:tcPr>
            <w:tcW w:w="2269" w:type="dxa"/>
          </w:tcPr>
          <w:p w:rsidR="002B1AA4" w:rsidRPr="00A12C7A" w:rsidRDefault="002B1AA4" w:rsidP="00A12C7A">
            <w:pPr>
              <w:jc w:val="both"/>
            </w:pPr>
            <w:r w:rsidRPr="00A12C7A">
              <w:t>Гейнц Любовь Михайловна</w:t>
            </w:r>
          </w:p>
        </w:tc>
        <w:tc>
          <w:tcPr>
            <w:tcW w:w="1984" w:type="dxa"/>
          </w:tcPr>
          <w:p w:rsidR="002B1AA4" w:rsidRPr="00A12C7A" w:rsidRDefault="002B1AA4" w:rsidP="00A12C7A">
            <w:pPr>
              <w:jc w:val="both"/>
            </w:pPr>
            <w:r w:rsidRPr="00A12C7A">
              <w:t>учитель истории, обществознания</w:t>
            </w:r>
          </w:p>
        </w:tc>
        <w:tc>
          <w:tcPr>
            <w:tcW w:w="2268" w:type="dxa"/>
          </w:tcPr>
          <w:p w:rsidR="002B1AA4" w:rsidRPr="00A12C7A" w:rsidRDefault="002B1AA4" w:rsidP="00A12C7A">
            <w:pPr>
              <w:jc w:val="both"/>
            </w:pPr>
            <w:r w:rsidRPr="00A12C7A">
              <w:t xml:space="preserve">          Высшее </w:t>
            </w:r>
          </w:p>
          <w:p w:rsidR="002B1AA4" w:rsidRPr="00A12C7A" w:rsidRDefault="002B1AA4" w:rsidP="00A12C7A">
            <w:pPr>
              <w:jc w:val="both"/>
            </w:pPr>
            <w:r w:rsidRPr="00A12C7A">
              <w:t>КГПИ</w:t>
            </w:r>
          </w:p>
          <w:p w:rsidR="002B1AA4" w:rsidRPr="00A12C7A" w:rsidRDefault="002B1AA4" w:rsidP="00A12C7A">
            <w:pPr>
              <w:jc w:val="both"/>
            </w:pPr>
            <w:r w:rsidRPr="00A12C7A">
              <w:t>27.06.1969 г.,</w:t>
            </w:r>
          </w:p>
          <w:p w:rsidR="002B1AA4" w:rsidRPr="00A12C7A" w:rsidRDefault="002B1AA4" w:rsidP="00A12C7A">
            <w:pPr>
              <w:jc w:val="both"/>
            </w:pPr>
            <w:r w:rsidRPr="00A12C7A">
              <w:t>учитель истории</w:t>
            </w:r>
          </w:p>
          <w:p w:rsidR="002B1AA4" w:rsidRPr="00A12C7A" w:rsidRDefault="002B1AA4" w:rsidP="00A12C7A">
            <w:pPr>
              <w:jc w:val="both"/>
            </w:pPr>
          </w:p>
        </w:tc>
        <w:tc>
          <w:tcPr>
            <w:tcW w:w="2126" w:type="dxa"/>
          </w:tcPr>
          <w:p w:rsidR="002B1AA4" w:rsidRPr="00A12C7A" w:rsidRDefault="002B1AA4" w:rsidP="00A12C7A">
            <w:pPr>
              <w:jc w:val="both"/>
            </w:pPr>
            <w:r w:rsidRPr="00A12C7A">
              <w:t>40</w:t>
            </w:r>
          </w:p>
        </w:tc>
        <w:tc>
          <w:tcPr>
            <w:tcW w:w="1560" w:type="dxa"/>
          </w:tcPr>
          <w:p w:rsidR="002B1AA4" w:rsidRPr="00A12C7A" w:rsidRDefault="002B1AA4" w:rsidP="00A12C7A">
            <w:pPr>
              <w:jc w:val="both"/>
            </w:pPr>
            <w:r w:rsidRPr="00A12C7A">
              <w:t>30.01.2013г.</w:t>
            </w:r>
          </w:p>
        </w:tc>
      </w:tr>
      <w:tr w:rsidR="002B1AA4" w:rsidRPr="00A12C7A" w:rsidTr="0021160E">
        <w:trPr>
          <w:trHeight w:val="864"/>
        </w:trPr>
        <w:tc>
          <w:tcPr>
            <w:tcW w:w="567" w:type="dxa"/>
          </w:tcPr>
          <w:p w:rsidR="002B1AA4" w:rsidRPr="00A12C7A" w:rsidRDefault="002B1AA4" w:rsidP="00A12C7A">
            <w:pPr>
              <w:jc w:val="both"/>
            </w:pPr>
            <w:r w:rsidRPr="00A12C7A">
              <w:t>14.</w:t>
            </w:r>
          </w:p>
        </w:tc>
        <w:tc>
          <w:tcPr>
            <w:tcW w:w="2269" w:type="dxa"/>
          </w:tcPr>
          <w:p w:rsidR="002B1AA4" w:rsidRPr="00A12C7A" w:rsidRDefault="002B1AA4" w:rsidP="00A12C7A">
            <w:pPr>
              <w:jc w:val="both"/>
            </w:pPr>
            <w:r w:rsidRPr="00A12C7A">
              <w:t xml:space="preserve">Левищев  Алексей Иванович </w:t>
            </w:r>
          </w:p>
        </w:tc>
        <w:tc>
          <w:tcPr>
            <w:tcW w:w="1984" w:type="dxa"/>
          </w:tcPr>
          <w:p w:rsidR="002B1AA4" w:rsidRPr="00A12C7A" w:rsidRDefault="002B1AA4" w:rsidP="00A12C7A">
            <w:pPr>
              <w:jc w:val="both"/>
            </w:pPr>
            <w:r w:rsidRPr="00A12C7A">
              <w:t>учитель ИЗО, технологии</w:t>
            </w:r>
          </w:p>
        </w:tc>
        <w:tc>
          <w:tcPr>
            <w:tcW w:w="2268" w:type="dxa"/>
          </w:tcPr>
          <w:p w:rsidR="002B1AA4" w:rsidRPr="00A12C7A" w:rsidRDefault="002B1AA4" w:rsidP="00A12C7A">
            <w:pPr>
              <w:jc w:val="both"/>
            </w:pPr>
            <w:r w:rsidRPr="00A12C7A">
              <w:t>Среднее специальное,</w:t>
            </w:r>
          </w:p>
          <w:p w:rsidR="002B1AA4" w:rsidRPr="00A12C7A" w:rsidRDefault="002B1AA4" w:rsidP="00A12C7A">
            <w:pPr>
              <w:jc w:val="both"/>
            </w:pPr>
            <w:r w:rsidRPr="00A12C7A">
              <w:t xml:space="preserve">Семипалатинский </w:t>
            </w:r>
          </w:p>
          <w:p w:rsidR="002B1AA4" w:rsidRPr="00A12C7A" w:rsidRDefault="002B1AA4" w:rsidP="00A12C7A">
            <w:pPr>
              <w:jc w:val="both"/>
            </w:pPr>
            <w:r w:rsidRPr="00A12C7A">
              <w:t>геолого-развед.</w:t>
            </w:r>
          </w:p>
          <w:p w:rsidR="002B1AA4" w:rsidRPr="00A12C7A" w:rsidRDefault="002B1AA4" w:rsidP="00A12C7A">
            <w:pPr>
              <w:jc w:val="both"/>
            </w:pPr>
            <w:r w:rsidRPr="00A12C7A">
              <w:t>техникум</w:t>
            </w:r>
          </w:p>
          <w:p w:rsidR="002B1AA4" w:rsidRPr="00A12C7A" w:rsidRDefault="002B1AA4" w:rsidP="00A12C7A">
            <w:pPr>
              <w:jc w:val="both"/>
            </w:pPr>
            <w:r w:rsidRPr="00A12C7A">
              <w:t>11.03.1967 г.</w:t>
            </w:r>
          </w:p>
        </w:tc>
        <w:tc>
          <w:tcPr>
            <w:tcW w:w="2126" w:type="dxa"/>
          </w:tcPr>
          <w:p w:rsidR="002B1AA4" w:rsidRPr="00A12C7A" w:rsidRDefault="002B1AA4" w:rsidP="00A12C7A">
            <w:pPr>
              <w:jc w:val="both"/>
            </w:pPr>
            <w:r w:rsidRPr="00A12C7A">
              <w:t xml:space="preserve"> 23</w:t>
            </w:r>
          </w:p>
        </w:tc>
        <w:tc>
          <w:tcPr>
            <w:tcW w:w="1560" w:type="dxa"/>
          </w:tcPr>
          <w:p w:rsidR="002B1AA4" w:rsidRPr="00A12C7A" w:rsidRDefault="002B1AA4" w:rsidP="00A12C7A">
            <w:pPr>
              <w:jc w:val="both"/>
            </w:pPr>
            <w:r w:rsidRPr="00A12C7A">
              <w:t>15.03.2013г.</w:t>
            </w:r>
          </w:p>
        </w:tc>
      </w:tr>
      <w:tr w:rsidR="002B1AA4" w:rsidRPr="00A12C7A" w:rsidTr="0021160E">
        <w:trPr>
          <w:trHeight w:val="864"/>
        </w:trPr>
        <w:tc>
          <w:tcPr>
            <w:tcW w:w="567" w:type="dxa"/>
          </w:tcPr>
          <w:p w:rsidR="002B1AA4" w:rsidRPr="00A12C7A" w:rsidRDefault="002B1AA4" w:rsidP="00A12C7A">
            <w:pPr>
              <w:jc w:val="both"/>
            </w:pPr>
            <w:r w:rsidRPr="00A12C7A">
              <w:t>15.</w:t>
            </w:r>
          </w:p>
        </w:tc>
        <w:tc>
          <w:tcPr>
            <w:tcW w:w="2269" w:type="dxa"/>
          </w:tcPr>
          <w:p w:rsidR="002B1AA4" w:rsidRPr="00A12C7A" w:rsidRDefault="002B1AA4" w:rsidP="00A12C7A">
            <w:pPr>
              <w:jc w:val="both"/>
            </w:pPr>
            <w:r w:rsidRPr="00A12C7A">
              <w:t>Коровина Любовь Дмитриевна</w:t>
            </w:r>
          </w:p>
        </w:tc>
        <w:tc>
          <w:tcPr>
            <w:tcW w:w="1984" w:type="dxa"/>
          </w:tcPr>
          <w:p w:rsidR="002B1AA4" w:rsidRPr="00A12C7A" w:rsidRDefault="002B1AA4" w:rsidP="00A12C7A">
            <w:pPr>
              <w:jc w:val="both"/>
            </w:pPr>
            <w:r w:rsidRPr="00A12C7A">
              <w:t>Преподаватель-организатор ОБЖ,</w:t>
            </w:r>
          </w:p>
          <w:p w:rsidR="002B1AA4" w:rsidRPr="00A12C7A" w:rsidRDefault="002B1AA4" w:rsidP="00A12C7A">
            <w:pPr>
              <w:jc w:val="both"/>
            </w:pPr>
            <w:r w:rsidRPr="00A12C7A">
              <w:t>учитель физкультуры</w:t>
            </w:r>
          </w:p>
        </w:tc>
        <w:tc>
          <w:tcPr>
            <w:tcW w:w="2268" w:type="dxa"/>
          </w:tcPr>
          <w:p w:rsidR="002B1AA4" w:rsidRPr="00A12C7A" w:rsidRDefault="002B1AA4" w:rsidP="00A12C7A">
            <w:pPr>
              <w:jc w:val="both"/>
            </w:pPr>
            <w:r w:rsidRPr="00A12C7A">
              <w:t>Новомосковский</w:t>
            </w:r>
          </w:p>
          <w:p w:rsidR="002B1AA4" w:rsidRPr="00A12C7A" w:rsidRDefault="002B1AA4" w:rsidP="00A12C7A">
            <w:pPr>
              <w:jc w:val="both"/>
            </w:pPr>
            <w:r w:rsidRPr="00A12C7A">
              <w:t>техникум физкультуры,</w:t>
            </w:r>
          </w:p>
          <w:p w:rsidR="002B1AA4" w:rsidRPr="00A12C7A" w:rsidRDefault="002B1AA4" w:rsidP="00A12C7A">
            <w:pPr>
              <w:jc w:val="both"/>
            </w:pPr>
            <w:r w:rsidRPr="00A12C7A">
              <w:t>среднее спец-ное,</w:t>
            </w:r>
          </w:p>
          <w:p w:rsidR="002B1AA4" w:rsidRPr="00A12C7A" w:rsidRDefault="002B1AA4" w:rsidP="00A12C7A">
            <w:pPr>
              <w:jc w:val="both"/>
            </w:pPr>
            <w:r w:rsidRPr="00A12C7A">
              <w:t xml:space="preserve">      01.07.1972 г.</w:t>
            </w:r>
          </w:p>
        </w:tc>
        <w:tc>
          <w:tcPr>
            <w:tcW w:w="2126" w:type="dxa"/>
          </w:tcPr>
          <w:p w:rsidR="002B1AA4" w:rsidRPr="00A12C7A" w:rsidRDefault="002B1AA4" w:rsidP="00A12C7A">
            <w:pPr>
              <w:jc w:val="both"/>
            </w:pPr>
            <w:r w:rsidRPr="00A12C7A">
              <w:t>34</w:t>
            </w:r>
          </w:p>
        </w:tc>
        <w:tc>
          <w:tcPr>
            <w:tcW w:w="1560" w:type="dxa"/>
          </w:tcPr>
          <w:p w:rsidR="002B1AA4" w:rsidRPr="00A12C7A" w:rsidRDefault="002B1AA4" w:rsidP="00A12C7A">
            <w:pPr>
              <w:jc w:val="both"/>
            </w:pPr>
            <w:r w:rsidRPr="00A12C7A">
              <w:t>20.12.2013г.</w:t>
            </w:r>
          </w:p>
          <w:p w:rsidR="002B1AA4" w:rsidRPr="00A12C7A" w:rsidRDefault="002B1AA4" w:rsidP="00A12C7A">
            <w:pPr>
              <w:jc w:val="both"/>
            </w:pPr>
          </w:p>
          <w:p w:rsidR="002B1AA4" w:rsidRPr="00A12C7A" w:rsidRDefault="002B1AA4" w:rsidP="00A12C7A">
            <w:pPr>
              <w:jc w:val="both"/>
            </w:pPr>
          </w:p>
          <w:p w:rsidR="002B1AA4" w:rsidRPr="00A12C7A" w:rsidRDefault="002B1AA4" w:rsidP="00A12C7A">
            <w:pPr>
              <w:jc w:val="both"/>
            </w:pPr>
            <w:r w:rsidRPr="00A12C7A">
              <w:t>13.06.2012 г.</w:t>
            </w:r>
          </w:p>
        </w:tc>
      </w:tr>
      <w:tr w:rsidR="002B1AA4" w:rsidRPr="00A12C7A" w:rsidTr="0021160E">
        <w:trPr>
          <w:trHeight w:val="864"/>
        </w:trPr>
        <w:tc>
          <w:tcPr>
            <w:tcW w:w="567" w:type="dxa"/>
          </w:tcPr>
          <w:p w:rsidR="002B1AA4" w:rsidRPr="00A12C7A" w:rsidRDefault="002B1AA4" w:rsidP="00A12C7A">
            <w:pPr>
              <w:jc w:val="both"/>
            </w:pPr>
            <w:r w:rsidRPr="00A12C7A">
              <w:t>16.</w:t>
            </w:r>
          </w:p>
        </w:tc>
        <w:tc>
          <w:tcPr>
            <w:tcW w:w="2269" w:type="dxa"/>
          </w:tcPr>
          <w:p w:rsidR="002B1AA4" w:rsidRPr="00A12C7A" w:rsidRDefault="002B1AA4" w:rsidP="00A12C7A">
            <w:pPr>
              <w:jc w:val="both"/>
            </w:pPr>
            <w:r w:rsidRPr="00A12C7A">
              <w:t xml:space="preserve">Салохина Валентина Павловна </w:t>
            </w:r>
          </w:p>
        </w:tc>
        <w:tc>
          <w:tcPr>
            <w:tcW w:w="1984" w:type="dxa"/>
          </w:tcPr>
          <w:p w:rsidR="002B1AA4" w:rsidRPr="00A12C7A" w:rsidRDefault="002B1AA4" w:rsidP="00A12C7A">
            <w:pPr>
              <w:jc w:val="both"/>
            </w:pPr>
            <w:r w:rsidRPr="00A12C7A">
              <w:t>учитель музыки</w:t>
            </w:r>
          </w:p>
        </w:tc>
        <w:tc>
          <w:tcPr>
            <w:tcW w:w="2268" w:type="dxa"/>
          </w:tcPr>
          <w:p w:rsidR="002B1AA4" w:rsidRPr="00A12C7A" w:rsidRDefault="002B1AA4" w:rsidP="00A12C7A">
            <w:pPr>
              <w:jc w:val="both"/>
            </w:pPr>
            <w:r w:rsidRPr="00A12C7A">
              <w:t>Новомосковское</w:t>
            </w:r>
          </w:p>
          <w:p w:rsidR="002B1AA4" w:rsidRPr="00A12C7A" w:rsidRDefault="002B1AA4" w:rsidP="00A12C7A">
            <w:pPr>
              <w:pStyle w:val="3"/>
              <w:jc w:val="both"/>
              <w:rPr>
                <w:b w:val="0"/>
              </w:rPr>
            </w:pPr>
            <w:r w:rsidRPr="00A12C7A">
              <w:rPr>
                <w:b w:val="0"/>
              </w:rPr>
              <w:t>музыкальное училище</w:t>
            </w:r>
          </w:p>
        </w:tc>
        <w:tc>
          <w:tcPr>
            <w:tcW w:w="2126" w:type="dxa"/>
          </w:tcPr>
          <w:p w:rsidR="002B1AA4" w:rsidRPr="00A12C7A" w:rsidRDefault="002B1AA4" w:rsidP="00A12C7A">
            <w:pPr>
              <w:jc w:val="both"/>
            </w:pPr>
            <w:r w:rsidRPr="00A12C7A">
              <w:t>26</w:t>
            </w:r>
          </w:p>
        </w:tc>
        <w:tc>
          <w:tcPr>
            <w:tcW w:w="1560" w:type="dxa"/>
          </w:tcPr>
          <w:p w:rsidR="002B1AA4" w:rsidRPr="00A12C7A" w:rsidRDefault="002B1AA4" w:rsidP="00A12C7A">
            <w:pPr>
              <w:jc w:val="both"/>
            </w:pPr>
            <w:r w:rsidRPr="00A12C7A">
              <w:t>15.03.2013г.</w:t>
            </w:r>
          </w:p>
        </w:tc>
      </w:tr>
      <w:tr w:rsidR="002B1AA4" w:rsidRPr="00A12C7A" w:rsidTr="0021160E">
        <w:trPr>
          <w:trHeight w:val="864"/>
        </w:trPr>
        <w:tc>
          <w:tcPr>
            <w:tcW w:w="567" w:type="dxa"/>
          </w:tcPr>
          <w:p w:rsidR="002B1AA4" w:rsidRPr="00A12C7A" w:rsidRDefault="002B1AA4" w:rsidP="00A12C7A">
            <w:pPr>
              <w:jc w:val="both"/>
            </w:pPr>
            <w:r w:rsidRPr="00A12C7A">
              <w:t>17.</w:t>
            </w:r>
          </w:p>
        </w:tc>
        <w:tc>
          <w:tcPr>
            <w:tcW w:w="2269" w:type="dxa"/>
          </w:tcPr>
          <w:p w:rsidR="002B1AA4" w:rsidRPr="00A12C7A" w:rsidRDefault="002B1AA4" w:rsidP="00A12C7A">
            <w:pPr>
              <w:jc w:val="both"/>
            </w:pPr>
            <w:r w:rsidRPr="00A12C7A">
              <w:t>Кнутова Карина Викторовна</w:t>
            </w:r>
          </w:p>
        </w:tc>
        <w:tc>
          <w:tcPr>
            <w:tcW w:w="1984" w:type="dxa"/>
          </w:tcPr>
          <w:p w:rsidR="002B1AA4" w:rsidRPr="00A12C7A" w:rsidRDefault="002B1AA4" w:rsidP="00A12C7A">
            <w:pPr>
              <w:jc w:val="both"/>
            </w:pPr>
            <w:r w:rsidRPr="00A12C7A">
              <w:t>учитель иностранного языка</w:t>
            </w:r>
          </w:p>
        </w:tc>
        <w:tc>
          <w:tcPr>
            <w:tcW w:w="2268" w:type="dxa"/>
          </w:tcPr>
          <w:p w:rsidR="002B1AA4" w:rsidRPr="00A12C7A" w:rsidRDefault="002B1AA4" w:rsidP="00A12C7A">
            <w:pPr>
              <w:jc w:val="both"/>
            </w:pPr>
            <w:r w:rsidRPr="00A12C7A">
              <w:t>Высшее,  Ошский госуниверситет</w:t>
            </w:r>
          </w:p>
          <w:p w:rsidR="002B1AA4" w:rsidRPr="00A12C7A" w:rsidRDefault="002B1AA4" w:rsidP="00A12C7A">
            <w:pPr>
              <w:jc w:val="both"/>
            </w:pPr>
            <w:r w:rsidRPr="00A12C7A">
              <w:t>15.06.2006г.,</w:t>
            </w:r>
          </w:p>
        </w:tc>
        <w:tc>
          <w:tcPr>
            <w:tcW w:w="2126" w:type="dxa"/>
          </w:tcPr>
          <w:p w:rsidR="002B1AA4" w:rsidRPr="00A12C7A" w:rsidRDefault="002B1AA4" w:rsidP="00A12C7A">
            <w:pPr>
              <w:jc w:val="both"/>
            </w:pPr>
            <w:r w:rsidRPr="00A12C7A">
              <w:t>7</w:t>
            </w:r>
          </w:p>
        </w:tc>
        <w:tc>
          <w:tcPr>
            <w:tcW w:w="1560" w:type="dxa"/>
          </w:tcPr>
          <w:p w:rsidR="002B1AA4" w:rsidRPr="00A12C7A" w:rsidRDefault="002B1AA4" w:rsidP="00A12C7A">
            <w:pPr>
              <w:jc w:val="both"/>
            </w:pPr>
            <w:r w:rsidRPr="00A12C7A">
              <w:t>-</w:t>
            </w:r>
          </w:p>
        </w:tc>
      </w:tr>
    </w:tbl>
    <w:p w:rsidR="00AB3CDE" w:rsidRDefault="00AB3CDE" w:rsidP="00A12C7A">
      <w:pPr>
        <w:jc w:val="both"/>
        <w:rPr>
          <w:bCs/>
          <w:iCs/>
        </w:rPr>
      </w:pPr>
    </w:p>
    <w:p w:rsidR="00F625B3" w:rsidRPr="00A12C7A" w:rsidRDefault="00F625B3" w:rsidP="00A12C7A">
      <w:pPr>
        <w:jc w:val="both"/>
        <w:rPr>
          <w:bCs/>
          <w:iCs/>
        </w:rPr>
      </w:pPr>
      <w:r w:rsidRPr="00A12C7A">
        <w:rPr>
          <w:bCs/>
          <w:iCs/>
        </w:rPr>
        <w:t>Задачи:</w:t>
      </w:r>
    </w:p>
    <w:p w:rsidR="00F625B3" w:rsidRPr="00A12C7A" w:rsidRDefault="00F625B3" w:rsidP="00A12C7A">
      <w:pPr>
        <w:jc w:val="both"/>
        <w:rPr>
          <w:iCs/>
        </w:rPr>
      </w:pPr>
      <w:r w:rsidRPr="00A12C7A">
        <w:rPr>
          <w:iCs/>
        </w:rPr>
        <w:t>1. Развитие творческих способностей:</w:t>
      </w:r>
    </w:p>
    <w:p w:rsidR="00F625B3" w:rsidRPr="00A12C7A" w:rsidRDefault="00F625B3" w:rsidP="00A12C7A">
      <w:pPr>
        <w:jc w:val="both"/>
        <w:rPr>
          <w:iCs/>
        </w:rPr>
      </w:pPr>
      <w:r w:rsidRPr="00A12C7A">
        <w:rPr>
          <w:iCs/>
        </w:rPr>
        <w:t>- академических;</w:t>
      </w:r>
    </w:p>
    <w:p w:rsidR="00F625B3" w:rsidRPr="00A12C7A" w:rsidRDefault="00F625B3" w:rsidP="00A12C7A">
      <w:pPr>
        <w:jc w:val="both"/>
        <w:rPr>
          <w:iCs/>
        </w:rPr>
      </w:pPr>
      <w:r w:rsidRPr="00A12C7A">
        <w:rPr>
          <w:iCs/>
        </w:rPr>
        <w:t>- дидактических;</w:t>
      </w:r>
    </w:p>
    <w:p w:rsidR="00F625B3" w:rsidRPr="00A12C7A" w:rsidRDefault="00F625B3" w:rsidP="00A12C7A">
      <w:pPr>
        <w:jc w:val="both"/>
        <w:rPr>
          <w:iCs/>
        </w:rPr>
      </w:pPr>
      <w:r w:rsidRPr="00A12C7A">
        <w:rPr>
          <w:iCs/>
        </w:rPr>
        <w:t>- коммуникативных;</w:t>
      </w:r>
    </w:p>
    <w:p w:rsidR="00F625B3" w:rsidRPr="00A12C7A" w:rsidRDefault="00F625B3" w:rsidP="00A12C7A">
      <w:pPr>
        <w:jc w:val="both"/>
        <w:rPr>
          <w:iCs/>
        </w:rPr>
      </w:pPr>
      <w:r w:rsidRPr="00A12C7A">
        <w:rPr>
          <w:iCs/>
        </w:rPr>
        <w:t>- конструктивных.</w:t>
      </w:r>
    </w:p>
    <w:p w:rsidR="00F625B3" w:rsidRPr="00A12C7A" w:rsidRDefault="00F625B3" w:rsidP="00A12C7A">
      <w:pPr>
        <w:jc w:val="both"/>
        <w:rPr>
          <w:iCs/>
        </w:rPr>
      </w:pPr>
      <w:r w:rsidRPr="00A12C7A">
        <w:rPr>
          <w:iCs/>
        </w:rPr>
        <w:t>2. Создание мотивации и условий для самоактаулизации педагогов и учащихся.</w:t>
      </w:r>
    </w:p>
    <w:p w:rsidR="00F625B3" w:rsidRPr="00A12C7A" w:rsidRDefault="00F625B3" w:rsidP="00A12C7A">
      <w:pPr>
        <w:jc w:val="both"/>
        <w:rPr>
          <w:iCs/>
        </w:rPr>
      </w:pPr>
      <w:r w:rsidRPr="00A12C7A">
        <w:rPr>
          <w:iCs/>
        </w:rPr>
        <w:t>3. Развитие информационно-методического обеспечения учебно-воспитательного процесса.</w:t>
      </w:r>
    </w:p>
    <w:p w:rsidR="00F625B3" w:rsidRPr="00A12C7A" w:rsidRDefault="00F625B3" w:rsidP="00A12C7A">
      <w:pPr>
        <w:jc w:val="both"/>
        <w:rPr>
          <w:iCs/>
        </w:rPr>
      </w:pPr>
      <w:r w:rsidRPr="00A12C7A">
        <w:rPr>
          <w:iCs/>
        </w:rPr>
        <w:t>4. Внедрение современных научных достижений в образовательный процесс.</w:t>
      </w:r>
    </w:p>
    <w:p w:rsidR="00F625B3" w:rsidRPr="00A12C7A" w:rsidRDefault="00F625B3" w:rsidP="00A12C7A">
      <w:pPr>
        <w:jc w:val="both"/>
        <w:rPr>
          <w:iCs/>
        </w:rPr>
      </w:pPr>
      <w:r w:rsidRPr="00A12C7A">
        <w:rPr>
          <w:iCs/>
        </w:rPr>
        <w:t>5. Внедрение социально-ориентированных технологий в учебно-воспитательный процесс.</w:t>
      </w:r>
    </w:p>
    <w:p w:rsidR="00F625B3" w:rsidRPr="00A12C7A" w:rsidRDefault="00F625B3" w:rsidP="00A12C7A">
      <w:pPr>
        <w:pStyle w:val="24"/>
        <w:ind w:left="0"/>
        <w:jc w:val="both"/>
      </w:pPr>
      <w:r w:rsidRPr="00A12C7A">
        <w:t>Создание условий для развития творческих способностей учителей, развития образовательного пространства, выполнение запроса социума, учащихся, их родителей продиктовано современной парадигмой в образовании и активными изменениями, происходящими в учебно-воспитательном пространстве школы. Развитие профессионального мастерства педагогов, должно способствовать качественным изменениям в системе преподавания и направлено на развитие ученика.</w:t>
      </w:r>
    </w:p>
    <w:p w:rsidR="00F625B3" w:rsidRPr="00A12C7A" w:rsidRDefault="00F625B3" w:rsidP="00A12C7A">
      <w:pPr>
        <w:pStyle w:val="24"/>
        <w:ind w:left="0"/>
        <w:jc w:val="both"/>
      </w:pPr>
      <w:r w:rsidRPr="00A12C7A">
        <w:t>Проведенный анализ полученных результатов показал, что необходимо более качественное моделирование учебно-воспитательного процесса.</w:t>
      </w:r>
    </w:p>
    <w:p w:rsidR="00F625B3" w:rsidRPr="00A12C7A" w:rsidRDefault="00F625B3" w:rsidP="00A12C7A">
      <w:pPr>
        <w:pStyle w:val="24"/>
        <w:ind w:left="0"/>
        <w:jc w:val="both"/>
      </w:pPr>
      <w:r w:rsidRPr="00A12C7A">
        <w:t>Возникла потребность в ознакомлении с личностно-ориентированными, социально-ориентированными образовательными технологиями.</w:t>
      </w:r>
    </w:p>
    <w:p w:rsidR="00F625B3" w:rsidRPr="00A12C7A" w:rsidRDefault="00F625B3" w:rsidP="00A12C7A">
      <w:pPr>
        <w:pStyle w:val="24"/>
        <w:ind w:left="0"/>
        <w:jc w:val="both"/>
      </w:pPr>
      <w:r w:rsidRPr="00A12C7A">
        <w:t>Главное условие развития личностно-ориентированного пространства – система методической работы.</w:t>
      </w:r>
    </w:p>
    <w:p w:rsidR="00F625B3" w:rsidRPr="00A12C7A" w:rsidRDefault="00F625B3" w:rsidP="00A12C7A">
      <w:pPr>
        <w:pStyle w:val="24"/>
        <w:ind w:left="0"/>
        <w:jc w:val="both"/>
      </w:pPr>
      <w:r w:rsidRPr="00A12C7A">
        <w:t>Исходя из этой идеи, методическая работа смоделирована как система, в которой учитель обязан отличаться творчеством, гуманистической направленностью, умением создавать и обогащать культурно-информационную и предметно-развивающую среду, владеть разнообразными педагогическими технологиями, проявлять заботу о развитии и поддержании индивидуальности каждого ребёнка, иметь ценностное отношение к ученику.</w:t>
      </w:r>
    </w:p>
    <w:p w:rsidR="00F625B3" w:rsidRPr="00A12C7A" w:rsidRDefault="00F625B3" w:rsidP="00A12C7A">
      <w:pPr>
        <w:pStyle w:val="24"/>
        <w:jc w:val="both"/>
        <w:rPr>
          <w:b/>
          <w:bCs/>
          <w:i/>
          <w:iCs/>
        </w:rPr>
      </w:pPr>
      <w:r w:rsidRPr="00A12C7A">
        <w:rPr>
          <w:b/>
          <w:bCs/>
          <w:i/>
          <w:iCs/>
        </w:rPr>
        <w:t xml:space="preserve">Цели </w:t>
      </w:r>
      <w:r w:rsidR="00630E6B">
        <w:rPr>
          <w:b/>
          <w:bCs/>
          <w:i/>
          <w:iCs/>
        </w:rPr>
        <w:t>ме</w:t>
      </w:r>
      <w:r w:rsidR="000722C1">
        <w:rPr>
          <w:b/>
          <w:bCs/>
          <w:i/>
          <w:iCs/>
        </w:rPr>
        <w:t>тодической работы</w:t>
      </w:r>
      <w:r w:rsidRPr="00A12C7A">
        <w:rPr>
          <w:b/>
          <w:bCs/>
          <w:i/>
          <w:iCs/>
        </w:rPr>
        <w:t>:</w:t>
      </w:r>
    </w:p>
    <w:p w:rsidR="00F625B3" w:rsidRPr="00A12C7A" w:rsidRDefault="00F625B3" w:rsidP="00A12C7A">
      <w:pPr>
        <w:pStyle w:val="24"/>
        <w:jc w:val="both"/>
      </w:pPr>
      <w:r w:rsidRPr="00A12C7A">
        <w:t>1.Обеспечение научных подходов к организации образовательного процесса в ОУ.</w:t>
      </w:r>
    </w:p>
    <w:p w:rsidR="00F625B3" w:rsidRPr="00A12C7A" w:rsidRDefault="00F625B3" w:rsidP="00A12C7A">
      <w:pPr>
        <w:pStyle w:val="24"/>
        <w:jc w:val="both"/>
      </w:pPr>
      <w:r w:rsidRPr="00A12C7A">
        <w:t>2.Повышение и совершенствование профессионального уровня педагогического коллектива.</w:t>
      </w:r>
    </w:p>
    <w:p w:rsidR="00F625B3" w:rsidRPr="00A12C7A" w:rsidRDefault="00F625B3" w:rsidP="00A12C7A">
      <w:pPr>
        <w:pStyle w:val="24"/>
        <w:jc w:val="both"/>
      </w:pPr>
      <w:r w:rsidRPr="00A12C7A">
        <w:lastRenderedPageBreak/>
        <w:t>3.Анализ результативности образовательного процесса.</w:t>
      </w:r>
    </w:p>
    <w:p w:rsidR="00F625B3" w:rsidRPr="00A12C7A" w:rsidRDefault="00F625B3" w:rsidP="00A12C7A">
      <w:pPr>
        <w:pStyle w:val="24"/>
        <w:jc w:val="both"/>
        <w:rPr>
          <w:b/>
          <w:bCs/>
          <w:i/>
          <w:iCs/>
        </w:rPr>
      </w:pPr>
      <w:r w:rsidRPr="00A12C7A">
        <w:rPr>
          <w:b/>
          <w:bCs/>
          <w:i/>
          <w:iCs/>
        </w:rPr>
        <w:t>За</w:t>
      </w:r>
      <w:r w:rsidR="000722C1">
        <w:rPr>
          <w:b/>
          <w:bCs/>
          <w:i/>
          <w:iCs/>
        </w:rPr>
        <w:t>д</w:t>
      </w:r>
      <w:r w:rsidRPr="00A12C7A">
        <w:rPr>
          <w:b/>
          <w:bCs/>
          <w:i/>
          <w:iCs/>
        </w:rPr>
        <w:t>ачи</w:t>
      </w:r>
      <w:r w:rsidR="002B1AA4" w:rsidRPr="00A12C7A">
        <w:rPr>
          <w:b/>
          <w:bCs/>
          <w:i/>
          <w:iCs/>
        </w:rPr>
        <w:t xml:space="preserve"> </w:t>
      </w:r>
      <w:r w:rsidR="000722C1">
        <w:rPr>
          <w:b/>
          <w:bCs/>
          <w:i/>
          <w:iCs/>
        </w:rPr>
        <w:t>методической работы</w:t>
      </w:r>
      <w:r w:rsidRPr="00A12C7A">
        <w:rPr>
          <w:b/>
          <w:bCs/>
          <w:i/>
          <w:iCs/>
        </w:rPr>
        <w:t>:</w:t>
      </w:r>
    </w:p>
    <w:p w:rsidR="00F625B3" w:rsidRPr="00A12C7A" w:rsidRDefault="00F625B3" w:rsidP="00A12C7A">
      <w:pPr>
        <w:pStyle w:val="24"/>
        <w:jc w:val="both"/>
      </w:pPr>
      <w:r w:rsidRPr="00A12C7A">
        <w:t>1. Внедрение в практику прогрессивных управленческих и педагогических технологий;</w:t>
      </w:r>
    </w:p>
    <w:p w:rsidR="00F625B3" w:rsidRPr="00A12C7A" w:rsidRDefault="00F625B3" w:rsidP="00A12C7A">
      <w:pPr>
        <w:pStyle w:val="24"/>
        <w:jc w:val="both"/>
      </w:pPr>
      <w:r w:rsidRPr="00A12C7A">
        <w:t>2. Совершенствование планирования;</w:t>
      </w:r>
    </w:p>
    <w:p w:rsidR="00F625B3" w:rsidRPr="00A12C7A" w:rsidRDefault="00F625B3" w:rsidP="00A12C7A">
      <w:pPr>
        <w:pStyle w:val="24"/>
        <w:jc w:val="both"/>
      </w:pPr>
      <w:r w:rsidRPr="00A12C7A">
        <w:t>3. Совершенствование видов и форм диагностики и контроля;</w:t>
      </w:r>
    </w:p>
    <w:p w:rsidR="00F625B3" w:rsidRPr="00A12C7A" w:rsidRDefault="00F625B3" w:rsidP="00A12C7A">
      <w:pPr>
        <w:pStyle w:val="24"/>
        <w:jc w:val="both"/>
      </w:pPr>
      <w:r w:rsidRPr="00A12C7A">
        <w:t>4. Совершенствование аналитической деятельности;</w:t>
      </w:r>
    </w:p>
    <w:p w:rsidR="00F625B3" w:rsidRPr="00A12C7A" w:rsidRDefault="00F625B3" w:rsidP="00A12C7A">
      <w:pPr>
        <w:pStyle w:val="24"/>
        <w:jc w:val="both"/>
      </w:pPr>
      <w:r w:rsidRPr="00A12C7A">
        <w:t>5. Активизация работы  ШМО;</w:t>
      </w:r>
    </w:p>
    <w:p w:rsidR="00F625B3" w:rsidRPr="00A12C7A" w:rsidRDefault="00F625B3" w:rsidP="00A12C7A">
      <w:pPr>
        <w:pStyle w:val="24"/>
        <w:jc w:val="both"/>
      </w:pPr>
      <w:r w:rsidRPr="00A12C7A">
        <w:t>6. Совершенствование общеобразовательных программ, программ спецкурсов;</w:t>
      </w:r>
    </w:p>
    <w:p w:rsidR="00F625B3" w:rsidRPr="00A12C7A" w:rsidRDefault="00F625B3" w:rsidP="00A12C7A">
      <w:pPr>
        <w:pStyle w:val="24"/>
        <w:jc w:val="both"/>
      </w:pPr>
      <w:r w:rsidRPr="00A12C7A">
        <w:t>7. Совершенствование информационного обеспечения;</w:t>
      </w:r>
    </w:p>
    <w:p w:rsidR="00F625B3" w:rsidRPr="00A12C7A" w:rsidRDefault="00F625B3" w:rsidP="00A12C7A">
      <w:pPr>
        <w:pStyle w:val="24"/>
        <w:jc w:val="both"/>
      </w:pPr>
      <w:r w:rsidRPr="00A12C7A">
        <w:t>8. Совершенствование творческой исследовательской деятельности учащихся;</w:t>
      </w:r>
    </w:p>
    <w:p w:rsidR="00F625B3" w:rsidRDefault="00F625B3" w:rsidP="00A12C7A">
      <w:pPr>
        <w:pStyle w:val="24"/>
        <w:jc w:val="both"/>
      </w:pPr>
      <w:r w:rsidRPr="00A12C7A">
        <w:t>9. Освоение и внедрение в практику компьютерных</w:t>
      </w:r>
      <w:r w:rsidR="002B1AA4" w:rsidRPr="00A12C7A">
        <w:t xml:space="preserve"> и здоровьесберегающих</w:t>
      </w:r>
      <w:r w:rsidRPr="00A12C7A">
        <w:t xml:space="preserve"> технологий.</w:t>
      </w:r>
    </w:p>
    <w:p w:rsidR="00777203" w:rsidRPr="00A12C7A" w:rsidRDefault="00777203" w:rsidP="00A12C7A">
      <w:pPr>
        <w:pStyle w:val="24"/>
        <w:jc w:val="both"/>
      </w:pPr>
    </w:p>
    <w:p w:rsidR="000722C1" w:rsidRDefault="000722C1" w:rsidP="00777203">
      <w:pPr>
        <w:pStyle w:val="24"/>
        <w:ind w:left="0"/>
        <w:jc w:val="center"/>
        <w:rPr>
          <w:b/>
        </w:rPr>
      </w:pPr>
      <w:r w:rsidRPr="00777203">
        <w:rPr>
          <w:b/>
        </w:rPr>
        <w:t>Основные направления, формы и ожидаемый результат организации методической работы в школе</w:t>
      </w:r>
    </w:p>
    <w:p w:rsidR="00AB3CDE" w:rsidRPr="00A12C7A" w:rsidRDefault="00AB3CDE" w:rsidP="00777203">
      <w:pPr>
        <w:pStyle w:val="24"/>
        <w:ind w:left="0"/>
        <w:jc w:val="cente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33"/>
        <w:gridCol w:w="3162"/>
        <w:gridCol w:w="1468"/>
        <w:gridCol w:w="1559"/>
        <w:gridCol w:w="1701"/>
      </w:tblGrid>
      <w:tr w:rsidR="00F625B3" w:rsidRPr="00A12C7A" w:rsidTr="00AB3CDE">
        <w:tc>
          <w:tcPr>
            <w:tcW w:w="2033" w:type="dxa"/>
          </w:tcPr>
          <w:p w:rsidR="00F625B3" w:rsidRPr="00A12C7A" w:rsidRDefault="00F625B3" w:rsidP="00A12C7A">
            <w:pPr>
              <w:pStyle w:val="24"/>
              <w:ind w:left="0"/>
              <w:jc w:val="both"/>
              <w:rPr>
                <w:b/>
                <w:bCs/>
              </w:rPr>
            </w:pPr>
            <w:r w:rsidRPr="00A12C7A">
              <w:rPr>
                <w:b/>
                <w:bCs/>
              </w:rPr>
              <w:t>Направления</w:t>
            </w:r>
          </w:p>
          <w:p w:rsidR="00F625B3" w:rsidRPr="00A12C7A" w:rsidRDefault="000722C1" w:rsidP="00A12C7A">
            <w:pPr>
              <w:pStyle w:val="24"/>
              <w:ind w:left="0"/>
              <w:jc w:val="both"/>
              <w:rPr>
                <w:b/>
                <w:bCs/>
              </w:rPr>
            </w:pPr>
            <w:r>
              <w:rPr>
                <w:b/>
                <w:bCs/>
              </w:rPr>
              <w:t>д</w:t>
            </w:r>
            <w:r w:rsidR="00F625B3" w:rsidRPr="00A12C7A">
              <w:rPr>
                <w:b/>
                <w:bCs/>
              </w:rPr>
              <w:t>еятельности</w:t>
            </w:r>
          </w:p>
        </w:tc>
        <w:tc>
          <w:tcPr>
            <w:tcW w:w="3162" w:type="dxa"/>
            <w:tcBorders>
              <w:bottom w:val="single" w:sz="4" w:space="0" w:color="auto"/>
            </w:tcBorders>
          </w:tcPr>
          <w:p w:rsidR="00F625B3" w:rsidRPr="00A12C7A" w:rsidRDefault="00F625B3" w:rsidP="00A12C7A">
            <w:pPr>
              <w:pStyle w:val="24"/>
              <w:ind w:left="0"/>
              <w:jc w:val="both"/>
              <w:rPr>
                <w:b/>
                <w:bCs/>
              </w:rPr>
            </w:pPr>
            <w:r w:rsidRPr="00A12C7A">
              <w:rPr>
                <w:b/>
                <w:bCs/>
              </w:rPr>
              <w:t>Формы и содержание деятельности</w:t>
            </w:r>
          </w:p>
        </w:tc>
        <w:tc>
          <w:tcPr>
            <w:tcW w:w="1468" w:type="dxa"/>
          </w:tcPr>
          <w:p w:rsidR="00F625B3" w:rsidRPr="00A12C7A" w:rsidRDefault="00F625B3" w:rsidP="00A12C7A">
            <w:pPr>
              <w:pStyle w:val="24"/>
              <w:ind w:left="0"/>
              <w:jc w:val="both"/>
              <w:rPr>
                <w:b/>
                <w:bCs/>
              </w:rPr>
            </w:pPr>
            <w:r w:rsidRPr="00A12C7A">
              <w:rPr>
                <w:b/>
                <w:bCs/>
              </w:rPr>
              <w:t>Сроки</w:t>
            </w:r>
          </w:p>
        </w:tc>
        <w:tc>
          <w:tcPr>
            <w:tcW w:w="1559" w:type="dxa"/>
          </w:tcPr>
          <w:p w:rsidR="00F625B3" w:rsidRPr="00A12C7A" w:rsidRDefault="00F625B3" w:rsidP="00A12C7A">
            <w:pPr>
              <w:pStyle w:val="24"/>
              <w:ind w:left="0"/>
              <w:jc w:val="both"/>
              <w:rPr>
                <w:b/>
                <w:bCs/>
              </w:rPr>
            </w:pPr>
            <w:r w:rsidRPr="00A12C7A">
              <w:rPr>
                <w:b/>
                <w:bCs/>
              </w:rPr>
              <w:t>Ответствен-</w:t>
            </w:r>
          </w:p>
          <w:p w:rsidR="00F625B3" w:rsidRPr="00A12C7A" w:rsidRDefault="00F625B3" w:rsidP="00A12C7A">
            <w:pPr>
              <w:pStyle w:val="24"/>
              <w:ind w:left="0"/>
              <w:jc w:val="both"/>
              <w:rPr>
                <w:b/>
                <w:bCs/>
              </w:rPr>
            </w:pPr>
            <w:r w:rsidRPr="00A12C7A">
              <w:rPr>
                <w:b/>
                <w:bCs/>
              </w:rPr>
              <w:t>ные</w:t>
            </w:r>
          </w:p>
        </w:tc>
        <w:tc>
          <w:tcPr>
            <w:tcW w:w="1701" w:type="dxa"/>
          </w:tcPr>
          <w:p w:rsidR="00F625B3" w:rsidRPr="00A12C7A" w:rsidRDefault="00F625B3" w:rsidP="00A12C7A">
            <w:pPr>
              <w:pStyle w:val="24"/>
              <w:ind w:left="0"/>
              <w:jc w:val="both"/>
              <w:rPr>
                <w:b/>
                <w:bCs/>
              </w:rPr>
            </w:pPr>
            <w:r w:rsidRPr="00A12C7A">
              <w:rPr>
                <w:b/>
                <w:bCs/>
              </w:rPr>
              <w:t>Ожидаемый результат</w:t>
            </w:r>
          </w:p>
        </w:tc>
      </w:tr>
      <w:tr w:rsidR="00594111" w:rsidRPr="00A12C7A" w:rsidTr="00594111">
        <w:trPr>
          <w:trHeight w:val="9612"/>
        </w:trPr>
        <w:tc>
          <w:tcPr>
            <w:tcW w:w="2033" w:type="dxa"/>
          </w:tcPr>
          <w:p w:rsidR="00594111" w:rsidRPr="00A12C7A" w:rsidRDefault="00594111" w:rsidP="00A12C7A">
            <w:pPr>
              <w:pStyle w:val="24"/>
              <w:ind w:left="0"/>
              <w:jc w:val="both"/>
            </w:pPr>
            <w:r w:rsidRPr="00A12C7A">
              <w:t>Организационное обеспечение</w:t>
            </w:r>
          </w:p>
        </w:tc>
        <w:tc>
          <w:tcPr>
            <w:tcW w:w="3162" w:type="dxa"/>
            <w:tcBorders>
              <w:bottom w:val="single" w:sz="4" w:space="0" w:color="auto"/>
            </w:tcBorders>
          </w:tcPr>
          <w:p w:rsidR="00594111" w:rsidRPr="00A12C7A" w:rsidRDefault="00594111" w:rsidP="00A12C7A">
            <w:pPr>
              <w:pStyle w:val="24"/>
              <w:ind w:left="0"/>
              <w:jc w:val="both"/>
            </w:pPr>
            <w:r w:rsidRPr="00A12C7A">
              <w:t>1.Деятельность школьных методических объединений:</w:t>
            </w:r>
          </w:p>
          <w:p w:rsidR="00594111" w:rsidRPr="00A12C7A" w:rsidRDefault="00594111" w:rsidP="00A12C7A">
            <w:pPr>
              <w:pStyle w:val="24"/>
              <w:ind w:left="0"/>
              <w:jc w:val="both"/>
            </w:pPr>
            <w:r w:rsidRPr="00A12C7A">
              <w:t>-информационное обеспечение аттестации;</w:t>
            </w:r>
          </w:p>
          <w:p w:rsidR="00594111" w:rsidRPr="00A12C7A" w:rsidRDefault="00594111" w:rsidP="00A12C7A">
            <w:pPr>
              <w:pStyle w:val="24"/>
              <w:ind w:left="0"/>
              <w:jc w:val="both"/>
            </w:pPr>
            <w:r w:rsidRPr="00A12C7A">
              <w:t>-решение организационных вопросов на заседаниях ШМО:</w:t>
            </w:r>
          </w:p>
          <w:p w:rsidR="00594111" w:rsidRPr="00A12C7A" w:rsidRDefault="00594111" w:rsidP="00A12C7A">
            <w:pPr>
              <w:pStyle w:val="24"/>
              <w:ind w:left="0"/>
              <w:jc w:val="both"/>
            </w:pPr>
            <w:r>
              <w:t>- с</w:t>
            </w:r>
            <w:r w:rsidRPr="00A12C7A">
              <w:t>истематизация иннова</w:t>
            </w:r>
            <w:r>
              <w:t>-</w:t>
            </w:r>
            <w:r w:rsidRPr="00A12C7A">
              <w:t>ционных процессов на практическом этапе инноваций.</w:t>
            </w:r>
          </w:p>
          <w:p w:rsidR="00594111" w:rsidRPr="00A12C7A" w:rsidRDefault="00594111" w:rsidP="00A12C7A">
            <w:pPr>
              <w:pStyle w:val="24"/>
              <w:ind w:left="0"/>
              <w:jc w:val="both"/>
            </w:pPr>
            <w:r w:rsidRPr="00A12C7A">
              <w:t>- Целесообразность и эффективность методов, приёмов и средств обучения</w:t>
            </w:r>
          </w:p>
          <w:p w:rsidR="00594111" w:rsidRPr="00A12C7A" w:rsidRDefault="00594111" w:rsidP="00A12C7A">
            <w:pPr>
              <w:pStyle w:val="24"/>
              <w:ind w:left="0"/>
              <w:jc w:val="both"/>
            </w:pPr>
            <w:r w:rsidRPr="00A12C7A">
              <w:t xml:space="preserve"> в достижении оптимальных результатов образования. Работа ШМО по отслеживанию эффективности методов и форм обучения.</w:t>
            </w:r>
          </w:p>
          <w:p w:rsidR="00594111" w:rsidRPr="00A12C7A" w:rsidRDefault="00594111" w:rsidP="00A12C7A">
            <w:pPr>
              <w:pStyle w:val="24"/>
              <w:ind w:left="0"/>
              <w:jc w:val="both"/>
            </w:pPr>
            <w:r w:rsidRPr="00A12C7A">
              <w:t>- Подведение итогов творческой деятельности.</w:t>
            </w:r>
          </w:p>
          <w:p w:rsidR="00594111" w:rsidRPr="00A12C7A" w:rsidRDefault="00594111" w:rsidP="00A12C7A">
            <w:pPr>
              <w:pStyle w:val="24"/>
              <w:ind w:left="0"/>
              <w:jc w:val="both"/>
            </w:pPr>
            <w:r w:rsidRPr="00A12C7A">
              <w:t>2.Деятельность ШМО. Решение частных организационных вопросов:</w:t>
            </w:r>
          </w:p>
          <w:p w:rsidR="00594111" w:rsidRPr="00A12C7A" w:rsidRDefault="00594111" w:rsidP="00A12C7A">
            <w:pPr>
              <w:pStyle w:val="24"/>
              <w:ind w:left="0"/>
              <w:jc w:val="both"/>
            </w:pPr>
            <w:r w:rsidRPr="00A12C7A">
              <w:t>-Работа ШМО по организации творческой деятельности. Обсуждение и утверждение тем исследований.</w:t>
            </w:r>
          </w:p>
          <w:p w:rsidR="00594111" w:rsidRDefault="00594111" w:rsidP="00A12C7A">
            <w:pPr>
              <w:pStyle w:val="24"/>
              <w:ind w:left="0"/>
              <w:jc w:val="both"/>
            </w:pPr>
            <w:r w:rsidRPr="00A12C7A">
              <w:t>- Отслеживание и оценка</w:t>
            </w:r>
          </w:p>
          <w:p w:rsidR="00594111" w:rsidRDefault="00594111" w:rsidP="00A12C7A">
            <w:pPr>
              <w:pStyle w:val="24"/>
              <w:ind w:left="0"/>
              <w:jc w:val="both"/>
            </w:pPr>
            <w:r w:rsidRPr="00A12C7A">
              <w:t>эффективности применения педагогических технологий</w:t>
            </w:r>
          </w:p>
          <w:p w:rsidR="00594111" w:rsidRPr="00A12C7A" w:rsidRDefault="00594111" w:rsidP="00A12C7A">
            <w:pPr>
              <w:pStyle w:val="24"/>
              <w:ind w:left="0"/>
              <w:jc w:val="both"/>
            </w:pPr>
            <w:r w:rsidRPr="00A12C7A">
              <w:t>в учебном процессе</w:t>
            </w:r>
          </w:p>
        </w:tc>
        <w:tc>
          <w:tcPr>
            <w:tcW w:w="1468" w:type="dxa"/>
            <w:vMerge w:val="restart"/>
          </w:tcPr>
          <w:p w:rsidR="00594111" w:rsidRPr="00A12C7A" w:rsidRDefault="00594111" w:rsidP="00550B8F">
            <w:pPr>
              <w:pStyle w:val="24"/>
              <w:ind w:left="0"/>
              <w:jc w:val="both"/>
            </w:pPr>
          </w:p>
          <w:p w:rsidR="00594111" w:rsidRPr="00A12C7A" w:rsidRDefault="00594111" w:rsidP="00550B8F">
            <w:pPr>
              <w:pStyle w:val="24"/>
              <w:ind w:left="0"/>
              <w:jc w:val="both"/>
            </w:pPr>
            <w:r w:rsidRPr="00A12C7A">
              <w:t xml:space="preserve">Постоянно </w:t>
            </w:r>
          </w:p>
          <w:p w:rsidR="00594111" w:rsidRPr="00A12C7A"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r w:rsidRPr="00A12C7A">
              <w:t>По мере необходимости</w:t>
            </w: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r w:rsidRPr="00A12C7A">
              <w:t>В соответст</w:t>
            </w:r>
          </w:p>
          <w:p w:rsidR="00594111" w:rsidRPr="00A12C7A" w:rsidRDefault="00594111" w:rsidP="00550B8F">
            <w:pPr>
              <w:pStyle w:val="24"/>
              <w:ind w:left="0"/>
              <w:jc w:val="both"/>
            </w:pPr>
            <w:r w:rsidRPr="00A12C7A">
              <w:t xml:space="preserve">вии с планом работы </w:t>
            </w:r>
          </w:p>
        </w:tc>
        <w:tc>
          <w:tcPr>
            <w:tcW w:w="1559" w:type="dxa"/>
            <w:vMerge w:val="restart"/>
          </w:tcPr>
          <w:p w:rsidR="00594111" w:rsidRPr="00A12C7A" w:rsidRDefault="00594111" w:rsidP="00A12C7A">
            <w:pPr>
              <w:pStyle w:val="24"/>
              <w:ind w:left="0"/>
              <w:jc w:val="both"/>
            </w:pPr>
            <w:r w:rsidRPr="00A12C7A">
              <w:t>Зам. директора</w:t>
            </w:r>
          </w:p>
          <w:p w:rsidR="00594111" w:rsidRPr="00A12C7A" w:rsidRDefault="00594111" w:rsidP="00A12C7A">
            <w:pPr>
              <w:pStyle w:val="24"/>
              <w:ind w:left="0"/>
              <w:jc w:val="both"/>
            </w:pPr>
            <w:r w:rsidRPr="00A12C7A">
              <w:t>по УВР, руководи-</w:t>
            </w:r>
          </w:p>
          <w:p w:rsidR="00594111" w:rsidRPr="00A12C7A" w:rsidRDefault="00594111" w:rsidP="00A12C7A">
            <w:pPr>
              <w:pStyle w:val="24"/>
              <w:ind w:left="0"/>
              <w:jc w:val="both"/>
            </w:pPr>
            <w:r w:rsidRPr="00A12C7A">
              <w:t>тели ШМО</w:t>
            </w: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Pr="00A12C7A" w:rsidRDefault="00594111" w:rsidP="00594111">
            <w:pPr>
              <w:pStyle w:val="24"/>
              <w:ind w:left="0"/>
              <w:jc w:val="both"/>
            </w:pPr>
            <w:r w:rsidRPr="00A12C7A">
              <w:t xml:space="preserve">Заместитель директора по УВР </w:t>
            </w:r>
          </w:p>
          <w:p w:rsidR="00594111" w:rsidRPr="00A12C7A" w:rsidRDefault="00594111" w:rsidP="00A12C7A">
            <w:pPr>
              <w:pStyle w:val="24"/>
              <w:ind w:left="0"/>
              <w:jc w:val="both"/>
            </w:pPr>
          </w:p>
        </w:tc>
        <w:tc>
          <w:tcPr>
            <w:tcW w:w="1701" w:type="dxa"/>
            <w:vMerge w:val="restart"/>
          </w:tcPr>
          <w:p w:rsidR="00594111" w:rsidRPr="00A12C7A" w:rsidRDefault="00594111" w:rsidP="00A12C7A">
            <w:pPr>
              <w:pStyle w:val="24"/>
              <w:ind w:left="0"/>
              <w:jc w:val="both"/>
            </w:pPr>
            <w:r w:rsidRPr="00A12C7A">
              <w:lastRenderedPageBreak/>
              <w:t>Активизация методической  деятельности ведущих педагогов</w:t>
            </w:r>
          </w:p>
          <w:p w:rsidR="00594111" w:rsidRPr="00A12C7A" w:rsidRDefault="00594111" w:rsidP="00A12C7A">
            <w:pPr>
              <w:pStyle w:val="24"/>
              <w:ind w:left="0"/>
              <w:jc w:val="both"/>
            </w:pPr>
            <w:r w:rsidRPr="00A12C7A">
              <w:t>школы</w:t>
            </w: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r w:rsidRPr="00A12C7A">
              <w:t>Повышение профессиона-</w:t>
            </w:r>
          </w:p>
          <w:p w:rsidR="00594111" w:rsidRPr="00A12C7A" w:rsidRDefault="00594111" w:rsidP="00A12C7A">
            <w:pPr>
              <w:pStyle w:val="24"/>
              <w:ind w:left="0"/>
              <w:jc w:val="both"/>
            </w:pPr>
            <w:r w:rsidRPr="00A12C7A">
              <w:t>лизма учителей</w:t>
            </w: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Default="00594111" w:rsidP="00A12C7A">
            <w:pPr>
              <w:pStyle w:val="24"/>
              <w:ind w:left="0"/>
              <w:jc w:val="both"/>
            </w:pPr>
          </w:p>
          <w:p w:rsidR="00594111" w:rsidRPr="00A12C7A" w:rsidRDefault="00594111" w:rsidP="00594111">
            <w:pPr>
              <w:pStyle w:val="24"/>
              <w:ind w:left="0"/>
              <w:jc w:val="both"/>
            </w:pPr>
            <w:r w:rsidRPr="00A12C7A">
              <w:t>Непрерыв-</w:t>
            </w:r>
          </w:p>
          <w:p w:rsidR="00594111" w:rsidRPr="00A12C7A" w:rsidRDefault="00594111" w:rsidP="00594111">
            <w:pPr>
              <w:pStyle w:val="24"/>
              <w:ind w:left="0"/>
              <w:jc w:val="both"/>
            </w:pPr>
            <w:r>
              <w:t>н</w:t>
            </w:r>
            <w:r w:rsidRPr="00A12C7A">
              <w:t>ость педагогичес-</w:t>
            </w:r>
          </w:p>
          <w:p w:rsidR="00594111" w:rsidRPr="00A12C7A" w:rsidRDefault="00594111" w:rsidP="00594111">
            <w:pPr>
              <w:pStyle w:val="24"/>
              <w:ind w:left="0"/>
              <w:jc w:val="both"/>
            </w:pPr>
            <w:r w:rsidRPr="00A12C7A">
              <w:t>кого образования</w:t>
            </w:r>
          </w:p>
        </w:tc>
      </w:tr>
      <w:tr w:rsidR="00594111" w:rsidRPr="00A12C7A" w:rsidTr="00594111">
        <w:trPr>
          <w:trHeight w:val="7260"/>
        </w:trPr>
        <w:tc>
          <w:tcPr>
            <w:tcW w:w="2033" w:type="dxa"/>
            <w:tcBorders>
              <w:bottom w:val="single" w:sz="4" w:space="0" w:color="auto"/>
            </w:tcBorders>
          </w:tcPr>
          <w:p w:rsidR="00594111" w:rsidRPr="00A12C7A" w:rsidRDefault="00594111" w:rsidP="00A12C7A">
            <w:pPr>
              <w:pStyle w:val="24"/>
              <w:ind w:left="0"/>
              <w:jc w:val="both"/>
            </w:pPr>
          </w:p>
        </w:tc>
        <w:tc>
          <w:tcPr>
            <w:tcW w:w="3162" w:type="dxa"/>
            <w:tcBorders>
              <w:bottom w:val="single" w:sz="4" w:space="0" w:color="auto"/>
            </w:tcBorders>
          </w:tcPr>
          <w:p w:rsidR="00594111" w:rsidRPr="00A12C7A" w:rsidRDefault="00594111" w:rsidP="00A12C7A">
            <w:pPr>
              <w:pStyle w:val="24"/>
              <w:ind w:left="0"/>
              <w:jc w:val="both"/>
            </w:pPr>
            <w:r w:rsidRPr="00A12C7A">
              <w:t xml:space="preserve"> </w:t>
            </w:r>
            <w:r>
              <w:t xml:space="preserve"> </w:t>
            </w:r>
            <w:r w:rsidRPr="00A12C7A">
              <w:t xml:space="preserve"> Организация обмена опытом. Взаимопосещения, взаимоконтроль.</w:t>
            </w:r>
          </w:p>
          <w:p w:rsidR="00594111" w:rsidRPr="00A12C7A" w:rsidRDefault="00594111" w:rsidP="00A12C7A">
            <w:pPr>
              <w:pStyle w:val="24"/>
              <w:ind w:left="0"/>
              <w:jc w:val="both"/>
            </w:pPr>
            <w:r w:rsidRPr="00A12C7A">
              <w:t>- Целесообразность и эффективность методов, приёмов и средств обучения в достижении оптимальных результатов образования (совместное заседание  педсовета и ШМО).</w:t>
            </w:r>
          </w:p>
          <w:p w:rsidR="00594111" w:rsidRPr="00A12C7A" w:rsidRDefault="00594111" w:rsidP="00A12C7A">
            <w:pPr>
              <w:pStyle w:val="24"/>
              <w:ind w:left="0"/>
              <w:jc w:val="both"/>
            </w:pPr>
            <w:r w:rsidRPr="00A12C7A">
              <w:t>- Организация защиты исследовательских работ учащихся.</w:t>
            </w:r>
          </w:p>
          <w:p w:rsidR="00594111" w:rsidRDefault="00594111" w:rsidP="00A12C7A">
            <w:pPr>
              <w:pStyle w:val="24"/>
              <w:ind w:left="0"/>
              <w:jc w:val="both"/>
            </w:pPr>
            <w:r w:rsidRPr="00A12C7A">
              <w:t xml:space="preserve"> 3.Диагностирование профессиональных качеств и умений аттестующихся учителей. </w:t>
            </w:r>
          </w:p>
          <w:p w:rsidR="00594111" w:rsidRPr="00A12C7A" w:rsidRDefault="00594111" w:rsidP="00A12C7A">
            <w:pPr>
              <w:pStyle w:val="24"/>
              <w:ind w:left="0"/>
              <w:jc w:val="both"/>
            </w:pPr>
            <w:r>
              <w:t>4.</w:t>
            </w:r>
            <w:r w:rsidRPr="00A12C7A">
              <w:t>Рекомендации и консультации по систематизации и описанию опыта работы.</w:t>
            </w:r>
          </w:p>
          <w:p w:rsidR="00594111" w:rsidRPr="00A12C7A" w:rsidRDefault="00594111" w:rsidP="00A12C7A">
            <w:pPr>
              <w:pStyle w:val="24"/>
              <w:ind w:left="0"/>
              <w:jc w:val="both"/>
            </w:pPr>
            <w:r w:rsidRPr="00A12C7A">
              <w:t xml:space="preserve">5. Систематизация и обобщение результатов ОЭР. </w:t>
            </w:r>
          </w:p>
          <w:p w:rsidR="00594111" w:rsidRDefault="00594111" w:rsidP="00A12C7A">
            <w:pPr>
              <w:pStyle w:val="24"/>
              <w:ind w:left="0"/>
              <w:jc w:val="both"/>
            </w:pPr>
            <w:r w:rsidRPr="00A12C7A">
              <w:t>6. Курсовая подготовка и переподготовка кадров.</w:t>
            </w:r>
          </w:p>
          <w:p w:rsidR="00594111" w:rsidRPr="00A12C7A" w:rsidRDefault="00594111" w:rsidP="00A12C7A">
            <w:pPr>
              <w:pStyle w:val="24"/>
              <w:ind w:left="0"/>
              <w:jc w:val="both"/>
            </w:pPr>
          </w:p>
        </w:tc>
        <w:tc>
          <w:tcPr>
            <w:tcW w:w="1468" w:type="dxa"/>
            <w:vMerge/>
            <w:tcBorders>
              <w:bottom w:val="single" w:sz="4" w:space="0" w:color="auto"/>
            </w:tcBorders>
          </w:tcPr>
          <w:p w:rsidR="00594111" w:rsidRPr="00A12C7A" w:rsidRDefault="00594111" w:rsidP="00A12C7A">
            <w:pPr>
              <w:pStyle w:val="24"/>
              <w:ind w:left="0"/>
              <w:jc w:val="both"/>
            </w:pPr>
          </w:p>
        </w:tc>
        <w:tc>
          <w:tcPr>
            <w:tcW w:w="1559" w:type="dxa"/>
            <w:vMerge/>
            <w:tcBorders>
              <w:bottom w:val="single" w:sz="4" w:space="0" w:color="auto"/>
            </w:tcBorders>
          </w:tcPr>
          <w:p w:rsidR="00594111" w:rsidRPr="00A12C7A" w:rsidRDefault="00594111" w:rsidP="00A12C7A">
            <w:pPr>
              <w:pStyle w:val="24"/>
              <w:ind w:left="0"/>
              <w:jc w:val="both"/>
            </w:pPr>
          </w:p>
        </w:tc>
        <w:tc>
          <w:tcPr>
            <w:tcW w:w="1701" w:type="dxa"/>
            <w:vMerge/>
            <w:tcBorders>
              <w:bottom w:val="single" w:sz="4" w:space="0" w:color="auto"/>
            </w:tcBorders>
          </w:tcPr>
          <w:p w:rsidR="00594111" w:rsidRPr="00A12C7A" w:rsidRDefault="00594111" w:rsidP="00A12C7A">
            <w:pPr>
              <w:pStyle w:val="24"/>
              <w:ind w:left="0"/>
              <w:jc w:val="both"/>
            </w:pPr>
          </w:p>
        </w:tc>
      </w:tr>
      <w:tr w:rsidR="00594111" w:rsidRPr="00A12C7A" w:rsidTr="00594111">
        <w:trPr>
          <w:trHeight w:val="3135"/>
        </w:trPr>
        <w:tc>
          <w:tcPr>
            <w:tcW w:w="2033" w:type="dxa"/>
            <w:tcBorders>
              <w:bottom w:val="single" w:sz="4" w:space="0" w:color="auto"/>
            </w:tcBorders>
          </w:tcPr>
          <w:p w:rsidR="00594111" w:rsidRPr="00A12C7A" w:rsidRDefault="00594111" w:rsidP="00550B8F">
            <w:pPr>
              <w:pStyle w:val="24"/>
              <w:ind w:left="0"/>
              <w:jc w:val="both"/>
            </w:pPr>
            <w:r w:rsidRPr="00A12C7A">
              <w:lastRenderedPageBreak/>
              <w:t xml:space="preserve">Технологическое обеспечение </w:t>
            </w:r>
          </w:p>
        </w:tc>
        <w:tc>
          <w:tcPr>
            <w:tcW w:w="3162" w:type="dxa"/>
            <w:tcBorders>
              <w:bottom w:val="single" w:sz="4" w:space="0" w:color="auto"/>
            </w:tcBorders>
          </w:tcPr>
          <w:p w:rsidR="00594111" w:rsidRPr="00A12C7A" w:rsidRDefault="00594111" w:rsidP="00550B8F">
            <w:pPr>
              <w:pStyle w:val="24"/>
              <w:ind w:left="0"/>
              <w:jc w:val="both"/>
            </w:pPr>
            <w:r w:rsidRPr="00A12C7A">
              <w:t>1.Систематизация планирования образовательного процесса в каждом учебном году.</w:t>
            </w:r>
          </w:p>
          <w:p w:rsidR="00594111" w:rsidRPr="00A12C7A" w:rsidRDefault="00594111" w:rsidP="00550B8F">
            <w:pPr>
              <w:pStyle w:val="24"/>
              <w:ind w:left="0"/>
              <w:jc w:val="both"/>
            </w:pPr>
            <w:r w:rsidRPr="00A12C7A">
              <w:t>2.Корректировка  рабочих программ по предмету.</w:t>
            </w:r>
          </w:p>
          <w:p w:rsidR="00594111" w:rsidRPr="00A12C7A" w:rsidRDefault="00594111" w:rsidP="00550B8F">
            <w:pPr>
              <w:pStyle w:val="24"/>
              <w:ind w:left="0"/>
              <w:jc w:val="both"/>
            </w:pPr>
            <w:r w:rsidRPr="00A12C7A">
              <w:t>3.Выработка комплексной программы адаптации вновь принятых учащихся.</w:t>
            </w:r>
          </w:p>
          <w:p w:rsidR="00594111" w:rsidRPr="00A12C7A" w:rsidRDefault="00594111" w:rsidP="00550B8F">
            <w:pPr>
              <w:pStyle w:val="24"/>
              <w:ind w:left="0"/>
              <w:jc w:val="both"/>
            </w:pPr>
            <w:r w:rsidRPr="00A12C7A">
              <w:t>4.Пополнение научно-методической базы</w:t>
            </w:r>
          </w:p>
        </w:tc>
        <w:tc>
          <w:tcPr>
            <w:tcW w:w="1468" w:type="dxa"/>
            <w:tcBorders>
              <w:bottom w:val="single" w:sz="4" w:space="0" w:color="auto"/>
            </w:tcBorders>
          </w:tcPr>
          <w:p w:rsidR="00594111" w:rsidRPr="00A12C7A" w:rsidRDefault="00594111" w:rsidP="00550B8F">
            <w:pPr>
              <w:pStyle w:val="24"/>
              <w:ind w:left="0"/>
              <w:jc w:val="both"/>
            </w:pPr>
            <w:r w:rsidRPr="00A12C7A">
              <w:t>Постоянно</w:t>
            </w: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r w:rsidRPr="00A12C7A">
              <w:t>Август</w:t>
            </w: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r w:rsidRPr="00A12C7A">
              <w:t>Ежегодно</w:t>
            </w: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r w:rsidRPr="00A12C7A">
              <w:t>Постоянно</w:t>
            </w:r>
          </w:p>
        </w:tc>
        <w:tc>
          <w:tcPr>
            <w:tcW w:w="1559" w:type="dxa"/>
            <w:tcBorders>
              <w:bottom w:val="single" w:sz="4" w:space="0" w:color="auto"/>
            </w:tcBorders>
          </w:tcPr>
          <w:p w:rsidR="00594111" w:rsidRPr="00A12C7A" w:rsidRDefault="00594111" w:rsidP="00550B8F">
            <w:pPr>
              <w:pStyle w:val="24"/>
              <w:ind w:left="0"/>
              <w:jc w:val="both"/>
            </w:pPr>
            <w:r w:rsidRPr="00A12C7A">
              <w:t>Зам. директора по УВР</w:t>
            </w: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r w:rsidRPr="00A12C7A">
              <w:t>Психолог</w:t>
            </w:r>
          </w:p>
          <w:p w:rsidR="00594111" w:rsidRPr="00A12C7A" w:rsidRDefault="00594111" w:rsidP="00550B8F">
            <w:pPr>
              <w:pStyle w:val="24"/>
              <w:ind w:left="0"/>
              <w:jc w:val="both"/>
            </w:pPr>
          </w:p>
          <w:p w:rsidR="00594111" w:rsidRPr="00A12C7A" w:rsidRDefault="00594111" w:rsidP="00550B8F">
            <w:pPr>
              <w:pStyle w:val="24"/>
              <w:ind w:left="0"/>
              <w:jc w:val="both"/>
            </w:pPr>
          </w:p>
          <w:p w:rsidR="00594111" w:rsidRPr="00A12C7A" w:rsidRDefault="00594111" w:rsidP="00550B8F">
            <w:pPr>
              <w:pStyle w:val="24"/>
              <w:ind w:left="0"/>
              <w:jc w:val="both"/>
            </w:pPr>
            <w:r w:rsidRPr="00A12C7A">
              <w:t>Директор</w:t>
            </w:r>
          </w:p>
        </w:tc>
        <w:tc>
          <w:tcPr>
            <w:tcW w:w="1701" w:type="dxa"/>
            <w:tcBorders>
              <w:bottom w:val="single" w:sz="4" w:space="0" w:color="auto"/>
            </w:tcBorders>
          </w:tcPr>
          <w:p w:rsidR="00594111" w:rsidRPr="00A12C7A" w:rsidRDefault="00594111" w:rsidP="00550B8F">
            <w:pPr>
              <w:pStyle w:val="24"/>
              <w:ind w:left="0"/>
              <w:jc w:val="both"/>
            </w:pPr>
            <w:r w:rsidRPr="00A12C7A">
              <w:t>Совершенствование технологий</w:t>
            </w:r>
          </w:p>
        </w:tc>
      </w:tr>
      <w:tr w:rsidR="00594111" w:rsidRPr="00A12C7A" w:rsidTr="005D4627">
        <w:trPr>
          <w:trHeight w:val="722"/>
        </w:trPr>
        <w:tc>
          <w:tcPr>
            <w:tcW w:w="2033" w:type="dxa"/>
          </w:tcPr>
          <w:p w:rsidR="00594111" w:rsidRPr="00A12C7A" w:rsidRDefault="00594111" w:rsidP="00A12C7A">
            <w:pPr>
              <w:pStyle w:val="24"/>
              <w:ind w:left="0"/>
              <w:jc w:val="both"/>
            </w:pPr>
            <w:r w:rsidRPr="00A12C7A">
              <w:t>Контроль, диагностика и анализ результативности</w:t>
            </w:r>
          </w:p>
        </w:tc>
        <w:tc>
          <w:tcPr>
            <w:tcW w:w="3162" w:type="dxa"/>
          </w:tcPr>
          <w:p w:rsidR="00594111" w:rsidRPr="00A12C7A" w:rsidRDefault="00594111" w:rsidP="00A12C7A">
            <w:pPr>
              <w:pStyle w:val="24"/>
              <w:ind w:left="0"/>
              <w:jc w:val="both"/>
            </w:pPr>
            <w:r w:rsidRPr="00A12C7A">
              <w:t>1.Тематический контроль:</w:t>
            </w:r>
          </w:p>
          <w:p w:rsidR="00594111" w:rsidRPr="00A12C7A" w:rsidRDefault="00594111" w:rsidP="00A12C7A">
            <w:pPr>
              <w:pStyle w:val="24"/>
              <w:ind w:left="0"/>
              <w:jc w:val="both"/>
            </w:pPr>
            <w:r w:rsidRPr="00A12C7A">
              <w:t>- отслеживание результатов влияния программы психологической поддержки на адаптацию вновь принятых учащихся;</w:t>
            </w:r>
          </w:p>
          <w:p w:rsidR="00594111" w:rsidRPr="00A12C7A" w:rsidRDefault="00594111" w:rsidP="00A12C7A">
            <w:pPr>
              <w:pStyle w:val="24"/>
              <w:ind w:left="0"/>
              <w:jc w:val="both"/>
            </w:pPr>
            <w:r w:rsidRPr="00A12C7A">
              <w:t>- система деятельности педколлектива  по поддержке одаренных детей;</w:t>
            </w:r>
          </w:p>
          <w:p w:rsidR="00594111" w:rsidRPr="00A12C7A" w:rsidRDefault="00594111" w:rsidP="00A12C7A">
            <w:pPr>
              <w:pStyle w:val="24"/>
              <w:ind w:left="0"/>
              <w:jc w:val="both"/>
            </w:pPr>
            <w:r w:rsidRPr="00A12C7A">
              <w:t>-оценка эффективности внедрения новых технологий;</w:t>
            </w:r>
          </w:p>
          <w:p w:rsidR="00594111" w:rsidRPr="00A12C7A" w:rsidRDefault="00594111" w:rsidP="00A12C7A">
            <w:pPr>
              <w:pStyle w:val="24"/>
              <w:ind w:left="0"/>
              <w:jc w:val="both"/>
            </w:pPr>
            <w:r w:rsidRPr="00A12C7A">
              <w:t xml:space="preserve">- система деятельности по формированию модели </w:t>
            </w:r>
            <w:r w:rsidRPr="00A12C7A">
              <w:lastRenderedPageBreak/>
              <w:t>выпускника;</w:t>
            </w:r>
          </w:p>
          <w:p w:rsidR="00594111" w:rsidRPr="00A12C7A" w:rsidRDefault="00594111" w:rsidP="00A12C7A">
            <w:pPr>
              <w:pStyle w:val="24"/>
              <w:ind w:left="0"/>
              <w:jc w:val="both"/>
            </w:pPr>
            <w:r w:rsidRPr="00A12C7A">
              <w:t>- анализ участия выпускников  в ЕГЭ.и ОГЭ</w:t>
            </w:r>
          </w:p>
          <w:p w:rsidR="00594111" w:rsidRPr="00A12C7A" w:rsidRDefault="00594111" w:rsidP="00A12C7A">
            <w:pPr>
              <w:pStyle w:val="24"/>
              <w:ind w:left="0"/>
              <w:jc w:val="both"/>
            </w:pPr>
            <w:r w:rsidRPr="00A12C7A">
              <w:t>2.Выявление общественного мнения о деятельности школы</w:t>
            </w:r>
          </w:p>
          <w:p w:rsidR="00594111" w:rsidRPr="00A12C7A" w:rsidRDefault="00594111" w:rsidP="00A12C7A">
            <w:pPr>
              <w:pStyle w:val="24"/>
              <w:ind w:left="0"/>
              <w:jc w:val="both"/>
            </w:pPr>
            <w:r w:rsidRPr="00A12C7A">
              <w:t>3.Анкетирование. Выявление склонностей интересов, мотивации учащихся к учебной деятельности</w:t>
            </w:r>
          </w:p>
          <w:p w:rsidR="00594111" w:rsidRPr="00A12C7A" w:rsidRDefault="00594111" w:rsidP="00A12C7A">
            <w:pPr>
              <w:pStyle w:val="24"/>
              <w:ind w:left="0"/>
              <w:jc w:val="both"/>
            </w:pPr>
            <w:r w:rsidRPr="00A12C7A">
              <w:t>4. Систематизация и сопоставление данных по заболеваемости в школе</w:t>
            </w:r>
          </w:p>
        </w:tc>
        <w:tc>
          <w:tcPr>
            <w:tcW w:w="1468" w:type="dxa"/>
          </w:tcPr>
          <w:p w:rsidR="00594111" w:rsidRPr="00A12C7A" w:rsidRDefault="00594111" w:rsidP="00A12C7A">
            <w:pPr>
              <w:pStyle w:val="24"/>
              <w:ind w:left="0"/>
              <w:jc w:val="both"/>
            </w:pPr>
          </w:p>
          <w:p w:rsidR="00594111" w:rsidRPr="00A12C7A" w:rsidRDefault="00594111" w:rsidP="00A12C7A">
            <w:pPr>
              <w:pStyle w:val="24"/>
              <w:ind w:left="0"/>
              <w:jc w:val="both"/>
            </w:pPr>
            <w:r w:rsidRPr="00A12C7A">
              <w:t>Ежегодно-октябрь</w:t>
            </w: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r w:rsidRPr="00A12C7A">
              <w:t>Постоянно</w:t>
            </w: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r w:rsidRPr="00A12C7A">
              <w:t xml:space="preserve">Постоянно </w:t>
            </w: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r w:rsidRPr="00A12C7A">
              <w:t>По мере необходимости</w:t>
            </w:r>
          </w:p>
          <w:p w:rsidR="00594111" w:rsidRPr="00A12C7A" w:rsidRDefault="00594111" w:rsidP="00A12C7A">
            <w:pPr>
              <w:pStyle w:val="24"/>
              <w:ind w:left="0"/>
              <w:jc w:val="both"/>
            </w:pPr>
            <w:r w:rsidRPr="00A12C7A">
              <w:t xml:space="preserve">Постоянно </w:t>
            </w: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r w:rsidRPr="00A12C7A">
              <w:t>Ежегодно</w:t>
            </w:r>
          </w:p>
        </w:tc>
        <w:tc>
          <w:tcPr>
            <w:tcW w:w="1559" w:type="dxa"/>
          </w:tcPr>
          <w:p w:rsidR="00594111" w:rsidRPr="00A12C7A" w:rsidRDefault="00594111" w:rsidP="00A12C7A">
            <w:pPr>
              <w:pStyle w:val="24"/>
              <w:ind w:left="0"/>
              <w:jc w:val="both"/>
            </w:pPr>
          </w:p>
          <w:p w:rsidR="00594111" w:rsidRPr="00A12C7A" w:rsidRDefault="00594111" w:rsidP="00A12C7A">
            <w:pPr>
              <w:pStyle w:val="24"/>
              <w:ind w:left="0"/>
              <w:jc w:val="both"/>
            </w:pPr>
            <w:r w:rsidRPr="00A12C7A">
              <w:t>Зам. директора по УВР</w:t>
            </w: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p>
          <w:p w:rsidR="00594111" w:rsidRPr="00A12C7A" w:rsidRDefault="00594111" w:rsidP="00A12C7A">
            <w:pPr>
              <w:pStyle w:val="24"/>
              <w:ind w:left="0"/>
              <w:jc w:val="both"/>
            </w:pPr>
            <w:r w:rsidRPr="00A12C7A">
              <w:t>Администрация</w:t>
            </w:r>
          </w:p>
        </w:tc>
        <w:tc>
          <w:tcPr>
            <w:tcW w:w="1701" w:type="dxa"/>
          </w:tcPr>
          <w:p w:rsidR="00594111" w:rsidRPr="00A12C7A" w:rsidRDefault="00594111" w:rsidP="00A12C7A">
            <w:pPr>
              <w:pStyle w:val="24"/>
              <w:ind w:left="0"/>
              <w:jc w:val="both"/>
            </w:pPr>
            <w:r w:rsidRPr="00A12C7A">
              <w:lastRenderedPageBreak/>
              <w:t>Совершенствование педагогического процесса, развитие системы взаимоотношений, достижение планируемых результатов</w:t>
            </w:r>
          </w:p>
        </w:tc>
      </w:tr>
      <w:tr w:rsidR="00594111" w:rsidRPr="00A12C7A" w:rsidTr="00D50550">
        <w:tc>
          <w:tcPr>
            <w:tcW w:w="2033" w:type="dxa"/>
          </w:tcPr>
          <w:p w:rsidR="00594111" w:rsidRPr="00A12C7A" w:rsidRDefault="00594111" w:rsidP="00A12C7A">
            <w:pPr>
              <w:pStyle w:val="24"/>
              <w:ind w:left="0"/>
              <w:jc w:val="both"/>
            </w:pPr>
            <w:r w:rsidRPr="00A12C7A">
              <w:lastRenderedPageBreak/>
              <w:t>Информационное обеспечение</w:t>
            </w:r>
          </w:p>
        </w:tc>
        <w:tc>
          <w:tcPr>
            <w:tcW w:w="3162" w:type="dxa"/>
          </w:tcPr>
          <w:p w:rsidR="00594111" w:rsidRPr="00A12C7A" w:rsidRDefault="00594111" w:rsidP="00A12C7A">
            <w:pPr>
              <w:pStyle w:val="24"/>
              <w:ind w:left="0"/>
              <w:jc w:val="both"/>
            </w:pPr>
            <w:r w:rsidRPr="00A12C7A">
              <w:t>1.Приобретение учебников, в том числе и электронных.</w:t>
            </w:r>
          </w:p>
          <w:p w:rsidR="00594111" w:rsidRPr="00A12C7A" w:rsidRDefault="00594111" w:rsidP="00A12C7A">
            <w:pPr>
              <w:pStyle w:val="24"/>
              <w:ind w:left="0"/>
              <w:jc w:val="both"/>
            </w:pPr>
            <w:r w:rsidRPr="00A12C7A">
              <w:t>2. Разработка дидактических пособий и рекомендаций.</w:t>
            </w:r>
          </w:p>
        </w:tc>
        <w:tc>
          <w:tcPr>
            <w:tcW w:w="1468" w:type="dxa"/>
          </w:tcPr>
          <w:p w:rsidR="00594111" w:rsidRPr="00A12C7A" w:rsidRDefault="00594111" w:rsidP="00A12C7A">
            <w:pPr>
              <w:pStyle w:val="24"/>
              <w:ind w:left="0"/>
              <w:jc w:val="both"/>
            </w:pPr>
            <w:r w:rsidRPr="00A12C7A">
              <w:t xml:space="preserve">Постоянно </w:t>
            </w:r>
          </w:p>
        </w:tc>
        <w:tc>
          <w:tcPr>
            <w:tcW w:w="1559" w:type="dxa"/>
          </w:tcPr>
          <w:p w:rsidR="00594111" w:rsidRPr="00A12C7A" w:rsidRDefault="00594111" w:rsidP="00A12C7A">
            <w:pPr>
              <w:pStyle w:val="24"/>
              <w:ind w:left="0"/>
              <w:jc w:val="both"/>
            </w:pPr>
            <w:r w:rsidRPr="00A12C7A">
              <w:t>Директор, зам. директора по УВР</w:t>
            </w:r>
          </w:p>
        </w:tc>
        <w:tc>
          <w:tcPr>
            <w:tcW w:w="1701" w:type="dxa"/>
          </w:tcPr>
          <w:p w:rsidR="00594111" w:rsidRPr="00A12C7A" w:rsidRDefault="00594111" w:rsidP="00A12C7A">
            <w:pPr>
              <w:pStyle w:val="24"/>
              <w:ind w:left="0"/>
              <w:jc w:val="both"/>
            </w:pPr>
            <w:r w:rsidRPr="00A12C7A">
              <w:t>Совершенствование материально-технической базы</w:t>
            </w:r>
          </w:p>
        </w:tc>
      </w:tr>
    </w:tbl>
    <w:p w:rsidR="00F625B3" w:rsidRPr="00A12C7A" w:rsidRDefault="00F625B3" w:rsidP="00A12C7A">
      <w:pPr>
        <w:pStyle w:val="24"/>
        <w:ind w:left="1080"/>
        <w:jc w:val="both"/>
      </w:pPr>
    </w:p>
    <w:p w:rsidR="00EF2437" w:rsidRDefault="00EF2437" w:rsidP="00A12C7A">
      <w:pPr>
        <w:ind w:firstLine="680"/>
        <w:jc w:val="both"/>
        <w:rPr>
          <w:b/>
          <w:bCs/>
        </w:rPr>
      </w:pPr>
      <w:r w:rsidRPr="00A12C7A">
        <w:rPr>
          <w:b/>
          <w:bCs/>
        </w:rPr>
        <w:t>5. Программа воспитательной работы</w:t>
      </w:r>
    </w:p>
    <w:p w:rsidR="00090099" w:rsidRDefault="00090099" w:rsidP="00A12C7A">
      <w:pPr>
        <w:ind w:firstLine="680"/>
        <w:jc w:val="both"/>
        <w:rPr>
          <w:b/>
          <w:bCs/>
        </w:rPr>
      </w:pPr>
    </w:p>
    <w:p w:rsidR="00090099" w:rsidRPr="00A12C7A" w:rsidRDefault="00090099" w:rsidP="00090099">
      <w:pPr>
        <w:autoSpaceDE w:val="0"/>
        <w:autoSpaceDN w:val="0"/>
        <w:adjustRightInd w:val="0"/>
        <w:jc w:val="both"/>
        <w:rPr>
          <w:b/>
          <w:bCs/>
        </w:rPr>
      </w:pPr>
      <w:r>
        <w:rPr>
          <w:rFonts w:eastAsiaTheme="minorHAnsi"/>
          <w:color w:val="000000"/>
          <w:sz w:val="28"/>
          <w:szCs w:val="28"/>
          <w:lang w:eastAsia="en-US"/>
        </w:rPr>
        <w:t xml:space="preserve">          </w:t>
      </w:r>
      <w:r w:rsidRPr="00090099">
        <w:rPr>
          <w:rFonts w:eastAsiaTheme="minorHAnsi"/>
          <w:color w:val="000000"/>
          <w:lang w:eastAsia="en-US"/>
        </w:rPr>
        <w:t xml:space="preserve">Учебно-воспитательный процесс в школе строится на педагогически обоснованном выборе образовательных программ, учебных планов, средств, </w:t>
      </w:r>
      <w:r w:rsidRPr="00090099">
        <w:rPr>
          <w:rFonts w:eastAsiaTheme="minorHAnsi"/>
          <w:lang w:eastAsia="en-US"/>
        </w:rPr>
        <w:t>форм и методов обучения и воспитания, обеспечивающих получение обучающимися образования, соответствующего государственным образовательным стандартам.</w:t>
      </w:r>
    </w:p>
    <w:p w:rsidR="00EF2437" w:rsidRPr="00A12C7A" w:rsidRDefault="00090099" w:rsidP="00A12C7A">
      <w:pPr>
        <w:autoSpaceDE w:val="0"/>
        <w:autoSpaceDN w:val="0"/>
        <w:adjustRightInd w:val="0"/>
        <w:ind w:firstLine="680"/>
        <w:jc w:val="both"/>
      </w:pPr>
      <w:r>
        <w:t xml:space="preserve">  </w:t>
      </w:r>
      <w:r w:rsidR="00EF2437" w:rsidRPr="00A12C7A">
        <w:t xml:space="preserve">Воспитательная работа в школе является </w:t>
      </w:r>
      <w:r>
        <w:t xml:space="preserve">как </w:t>
      </w:r>
      <w:r w:rsidR="00EF2437" w:rsidRPr="00A12C7A">
        <w:t>составн</w:t>
      </w:r>
      <w:r>
        <w:t>ая</w:t>
      </w:r>
      <w:r w:rsidR="00EF2437" w:rsidRPr="00A12C7A">
        <w:t xml:space="preserve"> часть образовательного процесса </w:t>
      </w:r>
      <w:r>
        <w:t xml:space="preserve"> </w:t>
      </w:r>
      <w:r w:rsidR="00EF2437" w:rsidRPr="00A12C7A">
        <w:t xml:space="preserve"> направлена на:</w:t>
      </w:r>
    </w:p>
    <w:p w:rsidR="00EF2437" w:rsidRPr="00A12C7A" w:rsidRDefault="00EF2437" w:rsidP="00A12C7A">
      <w:pPr>
        <w:tabs>
          <w:tab w:val="left" w:pos="792"/>
        </w:tabs>
        <w:autoSpaceDE w:val="0"/>
        <w:autoSpaceDN w:val="0"/>
        <w:adjustRightInd w:val="0"/>
        <w:jc w:val="both"/>
      </w:pPr>
      <w:r w:rsidRPr="00A12C7A">
        <w:t>•  формирование   и   поддержание   устойчивой   мотивации   к обучению, положительного эмоционально-ценностного отношения к школе;</w:t>
      </w:r>
    </w:p>
    <w:p w:rsidR="00EF2437" w:rsidRPr="00A12C7A" w:rsidRDefault="00EF2437" w:rsidP="00A12C7A">
      <w:pPr>
        <w:tabs>
          <w:tab w:val="left" w:pos="792"/>
        </w:tabs>
        <w:autoSpaceDE w:val="0"/>
        <w:autoSpaceDN w:val="0"/>
        <w:adjustRightInd w:val="0"/>
        <w:jc w:val="both"/>
      </w:pPr>
      <w:r w:rsidRPr="00A12C7A">
        <w:t>• предоставление обучающимся возможностей интеллектуальной, творческой, социальной самореализации личности;</w:t>
      </w:r>
    </w:p>
    <w:p w:rsidR="00EF2437" w:rsidRPr="00A12C7A" w:rsidRDefault="00EF2437" w:rsidP="00A12C7A">
      <w:pPr>
        <w:tabs>
          <w:tab w:val="left" w:pos="792"/>
        </w:tabs>
        <w:autoSpaceDE w:val="0"/>
        <w:autoSpaceDN w:val="0"/>
        <w:adjustRightInd w:val="0"/>
        <w:jc w:val="both"/>
      </w:pPr>
      <w:r w:rsidRPr="00A12C7A">
        <w:t>•  формирование социальной, коммуникационной компетентност</w:t>
      </w:r>
      <w:r w:rsidR="009E6F0B" w:rsidRPr="00A12C7A">
        <w:t>и</w:t>
      </w:r>
      <w:r w:rsidRPr="00A12C7A">
        <w:t>;</w:t>
      </w:r>
    </w:p>
    <w:p w:rsidR="00EF2437" w:rsidRDefault="00EF2437" w:rsidP="00A12C7A">
      <w:pPr>
        <w:tabs>
          <w:tab w:val="left" w:pos="792"/>
        </w:tabs>
        <w:autoSpaceDE w:val="0"/>
        <w:autoSpaceDN w:val="0"/>
        <w:adjustRightInd w:val="0"/>
        <w:jc w:val="both"/>
      </w:pPr>
      <w:r w:rsidRPr="00A12C7A">
        <w:t>•  формирование компетентности решения проблем.</w:t>
      </w:r>
    </w:p>
    <w:p w:rsidR="009E6F0B" w:rsidRPr="00A12C7A" w:rsidRDefault="00090099" w:rsidP="00A12C7A">
      <w:pPr>
        <w:tabs>
          <w:tab w:val="left" w:pos="792"/>
        </w:tabs>
        <w:autoSpaceDE w:val="0"/>
        <w:autoSpaceDN w:val="0"/>
        <w:adjustRightInd w:val="0"/>
        <w:jc w:val="both"/>
      </w:pPr>
      <w:r>
        <w:rPr>
          <w:rFonts w:eastAsiaTheme="minorHAnsi"/>
          <w:color w:val="000000"/>
          <w:sz w:val="28"/>
          <w:szCs w:val="28"/>
          <w:lang w:eastAsia="en-US"/>
        </w:rPr>
        <w:t xml:space="preserve"> </w:t>
      </w:r>
    </w:p>
    <w:p w:rsidR="009E6F0B" w:rsidRPr="00A12C7A" w:rsidRDefault="009E6F0B" w:rsidP="00A12C7A">
      <w:pPr>
        <w:widowControl w:val="0"/>
        <w:tabs>
          <w:tab w:val="left" w:pos="9000"/>
        </w:tabs>
        <w:autoSpaceDE w:val="0"/>
        <w:autoSpaceDN w:val="0"/>
        <w:adjustRightInd w:val="0"/>
        <w:ind w:left="238" w:firstLine="680"/>
        <w:jc w:val="both"/>
        <w:rPr>
          <w:b/>
        </w:rPr>
      </w:pPr>
      <w:r w:rsidRPr="00A12C7A">
        <w:rPr>
          <w:b/>
        </w:rPr>
        <w:t>Направления воспитательной работы</w:t>
      </w:r>
    </w:p>
    <w:p w:rsidR="009E6F0B" w:rsidRPr="00A12C7A" w:rsidRDefault="009E6F0B" w:rsidP="00A12C7A">
      <w:pPr>
        <w:widowControl w:val="0"/>
        <w:tabs>
          <w:tab w:val="left" w:pos="9000"/>
        </w:tabs>
        <w:autoSpaceDE w:val="0"/>
        <w:autoSpaceDN w:val="0"/>
        <w:adjustRightInd w:val="0"/>
        <w:ind w:left="238" w:firstLine="680"/>
        <w:jc w:val="both"/>
        <w:rPr>
          <w:b/>
        </w:rPr>
      </w:pPr>
    </w:p>
    <w:p w:rsidR="009E6F0B" w:rsidRPr="00A12C7A" w:rsidRDefault="009E6F0B" w:rsidP="00A12C7A">
      <w:pPr>
        <w:widowControl w:val="0"/>
        <w:autoSpaceDE w:val="0"/>
        <w:autoSpaceDN w:val="0"/>
        <w:adjustRightInd w:val="0"/>
        <w:ind w:left="238"/>
        <w:jc w:val="both"/>
      </w:pPr>
      <w:r w:rsidRPr="00A12C7A">
        <w:t xml:space="preserve">      В целях достижения системы воспитания учащихся школа  работает по направлениям:</w:t>
      </w:r>
    </w:p>
    <w:p w:rsidR="009E6F0B" w:rsidRPr="00A12C7A" w:rsidRDefault="00574AFA" w:rsidP="00A12C7A">
      <w:pPr>
        <w:widowControl w:val="0"/>
        <w:autoSpaceDE w:val="0"/>
        <w:autoSpaceDN w:val="0"/>
        <w:adjustRightInd w:val="0"/>
        <w:jc w:val="both"/>
      </w:pPr>
      <w:r>
        <w:t>1</w:t>
      </w:r>
      <w:r w:rsidR="009E6F0B" w:rsidRPr="00A12C7A">
        <w:t xml:space="preserve">.  </w:t>
      </w:r>
      <w:r>
        <w:t>Общек</w:t>
      </w:r>
      <w:r w:rsidR="009E6F0B" w:rsidRPr="00A12C7A">
        <w:t>ультур</w:t>
      </w:r>
      <w:r>
        <w:t>ное</w:t>
      </w:r>
    </w:p>
    <w:p w:rsidR="009E6F0B" w:rsidRPr="00A12C7A" w:rsidRDefault="00574AFA" w:rsidP="00A12C7A">
      <w:pPr>
        <w:widowControl w:val="0"/>
        <w:autoSpaceDE w:val="0"/>
        <w:autoSpaceDN w:val="0"/>
        <w:adjustRightInd w:val="0"/>
        <w:jc w:val="both"/>
      </w:pPr>
      <w:r>
        <w:t>2</w:t>
      </w:r>
      <w:r w:rsidR="009E6F0B" w:rsidRPr="00A12C7A">
        <w:t>.  Спортивно-оздоровительное</w:t>
      </w:r>
    </w:p>
    <w:p w:rsidR="00EF2437" w:rsidRPr="00A12C7A" w:rsidRDefault="00EF2437" w:rsidP="00A12C7A">
      <w:pPr>
        <w:autoSpaceDE w:val="0"/>
        <w:autoSpaceDN w:val="0"/>
        <w:adjustRightInd w:val="0"/>
        <w:ind w:firstLine="680"/>
        <w:jc w:val="both"/>
      </w:pPr>
      <w:r w:rsidRPr="00A12C7A">
        <w:t>Поле возможностей обучающихся школы достаточно обширно и включает в себя:</w:t>
      </w:r>
    </w:p>
    <w:p w:rsidR="0089336E" w:rsidRPr="00A12C7A" w:rsidRDefault="0089336E" w:rsidP="00A12C7A">
      <w:pPr>
        <w:tabs>
          <w:tab w:val="left" w:pos="972"/>
        </w:tabs>
        <w:autoSpaceDE w:val="0"/>
        <w:autoSpaceDN w:val="0"/>
        <w:adjustRightInd w:val="0"/>
        <w:jc w:val="both"/>
      </w:pPr>
      <w:r w:rsidRPr="00A12C7A">
        <w:t>• деятельность детской организации «ВИР», как важнейшее условие для развития самостоятельности и социальной активности обучающихся;</w:t>
      </w:r>
    </w:p>
    <w:p w:rsidR="00EF2437" w:rsidRPr="00A12C7A" w:rsidRDefault="00EF2437" w:rsidP="00A12C7A">
      <w:pPr>
        <w:tabs>
          <w:tab w:val="left" w:pos="490"/>
        </w:tabs>
        <w:autoSpaceDE w:val="0"/>
        <w:autoSpaceDN w:val="0"/>
        <w:adjustRightInd w:val="0"/>
        <w:jc w:val="both"/>
      </w:pPr>
      <w:r w:rsidRPr="00A12C7A">
        <w:t>• эстетические:  танцевальные коллективы  «</w:t>
      </w:r>
      <w:r w:rsidRPr="00A12C7A">
        <w:rPr>
          <w:lang w:val="en-US"/>
        </w:rPr>
        <w:t>VIVA</w:t>
      </w:r>
      <w:r w:rsidRPr="00A12C7A">
        <w:t xml:space="preserve">» и «Эдельвейс», вокальный кружок «Соло», кружок изобразительного искусства «Веселые картинки»,  кабинет детского    творчества «Мастерская фантазий»;    </w:t>
      </w:r>
    </w:p>
    <w:p w:rsidR="00EF2437" w:rsidRPr="00A12C7A" w:rsidRDefault="00EF2437" w:rsidP="00A12C7A">
      <w:pPr>
        <w:tabs>
          <w:tab w:val="left" w:pos="490"/>
        </w:tabs>
        <w:autoSpaceDE w:val="0"/>
        <w:autoSpaceDN w:val="0"/>
        <w:adjustRightInd w:val="0"/>
        <w:jc w:val="both"/>
      </w:pPr>
      <w:r w:rsidRPr="00A12C7A">
        <w:t>•  оздоровительные:  тренажерный зал, теннис, волейбол, легкая атлетика;</w:t>
      </w:r>
    </w:p>
    <w:p w:rsidR="00EF2437" w:rsidRPr="00A12C7A" w:rsidRDefault="00EF2437" w:rsidP="00A12C7A">
      <w:pPr>
        <w:tabs>
          <w:tab w:val="left" w:pos="490"/>
        </w:tabs>
        <w:autoSpaceDE w:val="0"/>
        <w:autoSpaceDN w:val="0"/>
        <w:adjustRightInd w:val="0"/>
        <w:jc w:val="both"/>
      </w:pPr>
      <w:r w:rsidRPr="00A12C7A">
        <w:t xml:space="preserve">• </w:t>
      </w:r>
      <w:r w:rsidR="009E6F0B" w:rsidRPr="00A12C7A">
        <w:t xml:space="preserve"> </w:t>
      </w:r>
      <w:r w:rsidRPr="00A12C7A">
        <w:t>традиционные школьные праздники: ярмарка «День доброго сердца», «Королева осени», «Мисс и мистер школы», «День знаний</w:t>
      </w:r>
      <w:r w:rsidR="00202A66" w:rsidRPr="00A12C7A">
        <w:t>»</w:t>
      </w:r>
      <w:r w:rsidRPr="00A12C7A">
        <w:t>, «Последний звонок», «Выпускной бал», «Вечер встречи с выпускниками», «Новогодний бал», «Смотр строя и песни»</w:t>
      </w:r>
      <w:r w:rsidR="00202A66" w:rsidRPr="00A12C7A">
        <w:t>, выступление  губернаторского духового оркестра</w:t>
      </w:r>
      <w:r w:rsidRPr="00A12C7A">
        <w:t xml:space="preserve"> и другие;</w:t>
      </w:r>
    </w:p>
    <w:p w:rsidR="00EF2437" w:rsidRPr="00A12C7A" w:rsidRDefault="00EF2437" w:rsidP="00A12C7A">
      <w:pPr>
        <w:tabs>
          <w:tab w:val="left" w:pos="490"/>
        </w:tabs>
        <w:autoSpaceDE w:val="0"/>
        <w:autoSpaceDN w:val="0"/>
        <w:adjustRightInd w:val="0"/>
        <w:jc w:val="both"/>
      </w:pPr>
      <w:r w:rsidRPr="00A12C7A">
        <w:t>•  участие в различных конкурсах и проектах;</w:t>
      </w:r>
    </w:p>
    <w:p w:rsidR="00EF2437" w:rsidRPr="00A12C7A" w:rsidRDefault="00EF2437" w:rsidP="00A12C7A">
      <w:pPr>
        <w:tabs>
          <w:tab w:val="left" w:pos="490"/>
        </w:tabs>
        <w:autoSpaceDE w:val="0"/>
        <w:autoSpaceDN w:val="0"/>
        <w:adjustRightInd w:val="0"/>
        <w:jc w:val="both"/>
      </w:pPr>
      <w:r w:rsidRPr="00A12C7A">
        <w:t>•  участие в школьной учебно-практической конференции;</w:t>
      </w:r>
    </w:p>
    <w:p w:rsidR="00EF2437" w:rsidRPr="00A12C7A" w:rsidRDefault="00EF2437" w:rsidP="00A12C7A">
      <w:pPr>
        <w:tabs>
          <w:tab w:val="left" w:pos="490"/>
        </w:tabs>
        <w:autoSpaceDE w:val="0"/>
        <w:autoSpaceDN w:val="0"/>
        <w:adjustRightInd w:val="0"/>
        <w:jc w:val="both"/>
      </w:pPr>
      <w:r w:rsidRPr="00A12C7A">
        <w:lastRenderedPageBreak/>
        <w:t>•  участие в «Кенгуру», «Русский медвежонок»,  «Британский бульдог»;</w:t>
      </w:r>
    </w:p>
    <w:p w:rsidR="00EF2437" w:rsidRPr="00A12C7A" w:rsidRDefault="00EF2437" w:rsidP="00A12C7A">
      <w:pPr>
        <w:tabs>
          <w:tab w:val="left" w:pos="490"/>
        </w:tabs>
        <w:autoSpaceDE w:val="0"/>
        <w:autoSpaceDN w:val="0"/>
        <w:adjustRightInd w:val="0"/>
        <w:jc w:val="both"/>
      </w:pPr>
      <w:r w:rsidRPr="00A12C7A">
        <w:t>•  участие в предметных олимпиадах: школьных, муниципальных, региональных;</w:t>
      </w:r>
    </w:p>
    <w:p w:rsidR="00EF2437" w:rsidRPr="00A12C7A" w:rsidRDefault="00EF2437" w:rsidP="00A12C7A">
      <w:pPr>
        <w:tabs>
          <w:tab w:val="left" w:pos="972"/>
        </w:tabs>
        <w:autoSpaceDE w:val="0"/>
        <w:autoSpaceDN w:val="0"/>
        <w:adjustRightInd w:val="0"/>
        <w:jc w:val="both"/>
      </w:pPr>
      <w:r w:rsidRPr="00A12C7A">
        <w:t>•  работу школьного историко-краеведческого музея;</w:t>
      </w:r>
    </w:p>
    <w:p w:rsidR="00EF2437" w:rsidRPr="00A12C7A" w:rsidRDefault="00EF2437" w:rsidP="00A12C7A">
      <w:pPr>
        <w:tabs>
          <w:tab w:val="left" w:pos="972"/>
        </w:tabs>
        <w:autoSpaceDE w:val="0"/>
        <w:autoSpaceDN w:val="0"/>
        <w:adjustRightInd w:val="0"/>
        <w:jc w:val="both"/>
      </w:pPr>
      <w:r w:rsidRPr="00A12C7A">
        <w:t>• систему экскурсионной работы, включающую посещение музеев, выставок, планетария, театров г. Новомосковска, г. Тула, г. Москва, дающих возможность учащимся расширять кругозор;</w:t>
      </w:r>
    </w:p>
    <w:p w:rsidR="00EF2437" w:rsidRPr="00A12C7A" w:rsidRDefault="00EF2437" w:rsidP="00A12C7A">
      <w:pPr>
        <w:tabs>
          <w:tab w:val="left" w:pos="972"/>
        </w:tabs>
        <w:autoSpaceDE w:val="0"/>
        <w:autoSpaceDN w:val="0"/>
        <w:adjustRightInd w:val="0"/>
        <w:jc w:val="both"/>
      </w:pPr>
      <w:r w:rsidRPr="00A12C7A">
        <w:t>• дни здоровья, школьные, муниципальные спортивные соревнования по легкой атлетике, волейболу, лыжам, футболу, теннису, шиповка юных.</w:t>
      </w:r>
    </w:p>
    <w:p w:rsidR="00EF2437" w:rsidRPr="00A12C7A" w:rsidRDefault="00EF2437" w:rsidP="00A12C7A">
      <w:pPr>
        <w:autoSpaceDE w:val="0"/>
        <w:autoSpaceDN w:val="0"/>
        <w:adjustRightInd w:val="0"/>
        <w:ind w:firstLine="680"/>
        <w:jc w:val="both"/>
      </w:pPr>
      <w:r w:rsidRPr="00A12C7A">
        <w:t>Всё это позволяет выстроить индивидуальную образовательную модель, создать ситуацию успеха для каждого обучающегося школы.</w:t>
      </w:r>
    </w:p>
    <w:p w:rsidR="009E6F0B" w:rsidRPr="00A12C7A" w:rsidRDefault="009E6F0B" w:rsidP="00A12C7A">
      <w:pPr>
        <w:autoSpaceDE w:val="0"/>
        <w:autoSpaceDN w:val="0"/>
        <w:adjustRightInd w:val="0"/>
        <w:ind w:firstLine="680"/>
        <w:jc w:val="both"/>
      </w:pPr>
    </w:p>
    <w:p w:rsidR="00EF2437" w:rsidRPr="00A12C7A" w:rsidRDefault="00EF2437" w:rsidP="00A12C7A">
      <w:pPr>
        <w:widowControl w:val="0"/>
        <w:autoSpaceDE w:val="0"/>
        <w:autoSpaceDN w:val="0"/>
        <w:adjustRightInd w:val="0"/>
        <w:jc w:val="both"/>
      </w:pPr>
      <w:r w:rsidRPr="00A12C7A">
        <w:t>Воспитательная работа представл</w:t>
      </w:r>
      <w:r w:rsidR="00202A66" w:rsidRPr="00A12C7A">
        <w:t>ена</w:t>
      </w:r>
      <w:r w:rsidRPr="00A12C7A">
        <w:t xml:space="preserve"> </w:t>
      </w:r>
      <w:r w:rsidR="00202A66" w:rsidRPr="00A12C7A">
        <w:t xml:space="preserve"> </w:t>
      </w:r>
      <w:r w:rsidRPr="00A12C7A">
        <w:t>циклограмм</w:t>
      </w:r>
      <w:r w:rsidR="00202A66" w:rsidRPr="00A12C7A">
        <w:t>ой</w:t>
      </w:r>
      <w:r w:rsidRPr="00A12C7A">
        <w:t>:</w:t>
      </w:r>
    </w:p>
    <w:p w:rsidR="00202A66" w:rsidRPr="00A12C7A" w:rsidRDefault="00202A66" w:rsidP="00A12C7A">
      <w:pPr>
        <w:widowControl w:val="0"/>
        <w:autoSpaceDE w:val="0"/>
        <w:autoSpaceDN w:val="0"/>
        <w:adjustRightInd w:val="0"/>
        <w:ind w:firstLine="680"/>
        <w:jc w:val="both"/>
      </w:pPr>
    </w:p>
    <w:tbl>
      <w:tblPr>
        <w:tblW w:w="10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02"/>
        <w:gridCol w:w="8080"/>
      </w:tblGrid>
      <w:tr w:rsidR="00EF2437" w:rsidRPr="00A12C7A" w:rsidTr="009E6F0B">
        <w:trPr>
          <w:trHeight w:val="307"/>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EF2437" w:rsidP="00A12C7A">
            <w:pPr>
              <w:widowControl w:val="0"/>
              <w:autoSpaceDE w:val="0"/>
              <w:autoSpaceDN w:val="0"/>
              <w:adjustRightInd w:val="0"/>
              <w:ind w:firstLine="680"/>
              <w:jc w:val="both"/>
              <w:rPr>
                <w:lang w:eastAsia="en-US"/>
              </w:rPr>
            </w:pPr>
            <w:r w:rsidRPr="00A12C7A">
              <w:rPr>
                <w:lang w:eastAsia="en-US"/>
              </w:rPr>
              <w:t>Сентябрь</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EF2437" w:rsidP="00A12C7A">
            <w:pPr>
              <w:widowControl w:val="0"/>
              <w:autoSpaceDE w:val="0"/>
              <w:autoSpaceDN w:val="0"/>
              <w:adjustRightInd w:val="0"/>
              <w:jc w:val="both"/>
              <w:rPr>
                <w:lang w:eastAsia="en-US"/>
              </w:rPr>
            </w:pPr>
            <w:r w:rsidRPr="00A12C7A">
              <w:rPr>
                <w:lang w:eastAsia="en-US"/>
              </w:rPr>
              <w:t xml:space="preserve">Месячник </w:t>
            </w:r>
            <w:r w:rsidR="007F5448" w:rsidRPr="00A12C7A">
              <w:rPr>
                <w:lang w:eastAsia="en-US"/>
              </w:rPr>
              <w:t>профилактики ДТП и ЧС.</w:t>
            </w:r>
          </w:p>
        </w:tc>
      </w:tr>
      <w:tr w:rsidR="00EF2437" w:rsidRPr="00A12C7A" w:rsidTr="009E6F0B">
        <w:trPr>
          <w:trHeight w:val="614"/>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7F5448" w:rsidP="00A12C7A">
            <w:pPr>
              <w:widowControl w:val="0"/>
              <w:autoSpaceDE w:val="0"/>
              <w:autoSpaceDN w:val="0"/>
              <w:adjustRightInd w:val="0"/>
              <w:ind w:firstLine="680"/>
              <w:jc w:val="both"/>
              <w:rPr>
                <w:lang w:eastAsia="en-US"/>
              </w:rPr>
            </w:pPr>
            <w:r w:rsidRPr="00A12C7A">
              <w:rPr>
                <w:lang w:eastAsia="en-US"/>
              </w:rPr>
              <w:t>О</w:t>
            </w:r>
            <w:r w:rsidR="00EF2437" w:rsidRPr="00A12C7A">
              <w:rPr>
                <w:lang w:eastAsia="en-US"/>
              </w:rPr>
              <w:t>ктябрь</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7F5448" w:rsidP="00A12C7A">
            <w:pPr>
              <w:widowControl w:val="0"/>
              <w:autoSpaceDE w:val="0"/>
              <w:autoSpaceDN w:val="0"/>
              <w:adjustRightInd w:val="0"/>
              <w:jc w:val="both"/>
              <w:rPr>
                <w:lang w:eastAsia="en-US"/>
              </w:rPr>
            </w:pPr>
            <w:r w:rsidRPr="00A12C7A">
              <w:rPr>
                <w:lang w:eastAsia="en-US"/>
              </w:rPr>
              <w:t>Месячник по профилактики безнадзорности, правонарушений среди школьников.</w:t>
            </w:r>
          </w:p>
        </w:tc>
      </w:tr>
      <w:tr w:rsidR="00EF2437" w:rsidRPr="00A12C7A" w:rsidTr="009E6F0B">
        <w:trPr>
          <w:trHeight w:val="936"/>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7F5448" w:rsidP="00A12C7A">
            <w:pPr>
              <w:widowControl w:val="0"/>
              <w:autoSpaceDE w:val="0"/>
              <w:autoSpaceDN w:val="0"/>
              <w:adjustRightInd w:val="0"/>
              <w:ind w:firstLine="680"/>
              <w:jc w:val="both"/>
              <w:rPr>
                <w:lang w:eastAsia="en-US"/>
              </w:rPr>
            </w:pPr>
            <w:r w:rsidRPr="00A12C7A">
              <w:rPr>
                <w:lang w:eastAsia="en-US"/>
              </w:rPr>
              <w:t>Н</w:t>
            </w:r>
            <w:r w:rsidR="00EF2437" w:rsidRPr="00A12C7A">
              <w:rPr>
                <w:lang w:eastAsia="en-US"/>
              </w:rPr>
              <w:t>оябрь</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EF2437" w:rsidP="00A12C7A">
            <w:pPr>
              <w:widowControl w:val="0"/>
              <w:autoSpaceDE w:val="0"/>
              <w:autoSpaceDN w:val="0"/>
              <w:adjustRightInd w:val="0"/>
              <w:jc w:val="both"/>
              <w:rPr>
                <w:lang w:eastAsia="en-US"/>
              </w:rPr>
            </w:pPr>
            <w:r w:rsidRPr="00A12C7A">
              <w:rPr>
                <w:lang w:eastAsia="en-US"/>
              </w:rPr>
              <w:t xml:space="preserve">Месячник </w:t>
            </w:r>
            <w:r w:rsidR="007F5448" w:rsidRPr="00A12C7A">
              <w:rPr>
                <w:lang w:eastAsia="en-US"/>
              </w:rPr>
              <w:t>профилактики злоупотребления  табакокурением, психоактивными веществами, алкосодержащей продукцией в образовательной среде и пропаганды здорового образа  жизни.</w:t>
            </w:r>
          </w:p>
        </w:tc>
      </w:tr>
      <w:tr w:rsidR="00EF2437" w:rsidRPr="00A12C7A" w:rsidTr="009E6F0B">
        <w:trPr>
          <w:trHeight w:val="307"/>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9E6F0B" w:rsidP="00A12C7A">
            <w:pPr>
              <w:widowControl w:val="0"/>
              <w:autoSpaceDE w:val="0"/>
              <w:autoSpaceDN w:val="0"/>
              <w:adjustRightInd w:val="0"/>
              <w:ind w:firstLine="680"/>
              <w:jc w:val="both"/>
              <w:rPr>
                <w:lang w:eastAsia="en-US"/>
              </w:rPr>
            </w:pPr>
            <w:r w:rsidRPr="00A12C7A">
              <w:rPr>
                <w:lang w:eastAsia="en-US"/>
              </w:rPr>
              <w:t>Д</w:t>
            </w:r>
            <w:r w:rsidR="00EF2437" w:rsidRPr="00A12C7A">
              <w:rPr>
                <w:lang w:eastAsia="en-US"/>
              </w:rPr>
              <w:t>екабрь</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7F5448" w:rsidP="00A12C7A">
            <w:pPr>
              <w:widowControl w:val="0"/>
              <w:autoSpaceDE w:val="0"/>
              <w:autoSpaceDN w:val="0"/>
              <w:adjustRightInd w:val="0"/>
              <w:jc w:val="both"/>
              <w:rPr>
                <w:lang w:eastAsia="en-US"/>
              </w:rPr>
            </w:pPr>
            <w:r w:rsidRPr="00A12C7A">
              <w:rPr>
                <w:lang w:eastAsia="en-US"/>
              </w:rPr>
              <w:t xml:space="preserve">Месячник профилактики наркомании и СПИДа. </w:t>
            </w:r>
          </w:p>
        </w:tc>
      </w:tr>
      <w:tr w:rsidR="00EF2437" w:rsidRPr="00A12C7A" w:rsidTr="009E6F0B">
        <w:trPr>
          <w:trHeight w:val="322"/>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9E6F0B" w:rsidP="00A12C7A">
            <w:pPr>
              <w:widowControl w:val="0"/>
              <w:autoSpaceDE w:val="0"/>
              <w:autoSpaceDN w:val="0"/>
              <w:adjustRightInd w:val="0"/>
              <w:ind w:firstLine="680"/>
              <w:jc w:val="both"/>
              <w:rPr>
                <w:lang w:eastAsia="en-US"/>
              </w:rPr>
            </w:pPr>
            <w:r w:rsidRPr="00A12C7A">
              <w:rPr>
                <w:lang w:eastAsia="en-US"/>
              </w:rPr>
              <w:t>Я</w:t>
            </w:r>
            <w:r w:rsidR="00EF2437" w:rsidRPr="00A12C7A">
              <w:rPr>
                <w:lang w:eastAsia="en-US"/>
              </w:rPr>
              <w:t>нварь</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7F5448" w:rsidP="00A12C7A">
            <w:pPr>
              <w:widowControl w:val="0"/>
              <w:autoSpaceDE w:val="0"/>
              <w:autoSpaceDN w:val="0"/>
              <w:adjustRightInd w:val="0"/>
              <w:jc w:val="both"/>
              <w:rPr>
                <w:lang w:eastAsia="en-US"/>
              </w:rPr>
            </w:pPr>
            <w:r w:rsidRPr="00A12C7A">
              <w:rPr>
                <w:lang w:eastAsia="en-US"/>
              </w:rPr>
              <w:t>Месячник профориентационной работы.</w:t>
            </w:r>
          </w:p>
        </w:tc>
      </w:tr>
      <w:tr w:rsidR="00EF2437" w:rsidRPr="00A12C7A" w:rsidTr="009E6F0B">
        <w:trPr>
          <w:trHeight w:val="614"/>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9E6F0B" w:rsidP="00A12C7A">
            <w:pPr>
              <w:widowControl w:val="0"/>
              <w:autoSpaceDE w:val="0"/>
              <w:autoSpaceDN w:val="0"/>
              <w:adjustRightInd w:val="0"/>
              <w:ind w:firstLine="680"/>
              <w:jc w:val="both"/>
              <w:rPr>
                <w:lang w:eastAsia="en-US"/>
              </w:rPr>
            </w:pPr>
            <w:r w:rsidRPr="00A12C7A">
              <w:rPr>
                <w:lang w:eastAsia="en-US"/>
              </w:rPr>
              <w:t>Ф</w:t>
            </w:r>
            <w:r w:rsidR="00EF2437" w:rsidRPr="00A12C7A">
              <w:rPr>
                <w:lang w:eastAsia="en-US"/>
              </w:rPr>
              <w:t>евраль</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EF2437" w:rsidP="00A12C7A">
            <w:pPr>
              <w:widowControl w:val="0"/>
              <w:autoSpaceDE w:val="0"/>
              <w:autoSpaceDN w:val="0"/>
              <w:adjustRightInd w:val="0"/>
              <w:jc w:val="both"/>
              <w:rPr>
                <w:lang w:eastAsia="en-US"/>
              </w:rPr>
            </w:pPr>
            <w:r w:rsidRPr="00A12C7A">
              <w:rPr>
                <w:lang w:eastAsia="en-US"/>
              </w:rPr>
              <w:t xml:space="preserve">Месячник  </w:t>
            </w:r>
            <w:r w:rsidR="007F5448" w:rsidRPr="00A12C7A">
              <w:rPr>
                <w:lang w:eastAsia="en-US"/>
              </w:rPr>
              <w:t xml:space="preserve">оборонно-массовой и </w:t>
            </w:r>
            <w:r w:rsidRPr="00A12C7A">
              <w:rPr>
                <w:lang w:eastAsia="en-US"/>
              </w:rPr>
              <w:t>патриотическо</w:t>
            </w:r>
            <w:r w:rsidR="007F5448" w:rsidRPr="00A12C7A">
              <w:rPr>
                <w:lang w:eastAsia="en-US"/>
              </w:rPr>
              <w:t>й работы</w:t>
            </w:r>
            <w:r w:rsidRPr="00A12C7A">
              <w:rPr>
                <w:lang w:eastAsia="en-US"/>
              </w:rPr>
              <w:t xml:space="preserve"> </w:t>
            </w:r>
            <w:r w:rsidR="007F5448" w:rsidRPr="00A12C7A">
              <w:rPr>
                <w:lang w:eastAsia="en-US"/>
              </w:rPr>
              <w:t>с обучающимися.</w:t>
            </w:r>
          </w:p>
        </w:tc>
      </w:tr>
      <w:tr w:rsidR="00EF2437" w:rsidRPr="00A12C7A" w:rsidTr="009E6F0B">
        <w:trPr>
          <w:trHeight w:val="629"/>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9E6F0B" w:rsidP="00A12C7A">
            <w:pPr>
              <w:widowControl w:val="0"/>
              <w:autoSpaceDE w:val="0"/>
              <w:autoSpaceDN w:val="0"/>
              <w:adjustRightInd w:val="0"/>
              <w:ind w:firstLine="680"/>
              <w:jc w:val="both"/>
              <w:rPr>
                <w:lang w:eastAsia="en-US"/>
              </w:rPr>
            </w:pPr>
            <w:r w:rsidRPr="00A12C7A">
              <w:rPr>
                <w:lang w:eastAsia="en-US"/>
              </w:rPr>
              <w:t>М</w:t>
            </w:r>
            <w:r w:rsidR="00EF2437" w:rsidRPr="00A12C7A">
              <w:rPr>
                <w:lang w:eastAsia="en-US"/>
              </w:rPr>
              <w:t>арт</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7F5448" w:rsidP="00A12C7A">
            <w:pPr>
              <w:widowControl w:val="0"/>
              <w:autoSpaceDE w:val="0"/>
              <w:autoSpaceDN w:val="0"/>
              <w:adjustRightInd w:val="0"/>
              <w:jc w:val="both"/>
              <w:rPr>
                <w:lang w:eastAsia="en-US"/>
              </w:rPr>
            </w:pPr>
            <w:r w:rsidRPr="00A12C7A">
              <w:rPr>
                <w:lang w:eastAsia="en-US"/>
              </w:rPr>
              <w:t>Месячник поддержки и развития творческого потенциала подрастающего поколения.</w:t>
            </w:r>
          </w:p>
        </w:tc>
      </w:tr>
      <w:tr w:rsidR="00EF2437" w:rsidRPr="00A12C7A" w:rsidTr="009E6F0B">
        <w:trPr>
          <w:trHeight w:val="307"/>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9E6F0B" w:rsidP="00A12C7A">
            <w:pPr>
              <w:widowControl w:val="0"/>
              <w:autoSpaceDE w:val="0"/>
              <w:autoSpaceDN w:val="0"/>
              <w:adjustRightInd w:val="0"/>
              <w:ind w:firstLine="680"/>
              <w:jc w:val="both"/>
              <w:rPr>
                <w:lang w:eastAsia="en-US"/>
              </w:rPr>
            </w:pPr>
            <w:r w:rsidRPr="00A12C7A">
              <w:rPr>
                <w:lang w:eastAsia="en-US"/>
              </w:rPr>
              <w:t>А</w:t>
            </w:r>
            <w:r w:rsidR="00EF2437" w:rsidRPr="00A12C7A">
              <w:rPr>
                <w:lang w:eastAsia="en-US"/>
              </w:rPr>
              <w:t>прель</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7F5448" w:rsidP="00A12C7A">
            <w:pPr>
              <w:widowControl w:val="0"/>
              <w:autoSpaceDE w:val="0"/>
              <w:autoSpaceDN w:val="0"/>
              <w:adjustRightInd w:val="0"/>
              <w:jc w:val="both"/>
              <w:rPr>
                <w:lang w:eastAsia="en-US"/>
              </w:rPr>
            </w:pPr>
            <w:r w:rsidRPr="00A12C7A">
              <w:rPr>
                <w:lang w:eastAsia="en-US"/>
              </w:rPr>
              <w:t>Месячник здоровья</w:t>
            </w:r>
          </w:p>
        </w:tc>
      </w:tr>
      <w:tr w:rsidR="00EF2437" w:rsidRPr="00A12C7A" w:rsidTr="009E6F0B">
        <w:trPr>
          <w:trHeight w:val="512"/>
        </w:trPr>
        <w:tc>
          <w:tcPr>
            <w:tcW w:w="2102" w:type="dxa"/>
            <w:tcBorders>
              <w:top w:val="single" w:sz="4" w:space="0" w:color="auto"/>
              <w:left w:val="single" w:sz="4" w:space="0" w:color="auto"/>
              <w:bottom w:val="single" w:sz="4" w:space="0" w:color="auto"/>
              <w:right w:val="single" w:sz="4" w:space="0" w:color="auto"/>
            </w:tcBorders>
            <w:hideMark/>
          </w:tcPr>
          <w:p w:rsidR="00EF2437" w:rsidRPr="00A12C7A" w:rsidRDefault="009E6F0B" w:rsidP="00A12C7A">
            <w:pPr>
              <w:widowControl w:val="0"/>
              <w:autoSpaceDE w:val="0"/>
              <w:autoSpaceDN w:val="0"/>
              <w:adjustRightInd w:val="0"/>
              <w:ind w:firstLine="680"/>
              <w:jc w:val="both"/>
              <w:rPr>
                <w:lang w:eastAsia="en-US"/>
              </w:rPr>
            </w:pPr>
            <w:r w:rsidRPr="00A12C7A">
              <w:rPr>
                <w:lang w:eastAsia="en-US"/>
              </w:rPr>
              <w:t>М</w:t>
            </w:r>
            <w:r w:rsidR="00EF2437" w:rsidRPr="00A12C7A">
              <w:rPr>
                <w:lang w:eastAsia="en-US"/>
              </w:rPr>
              <w:t>ай</w:t>
            </w:r>
          </w:p>
        </w:tc>
        <w:tc>
          <w:tcPr>
            <w:tcW w:w="8080" w:type="dxa"/>
            <w:tcBorders>
              <w:top w:val="single" w:sz="4" w:space="0" w:color="auto"/>
              <w:left w:val="single" w:sz="4" w:space="0" w:color="auto"/>
              <w:bottom w:val="single" w:sz="4" w:space="0" w:color="auto"/>
              <w:right w:val="single" w:sz="4" w:space="0" w:color="auto"/>
            </w:tcBorders>
            <w:hideMark/>
          </w:tcPr>
          <w:p w:rsidR="00EF2437" w:rsidRPr="00A12C7A" w:rsidRDefault="00EF2437" w:rsidP="00A12C7A">
            <w:pPr>
              <w:widowControl w:val="0"/>
              <w:autoSpaceDE w:val="0"/>
              <w:autoSpaceDN w:val="0"/>
              <w:adjustRightInd w:val="0"/>
              <w:jc w:val="both"/>
              <w:rPr>
                <w:lang w:eastAsia="en-US"/>
              </w:rPr>
            </w:pPr>
            <w:r w:rsidRPr="00A12C7A">
              <w:rPr>
                <w:lang w:eastAsia="en-US"/>
              </w:rPr>
              <w:t>Декада патриотического направления «Праздник Победы»</w:t>
            </w:r>
            <w:r w:rsidR="009E6F0B" w:rsidRPr="00A12C7A">
              <w:rPr>
                <w:lang w:eastAsia="en-US"/>
              </w:rPr>
              <w:t>.</w:t>
            </w:r>
          </w:p>
        </w:tc>
      </w:tr>
      <w:tr w:rsidR="009E6F0B" w:rsidRPr="00A12C7A" w:rsidTr="009E6F0B">
        <w:trPr>
          <w:trHeight w:val="415"/>
        </w:trPr>
        <w:tc>
          <w:tcPr>
            <w:tcW w:w="2102" w:type="dxa"/>
            <w:tcBorders>
              <w:top w:val="single" w:sz="4" w:space="0" w:color="auto"/>
              <w:left w:val="single" w:sz="4" w:space="0" w:color="auto"/>
              <w:bottom w:val="single" w:sz="4" w:space="0" w:color="auto"/>
              <w:right w:val="single" w:sz="4" w:space="0" w:color="auto"/>
            </w:tcBorders>
            <w:hideMark/>
          </w:tcPr>
          <w:p w:rsidR="009E6F0B" w:rsidRPr="00A12C7A" w:rsidRDefault="009E6F0B" w:rsidP="00A12C7A">
            <w:pPr>
              <w:widowControl w:val="0"/>
              <w:autoSpaceDE w:val="0"/>
              <w:autoSpaceDN w:val="0"/>
              <w:adjustRightInd w:val="0"/>
              <w:ind w:firstLine="680"/>
              <w:jc w:val="both"/>
              <w:rPr>
                <w:lang w:eastAsia="en-US"/>
              </w:rPr>
            </w:pPr>
            <w:r w:rsidRPr="00A12C7A">
              <w:rPr>
                <w:lang w:eastAsia="en-US"/>
              </w:rPr>
              <w:t xml:space="preserve">Июнь-        </w:t>
            </w:r>
          </w:p>
          <w:p w:rsidR="009E6F0B" w:rsidRPr="00A12C7A" w:rsidRDefault="009E6F0B" w:rsidP="00A12C7A">
            <w:pPr>
              <w:widowControl w:val="0"/>
              <w:autoSpaceDE w:val="0"/>
              <w:autoSpaceDN w:val="0"/>
              <w:adjustRightInd w:val="0"/>
              <w:ind w:firstLine="680"/>
              <w:jc w:val="both"/>
              <w:rPr>
                <w:lang w:eastAsia="en-US"/>
              </w:rPr>
            </w:pPr>
            <w:r w:rsidRPr="00A12C7A">
              <w:rPr>
                <w:lang w:eastAsia="en-US"/>
              </w:rPr>
              <w:t>август</w:t>
            </w:r>
          </w:p>
        </w:tc>
        <w:tc>
          <w:tcPr>
            <w:tcW w:w="8080" w:type="dxa"/>
            <w:tcBorders>
              <w:top w:val="single" w:sz="4" w:space="0" w:color="auto"/>
              <w:left w:val="single" w:sz="4" w:space="0" w:color="auto"/>
              <w:bottom w:val="single" w:sz="4" w:space="0" w:color="auto"/>
              <w:right w:val="single" w:sz="4" w:space="0" w:color="auto"/>
            </w:tcBorders>
            <w:hideMark/>
          </w:tcPr>
          <w:p w:rsidR="009E6F0B" w:rsidRPr="00A12C7A" w:rsidRDefault="009E6F0B" w:rsidP="00A12C7A">
            <w:pPr>
              <w:widowControl w:val="0"/>
              <w:autoSpaceDE w:val="0"/>
              <w:autoSpaceDN w:val="0"/>
              <w:adjustRightInd w:val="0"/>
              <w:jc w:val="both"/>
              <w:rPr>
                <w:lang w:eastAsia="en-US"/>
              </w:rPr>
            </w:pPr>
            <w:r w:rsidRPr="00A12C7A">
              <w:rPr>
                <w:lang w:eastAsia="en-US"/>
              </w:rPr>
              <w:t>Месячник организации оздоровления и отдыха детей</w:t>
            </w:r>
          </w:p>
        </w:tc>
      </w:tr>
      <w:tr w:rsidR="009E6F0B" w:rsidRPr="00A12C7A" w:rsidTr="009E6F0B">
        <w:tc>
          <w:tcPr>
            <w:tcW w:w="2102" w:type="dxa"/>
            <w:tcBorders>
              <w:top w:val="single" w:sz="4" w:space="0" w:color="auto"/>
              <w:left w:val="single" w:sz="4" w:space="0" w:color="auto"/>
              <w:bottom w:val="single" w:sz="4" w:space="0" w:color="auto"/>
              <w:right w:val="single" w:sz="4" w:space="0" w:color="auto"/>
            </w:tcBorders>
            <w:hideMark/>
          </w:tcPr>
          <w:p w:rsidR="009E6F0B" w:rsidRPr="00A12C7A" w:rsidRDefault="009E6F0B" w:rsidP="00A12C7A">
            <w:pPr>
              <w:widowControl w:val="0"/>
              <w:autoSpaceDE w:val="0"/>
              <w:autoSpaceDN w:val="0"/>
              <w:adjustRightInd w:val="0"/>
              <w:ind w:firstLine="680"/>
              <w:jc w:val="both"/>
              <w:rPr>
                <w:lang w:eastAsia="en-US"/>
              </w:rPr>
            </w:pPr>
          </w:p>
        </w:tc>
        <w:tc>
          <w:tcPr>
            <w:tcW w:w="8080" w:type="dxa"/>
            <w:tcBorders>
              <w:top w:val="single" w:sz="4" w:space="0" w:color="auto"/>
              <w:left w:val="single" w:sz="4" w:space="0" w:color="auto"/>
              <w:bottom w:val="single" w:sz="4" w:space="0" w:color="auto"/>
              <w:right w:val="single" w:sz="4" w:space="0" w:color="auto"/>
            </w:tcBorders>
            <w:hideMark/>
          </w:tcPr>
          <w:p w:rsidR="009E6F0B" w:rsidRPr="00A12C7A" w:rsidRDefault="009E6F0B" w:rsidP="00A12C7A">
            <w:pPr>
              <w:widowControl w:val="0"/>
              <w:autoSpaceDE w:val="0"/>
              <w:autoSpaceDN w:val="0"/>
              <w:adjustRightInd w:val="0"/>
              <w:jc w:val="both"/>
              <w:rPr>
                <w:lang w:eastAsia="en-US"/>
              </w:rPr>
            </w:pPr>
          </w:p>
        </w:tc>
      </w:tr>
      <w:tr w:rsidR="009E6F0B" w:rsidRPr="00A12C7A" w:rsidTr="009E6F0B">
        <w:tc>
          <w:tcPr>
            <w:tcW w:w="2102" w:type="dxa"/>
            <w:tcBorders>
              <w:top w:val="single" w:sz="4" w:space="0" w:color="auto"/>
              <w:left w:val="single" w:sz="4" w:space="0" w:color="auto"/>
              <w:bottom w:val="single" w:sz="4" w:space="0" w:color="auto"/>
              <w:right w:val="single" w:sz="4" w:space="0" w:color="auto"/>
            </w:tcBorders>
            <w:hideMark/>
          </w:tcPr>
          <w:p w:rsidR="009E6F0B" w:rsidRPr="00A12C7A" w:rsidRDefault="009E6F0B" w:rsidP="00A12C7A">
            <w:pPr>
              <w:widowControl w:val="0"/>
              <w:autoSpaceDE w:val="0"/>
              <w:autoSpaceDN w:val="0"/>
              <w:adjustRightInd w:val="0"/>
              <w:ind w:firstLine="680"/>
              <w:jc w:val="both"/>
              <w:rPr>
                <w:lang w:eastAsia="en-US"/>
              </w:rPr>
            </w:pPr>
          </w:p>
        </w:tc>
        <w:tc>
          <w:tcPr>
            <w:tcW w:w="8080" w:type="dxa"/>
            <w:tcBorders>
              <w:top w:val="single" w:sz="4" w:space="0" w:color="auto"/>
              <w:left w:val="single" w:sz="4" w:space="0" w:color="auto"/>
              <w:bottom w:val="single" w:sz="4" w:space="0" w:color="auto"/>
              <w:right w:val="single" w:sz="4" w:space="0" w:color="auto"/>
            </w:tcBorders>
            <w:hideMark/>
          </w:tcPr>
          <w:p w:rsidR="009E6F0B" w:rsidRPr="00A12C7A" w:rsidRDefault="009E6F0B" w:rsidP="00A12C7A">
            <w:pPr>
              <w:widowControl w:val="0"/>
              <w:autoSpaceDE w:val="0"/>
              <w:autoSpaceDN w:val="0"/>
              <w:adjustRightInd w:val="0"/>
              <w:jc w:val="both"/>
              <w:rPr>
                <w:lang w:eastAsia="en-US"/>
              </w:rPr>
            </w:pPr>
          </w:p>
        </w:tc>
      </w:tr>
    </w:tbl>
    <w:p w:rsidR="00EF2437" w:rsidRPr="00A12C7A" w:rsidRDefault="00EF2437" w:rsidP="00A12C7A">
      <w:pPr>
        <w:ind w:left="147" w:right="147" w:firstLine="680"/>
        <w:jc w:val="both"/>
        <w:rPr>
          <w:b/>
          <w:color w:val="000000"/>
        </w:rPr>
      </w:pPr>
    </w:p>
    <w:p w:rsidR="00F625B3" w:rsidRPr="00A12C7A" w:rsidRDefault="00F625B3" w:rsidP="00A12C7A">
      <w:pPr>
        <w:pStyle w:val="24"/>
        <w:ind w:left="0"/>
        <w:jc w:val="both"/>
        <w:rPr>
          <w:b/>
          <w:bCs/>
        </w:rPr>
      </w:pPr>
    </w:p>
    <w:p w:rsidR="00F625B3" w:rsidRPr="00A12C7A" w:rsidRDefault="00F625B3" w:rsidP="00A12C7A">
      <w:pPr>
        <w:pStyle w:val="24"/>
        <w:ind w:left="1080"/>
        <w:jc w:val="both"/>
      </w:pPr>
    </w:p>
    <w:p w:rsidR="00F625B3" w:rsidRPr="00A12C7A" w:rsidRDefault="00F625B3" w:rsidP="00A12C7A">
      <w:pPr>
        <w:pStyle w:val="24"/>
        <w:ind w:left="0"/>
        <w:jc w:val="both"/>
        <w:rPr>
          <w:b/>
          <w:bCs/>
        </w:rPr>
      </w:pPr>
      <w:r w:rsidRPr="00A12C7A">
        <w:rPr>
          <w:b/>
          <w:bCs/>
        </w:rPr>
        <w:t>VII МОДУЛЬ.  ЗАКЛЮЧИТЕЛЬНЫЙ</w:t>
      </w:r>
    </w:p>
    <w:p w:rsidR="00F625B3" w:rsidRPr="00A12C7A" w:rsidRDefault="00F625B3" w:rsidP="00A12C7A">
      <w:pPr>
        <w:pStyle w:val="24"/>
        <w:ind w:left="1080"/>
        <w:jc w:val="both"/>
        <w:rPr>
          <w:b/>
          <w:bCs/>
        </w:rPr>
      </w:pPr>
    </w:p>
    <w:p w:rsidR="00F625B3" w:rsidRPr="00A12C7A" w:rsidRDefault="00F625B3" w:rsidP="00A12C7A">
      <w:pPr>
        <w:pStyle w:val="24"/>
        <w:ind w:left="0"/>
        <w:jc w:val="both"/>
      </w:pPr>
      <w:r w:rsidRPr="00A12C7A">
        <w:t>Образовательная программа школы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w:t>
      </w:r>
    </w:p>
    <w:p w:rsidR="00F625B3" w:rsidRPr="00A12C7A" w:rsidRDefault="00F625B3" w:rsidP="00A12C7A">
      <w:pPr>
        <w:pStyle w:val="24"/>
        <w:ind w:left="0"/>
        <w:jc w:val="both"/>
      </w:pPr>
      <w:r w:rsidRPr="00A12C7A">
        <w:t xml:space="preserve">     Критериями реализации программы являются:</w:t>
      </w:r>
    </w:p>
    <w:p w:rsidR="00F625B3" w:rsidRPr="00A12C7A" w:rsidRDefault="00F625B3" w:rsidP="00A12C7A">
      <w:pPr>
        <w:pStyle w:val="24"/>
        <w:ind w:left="0"/>
        <w:jc w:val="both"/>
      </w:pPr>
      <w:r w:rsidRPr="00A12C7A">
        <w:t>- достаточный уровень обученности и воспитанности учащихся;</w:t>
      </w:r>
    </w:p>
    <w:p w:rsidR="00F625B3" w:rsidRPr="00A12C7A" w:rsidRDefault="00F625B3" w:rsidP="00A12C7A">
      <w:pPr>
        <w:pStyle w:val="24"/>
        <w:ind w:left="0"/>
        <w:jc w:val="both"/>
      </w:pPr>
      <w:r w:rsidRPr="00A12C7A">
        <w:t>- стабильность педагогических кадров и их высокий уровень профессиональной компетенции;</w:t>
      </w:r>
    </w:p>
    <w:p w:rsidR="00F625B3" w:rsidRPr="00A12C7A" w:rsidRDefault="00F625B3" w:rsidP="00A12C7A">
      <w:pPr>
        <w:pStyle w:val="24"/>
        <w:ind w:left="0"/>
        <w:jc w:val="both"/>
      </w:pPr>
      <w:r w:rsidRPr="00A12C7A">
        <w:t>- высокий социальный статус школы, авторитет школы в микрорайоне;</w:t>
      </w:r>
    </w:p>
    <w:p w:rsidR="00F625B3" w:rsidRPr="00A12C7A" w:rsidRDefault="00F625B3" w:rsidP="00A12C7A">
      <w:pPr>
        <w:pStyle w:val="24"/>
        <w:jc w:val="both"/>
      </w:pPr>
    </w:p>
    <w:p w:rsidR="00F625B3" w:rsidRPr="00A12C7A" w:rsidRDefault="00F625B3" w:rsidP="00A12C7A">
      <w:pPr>
        <w:pStyle w:val="24"/>
        <w:jc w:val="both"/>
      </w:pPr>
    </w:p>
    <w:p w:rsidR="008C3D84" w:rsidRDefault="008C3D84" w:rsidP="00A12C7A">
      <w:pPr>
        <w:jc w:val="both"/>
      </w:pPr>
    </w:p>
    <w:p w:rsidR="001B12BA" w:rsidRDefault="001B12BA" w:rsidP="00A12C7A">
      <w:pPr>
        <w:jc w:val="both"/>
      </w:pPr>
    </w:p>
    <w:p w:rsidR="001B12BA" w:rsidRDefault="001B12BA" w:rsidP="00A12C7A">
      <w:pPr>
        <w:jc w:val="both"/>
      </w:pPr>
    </w:p>
    <w:p w:rsidR="001B12BA" w:rsidRDefault="001B12BA" w:rsidP="00A12C7A">
      <w:pPr>
        <w:jc w:val="both"/>
      </w:pPr>
    </w:p>
    <w:p w:rsidR="001B12BA" w:rsidRDefault="001B12BA" w:rsidP="00A12C7A">
      <w:pPr>
        <w:jc w:val="both"/>
      </w:pPr>
    </w:p>
    <w:p w:rsidR="001B12BA" w:rsidRDefault="001B12BA" w:rsidP="001B12BA">
      <w:r>
        <w:rPr>
          <w:noProof/>
        </w:rPr>
        <w:lastRenderedPageBreak/>
        <w:drawing>
          <wp:inline distT="0" distB="0" distL="0" distR="0">
            <wp:extent cx="5939790" cy="8400988"/>
            <wp:effectExtent l="19050" t="0" r="3810" b="0"/>
            <wp:docPr id="1" name="Рисунок 1" descr="C:\Documents and Settings\User1\Рабочий стол\1\Сканировать1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1\Рабочий стол\1\Сканировать10006.JPG"/>
                    <pic:cNvPicPr>
                      <a:picLocks noChangeAspect="1" noChangeArrowheads="1"/>
                    </pic:cNvPicPr>
                  </pic:nvPicPr>
                  <pic:blipFill>
                    <a:blip r:embed="rId13"/>
                    <a:srcRect/>
                    <a:stretch>
                      <a:fillRect/>
                    </a:stretch>
                  </pic:blipFill>
                  <pic:spPr bwMode="auto">
                    <a:xfrm>
                      <a:off x="0" y="0"/>
                      <a:ext cx="5939790" cy="8400988"/>
                    </a:xfrm>
                    <a:prstGeom prst="rect">
                      <a:avLst/>
                    </a:prstGeom>
                    <a:noFill/>
                    <a:ln w="9525">
                      <a:noFill/>
                      <a:miter lim="800000"/>
                      <a:headEnd/>
                      <a:tailEnd/>
                    </a:ln>
                  </pic:spPr>
                </pic:pic>
              </a:graphicData>
            </a:graphic>
          </wp:inline>
        </w:drawing>
      </w:r>
    </w:p>
    <w:tbl>
      <w:tblPr>
        <w:tblW w:w="0" w:type="auto"/>
        <w:tblCellSpacing w:w="15" w:type="dxa"/>
        <w:tblCellMar>
          <w:top w:w="15" w:type="dxa"/>
          <w:left w:w="15" w:type="dxa"/>
          <w:bottom w:w="15" w:type="dxa"/>
          <w:right w:w="15" w:type="dxa"/>
        </w:tblCellMar>
        <w:tblLook w:val="04A0"/>
      </w:tblPr>
      <w:tblGrid>
        <w:gridCol w:w="96"/>
      </w:tblGrid>
      <w:tr w:rsidR="001B12BA" w:rsidTr="0021160E">
        <w:trPr>
          <w:tblCellSpacing w:w="15" w:type="dxa"/>
        </w:trPr>
        <w:tc>
          <w:tcPr>
            <w:tcW w:w="0" w:type="auto"/>
            <w:hideMark/>
          </w:tcPr>
          <w:p w:rsidR="001B12BA" w:rsidRPr="007F49B6" w:rsidRDefault="001B12BA" w:rsidP="0021160E">
            <w:pPr>
              <w:rPr>
                <w:b/>
              </w:rPr>
            </w:pPr>
          </w:p>
        </w:tc>
      </w:tr>
    </w:tbl>
    <w:p w:rsidR="001B12BA" w:rsidRDefault="001B12BA" w:rsidP="001B12BA">
      <w:pPr>
        <w:ind w:left="-426"/>
        <w:rPr>
          <w:b/>
          <w:sz w:val="28"/>
          <w:szCs w:val="28"/>
        </w:rPr>
      </w:pPr>
    </w:p>
    <w:p w:rsidR="001B12BA" w:rsidRDefault="001B12BA" w:rsidP="001B12BA">
      <w:pPr>
        <w:ind w:left="-426"/>
        <w:rPr>
          <w:b/>
          <w:sz w:val="28"/>
          <w:szCs w:val="28"/>
        </w:rPr>
      </w:pPr>
    </w:p>
    <w:p w:rsidR="00777203" w:rsidRDefault="00777203" w:rsidP="001B12BA">
      <w:pPr>
        <w:ind w:left="-426"/>
        <w:rPr>
          <w:b/>
        </w:rPr>
      </w:pPr>
    </w:p>
    <w:p w:rsidR="00B548D2" w:rsidRDefault="00B548D2" w:rsidP="001B12BA">
      <w:pPr>
        <w:ind w:left="-426"/>
        <w:rPr>
          <w:b/>
        </w:rPr>
      </w:pPr>
      <w:r>
        <w:rPr>
          <w:b/>
        </w:rPr>
        <w:t xml:space="preserve">                                                                     Г. Кимовск</w:t>
      </w:r>
    </w:p>
    <w:p w:rsidR="00777203" w:rsidRDefault="00777203" w:rsidP="001B12BA">
      <w:pPr>
        <w:ind w:left="-426"/>
        <w:rPr>
          <w:b/>
        </w:rPr>
      </w:pPr>
    </w:p>
    <w:p w:rsidR="001B12BA" w:rsidRPr="006C05D2" w:rsidRDefault="001B12BA" w:rsidP="001B12BA">
      <w:pPr>
        <w:ind w:left="-426"/>
        <w:rPr>
          <w:b/>
        </w:rPr>
      </w:pPr>
      <w:r w:rsidRPr="006C05D2">
        <w:rPr>
          <w:b/>
        </w:rPr>
        <w:lastRenderedPageBreak/>
        <w:t xml:space="preserve">1.   Регламентация работы МКОУ СОШ№ 4   </w:t>
      </w:r>
    </w:p>
    <w:p w:rsidR="001B12BA" w:rsidRPr="006C05D2" w:rsidRDefault="001B12BA" w:rsidP="001B12BA">
      <w:r w:rsidRPr="006C05D2">
        <w:t>Начало учебного года 1 сентября 2014 года.</w:t>
      </w:r>
    </w:p>
    <w:p w:rsidR="001B12BA" w:rsidRPr="006C05D2" w:rsidRDefault="001B12BA" w:rsidP="001B12BA">
      <w:pPr>
        <w:jc w:val="both"/>
        <w:rPr>
          <w:bCs/>
        </w:rPr>
      </w:pPr>
      <w:r w:rsidRPr="006C05D2">
        <w:rPr>
          <w:bCs/>
        </w:rPr>
        <w:t>Продолжительность учебного года:</w:t>
      </w:r>
    </w:p>
    <w:p w:rsidR="001B12BA" w:rsidRPr="006C05D2" w:rsidRDefault="001B12BA" w:rsidP="001B12BA">
      <w:pPr>
        <w:pStyle w:val="af6"/>
        <w:spacing w:line="276" w:lineRule="auto"/>
        <w:ind w:left="1440"/>
        <w:jc w:val="both"/>
      </w:pPr>
      <w:r w:rsidRPr="006C05D2">
        <w:t>в 1-м классе - 33 учебные недели;</w:t>
      </w:r>
    </w:p>
    <w:p w:rsidR="001B12BA" w:rsidRPr="006C05D2" w:rsidRDefault="001B12BA" w:rsidP="001B12BA">
      <w:pPr>
        <w:pStyle w:val="af6"/>
        <w:spacing w:line="276" w:lineRule="auto"/>
        <w:ind w:left="1440"/>
        <w:jc w:val="both"/>
      </w:pPr>
      <w:r w:rsidRPr="006C05D2">
        <w:t>во 2-4-х классах - 35учебных недель;</w:t>
      </w:r>
    </w:p>
    <w:p w:rsidR="001B12BA" w:rsidRPr="006C05D2" w:rsidRDefault="001B12BA" w:rsidP="001B12BA">
      <w:pPr>
        <w:pStyle w:val="af6"/>
        <w:spacing w:line="276" w:lineRule="auto"/>
        <w:ind w:left="1440"/>
        <w:jc w:val="both"/>
      </w:pPr>
      <w:r w:rsidRPr="006C05D2">
        <w:t>в 5–8 и 10-хклассах - 35 учебных недель;</w:t>
      </w:r>
    </w:p>
    <w:p w:rsidR="001B12BA" w:rsidRPr="006C05D2" w:rsidRDefault="001B12BA" w:rsidP="001B12BA">
      <w:pPr>
        <w:pStyle w:val="af6"/>
        <w:spacing w:line="276" w:lineRule="auto"/>
        <w:ind w:left="1440"/>
        <w:jc w:val="both"/>
      </w:pPr>
      <w:r w:rsidRPr="006C05D2">
        <w:t>в 9,11-х классах - 37учебных недель с учетом экзаменационного периода;</w:t>
      </w:r>
    </w:p>
    <w:p w:rsidR="001B12BA" w:rsidRPr="006C05D2" w:rsidRDefault="001B12BA" w:rsidP="001B12BA">
      <w:r w:rsidRPr="006C05D2">
        <w:t>Время работы школы:с 8.00 до 17.30.</w:t>
      </w:r>
    </w:p>
    <w:p w:rsidR="001B12BA" w:rsidRPr="006C05D2" w:rsidRDefault="001B12BA" w:rsidP="001B12BA">
      <w:r w:rsidRPr="006C05D2">
        <w:t>Учебные занятия</w:t>
      </w:r>
      <w:r w:rsidRPr="006C05D2">
        <w:rPr>
          <w:i/>
        </w:rPr>
        <w:t>:</w:t>
      </w:r>
      <w:r w:rsidRPr="006C05D2">
        <w:t xml:space="preserve"> с 9.00 до 14.40.</w:t>
      </w:r>
    </w:p>
    <w:p w:rsidR="001B12BA" w:rsidRPr="006C05D2" w:rsidRDefault="001B12BA" w:rsidP="001B12BA">
      <w:r w:rsidRPr="006C05D2">
        <w:t>Внеурочная деятельность: с 15.30 до 17.30.</w:t>
      </w:r>
    </w:p>
    <w:p w:rsidR="001B12BA" w:rsidRPr="006C05D2" w:rsidRDefault="001B12BA" w:rsidP="001B12BA">
      <w:pPr>
        <w:jc w:val="both"/>
      </w:pPr>
      <w:r w:rsidRPr="006C05D2">
        <w:t xml:space="preserve">В 10 классе по окончании учебного года проводятся 5-дневные </w:t>
      </w:r>
      <w:r w:rsidRPr="006C05D2">
        <w:rPr>
          <w:b/>
        </w:rPr>
        <w:t xml:space="preserve"> с</w:t>
      </w:r>
      <w:r w:rsidRPr="006C05D2">
        <w:t>боры для юношей.</w:t>
      </w:r>
    </w:p>
    <w:p w:rsidR="001B12BA" w:rsidRPr="006C05D2" w:rsidRDefault="001B12BA" w:rsidP="001B12BA">
      <w:pPr>
        <w:ind w:hanging="425"/>
        <w:jc w:val="both"/>
        <w:rPr>
          <w:b/>
        </w:rPr>
      </w:pPr>
      <w:r w:rsidRPr="006C05D2">
        <w:rPr>
          <w:b/>
        </w:rPr>
        <w:t>2.  Количество классов и классов – комплектов:</w:t>
      </w:r>
    </w:p>
    <w:tbl>
      <w:tblPr>
        <w:tblStyle w:val="af0"/>
        <w:tblW w:w="0" w:type="auto"/>
        <w:tblInd w:w="1809" w:type="dxa"/>
        <w:tblLook w:val="04A0"/>
      </w:tblPr>
      <w:tblGrid>
        <w:gridCol w:w="3136"/>
        <w:gridCol w:w="3101"/>
      </w:tblGrid>
      <w:tr w:rsidR="001B12BA" w:rsidRPr="006C05D2" w:rsidTr="0021160E">
        <w:tc>
          <w:tcPr>
            <w:tcW w:w="3136" w:type="dxa"/>
          </w:tcPr>
          <w:p w:rsidR="001B12BA" w:rsidRPr="006C05D2" w:rsidRDefault="001B12BA" w:rsidP="0021160E">
            <w:pPr>
              <w:jc w:val="both"/>
            </w:pPr>
            <w:r w:rsidRPr="006C05D2">
              <w:t>1 класс – 1</w:t>
            </w:r>
          </w:p>
          <w:p w:rsidR="001B12BA" w:rsidRPr="006C05D2" w:rsidRDefault="001B12BA" w:rsidP="0021160E">
            <w:pPr>
              <w:jc w:val="both"/>
            </w:pPr>
            <w:r w:rsidRPr="006C05D2">
              <w:t>2 класс – 1</w:t>
            </w:r>
          </w:p>
          <w:p w:rsidR="001B12BA" w:rsidRPr="006C05D2" w:rsidRDefault="001B12BA" w:rsidP="0021160E">
            <w:pPr>
              <w:jc w:val="both"/>
            </w:pPr>
            <w:r w:rsidRPr="006C05D2">
              <w:t>3 класс – 1</w:t>
            </w:r>
          </w:p>
          <w:p w:rsidR="001B12BA" w:rsidRPr="006C05D2" w:rsidRDefault="001B12BA" w:rsidP="0021160E">
            <w:pPr>
              <w:jc w:val="both"/>
            </w:pPr>
            <w:r w:rsidRPr="006C05D2">
              <w:t>4 класс – 1</w:t>
            </w:r>
          </w:p>
          <w:p w:rsidR="001B12BA" w:rsidRPr="006C05D2" w:rsidRDefault="001B12BA" w:rsidP="0021160E">
            <w:pPr>
              <w:jc w:val="both"/>
            </w:pPr>
            <w:r w:rsidRPr="006C05D2">
              <w:t>5 класс – 1</w:t>
            </w:r>
          </w:p>
          <w:p w:rsidR="001B12BA" w:rsidRPr="006C05D2" w:rsidRDefault="001B12BA" w:rsidP="0021160E">
            <w:pPr>
              <w:jc w:val="both"/>
            </w:pPr>
            <w:r w:rsidRPr="006C05D2">
              <w:t>6 класс – 1</w:t>
            </w:r>
          </w:p>
          <w:p w:rsidR="001B12BA" w:rsidRPr="006C05D2" w:rsidRDefault="001B12BA" w:rsidP="0021160E">
            <w:pPr>
              <w:jc w:val="both"/>
            </w:pPr>
          </w:p>
        </w:tc>
        <w:tc>
          <w:tcPr>
            <w:tcW w:w="3101" w:type="dxa"/>
          </w:tcPr>
          <w:p w:rsidR="001B12BA" w:rsidRPr="006C05D2" w:rsidRDefault="001B12BA" w:rsidP="0021160E">
            <w:pPr>
              <w:jc w:val="both"/>
            </w:pPr>
            <w:r w:rsidRPr="006C05D2">
              <w:t>7 класс – 1</w:t>
            </w:r>
          </w:p>
          <w:p w:rsidR="001B12BA" w:rsidRPr="006C05D2" w:rsidRDefault="001B12BA" w:rsidP="0021160E">
            <w:pPr>
              <w:jc w:val="both"/>
            </w:pPr>
            <w:r w:rsidRPr="006C05D2">
              <w:t>8 класс – 1</w:t>
            </w:r>
          </w:p>
          <w:p w:rsidR="001B12BA" w:rsidRPr="006C05D2" w:rsidRDefault="001B12BA" w:rsidP="0021160E">
            <w:pPr>
              <w:jc w:val="both"/>
            </w:pPr>
            <w:r w:rsidRPr="006C05D2">
              <w:t>9 класс – 1</w:t>
            </w:r>
          </w:p>
          <w:p w:rsidR="001B12BA" w:rsidRPr="006C05D2" w:rsidRDefault="001B12BA" w:rsidP="0021160E">
            <w:pPr>
              <w:jc w:val="both"/>
            </w:pPr>
            <w:r w:rsidRPr="006C05D2">
              <w:t>10 класс – 1</w:t>
            </w:r>
          </w:p>
          <w:p w:rsidR="001B12BA" w:rsidRPr="006C05D2" w:rsidRDefault="001B12BA" w:rsidP="0021160E">
            <w:pPr>
              <w:jc w:val="both"/>
            </w:pPr>
            <w:r w:rsidRPr="006C05D2">
              <w:t>11 класс – 1</w:t>
            </w:r>
          </w:p>
          <w:p w:rsidR="001B12BA" w:rsidRPr="006C05D2" w:rsidRDefault="001B12BA" w:rsidP="0021160E">
            <w:pPr>
              <w:jc w:val="both"/>
            </w:pPr>
            <w:r w:rsidRPr="006C05D2">
              <w:t>Итого: 11 классов - комплектов</w:t>
            </w:r>
          </w:p>
        </w:tc>
      </w:tr>
    </w:tbl>
    <w:p w:rsidR="001B12BA" w:rsidRPr="006C05D2" w:rsidRDefault="001B12BA" w:rsidP="001B12BA">
      <w:pPr>
        <w:contextualSpacing/>
        <w:jc w:val="both"/>
      </w:pPr>
    </w:p>
    <w:p w:rsidR="001B12BA" w:rsidRPr="006C05D2" w:rsidRDefault="001B12BA" w:rsidP="001B12BA">
      <w:pPr>
        <w:ind w:left="-426"/>
        <w:contextualSpacing/>
        <w:jc w:val="both"/>
        <w:rPr>
          <w:b/>
        </w:rPr>
      </w:pPr>
      <w:r w:rsidRPr="006C05D2">
        <w:rPr>
          <w:b/>
        </w:rPr>
        <w:t>3.  Регламентирование образовательного процесса на учебный год</w:t>
      </w:r>
    </w:p>
    <w:p w:rsidR="001B12BA" w:rsidRPr="006C05D2" w:rsidRDefault="001B12BA" w:rsidP="001B12BA">
      <w:pPr>
        <w:ind w:left="426"/>
        <w:contextualSpacing/>
        <w:jc w:val="both"/>
      </w:pPr>
      <w:r w:rsidRPr="006C05D2">
        <w:t xml:space="preserve"> Учебный год делится на учебные четверти и каникулы.</w:t>
      </w:r>
    </w:p>
    <w:tbl>
      <w:tblPr>
        <w:tblStyle w:val="af0"/>
        <w:tblpPr w:leftFromText="180" w:rightFromText="180" w:vertAnchor="text" w:horzAnchor="margin" w:tblpY="608"/>
        <w:tblW w:w="0" w:type="auto"/>
        <w:tblLook w:val="04A0"/>
      </w:tblPr>
      <w:tblGrid>
        <w:gridCol w:w="1809"/>
        <w:gridCol w:w="2127"/>
        <w:gridCol w:w="2126"/>
        <w:gridCol w:w="3118"/>
      </w:tblGrid>
      <w:tr w:rsidR="001B12BA" w:rsidRPr="006C05D2" w:rsidTr="0021160E">
        <w:tc>
          <w:tcPr>
            <w:tcW w:w="1809" w:type="dxa"/>
            <w:vMerge w:val="restart"/>
          </w:tcPr>
          <w:p w:rsidR="001B12BA" w:rsidRPr="006C05D2" w:rsidRDefault="001B12BA" w:rsidP="0021160E">
            <w:pPr>
              <w:jc w:val="center"/>
            </w:pPr>
            <w:r w:rsidRPr="006C05D2">
              <w:t>Четверти</w:t>
            </w:r>
          </w:p>
        </w:tc>
        <w:tc>
          <w:tcPr>
            <w:tcW w:w="4253" w:type="dxa"/>
            <w:gridSpan w:val="2"/>
          </w:tcPr>
          <w:p w:rsidR="001B12BA" w:rsidRPr="006C05D2" w:rsidRDefault="001B12BA" w:rsidP="0021160E">
            <w:pPr>
              <w:pStyle w:val="af6"/>
              <w:jc w:val="center"/>
            </w:pPr>
            <w:r w:rsidRPr="006C05D2">
              <w:t>дата</w:t>
            </w:r>
          </w:p>
        </w:tc>
        <w:tc>
          <w:tcPr>
            <w:tcW w:w="3118" w:type="dxa"/>
            <w:vMerge w:val="restart"/>
          </w:tcPr>
          <w:p w:rsidR="001B12BA" w:rsidRPr="006C05D2" w:rsidRDefault="001B12BA" w:rsidP="0021160E">
            <w:pPr>
              <w:pStyle w:val="af6"/>
              <w:jc w:val="center"/>
            </w:pPr>
            <w:r w:rsidRPr="006C05D2">
              <w:t>Продолжительность (количество учебных недель)</w:t>
            </w:r>
          </w:p>
        </w:tc>
      </w:tr>
      <w:tr w:rsidR="001B12BA" w:rsidRPr="006C05D2" w:rsidTr="0021160E">
        <w:tc>
          <w:tcPr>
            <w:tcW w:w="1809" w:type="dxa"/>
            <w:vMerge/>
          </w:tcPr>
          <w:p w:rsidR="001B12BA" w:rsidRPr="006C05D2" w:rsidRDefault="001B12BA" w:rsidP="0021160E">
            <w:pPr>
              <w:pStyle w:val="af6"/>
              <w:jc w:val="center"/>
            </w:pPr>
          </w:p>
        </w:tc>
        <w:tc>
          <w:tcPr>
            <w:tcW w:w="2127" w:type="dxa"/>
          </w:tcPr>
          <w:p w:rsidR="001B12BA" w:rsidRPr="006C05D2" w:rsidRDefault="001B12BA" w:rsidP="0021160E">
            <w:pPr>
              <w:pStyle w:val="af6"/>
              <w:jc w:val="center"/>
            </w:pPr>
            <w:r w:rsidRPr="006C05D2">
              <w:t>Начало четверти</w:t>
            </w:r>
          </w:p>
        </w:tc>
        <w:tc>
          <w:tcPr>
            <w:tcW w:w="2126" w:type="dxa"/>
          </w:tcPr>
          <w:p w:rsidR="001B12BA" w:rsidRPr="006C05D2" w:rsidRDefault="001B12BA" w:rsidP="0021160E">
            <w:pPr>
              <w:pStyle w:val="af6"/>
              <w:jc w:val="center"/>
            </w:pPr>
            <w:r w:rsidRPr="006C05D2">
              <w:t>Окончание четверти</w:t>
            </w:r>
          </w:p>
        </w:tc>
        <w:tc>
          <w:tcPr>
            <w:tcW w:w="3118" w:type="dxa"/>
            <w:vMerge/>
          </w:tcPr>
          <w:p w:rsidR="001B12BA" w:rsidRPr="006C05D2" w:rsidRDefault="001B12BA" w:rsidP="0021160E">
            <w:pPr>
              <w:pStyle w:val="af6"/>
              <w:jc w:val="center"/>
            </w:pPr>
          </w:p>
        </w:tc>
      </w:tr>
      <w:tr w:rsidR="001B12BA" w:rsidRPr="006C05D2" w:rsidTr="0021160E">
        <w:tc>
          <w:tcPr>
            <w:tcW w:w="1809" w:type="dxa"/>
          </w:tcPr>
          <w:p w:rsidR="001B12BA" w:rsidRPr="006C05D2" w:rsidRDefault="001B12BA" w:rsidP="001B12BA">
            <w:r w:rsidRPr="006C05D2">
              <w:t xml:space="preserve">1 </w:t>
            </w:r>
            <w:r>
              <w:t>ч</w:t>
            </w:r>
            <w:r w:rsidRPr="006C05D2">
              <w:t>етверть</w:t>
            </w:r>
          </w:p>
        </w:tc>
        <w:tc>
          <w:tcPr>
            <w:tcW w:w="2127" w:type="dxa"/>
          </w:tcPr>
          <w:p w:rsidR="001B12BA" w:rsidRPr="006C05D2" w:rsidRDefault="001B12BA" w:rsidP="0021160E">
            <w:pPr>
              <w:pStyle w:val="af6"/>
              <w:jc w:val="center"/>
            </w:pPr>
            <w:r w:rsidRPr="006C05D2">
              <w:t>01.09.14</w:t>
            </w:r>
          </w:p>
        </w:tc>
        <w:tc>
          <w:tcPr>
            <w:tcW w:w="2126" w:type="dxa"/>
          </w:tcPr>
          <w:p w:rsidR="001B12BA" w:rsidRPr="006C05D2" w:rsidRDefault="001B12BA" w:rsidP="0021160E">
            <w:pPr>
              <w:pStyle w:val="af6"/>
              <w:jc w:val="center"/>
            </w:pPr>
            <w:r w:rsidRPr="006C05D2">
              <w:t>31.10.14</w:t>
            </w:r>
          </w:p>
        </w:tc>
        <w:tc>
          <w:tcPr>
            <w:tcW w:w="3118" w:type="dxa"/>
          </w:tcPr>
          <w:p w:rsidR="001B12BA" w:rsidRPr="006C05D2" w:rsidRDefault="001B12BA" w:rsidP="0021160E">
            <w:pPr>
              <w:pStyle w:val="af6"/>
              <w:jc w:val="center"/>
            </w:pPr>
            <w:r w:rsidRPr="006C05D2">
              <w:t>9 недель</w:t>
            </w:r>
          </w:p>
        </w:tc>
      </w:tr>
      <w:tr w:rsidR="001B12BA" w:rsidRPr="006C05D2" w:rsidTr="0021160E">
        <w:tc>
          <w:tcPr>
            <w:tcW w:w="1809" w:type="dxa"/>
          </w:tcPr>
          <w:p w:rsidR="001B12BA" w:rsidRPr="006C05D2" w:rsidRDefault="001B12BA" w:rsidP="001B12BA">
            <w:r w:rsidRPr="006C05D2">
              <w:t>2 четверть</w:t>
            </w:r>
          </w:p>
        </w:tc>
        <w:tc>
          <w:tcPr>
            <w:tcW w:w="2127" w:type="dxa"/>
          </w:tcPr>
          <w:p w:rsidR="001B12BA" w:rsidRPr="006C05D2" w:rsidRDefault="001B12BA" w:rsidP="0021160E">
            <w:pPr>
              <w:pStyle w:val="af6"/>
              <w:jc w:val="center"/>
            </w:pPr>
            <w:r w:rsidRPr="006C05D2">
              <w:t>10.11.14</w:t>
            </w:r>
          </w:p>
        </w:tc>
        <w:tc>
          <w:tcPr>
            <w:tcW w:w="2126" w:type="dxa"/>
          </w:tcPr>
          <w:p w:rsidR="001B12BA" w:rsidRPr="006C05D2" w:rsidRDefault="001B12BA" w:rsidP="0021160E">
            <w:pPr>
              <w:pStyle w:val="af6"/>
              <w:jc w:val="center"/>
            </w:pPr>
            <w:r w:rsidRPr="006C05D2">
              <w:t>27.12.14</w:t>
            </w:r>
          </w:p>
        </w:tc>
        <w:tc>
          <w:tcPr>
            <w:tcW w:w="3118" w:type="dxa"/>
          </w:tcPr>
          <w:p w:rsidR="001B12BA" w:rsidRPr="006C05D2" w:rsidRDefault="001B12BA" w:rsidP="0021160E">
            <w:pPr>
              <w:pStyle w:val="af6"/>
              <w:jc w:val="center"/>
            </w:pPr>
            <w:r w:rsidRPr="006C05D2">
              <w:t>7 недель</w:t>
            </w:r>
          </w:p>
        </w:tc>
      </w:tr>
      <w:tr w:rsidR="001B12BA" w:rsidRPr="006C05D2" w:rsidTr="0021160E">
        <w:tc>
          <w:tcPr>
            <w:tcW w:w="1809" w:type="dxa"/>
          </w:tcPr>
          <w:p w:rsidR="001B12BA" w:rsidRPr="006C05D2" w:rsidRDefault="001B12BA" w:rsidP="001B12BA">
            <w:r w:rsidRPr="006C05D2">
              <w:t>3 четверть</w:t>
            </w:r>
          </w:p>
        </w:tc>
        <w:tc>
          <w:tcPr>
            <w:tcW w:w="2127" w:type="dxa"/>
          </w:tcPr>
          <w:p w:rsidR="001B12BA" w:rsidRPr="006C05D2" w:rsidRDefault="001B12BA" w:rsidP="0021160E">
            <w:pPr>
              <w:pStyle w:val="af6"/>
              <w:jc w:val="center"/>
            </w:pPr>
            <w:r w:rsidRPr="006C05D2">
              <w:t>12.01.15</w:t>
            </w:r>
          </w:p>
        </w:tc>
        <w:tc>
          <w:tcPr>
            <w:tcW w:w="2126" w:type="dxa"/>
          </w:tcPr>
          <w:p w:rsidR="001B12BA" w:rsidRPr="006C05D2" w:rsidRDefault="001B12BA" w:rsidP="0021160E">
            <w:pPr>
              <w:pStyle w:val="af6"/>
              <w:jc w:val="center"/>
            </w:pPr>
            <w:r w:rsidRPr="006C05D2">
              <w:t>21.03.15</w:t>
            </w:r>
          </w:p>
        </w:tc>
        <w:tc>
          <w:tcPr>
            <w:tcW w:w="3118" w:type="dxa"/>
          </w:tcPr>
          <w:p w:rsidR="001B12BA" w:rsidRPr="006C05D2" w:rsidRDefault="001B12BA" w:rsidP="0021160E">
            <w:pPr>
              <w:pStyle w:val="af6"/>
              <w:jc w:val="center"/>
            </w:pPr>
            <w:r w:rsidRPr="006C05D2">
              <w:t>10 недель</w:t>
            </w:r>
          </w:p>
        </w:tc>
      </w:tr>
      <w:tr w:rsidR="001B12BA" w:rsidRPr="006C05D2" w:rsidTr="0021160E">
        <w:trPr>
          <w:trHeight w:val="328"/>
        </w:trPr>
        <w:tc>
          <w:tcPr>
            <w:tcW w:w="1809" w:type="dxa"/>
          </w:tcPr>
          <w:p w:rsidR="001B12BA" w:rsidRPr="006C05D2" w:rsidRDefault="001B12BA" w:rsidP="001B12BA">
            <w:r w:rsidRPr="006C05D2">
              <w:t>4 четверть</w:t>
            </w:r>
          </w:p>
        </w:tc>
        <w:tc>
          <w:tcPr>
            <w:tcW w:w="2127" w:type="dxa"/>
          </w:tcPr>
          <w:p w:rsidR="001B12BA" w:rsidRPr="006C05D2" w:rsidRDefault="001B12BA" w:rsidP="0021160E">
            <w:pPr>
              <w:pStyle w:val="af6"/>
              <w:jc w:val="center"/>
            </w:pPr>
            <w:r w:rsidRPr="006C05D2">
              <w:t>01.04.15</w:t>
            </w:r>
          </w:p>
        </w:tc>
        <w:tc>
          <w:tcPr>
            <w:tcW w:w="2126" w:type="dxa"/>
          </w:tcPr>
          <w:p w:rsidR="001B12BA" w:rsidRPr="006C05D2" w:rsidRDefault="001B12BA" w:rsidP="0021160E">
            <w:pPr>
              <w:pStyle w:val="af6"/>
              <w:jc w:val="center"/>
            </w:pPr>
            <w:r w:rsidRPr="006C05D2">
              <w:t>30.05.15</w:t>
            </w:r>
          </w:p>
        </w:tc>
        <w:tc>
          <w:tcPr>
            <w:tcW w:w="3118" w:type="dxa"/>
          </w:tcPr>
          <w:p w:rsidR="001B12BA" w:rsidRPr="006C05D2" w:rsidRDefault="001B12BA" w:rsidP="0021160E">
            <w:pPr>
              <w:pStyle w:val="af6"/>
              <w:jc w:val="center"/>
            </w:pPr>
            <w:r w:rsidRPr="006C05D2">
              <w:t>9 недель</w:t>
            </w:r>
          </w:p>
        </w:tc>
      </w:tr>
    </w:tbl>
    <w:p w:rsidR="001B12BA" w:rsidRPr="006C05D2" w:rsidRDefault="001B12BA" w:rsidP="001B12BA">
      <w:pPr>
        <w:ind w:hanging="425"/>
        <w:jc w:val="center"/>
      </w:pPr>
      <w:r w:rsidRPr="006C05D2">
        <w:t>1-8,10 классы.</w:t>
      </w: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Default="001B12BA" w:rsidP="001B12BA">
      <w:pPr>
        <w:ind w:hanging="425"/>
        <w:jc w:val="center"/>
      </w:pPr>
    </w:p>
    <w:p w:rsidR="001B12BA" w:rsidRPr="006C05D2" w:rsidRDefault="001B12BA" w:rsidP="001B12BA">
      <w:pPr>
        <w:ind w:hanging="425"/>
        <w:jc w:val="center"/>
      </w:pPr>
    </w:p>
    <w:tbl>
      <w:tblPr>
        <w:tblStyle w:val="af0"/>
        <w:tblpPr w:leftFromText="180" w:rightFromText="180" w:vertAnchor="text" w:horzAnchor="margin" w:tblpY="408"/>
        <w:tblW w:w="0" w:type="auto"/>
        <w:tblLook w:val="04A0"/>
      </w:tblPr>
      <w:tblGrid>
        <w:gridCol w:w="1809"/>
        <w:gridCol w:w="2127"/>
        <w:gridCol w:w="2162"/>
        <w:gridCol w:w="3082"/>
      </w:tblGrid>
      <w:tr w:rsidR="001B12BA" w:rsidRPr="006C05D2" w:rsidTr="0021160E">
        <w:tc>
          <w:tcPr>
            <w:tcW w:w="1809" w:type="dxa"/>
            <w:vMerge w:val="restart"/>
          </w:tcPr>
          <w:p w:rsidR="001B12BA" w:rsidRPr="006C05D2" w:rsidRDefault="001B12BA" w:rsidP="0021160E">
            <w:pPr>
              <w:jc w:val="center"/>
            </w:pPr>
            <w:r w:rsidRPr="006C05D2">
              <w:t>Четверти</w:t>
            </w:r>
          </w:p>
        </w:tc>
        <w:tc>
          <w:tcPr>
            <w:tcW w:w="4289" w:type="dxa"/>
            <w:gridSpan w:val="2"/>
          </w:tcPr>
          <w:p w:rsidR="001B12BA" w:rsidRPr="006C05D2" w:rsidRDefault="001B12BA" w:rsidP="0021160E">
            <w:pPr>
              <w:pStyle w:val="af6"/>
              <w:jc w:val="center"/>
            </w:pPr>
            <w:r w:rsidRPr="006C05D2">
              <w:t>дата</w:t>
            </w:r>
          </w:p>
        </w:tc>
        <w:tc>
          <w:tcPr>
            <w:tcW w:w="3082" w:type="dxa"/>
            <w:vMerge w:val="restart"/>
          </w:tcPr>
          <w:p w:rsidR="001B12BA" w:rsidRPr="006C05D2" w:rsidRDefault="001B12BA" w:rsidP="0021160E">
            <w:pPr>
              <w:pStyle w:val="af6"/>
              <w:jc w:val="center"/>
            </w:pPr>
            <w:r w:rsidRPr="006C05D2">
              <w:t>Продолжительность (количество учебных недель)</w:t>
            </w:r>
          </w:p>
        </w:tc>
      </w:tr>
      <w:tr w:rsidR="001B12BA" w:rsidRPr="006C05D2" w:rsidTr="0021160E">
        <w:tc>
          <w:tcPr>
            <w:tcW w:w="1809" w:type="dxa"/>
            <w:vMerge/>
          </w:tcPr>
          <w:p w:rsidR="001B12BA" w:rsidRPr="006C05D2" w:rsidRDefault="001B12BA" w:rsidP="0021160E">
            <w:pPr>
              <w:pStyle w:val="af6"/>
              <w:jc w:val="center"/>
            </w:pPr>
          </w:p>
        </w:tc>
        <w:tc>
          <w:tcPr>
            <w:tcW w:w="2127" w:type="dxa"/>
          </w:tcPr>
          <w:p w:rsidR="001B12BA" w:rsidRPr="006C05D2" w:rsidRDefault="001B12BA" w:rsidP="0021160E">
            <w:pPr>
              <w:pStyle w:val="af6"/>
              <w:jc w:val="center"/>
            </w:pPr>
            <w:r w:rsidRPr="006C05D2">
              <w:t>Начало четверти</w:t>
            </w:r>
          </w:p>
        </w:tc>
        <w:tc>
          <w:tcPr>
            <w:tcW w:w="2162" w:type="dxa"/>
          </w:tcPr>
          <w:p w:rsidR="001B12BA" w:rsidRPr="006C05D2" w:rsidRDefault="001B12BA" w:rsidP="0021160E">
            <w:pPr>
              <w:pStyle w:val="af6"/>
              <w:jc w:val="center"/>
            </w:pPr>
            <w:r w:rsidRPr="006C05D2">
              <w:t>Окончание четверти</w:t>
            </w:r>
          </w:p>
        </w:tc>
        <w:tc>
          <w:tcPr>
            <w:tcW w:w="3082" w:type="dxa"/>
            <w:vMerge/>
          </w:tcPr>
          <w:p w:rsidR="001B12BA" w:rsidRPr="006C05D2" w:rsidRDefault="001B12BA" w:rsidP="0021160E">
            <w:pPr>
              <w:pStyle w:val="af6"/>
              <w:jc w:val="center"/>
            </w:pPr>
          </w:p>
        </w:tc>
      </w:tr>
      <w:tr w:rsidR="001B12BA" w:rsidRPr="006C05D2" w:rsidTr="0021160E">
        <w:tc>
          <w:tcPr>
            <w:tcW w:w="1809" w:type="dxa"/>
          </w:tcPr>
          <w:p w:rsidR="001B12BA" w:rsidRPr="006C05D2" w:rsidRDefault="001B12BA" w:rsidP="001B12BA">
            <w:r w:rsidRPr="006C05D2">
              <w:t>1 четверть</w:t>
            </w:r>
          </w:p>
        </w:tc>
        <w:tc>
          <w:tcPr>
            <w:tcW w:w="2127" w:type="dxa"/>
          </w:tcPr>
          <w:p w:rsidR="001B12BA" w:rsidRPr="006C05D2" w:rsidRDefault="001B12BA" w:rsidP="0021160E">
            <w:pPr>
              <w:pStyle w:val="af6"/>
              <w:jc w:val="center"/>
            </w:pPr>
            <w:r w:rsidRPr="006C05D2">
              <w:t>01.09.14</w:t>
            </w:r>
          </w:p>
        </w:tc>
        <w:tc>
          <w:tcPr>
            <w:tcW w:w="2162" w:type="dxa"/>
          </w:tcPr>
          <w:p w:rsidR="001B12BA" w:rsidRPr="006C05D2" w:rsidRDefault="001B12BA" w:rsidP="0021160E">
            <w:pPr>
              <w:pStyle w:val="af6"/>
              <w:jc w:val="center"/>
            </w:pPr>
            <w:r w:rsidRPr="006C05D2">
              <w:t>31.10.14</w:t>
            </w:r>
          </w:p>
        </w:tc>
        <w:tc>
          <w:tcPr>
            <w:tcW w:w="3082" w:type="dxa"/>
          </w:tcPr>
          <w:p w:rsidR="001B12BA" w:rsidRPr="006C05D2" w:rsidRDefault="001B12BA" w:rsidP="0021160E">
            <w:pPr>
              <w:pStyle w:val="af6"/>
              <w:jc w:val="center"/>
            </w:pPr>
            <w:r w:rsidRPr="006C05D2">
              <w:t>9 недель</w:t>
            </w:r>
          </w:p>
        </w:tc>
      </w:tr>
      <w:tr w:rsidR="001B12BA" w:rsidRPr="006C05D2" w:rsidTr="0021160E">
        <w:tc>
          <w:tcPr>
            <w:tcW w:w="1809" w:type="dxa"/>
          </w:tcPr>
          <w:p w:rsidR="001B12BA" w:rsidRPr="006C05D2" w:rsidRDefault="001B12BA" w:rsidP="001B12BA">
            <w:r w:rsidRPr="006C05D2">
              <w:t>2 четверть</w:t>
            </w:r>
          </w:p>
        </w:tc>
        <w:tc>
          <w:tcPr>
            <w:tcW w:w="2127" w:type="dxa"/>
          </w:tcPr>
          <w:p w:rsidR="001B12BA" w:rsidRPr="006C05D2" w:rsidRDefault="001B12BA" w:rsidP="0021160E">
            <w:pPr>
              <w:pStyle w:val="af6"/>
              <w:jc w:val="center"/>
            </w:pPr>
            <w:r w:rsidRPr="006C05D2">
              <w:t>10.11.14</w:t>
            </w:r>
          </w:p>
        </w:tc>
        <w:tc>
          <w:tcPr>
            <w:tcW w:w="2162" w:type="dxa"/>
          </w:tcPr>
          <w:p w:rsidR="001B12BA" w:rsidRPr="006C05D2" w:rsidRDefault="001B12BA" w:rsidP="0021160E">
            <w:pPr>
              <w:pStyle w:val="af6"/>
              <w:jc w:val="center"/>
            </w:pPr>
            <w:r w:rsidRPr="006C05D2">
              <w:t>27.12.14</w:t>
            </w:r>
          </w:p>
        </w:tc>
        <w:tc>
          <w:tcPr>
            <w:tcW w:w="3082" w:type="dxa"/>
          </w:tcPr>
          <w:p w:rsidR="001B12BA" w:rsidRPr="006C05D2" w:rsidRDefault="001B12BA" w:rsidP="0021160E">
            <w:pPr>
              <w:pStyle w:val="af6"/>
              <w:jc w:val="center"/>
            </w:pPr>
            <w:r w:rsidRPr="006C05D2">
              <w:t>7 недель</w:t>
            </w:r>
          </w:p>
        </w:tc>
      </w:tr>
      <w:tr w:rsidR="001B12BA" w:rsidRPr="006C05D2" w:rsidTr="0021160E">
        <w:tc>
          <w:tcPr>
            <w:tcW w:w="1809" w:type="dxa"/>
          </w:tcPr>
          <w:p w:rsidR="001B12BA" w:rsidRPr="006C05D2" w:rsidRDefault="001B12BA" w:rsidP="001B12BA">
            <w:r w:rsidRPr="006C05D2">
              <w:t>3 четверть</w:t>
            </w:r>
          </w:p>
        </w:tc>
        <w:tc>
          <w:tcPr>
            <w:tcW w:w="2127" w:type="dxa"/>
          </w:tcPr>
          <w:p w:rsidR="001B12BA" w:rsidRPr="006C05D2" w:rsidRDefault="001B12BA" w:rsidP="0021160E">
            <w:pPr>
              <w:pStyle w:val="af6"/>
              <w:jc w:val="center"/>
            </w:pPr>
            <w:r w:rsidRPr="006C05D2">
              <w:t>12.01.15</w:t>
            </w:r>
          </w:p>
        </w:tc>
        <w:tc>
          <w:tcPr>
            <w:tcW w:w="2162" w:type="dxa"/>
          </w:tcPr>
          <w:p w:rsidR="001B12BA" w:rsidRPr="006C05D2" w:rsidRDefault="001B12BA" w:rsidP="0021160E">
            <w:pPr>
              <w:pStyle w:val="af6"/>
              <w:jc w:val="center"/>
            </w:pPr>
            <w:r w:rsidRPr="006C05D2">
              <w:t>21.03.15</w:t>
            </w:r>
          </w:p>
        </w:tc>
        <w:tc>
          <w:tcPr>
            <w:tcW w:w="3082" w:type="dxa"/>
          </w:tcPr>
          <w:p w:rsidR="001B12BA" w:rsidRPr="006C05D2" w:rsidRDefault="001B12BA" w:rsidP="0021160E">
            <w:pPr>
              <w:pStyle w:val="af6"/>
              <w:jc w:val="center"/>
            </w:pPr>
            <w:r w:rsidRPr="006C05D2">
              <w:t>10 недель</w:t>
            </w:r>
          </w:p>
        </w:tc>
      </w:tr>
      <w:tr w:rsidR="001B12BA" w:rsidRPr="006C05D2" w:rsidTr="0021160E">
        <w:trPr>
          <w:trHeight w:val="328"/>
        </w:trPr>
        <w:tc>
          <w:tcPr>
            <w:tcW w:w="1809" w:type="dxa"/>
            <w:tcBorders>
              <w:bottom w:val="single" w:sz="4" w:space="0" w:color="auto"/>
            </w:tcBorders>
          </w:tcPr>
          <w:p w:rsidR="001B12BA" w:rsidRPr="006C05D2" w:rsidRDefault="001B12BA" w:rsidP="001B12BA">
            <w:r w:rsidRPr="006C05D2">
              <w:t>4 четверть</w:t>
            </w:r>
          </w:p>
        </w:tc>
        <w:tc>
          <w:tcPr>
            <w:tcW w:w="2127" w:type="dxa"/>
            <w:tcBorders>
              <w:bottom w:val="single" w:sz="4" w:space="0" w:color="auto"/>
            </w:tcBorders>
          </w:tcPr>
          <w:p w:rsidR="001B12BA" w:rsidRPr="006C05D2" w:rsidRDefault="001B12BA" w:rsidP="0021160E">
            <w:pPr>
              <w:pStyle w:val="af6"/>
              <w:jc w:val="center"/>
            </w:pPr>
            <w:r w:rsidRPr="006C05D2">
              <w:t>01.04.15</w:t>
            </w:r>
          </w:p>
        </w:tc>
        <w:tc>
          <w:tcPr>
            <w:tcW w:w="2162" w:type="dxa"/>
            <w:tcBorders>
              <w:bottom w:val="single" w:sz="4" w:space="0" w:color="auto"/>
            </w:tcBorders>
          </w:tcPr>
          <w:p w:rsidR="001B12BA" w:rsidRPr="006C05D2" w:rsidRDefault="001B12BA" w:rsidP="0021160E">
            <w:pPr>
              <w:pStyle w:val="af6"/>
              <w:jc w:val="center"/>
            </w:pPr>
            <w:r w:rsidRPr="006C05D2">
              <w:t>25.05.15</w:t>
            </w:r>
          </w:p>
        </w:tc>
        <w:tc>
          <w:tcPr>
            <w:tcW w:w="3082" w:type="dxa"/>
            <w:tcBorders>
              <w:bottom w:val="single" w:sz="4" w:space="0" w:color="auto"/>
            </w:tcBorders>
          </w:tcPr>
          <w:p w:rsidR="001B12BA" w:rsidRPr="006C05D2" w:rsidRDefault="001B12BA" w:rsidP="0021160E">
            <w:pPr>
              <w:pStyle w:val="af6"/>
              <w:jc w:val="center"/>
            </w:pPr>
            <w:r w:rsidRPr="006C05D2">
              <w:t>9 недель</w:t>
            </w:r>
          </w:p>
        </w:tc>
      </w:tr>
    </w:tbl>
    <w:p w:rsidR="001B12BA" w:rsidRPr="006C05D2" w:rsidRDefault="001B12BA" w:rsidP="001B12BA">
      <w:pPr>
        <w:ind w:hanging="425"/>
        <w:jc w:val="center"/>
        <w:rPr>
          <w:bCs/>
        </w:rPr>
      </w:pPr>
      <w:r w:rsidRPr="006C05D2">
        <w:t>9 и 11 класс</w:t>
      </w: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Default="001B12BA" w:rsidP="001B12BA">
      <w:pPr>
        <w:jc w:val="both"/>
        <w:rPr>
          <w:bCs/>
        </w:rPr>
      </w:pPr>
    </w:p>
    <w:p w:rsidR="001B12BA" w:rsidRPr="006C05D2" w:rsidRDefault="001B12BA" w:rsidP="001B12BA">
      <w:pPr>
        <w:jc w:val="both"/>
        <w:rPr>
          <w:bCs/>
        </w:rPr>
      </w:pPr>
    </w:p>
    <w:tbl>
      <w:tblPr>
        <w:tblStyle w:val="af0"/>
        <w:tblW w:w="0" w:type="auto"/>
        <w:tblLook w:val="04A0"/>
      </w:tblPr>
      <w:tblGrid>
        <w:gridCol w:w="2093"/>
        <w:gridCol w:w="1984"/>
        <w:gridCol w:w="1985"/>
        <w:gridCol w:w="2835"/>
      </w:tblGrid>
      <w:tr w:rsidR="001B12BA" w:rsidRPr="006C05D2" w:rsidTr="0021160E">
        <w:tc>
          <w:tcPr>
            <w:tcW w:w="2093" w:type="dxa"/>
          </w:tcPr>
          <w:p w:rsidR="001B12BA" w:rsidRPr="006C05D2" w:rsidRDefault="001B12BA" w:rsidP="0021160E">
            <w:pPr>
              <w:jc w:val="center"/>
            </w:pPr>
            <w:r w:rsidRPr="006C05D2">
              <w:t xml:space="preserve"> Каникулы</w:t>
            </w:r>
          </w:p>
        </w:tc>
        <w:tc>
          <w:tcPr>
            <w:tcW w:w="1984" w:type="dxa"/>
          </w:tcPr>
          <w:p w:rsidR="001B12BA" w:rsidRPr="006C05D2" w:rsidRDefault="001B12BA" w:rsidP="0021160E">
            <w:pPr>
              <w:jc w:val="center"/>
            </w:pPr>
            <w:r w:rsidRPr="006C05D2">
              <w:t>Дата начала каникул</w:t>
            </w:r>
          </w:p>
        </w:tc>
        <w:tc>
          <w:tcPr>
            <w:tcW w:w="1985" w:type="dxa"/>
          </w:tcPr>
          <w:p w:rsidR="001B12BA" w:rsidRPr="006C05D2" w:rsidRDefault="001B12BA" w:rsidP="0021160E">
            <w:pPr>
              <w:jc w:val="center"/>
            </w:pPr>
            <w:r w:rsidRPr="006C05D2">
              <w:t>Дата окончания каникул</w:t>
            </w:r>
          </w:p>
        </w:tc>
        <w:tc>
          <w:tcPr>
            <w:tcW w:w="2835" w:type="dxa"/>
          </w:tcPr>
          <w:p w:rsidR="001B12BA" w:rsidRPr="006C05D2" w:rsidRDefault="001B12BA" w:rsidP="0021160E">
            <w:pPr>
              <w:jc w:val="center"/>
            </w:pPr>
            <w:r w:rsidRPr="006C05D2">
              <w:t>Продолжительность в днях</w:t>
            </w:r>
          </w:p>
        </w:tc>
      </w:tr>
      <w:tr w:rsidR="001B12BA" w:rsidRPr="006C05D2" w:rsidTr="0021160E">
        <w:tc>
          <w:tcPr>
            <w:tcW w:w="2093" w:type="dxa"/>
          </w:tcPr>
          <w:p w:rsidR="001B12BA" w:rsidRPr="006C05D2" w:rsidRDefault="001B12BA" w:rsidP="0021160E">
            <w:pPr>
              <w:jc w:val="center"/>
            </w:pPr>
            <w:r w:rsidRPr="006C05D2">
              <w:t>Осенние</w:t>
            </w:r>
          </w:p>
        </w:tc>
        <w:tc>
          <w:tcPr>
            <w:tcW w:w="1984" w:type="dxa"/>
          </w:tcPr>
          <w:p w:rsidR="001B12BA" w:rsidRPr="006C05D2" w:rsidRDefault="001B12BA" w:rsidP="0021160E">
            <w:pPr>
              <w:jc w:val="center"/>
            </w:pPr>
            <w:r w:rsidRPr="006C05D2">
              <w:t>01.11.14</w:t>
            </w:r>
          </w:p>
        </w:tc>
        <w:tc>
          <w:tcPr>
            <w:tcW w:w="1985" w:type="dxa"/>
          </w:tcPr>
          <w:p w:rsidR="001B12BA" w:rsidRPr="006C05D2" w:rsidRDefault="001B12BA" w:rsidP="0021160E">
            <w:pPr>
              <w:jc w:val="center"/>
            </w:pPr>
            <w:r w:rsidRPr="006C05D2">
              <w:t>09.11.14</w:t>
            </w:r>
          </w:p>
        </w:tc>
        <w:tc>
          <w:tcPr>
            <w:tcW w:w="2835" w:type="dxa"/>
          </w:tcPr>
          <w:p w:rsidR="001B12BA" w:rsidRPr="006C05D2" w:rsidRDefault="001B12BA" w:rsidP="0021160E">
            <w:pPr>
              <w:jc w:val="center"/>
            </w:pPr>
            <w:r w:rsidRPr="006C05D2">
              <w:t>9 дней</w:t>
            </w:r>
          </w:p>
        </w:tc>
      </w:tr>
      <w:tr w:rsidR="001B12BA" w:rsidRPr="006C05D2" w:rsidTr="0021160E">
        <w:tc>
          <w:tcPr>
            <w:tcW w:w="2093" w:type="dxa"/>
          </w:tcPr>
          <w:p w:rsidR="001B12BA" w:rsidRPr="006C05D2" w:rsidRDefault="001B12BA" w:rsidP="0021160E">
            <w:pPr>
              <w:jc w:val="center"/>
            </w:pPr>
            <w:r w:rsidRPr="006C05D2">
              <w:t>Зимние</w:t>
            </w:r>
          </w:p>
        </w:tc>
        <w:tc>
          <w:tcPr>
            <w:tcW w:w="1984" w:type="dxa"/>
          </w:tcPr>
          <w:p w:rsidR="001B12BA" w:rsidRPr="006C05D2" w:rsidRDefault="001B12BA" w:rsidP="0021160E">
            <w:pPr>
              <w:jc w:val="center"/>
            </w:pPr>
            <w:r w:rsidRPr="006C05D2">
              <w:t>29.12.14</w:t>
            </w:r>
          </w:p>
        </w:tc>
        <w:tc>
          <w:tcPr>
            <w:tcW w:w="1985" w:type="dxa"/>
          </w:tcPr>
          <w:p w:rsidR="001B12BA" w:rsidRPr="006C05D2" w:rsidRDefault="001B12BA" w:rsidP="0021160E">
            <w:pPr>
              <w:jc w:val="center"/>
            </w:pPr>
            <w:r w:rsidRPr="006C05D2">
              <w:t>11.01.15</w:t>
            </w:r>
          </w:p>
        </w:tc>
        <w:tc>
          <w:tcPr>
            <w:tcW w:w="2835" w:type="dxa"/>
          </w:tcPr>
          <w:p w:rsidR="001B12BA" w:rsidRPr="006C05D2" w:rsidRDefault="001B12BA" w:rsidP="0021160E">
            <w:pPr>
              <w:jc w:val="center"/>
            </w:pPr>
            <w:r w:rsidRPr="006C05D2">
              <w:t>14 дней</w:t>
            </w:r>
          </w:p>
        </w:tc>
      </w:tr>
      <w:tr w:rsidR="001B12BA" w:rsidRPr="006C05D2" w:rsidTr="0021160E">
        <w:tc>
          <w:tcPr>
            <w:tcW w:w="2093" w:type="dxa"/>
          </w:tcPr>
          <w:p w:rsidR="001B12BA" w:rsidRPr="006C05D2" w:rsidRDefault="001B12BA" w:rsidP="0021160E">
            <w:pPr>
              <w:jc w:val="center"/>
            </w:pPr>
            <w:r w:rsidRPr="006C05D2">
              <w:t>Весенние</w:t>
            </w:r>
          </w:p>
        </w:tc>
        <w:tc>
          <w:tcPr>
            <w:tcW w:w="1984" w:type="dxa"/>
          </w:tcPr>
          <w:p w:rsidR="001B12BA" w:rsidRPr="006C05D2" w:rsidRDefault="001B12BA" w:rsidP="0021160E">
            <w:pPr>
              <w:jc w:val="center"/>
            </w:pPr>
            <w:r w:rsidRPr="006C05D2">
              <w:t>23.03.15</w:t>
            </w:r>
          </w:p>
        </w:tc>
        <w:tc>
          <w:tcPr>
            <w:tcW w:w="1985" w:type="dxa"/>
          </w:tcPr>
          <w:p w:rsidR="001B12BA" w:rsidRPr="006C05D2" w:rsidRDefault="001B12BA" w:rsidP="0021160E">
            <w:pPr>
              <w:jc w:val="center"/>
            </w:pPr>
            <w:r w:rsidRPr="006C05D2">
              <w:t>31.03.15</w:t>
            </w:r>
          </w:p>
        </w:tc>
        <w:tc>
          <w:tcPr>
            <w:tcW w:w="2835" w:type="dxa"/>
          </w:tcPr>
          <w:p w:rsidR="001B12BA" w:rsidRPr="006C05D2" w:rsidRDefault="001B12BA" w:rsidP="0021160E">
            <w:pPr>
              <w:jc w:val="center"/>
            </w:pPr>
            <w:r w:rsidRPr="006C05D2">
              <w:t>9 дней</w:t>
            </w:r>
          </w:p>
        </w:tc>
      </w:tr>
      <w:tr w:rsidR="001B12BA" w:rsidRPr="006C05D2" w:rsidTr="0021160E">
        <w:tc>
          <w:tcPr>
            <w:tcW w:w="2093" w:type="dxa"/>
          </w:tcPr>
          <w:p w:rsidR="001B12BA" w:rsidRPr="006C05D2" w:rsidRDefault="001B12BA" w:rsidP="0021160E">
            <w:pPr>
              <w:jc w:val="center"/>
            </w:pPr>
            <w:r w:rsidRPr="006C05D2">
              <w:t>Летние</w:t>
            </w:r>
          </w:p>
        </w:tc>
        <w:tc>
          <w:tcPr>
            <w:tcW w:w="1984" w:type="dxa"/>
          </w:tcPr>
          <w:p w:rsidR="001B12BA" w:rsidRPr="006C05D2" w:rsidRDefault="001B12BA" w:rsidP="0021160E">
            <w:pPr>
              <w:jc w:val="center"/>
            </w:pPr>
            <w:r w:rsidRPr="006C05D2">
              <w:t>31.05.15</w:t>
            </w:r>
          </w:p>
        </w:tc>
        <w:tc>
          <w:tcPr>
            <w:tcW w:w="1985" w:type="dxa"/>
          </w:tcPr>
          <w:p w:rsidR="001B12BA" w:rsidRPr="006C05D2" w:rsidRDefault="001B12BA" w:rsidP="0021160E">
            <w:pPr>
              <w:jc w:val="center"/>
            </w:pPr>
            <w:r w:rsidRPr="006C05D2">
              <w:t>31.08.15</w:t>
            </w:r>
          </w:p>
        </w:tc>
        <w:tc>
          <w:tcPr>
            <w:tcW w:w="2835" w:type="dxa"/>
          </w:tcPr>
          <w:p w:rsidR="001B12BA" w:rsidRPr="006C05D2" w:rsidRDefault="001B12BA" w:rsidP="0021160E">
            <w:pPr>
              <w:jc w:val="center"/>
            </w:pPr>
            <w:r w:rsidRPr="006C05D2">
              <w:t>93 дня</w:t>
            </w:r>
          </w:p>
        </w:tc>
      </w:tr>
    </w:tbl>
    <w:p w:rsidR="001B12BA" w:rsidRPr="006C05D2" w:rsidRDefault="001B12BA" w:rsidP="001B12BA">
      <w:pPr>
        <w:jc w:val="both"/>
      </w:pPr>
    </w:p>
    <w:p w:rsidR="001B12BA" w:rsidRPr="006C05D2" w:rsidRDefault="001B12BA" w:rsidP="001B12BA">
      <w:pPr>
        <w:jc w:val="both"/>
      </w:pPr>
      <w:r w:rsidRPr="006C05D2">
        <w:t>Для обучающихся 1-х классов устанавливаются дополнительные недельные каникулы с 09.02.14 г. по 15.02.15 г.</w:t>
      </w:r>
    </w:p>
    <w:p w:rsidR="001B12BA" w:rsidRPr="006C05D2" w:rsidRDefault="001B12BA" w:rsidP="001B12BA">
      <w:pPr>
        <w:ind w:left="-426"/>
        <w:contextualSpacing/>
        <w:jc w:val="both"/>
        <w:rPr>
          <w:b/>
        </w:rPr>
      </w:pPr>
      <w:r w:rsidRPr="006C05D2">
        <w:rPr>
          <w:b/>
        </w:rPr>
        <w:t>4.   Регламентирование образовательного процесса на неделю:</w:t>
      </w:r>
    </w:p>
    <w:p w:rsidR="001B12BA" w:rsidRPr="006C05D2" w:rsidRDefault="001B12BA" w:rsidP="001B12BA">
      <w:pPr>
        <w:pStyle w:val="af6"/>
        <w:spacing w:line="276" w:lineRule="auto"/>
        <w:jc w:val="both"/>
      </w:pPr>
      <w:r w:rsidRPr="006C05D2">
        <w:t>Продолжительность рабочей недели:</w:t>
      </w:r>
    </w:p>
    <w:p w:rsidR="001B12BA" w:rsidRPr="006C05D2" w:rsidRDefault="001B12BA" w:rsidP="001B12BA">
      <w:pPr>
        <w:pStyle w:val="af6"/>
        <w:spacing w:line="276" w:lineRule="auto"/>
        <w:jc w:val="both"/>
      </w:pPr>
      <w:r w:rsidRPr="006C05D2">
        <w:t>5-ти дневная рабочая неделя в 1-м классе;</w:t>
      </w:r>
    </w:p>
    <w:p w:rsidR="001B12BA" w:rsidRPr="006C05D2" w:rsidRDefault="001B12BA" w:rsidP="001B12BA">
      <w:pPr>
        <w:pStyle w:val="af6"/>
        <w:spacing w:line="276" w:lineRule="auto"/>
        <w:jc w:val="both"/>
      </w:pPr>
      <w:r w:rsidRPr="006C05D2">
        <w:t>6-ти дневная рабочая неделя во 2-11 классах.</w:t>
      </w:r>
    </w:p>
    <w:p w:rsidR="001B12BA" w:rsidRPr="006C05D2" w:rsidRDefault="001B12BA" w:rsidP="001B12BA">
      <w:pPr>
        <w:ind w:left="-426"/>
        <w:contextualSpacing/>
        <w:jc w:val="both"/>
        <w:rPr>
          <w:b/>
        </w:rPr>
      </w:pPr>
      <w:r w:rsidRPr="006C05D2">
        <w:rPr>
          <w:b/>
        </w:rPr>
        <w:t>5.   Регламентирование образовательного процесса на день:</w:t>
      </w:r>
    </w:p>
    <w:p w:rsidR="001B12BA" w:rsidRPr="006C05D2" w:rsidRDefault="001B12BA" w:rsidP="001B12BA">
      <w:pPr>
        <w:contextualSpacing/>
        <w:jc w:val="both"/>
      </w:pPr>
      <w:r w:rsidRPr="006C05D2">
        <w:t>МКОУ СОШ №4 работает в одну смену.</w:t>
      </w:r>
    </w:p>
    <w:p w:rsidR="001B12BA" w:rsidRPr="006C05D2" w:rsidRDefault="001B12BA" w:rsidP="001B12BA">
      <w:pPr>
        <w:contextualSpacing/>
        <w:jc w:val="both"/>
      </w:pPr>
      <w:r w:rsidRPr="006C05D2">
        <w:t>Продолжительность урока:</w:t>
      </w:r>
    </w:p>
    <w:p w:rsidR="001B12BA" w:rsidRPr="006C05D2" w:rsidRDefault="001B12BA" w:rsidP="001B12BA">
      <w:pPr>
        <w:pStyle w:val="af6"/>
        <w:spacing w:line="276" w:lineRule="auto"/>
        <w:jc w:val="both"/>
      </w:pPr>
      <w:r w:rsidRPr="006C05D2">
        <w:t>Для обучающихся 1-х классов используется «ступенчатый» режим обучения в первом полугодии (в сентябре, октябре - по 3 урока в день по 35 минут каждый; в ноябре - декабре - по 4 урока вдень по 35 минут каждый и один день 5 уроков; январь - май - по 4 урока в день по 45 минут каждый и один день 5 уроков); перемены между уроками  по 10 минут, одна динамическая пауза 40 минут после второго урока.</w:t>
      </w:r>
    </w:p>
    <w:p w:rsidR="001B12BA" w:rsidRPr="006C05D2" w:rsidRDefault="001B12BA" w:rsidP="001B12BA">
      <w:pPr>
        <w:pStyle w:val="af6"/>
        <w:spacing w:line="276" w:lineRule="auto"/>
        <w:jc w:val="both"/>
      </w:pPr>
    </w:p>
    <w:p w:rsidR="001B12BA" w:rsidRPr="006C05D2" w:rsidRDefault="001B12BA" w:rsidP="001B12BA">
      <w:pPr>
        <w:jc w:val="both"/>
      </w:pPr>
      <w:r w:rsidRPr="006C05D2">
        <w:t>Для обучающихся 2 –11 классов не более 6-и уроков в деньпо 45 минут каждый, перемены между уроками  по 10 минут, две перемены после второго и четвертого уроков по 20 минут.</w:t>
      </w:r>
    </w:p>
    <w:p w:rsidR="001B12BA" w:rsidRPr="006C05D2" w:rsidRDefault="001B12BA" w:rsidP="001B12BA">
      <w:pPr>
        <w:contextualSpacing/>
        <w:jc w:val="both"/>
      </w:pPr>
    </w:p>
    <w:p w:rsidR="001B12BA" w:rsidRPr="006C05D2" w:rsidRDefault="001B12BA" w:rsidP="001B12BA">
      <w:pPr>
        <w:contextualSpacing/>
        <w:jc w:val="both"/>
      </w:pPr>
      <w:r w:rsidRPr="006C05D2">
        <w:t>Расписание учебных занятий для 1 класса:</w:t>
      </w:r>
    </w:p>
    <w:p w:rsidR="001B12BA" w:rsidRPr="006C05D2" w:rsidRDefault="001B12BA" w:rsidP="001B12BA">
      <w:pPr>
        <w:jc w:val="both"/>
      </w:pPr>
      <w:r w:rsidRPr="006C05D2">
        <w:rPr>
          <w:lang w:val="en-US"/>
        </w:rPr>
        <w:t>I</w:t>
      </w:r>
      <w:r w:rsidRPr="006C05D2">
        <w:t xml:space="preserve"> четверть</w:t>
      </w:r>
    </w:p>
    <w:p w:rsidR="001B12BA" w:rsidRPr="006C05D2" w:rsidRDefault="001B12BA" w:rsidP="001B12BA">
      <w:pPr>
        <w:jc w:val="both"/>
      </w:pPr>
    </w:p>
    <w:tbl>
      <w:tblPr>
        <w:tblStyle w:val="af0"/>
        <w:tblW w:w="0" w:type="auto"/>
        <w:tblLook w:val="04A0"/>
      </w:tblPr>
      <w:tblGrid>
        <w:gridCol w:w="2235"/>
        <w:gridCol w:w="5244"/>
        <w:gridCol w:w="2092"/>
      </w:tblGrid>
      <w:tr w:rsidR="001B12BA" w:rsidRPr="006C05D2" w:rsidTr="0021160E">
        <w:tc>
          <w:tcPr>
            <w:tcW w:w="2235" w:type="dxa"/>
          </w:tcPr>
          <w:p w:rsidR="001B12BA" w:rsidRPr="006C05D2" w:rsidRDefault="001B12BA" w:rsidP="0021160E">
            <w:pPr>
              <w:jc w:val="both"/>
              <w:rPr>
                <w:b/>
              </w:rPr>
            </w:pPr>
            <w:r w:rsidRPr="006C05D2">
              <w:rPr>
                <w:b/>
              </w:rPr>
              <w:t>Начало</w:t>
            </w:r>
          </w:p>
        </w:tc>
        <w:tc>
          <w:tcPr>
            <w:tcW w:w="5244" w:type="dxa"/>
          </w:tcPr>
          <w:p w:rsidR="001B12BA" w:rsidRPr="006C05D2" w:rsidRDefault="001B12BA" w:rsidP="0021160E">
            <w:pPr>
              <w:jc w:val="both"/>
              <w:rPr>
                <w:b/>
              </w:rPr>
            </w:pPr>
            <w:r w:rsidRPr="006C05D2">
              <w:rPr>
                <w:b/>
              </w:rPr>
              <w:t>Мероприятие</w:t>
            </w:r>
          </w:p>
        </w:tc>
        <w:tc>
          <w:tcPr>
            <w:tcW w:w="2092" w:type="dxa"/>
          </w:tcPr>
          <w:p w:rsidR="001B12BA" w:rsidRPr="006C05D2" w:rsidRDefault="001B12BA" w:rsidP="0021160E">
            <w:pPr>
              <w:jc w:val="both"/>
              <w:rPr>
                <w:b/>
              </w:rPr>
            </w:pPr>
            <w:r w:rsidRPr="006C05D2">
              <w:rPr>
                <w:b/>
              </w:rPr>
              <w:t>Окончание</w:t>
            </w:r>
          </w:p>
        </w:tc>
      </w:tr>
      <w:tr w:rsidR="001B12BA" w:rsidRPr="006C05D2" w:rsidTr="0021160E">
        <w:tc>
          <w:tcPr>
            <w:tcW w:w="2235" w:type="dxa"/>
          </w:tcPr>
          <w:p w:rsidR="001B12BA" w:rsidRPr="006C05D2" w:rsidRDefault="001B12BA" w:rsidP="0021160E">
            <w:pPr>
              <w:jc w:val="both"/>
            </w:pPr>
            <w:r w:rsidRPr="006C05D2">
              <w:t>9.00</w:t>
            </w:r>
          </w:p>
        </w:tc>
        <w:tc>
          <w:tcPr>
            <w:tcW w:w="5244" w:type="dxa"/>
          </w:tcPr>
          <w:p w:rsidR="001B12BA" w:rsidRPr="006C05D2" w:rsidRDefault="001B12BA" w:rsidP="0021160E">
            <w:pPr>
              <w:jc w:val="both"/>
            </w:pPr>
            <w:r w:rsidRPr="006C05D2">
              <w:t>1 урок (35 мин.)</w:t>
            </w:r>
          </w:p>
        </w:tc>
        <w:tc>
          <w:tcPr>
            <w:tcW w:w="2092" w:type="dxa"/>
          </w:tcPr>
          <w:p w:rsidR="001B12BA" w:rsidRPr="006C05D2" w:rsidRDefault="001B12BA" w:rsidP="0021160E">
            <w:pPr>
              <w:jc w:val="both"/>
            </w:pPr>
            <w:r w:rsidRPr="006C05D2">
              <w:t>9.35</w:t>
            </w:r>
          </w:p>
        </w:tc>
      </w:tr>
      <w:tr w:rsidR="001B12BA" w:rsidRPr="006C05D2" w:rsidTr="0021160E">
        <w:tc>
          <w:tcPr>
            <w:tcW w:w="2235" w:type="dxa"/>
          </w:tcPr>
          <w:p w:rsidR="001B12BA" w:rsidRPr="006C05D2" w:rsidRDefault="001B12BA" w:rsidP="0021160E">
            <w:pPr>
              <w:jc w:val="both"/>
            </w:pPr>
            <w:r w:rsidRPr="006C05D2">
              <w:t>9.35</w:t>
            </w:r>
          </w:p>
        </w:tc>
        <w:tc>
          <w:tcPr>
            <w:tcW w:w="5244" w:type="dxa"/>
          </w:tcPr>
          <w:p w:rsidR="001B12BA" w:rsidRPr="006C05D2" w:rsidRDefault="001B12BA" w:rsidP="0021160E">
            <w:pPr>
              <w:jc w:val="both"/>
            </w:pPr>
            <w:r w:rsidRPr="006C05D2">
              <w:t>1 перемена (10 мин.)</w:t>
            </w:r>
          </w:p>
        </w:tc>
        <w:tc>
          <w:tcPr>
            <w:tcW w:w="2092" w:type="dxa"/>
          </w:tcPr>
          <w:p w:rsidR="001B12BA" w:rsidRPr="006C05D2" w:rsidRDefault="001B12BA" w:rsidP="0021160E">
            <w:pPr>
              <w:jc w:val="both"/>
            </w:pPr>
            <w:r w:rsidRPr="006C05D2">
              <w:t>9.45</w:t>
            </w:r>
          </w:p>
        </w:tc>
      </w:tr>
      <w:tr w:rsidR="001B12BA" w:rsidRPr="006C05D2" w:rsidTr="0021160E">
        <w:tc>
          <w:tcPr>
            <w:tcW w:w="2235" w:type="dxa"/>
          </w:tcPr>
          <w:p w:rsidR="001B12BA" w:rsidRPr="006C05D2" w:rsidRDefault="001B12BA" w:rsidP="0021160E">
            <w:pPr>
              <w:jc w:val="both"/>
            </w:pPr>
            <w:r w:rsidRPr="006C05D2">
              <w:t>9.45</w:t>
            </w:r>
          </w:p>
        </w:tc>
        <w:tc>
          <w:tcPr>
            <w:tcW w:w="5244" w:type="dxa"/>
          </w:tcPr>
          <w:p w:rsidR="001B12BA" w:rsidRPr="006C05D2" w:rsidRDefault="001B12BA" w:rsidP="0021160E">
            <w:pPr>
              <w:jc w:val="both"/>
            </w:pPr>
            <w:r w:rsidRPr="006C05D2">
              <w:t>2 урок (35 мин.)</w:t>
            </w:r>
          </w:p>
        </w:tc>
        <w:tc>
          <w:tcPr>
            <w:tcW w:w="2092" w:type="dxa"/>
          </w:tcPr>
          <w:p w:rsidR="001B12BA" w:rsidRPr="006C05D2" w:rsidRDefault="001B12BA" w:rsidP="0021160E">
            <w:pPr>
              <w:jc w:val="both"/>
            </w:pPr>
            <w:r w:rsidRPr="006C05D2">
              <w:t>10.20</w:t>
            </w:r>
          </w:p>
        </w:tc>
      </w:tr>
      <w:tr w:rsidR="001B12BA" w:rsidRPr="006C05D2" w:rsidTr="0021160E">
        <w:tc>
          <w:tcPr>
            <w:tcW w:w="2235" w:type="dxa"/>
          </w:tcPr>
          <w:p w:rsidR="001B12BA" w:rsidRPr="006C05D2" w:rsidRDefault="001B12BA" w:rsidP="0021160E">
            <w:pPr>
              <w:jc w:val="both"/>
            </w:pPr>
            <w:r w:rsidRPr="006C05D2">
              <w:t>10.20</w:t>
            </w:r>
          </w:p>
        </w:tc>
        <w:tc>
          <w:tcPr>
            <w:tcW w:w="5244" w:type="dxa"/>
          </w:tcPr>
          <w:p w:rsidR="001B12BA" w:rsidRPr="006C05D2" w:rsidRDefault="001B12BA" w:rsidP="0021160E">
            <w:pPr>
              <w:jc w:val="both"/>
            </w:pPr>
            <w:r w:rsidRPr="006C05D2">
              <w:t>2 перемена (40 мин.)</w:t>
            </w:r>
          </w:p>
          <w:p w:rsidR="001B12BA" w:rsidRPr="006C05D2" w:rsidRDefault="001B12BA" w:rsidP="0021160E">
            <w:pPr>
              <w:jc w:val="both"/>
            </w:pPr>
            <w:r w:rsidRPr="006C05D2">
              <w:t>(Динамическая пауза, завтрак)</w:t>
            </w:r>
          </w:p>
        </w:tc>
        <w:tc>
          <w:tcPr>
            <w:tcW w:w="2092" w:type="dxa"/>
          </w:tcPr>
          <w:p w:rsidR="001B12BA" w:rsidRPr="006C05D2" w:rsidRDefault="001B12BA" w:rsidP="0021160E">
            <w:pPr>
              <w:jc w:val="both"/>
            </w:pPr>
            <w:r w:rsidRPr="006C05D2">
              <w:t>11.00</w:t>
            </w:r>
          </w:p>
        </w:tc>
      </w:tr>
      <w:tr w:rsidR="001B12BA" w:rsidRPr="006C05D2" w:rsidTr="0021160E">
        <w:tc>
          <w:tcPr>
            <w:tcW w:w="2235" w:type="dxa"/>
          </w:tcPr>
          <w:p w:rsidR="001B12BA" w:rsidRPr="006C05D2" w:rsidRDefault="001B12BA" w:rsidP="0021160E">
            <w:pPr>
              <w:jc w:val="both"/>
            </w:pPr>
            <w:r w:rsidRPr="006C05D2">
              <w:t>11.00</w:t>
            </w:r>
          </w:p>
        </w:tc>
        <w:tc>
          <w:tcPr>
            <w:tcW w:w="5244" w:type="dxa"/>
          </w:tcPr>
          <w:p w:rsidR="001B12BA" w:rsidRPr="006C05D2" w:rsidRDefault="001B12BA" w:rsidP="0021160E">
            <w:pPr>
              <w:jc w:val="both"/>
            </w:pPr>
            <w:r w:rsidRPr="006C05D2">
              <w:t>3 урок (35 мин.)</w:t>
            </w:r>
          </w:p>
        </w:tc>
        <w:tc>
          <w:tcPr>
            <w:tcW w:w="2092" w:type="dxa"/>
          </w:tcPr>
          <w:p w:rsidR="001B12BA" w:rsidRPr="006C05D2" w:rsidRDefault="001B12BA" w:rsidP="0021160E">
            <w:pPr>
              <w:jc w:val="both"/>
            </w:pPr>
            <w:r w:rsidRPr="006C05D2">
              <w:t>11.35</w:t>
            </w:r>
          </w:p>
        </w:tc>
      </w:tr>
    </w:tbl>
    <w:p w:rsidR="001B12BA" w:rsidRPr="006C05D2" w:rsidRDefault="001B12BA" w:rsidP="001B12BA">
      <w:pPr>
        <w:jc w:val="both"/>
      </w:pPr>
    </w:p>
    <w:p w:rsidR="001B12BA" w:rsidRPr="006C05D2" w:rsidRDefault="001B12BA" w:rsidP="001B12BA">
      <w:pPr>
        <w:jc w:val="both"/>
      </w:pPr>
    </w:p>
    <w:p w:rsidR="001B12BA" w:rsidRPr="006C05D2" w:rsidRDefault="001B12BA" w:rsidP="001B12BA">
      <w:pPr>
        <w:jc w:val="both"/>
      </w:pPr>
      <w:r w:rsidRPr="006C05D2">
        <w:rPr>
          <w:lang w:val="en-US"/>
        </w:rPr>
        <w:t>II</w:t>
      </w:r>
      <w:r w:rsidRPr="006C05D2">
        <w:t xml:space="preserve"> четверть</w:t>
      </w:r>
    </w:p>
    <w:p w:rsidR="001B12BA" w:rsidRPr="006C05D2" w:rsidRDefault="001B12BA" w:rsidP="001B12BA">
      <w:pPr>
        <w:jc w:val="both"/>
      </w:pPr>
    </w:p>
    <w:tbl>
      <w:tblPr>
        <w:tblStyle w:val="af0"/>
        <w:tblW w:w="0" w:type="auto"/>
        <w:tblLook w:val="04A0"/>
      </w:tblPr>
      <w:tblGrid>
        <w:gridCol w:w="2235"/>
        <w:gridCol w:w="5244"/>
        <w:gridCol w:w="2092"/>
      </w:tblGrid>
      <w:tr w:rsidR="001B12BA" w:rsidRPr="006C05D2" w:rsidTr="0021160E">
        <w:tc>
          <w:tcPr>
            <w:tcW w:w="2235" w:type="dxa"/>
          </w:tcPr>
          <w:p w:rsidR="001B12BA" w:rsidRPr="006C05D2" w:rsidRDefault="001B12BA" w:rsidP="0021160E">
            <w:pPr>
              <w:jc w:val="both"/>
              <w:rPr>
                <w:b/>
              </w:rPr>
            </w:pPr>
            <w:r w:rsidRPr="006C05D2">
              <w:rPr>
                <w:b/>
              </w:rPr>
              <w:t>Начало</w:t>
            </w:r>
          </w:p>
        </w:tc>
        <w:tc>
          <w:tcPr>
            <w:tcW w:w="5244" w:type="dxa"/>
          </w:tcPr>
          <w:p w:rsidR="001B12BA" w:rsidRPr="006C05D2" w:rsidRDefault="001B12BA" w:rsidP="0021160E">
            <w:pPr>
              <w:jc w:val="both"/>
              <w:rPr>
                <w:b/>
              </w:rPr>
            </w:pPr>
            <w:r w:rsidRPr="006C05D2">
              <w:rPr>
                <w:b/>
              </w:rPr>
              <w:t>Мероприятие</w:t>
            </w:r>
          </w:p>
        </w:tc>
        <w:tc>
          <w:tcPr>
            <w:tcW w:w="2092" w:type="dxa"/>
          </w:tcPr>
          <w:p w:rsidR="001B12BA" w:rsidRPr="006C05D2" w:rsidRDefault="001B12BA" w:rsidP="0021160E">
            <w:pPr>
              <w:jc w:val="both"/>
              <w:rPr>
                <w:b/>
              </w:rPr>
            </w:pPr>
            <w:r w:rsidRPr="006C05D2">
              <w:rPr>
                <w:b/>
              </w:rPr>
              <w:t>Окончание</w:t>
            </w:r>
          </w:p>
        </w:tc>
      </w:tr>
      <w:tr w:rsidR="001B12BA" w:rsidRPr="006C05D2" w:rsidTr="0021160E">
        <w:tc>
          <w:tcPr>
            <w:tcW w:w="2235" w:type="dxa"/>
          </w:tcPr>
          <w:p w:rsidR="001B12BA" w:rsidRPr="006C05D2" w:rsidRDefault="001B12BA" w:rsidP="0021160E">
            <w:pPr>
              <w:jc w:val="both"/>
            </w:pPr>
            <w:r w:rsidRPr="006C05D2">
              <w:t>9.00</w:t>
            </w:r>
          </w:p>
        </w:tc>
        <w:tc>
          <w:tcPr>
            <w:tcW w:w="5244" w:type="dxa"/>
          </w:tcPr>
          <w:p w:rsidR="001B12BA" w:rsidRPr="006C05D2" w:rsidRDefault="001B12BA" w:rsidP="0021160E">
            <w:pPr>
              <w:jc w:val="both"/>
            </w:pPr>
            <w:r w:rsidRPr="006C05D2">
              <w:t>1 урок (35 мин.)</w:t>
            </w:r>
          </w:p>
        </w:tc>
        <w:tc>
          <w:tcPr>
            <w:tcW w:w="2092" w:type="dxa"/>
          </w:tcPr>
          <w:p w:rsidR="001B12BA" w:rsidRPr="006C05D2" w:rsidRDefault="001B12BA" w:rsidP="0021160E">
            <w:pPr>
              <w:jc w:val="both"/>
            </w:pPr>
            <w:r w:rsidRPr="006C05D2">
              <w:t>9.35</w:t>
            </w:r>
          </w:p>
        </w:tc>
      </w:tr>
      <w:tr w:rsidR="001B12BA" w:rsidRPr="006C05D2" w:rsidTr="0021160E">
        <w:tc>
          <w:tcPr>
            <w:tcW w:w="2235" w:type="dxa"/>
          </w:tcPr>
          <w:p w:rsidR="001B12BA" w:rsidRPr="006C05D2" w:rsidRDefault="001B12BA" w:rsidP="0021160E">
            <w:pPr>
              <w:jc w:val="both"/>
            </w:pPr>
            <w:r w:rsidRPr="006C05D2">
              <w:t>9.35</w:t>
            </w:r>
          </w:p>
        </w:tc>
        <w:tc>
          <w:tcPr>
            <w:tcW w:w="5244" w:type="dxa"/>
          </w:tcPr>
          <w:p w:rsidR="001B12BA" w:rsidRPr="006C05D2" w:rsidRDefault="001B12BA" w:rsidP="0021160E">
            <w:pPr>
              <w:jc w:val="both"/>
            </w:pPr>
            <w:r w:rsidRPr="006C05D2">
              <w:t>1 перемена (10 мин.)</w:t>
            </w:r>
          </w:p>
        </w:tc>
        <w:tc>
          <w:tcPr>
            <w:tcW w:w="2092" w:type="dxa"/>
          </w:tcPr>
          <w:p w:rsidR="001B12BA" w:rsidRPr="006C05D2" w:rsidRDefault="001B12BA" w:rsidP="0021160E">
            <w:pPr>
              <w:jc w:val="both"/>
            </w:pPr>
            <w:r w:rsidRPr="006C05D2">
              <w:t>9.45</w:t>
            </w:r>
          </w:p>
        </w:tc>
      </w:tr>
      <w:tr w:rsidR="001B12BA" w:rsidRPr="006C05D2" w:rsidTr="0021160E">
        <w:tc>
          <w:tcPr>
            <w:tcW w:w="2235" w:type="dxa"/>
          </w:tcPr>
          <w:p w:rsidR="001B12BA" w:rsidRPr="006C05D2" w:rsidRDefault="001B12BA" w:rsidP="0021160E">
            <w:pPr>
              <w:jc w:val="both"/>
            </w:pPr>
            <w:r w:rsidRPr="006C05D2">
              <w:t>9.45</w:t>
            </w:r>
          </w:p>
        </w:tc>
        <w:tc>
          <w:tcPr>
            <w:tcW w:w="5244" w:type="dxa"/>
          </w:tcPr>
          <w:p w:rsidR="001B12BA" w:rsidRPr="006C05D2" w:rsidRDefault="001B12BA" w:rsidP="0021160E">
            <w:pPr>
              <w:jc w:val="both"/>
            </w:pPr>
            <w:r w:rsidRPr="006C05D2">
              <w:t>2 урок (35 мин.)</w:t>
            </w:r>
          </w:p>
        </w:tc>
        <w:tc>
          <w:tcPr>
            <w:tcW w:w="2092" w:type="dxa"/>
          </w:tcPr>
          <w:p w:rsidR="001B12BA" w:rsidRPr="006C05D2" w:rsidRDefault="001B12BA" w:rsidP="0021160E">
            <w:pPr>
              <w:jc w:val="both"/>
            </w:pPr>
            <w:r w:rsidRPr="006C05D2">
              <w:t>10.20</w:t>
            </w:r>
          </w:p>
        </w:tc>
      </w:tr>
      <w:tr w:rsidR="001B12BA" w:rsidRPr="006C05D2" w:rsidTr="0021160E">
        <w:tc>
          <w:tcPr>
            <w:tcW w:w="2235" w:type="dxa"/>
          </w:tcPr>
          <w:p w:rsidR="001B12BA" w:rsidRPr="006C05D2" w:rsidRDefault="001B12BA" w:rsidP="0021160E">
            <w:pPr>
              <w:jc w:val="both"/>
            </w:pPr>
            <w:r w:rsidRPr="006C05D2">
              <w:t>10.20</w:t>
            </w:r>
          </w:p>
        </w:tc>
        <w:tc>
          <w:tcPr>
            <w:tcW w:w="5244" w:type="dxa"/>
          </w:tcPr>
          <w:p w:rsidR="001B12BA" w:rsidRPr="006C05D2" w:rsidRDefault="001B12BA" w:rsidP="0021160E">
            <w:pPr>
              <w:jc w:val="both"/>
            </w:pPr>
            <w:r w:rsidRPr="006C05D2">
              <w:t>2 перемена (40 мин.)</w:t>
            </w:r>
          </w:p>
          <w:p w:rsidR="001B12BA" w:rsidRPr="006C05D2" w:rsidRDefault="001B12BA" w:rsidP="0021160E">
            <w:pPr>
              <w:jc w:val="both"/>
            </w:pPr>
            <w:r w:rsidRPr="006C05D2">
              <w:t>(Динамическая пауза, завтрак)</w:t>
            </w:r>
          </w:p>
        </w:tc>
        <w:tc>
          <w:tcPr>
            <w:tcW w:w="2092" w:type="dxa"/>
          </w:tcPr>
          <w:p w:rsidR="001B12BA" w:rsidRPr="006C05D2" w:rsidRDefault="001B12BA" w:rsidP="0021160E">
            <w:pPr>
              <w:jc w:val="both"/>
            </w:pPr>
            <w:r w:rsidRPr="006C05D2">
              <w:t>11.00</w:t>
            </w:r>
          </w:p>
        </w:tc>
      </w:tr>
      <w:tr w:rsidR="001B12BA" w:rsidRPr="006C05D2" w:rsidTr="0021160E">
        <w:tc>
          <w:tcPr>
            <w:tcW w:w="2235" w:type="dxa"/>
          </w:tcPr>
          <w:p w:rsidR="001B12BA" w:rsidRPr="006C05D2" w:rsidRDefault="001B12BA" w:rsidP="0021160E">
            <w:pPr>
              <w:jc w:val="both"/>
            </w:pPr>
            <w:r w:rsidRPr="006C05D2">
              <w:t>11.00</w:t>
            </w:r>
          </w:p>
        </w:tc>
        <w:tc>
          <w:tcPr>
            <w:tcW w:w="5244" w:type="dxa"/>
          </w:tcPr>
          <w:p w:rsidR="001B12BA" w:rsidRPr="006C05D2" w:rsidRDefault="001B12BA" w:rsidP="0021160E">
            <w:pPr>
              <w:jc w:val="both"/>
            </w:pPr>
            <w:r w:rsidRPr="006C05D2">
              <w:t>3 урок (35 мин.)</w:t>
            </w:r>
          </w:p>
        </w:tc>
        <w:tc>
          <w:tcPr>
            <w:tcW w:w="2092" w:type="dxa"/>
          </w:tcPr>
          <w:p w:rsidR="001B12BA" w:rsidRPr="006C05D2" w:rsidRDefault="001B12BA" w:rsidP="0021160E">
            <w:pPr>
              <w:jc w:val="both"/>
            </w:pPr>
            <w:r w:rsidRPr="006C05D2">
              <w:t>11.35</w:t>
            </w:r>
          </w:p>
        </w:tc>
      </w:tr>
      <w:tr w:rsidR="001B12BA" w:rsidRPr="006C05D2" w:rsidTr="0021160E">
        <w:tc>
          <w:tcPr>
            <w:tcW w:w="2235" w:type="dxa"/>
          </w:tcPr>
          <w:p w:rsidR="001B12BA" w:rsidRPr="006C05D2" w:rsidRDefault="001B12BA" w:rsidP="0021160E">
            <w:pPr>
              <w:jc w:val="both"/>
            </w:pPr>
            <w:r w:rsidRPr="006C05D2">
              <w:t>11.35</w:t>
            </w:r>
          </w:p>
        </w:tc>
        <w:tc>
          <w:tcPr>
            <w:tcW w:w="5244" w:type="dxa"/>
          </w:tcPr>
          <w:p w:rsidR="001B12BA" w:rsidRPr="006C05D2" w:rsidRDefault="001B12BA" w:rsidP="0021160E">
            <w:pPr>
              <w:jc w:val="both"/>
            </w:pPr>
            <w:r w:rsidRPr="006C05D2">
              <w:t>3 перемена (10 мин.)</w:t>
            </w:r>
          </w:p>
        </w:tc>
        <w:tc>
          <w:tcPr>
            <w:tcW w:w="2092" w:type="dxa"/>
          </w:tcPr>
          <w:p w:rsidR="001B12BA" w:rsidRPr="006C05D2" w:rsidRDefault="001B12BA" w:rsidP="0021160E">
            <w:pPr>
              <w:jc w:val="both"/>
            </w:pPr>
            <w:r w:rsidRPr="006C05D2">
              <w:t>11.45</w:t>
            </w:r>
          </w:p>
        </w:tc>
      </w:tr>
      <w:tr w:rsidR="001B12BA" w:rsidRPr="006C05D2" w:rsidTr="0021160E">
        <w:tc>
          <w:tcPr>
            <w:tcW w:w="2235" w:type="dxa"/>
          </w:tcPr>
          <w:p w:rsidR="001B12BA" w:rsidRPr="006C05D2" w:rsidRDefault="001B12BA" w:rsidP="0021160E">
            <w:pPr>
              <w:jc w:val="both"/>
            </w:pPr>
            <w:r w:rsidRPr="006C05D2">
              <w:t>11.45</w:t>
            </w:r>
          </w:p>
        </w:tc>
        <w:tc>
          <w:tcPr>
            <w:tcW w:w="5244" w:type="dxa"/>
          </w:tcPr>
          <w:p w:rsidR="001B12BA" w:rsidRPr="006C05D2" w:rsidRDefault="001B12BA" w:rsidP="0021160E">
            <w:pPr>
              <w:jc w:val="both"/>
            </w:pPr>
            <w:r w:rsidRPr="006C05D2">
              <w:t>4 урок (35 мин.)</w:t>
            </w:r>
          </w:p>
        </w:tc>
        <w:tc>
          <w:tcPr>
            <w:tcW w:w="2092" w:type="dxa"/>
          </w:tcPr>
          <w:p w:rsidR="001B12BA" w:rsidRPr="006C05D2" w:rsidRDefault="001B12BA" w:rsidP="0021160E">
            <w:pPr>
              <w:jc w:val="both"/>
            </w:pPr>
            <w:r w:rsidRPr="006C05D2">
              <w:t>12.20</w:t>
            </w:r>
          </w:p>
        </w:tc>
      </w:tr>
      <w:tr w:rsidR="001B12BA" w:rsidRPr="006C05D2" w:rsidTr="0021160E">
        <w:tc>
          <w:tcPr>
            <w:tcW w:w="2235" w:type="dxa"/>
          </w:tcPr>
          <w:p w:rsidR="001B12BA" w:rsidRPr="006C05D2" w:rsidRDefault="001B12BA" w:rsidP="0021160E">
            <w:pPr>
              <w:jc w:val="both"/>
            </w:pPr>
            <w:r w:rsidRPr="006C05D2">
              <w:t>12-20</w:t>
            </w:r>
          </w:p>
        </w:tc>
        <w:tc>
          <w:tcPr>
            <w:tcW w:w="5244" w:type="dxa"/>
          </w:tcPr>
          <w:p w:rsidR="001B12BA" w:rsidRPr="006C05D2" w:rsidRDefault="001B12BA" w:rsidP="0021160E">
            <w:pPr>
              <w:jc w:val="both"/>
            </w:pPr>
            <w:r w:rsidRPr="006C05D2">
              <w:t>4 перемена (10 мин.)</w:t>
            </w:r>
          </w:p>
        </w:tc>
        <w:tc>
          <w:tcPr>
            <w:tcW w:w="2092" w:type="dxa"/>
          </w:tcPr>
          <w:p w:rsidR="001B12BA" w:rsidRPr="006C05D2" w:rsidRDefault="001B12BA" w:rsidP="0021160E">
            <w:pPr>
              <w:jc w:val="both"/>
            </w:pPr>
            <w:r w:rsidRPr="006C05D2">
              <w:t>12-30</w:t>
            </w:r>
          </w:p>
        </w:tc>
      </w:tr>
      <w:tr w:rsidR="001B12BA" w:rsidRPr="006C05D2" w:rsidTr="0021160E">
        <w:tc>
          <w:tcPr>
            <w:tcW w:w="2235" w:type="dxa"/>
          </w:tcPr>
          <w:p w:rsidR="001B12BA" w:rsidRPr="006C05D2" w:rsidRDefault="001B12BA" w:rsidP="0021160E">
            <w:pPr>
              <w:jc w:val="both"/>
            </w:pPr>
            <w:r w:rsidRPr="006C05D2">
              <w:t>12-30</w:t>
            </w:r>
          </w:p>
        </w:tc>
        <w:tc>
          <w:tcPr>
            <w:tcW w:w="5244" w:type="dxa"/>
          </w:tcPr>
          <w:p w:rsidR="001B12BA" w:rsidRPr="006C05D2" w:rsidRDefault="001B12BA" w:rsidP="0021160E">
            <w:pPr>
              <w:jc w:val="both"/>
            </w:pPr>
            <w:r w:rsidRPr="006C05D2">
              <w:t>5 урок (35 мин.)</w:t>
            </w:r>
          </w:p>
        </w:tc>
        <w:tc>
          <w:tcPr>
            <w:tcW w:w="2092" w:type="dxa"/>
          </w:tcPr>
          <w:p w:rsidR="001B12BA" w:rsidRPr="006C05D2" w:rsidRDefault="001B12BA" w:rsidP="0021160E">
            <w:pPr>
              <w:jc w:val="both"/>
            </w:pPr>
            <w:r w:rsidRPr="006C05D2">
              <w:t>13-05</w:t>
            </w:r>
          </w:p>
        </w:tc>
      </w:tr>
    </w:tbl>
    <w:p w:rsidR="001B12BA" w:rsidRPr="006C05D2" w:rsidRDefault="001B12BA" w:rsidP="001B12BA">
      <w:pPr>
        <w:jc w:val="both"/>
      </w:pPr>
    </w:p>
    <w:p w:rsidR="001B12BA" w:rsidRPr="006C05D2" w:rsidRDefault="001B12BA" w:rsidP="001B12BA">
      <w:pPr>
        <w:jc w:val="both"/>
      </w:pPr>
      <w:r w:rsidRPr="006C05D2">
        <w:rPr>
          <w:lang w:val="en-US"/>
        </w:rPr>
        <w:t>III – IV</w:t>
      </w:r>
      <w:r w:rsidRPr="006C05D2">
        <w:t xml:space="preserve"> четверти</w:t>
      </w:r>
    </w:p>
    <w:p w:rsidR="001B12BA" w:rsidRPr="006C05D2" w:rsidRDefault="001B12BA" w:rsidP="001B12BA">
      <w:pPr>
        <w:jc w:val="both"/>
      </w:pPr>
    </w:p>
    <w:tbl>
      <w:tblPr>
        <w:tblStyle w:val="af0"/>
        <w:tblW w:w="0" w:type="auto"/>
        <w:tblLook w:val="04A0"/>
      </w:tblPr>
      <w:tblGrid>
        <w:gridCol w:w="2235"/>
        <w:gridCol w:w="5244"/>
        <w:gridCol w:w="2092"/>
      </w:tblGrid>
      <w:tr w:rsidR="001B12BA" w:rsidRPr="006C05D2" w:rsidTr="0021160E">
        <w:tc>
          <w:tcPr>
            <w:tcW w:w="2235" w:type="dxa"/>
          </w:tcPr>
          <w:p w:rsidR="001B12BA" w:rsidRPr="006C05D2" w:rsidRDefault="001B12BA" w:rsidP="0021160E">
            <w:pPr>
              <w:jc w:val="both"/>
              <w:rPr>
                <w:b/>
              </w:rPr>
            </w:pPr>
            <w:r w:rsidRPr="006C05D2">
              <w:rPr>
                <w:b/>
              </w:rPr>
              <w:t>Начало</w:t>
            </w:r>
          </w:p>
        </w:tc>
        <w:tc>
          <w:tcPr>
            <w:tcW w:w="5244" w:type="dxa"/>
          </w:tcPr>
          <w:p w:rsidR="001B12BA" w:rsidRPr="006C05D2" w:rsidRDefault="001B12BA" w:rsidP="0021160E">
            <w:pPr>
              <w:jc w:val="both"/>
              <w:rPr>
                <w:b/>
              </w:rPr>
            </w:pPr>
            <w:r w:rsidRPr="006C05D2">
              <w:rPr>
                <w:b/>
              </w:rPr>
              <w:t>Мероприятие</w:t>
            </w:r>
          </w:p>
        </w:tc>
        <w:tc>
          <w:tcPr>
            <w:tcW w:w="2092" w:type="dxa"/>
          </w:tcPr>
          <w:p w:rsidR="001B12BA" w:rsidRPr="006C05D2" w:rsidRDefault="001B12BA" w:rsidP="0021160E">
            <w:pPr>
              <w:jc w:val="both"/>
              <w:rPr>
                <w:b/>
              </w:rPr>
            </w:pPr>
            <w:r w:rsidRPr="006C05D2">
              <w:rPr>
                <w:b/>
              </w:rPr>
              <w:t>Окончание</w:t>
            </w:r>
          </w:p>
        </w:tc>
      </w:tr>
      <w:tr w:rsidR="001B12BA" w:rsidRPr="006C05D2" w:rsidTr="0021160E">
        <w:tc>
          <w:tcPr>
            <w:tcW w:w="2235" w:type="dxa"/>
          </w:tcPr>
          <w:p w:rsidR="001B12BA" w:rsidRPr="006C05D2" w:rsidRDefault="001B12BA" w:rsidP="0021160E">
            <w:r w:rsidRPr="006C05D2">
              <w:t>9.00</w:t>
            </w:r>
          </w:p>
        </w:tc>
        <w:tc>
          <w:tcPr>
            <w:tcW w:w="5244" w:type="dxa"/>
          </w:tcPr>
          <w:p w:rsidR="001B12BA" w:rsidRPr="006C05D2" w:rsidRDefault="001B12BA" w:rsidP="0021160E">
            <w:pPr>
              <w:jc w:val="both"/>
            </w:pPr>
            <w:r w:rsidRPr="006C05D2">
              <w:t>1 урок (45 мин.)</w:t>
            </w:r>
          </w:p>
        </w:tc>
        <w:tc>
          <w:tcPr>
            <w:tcW w:w="2092" w:type="dxa"/>
          </w:tcPr>
          <w:p w:rsidR="001B12BA" w:rsidRPr="006C05D2" w:rsidRDefault="001B12BA" w:rsidP="0021160E">
            <w:pPr>
              <w:jc w:val="both"/>
            </w:pPr>
            <w:r w:rsidRPr="006C05D2">
              <w:t>9.45</w:t>
            </w:r>
          </w:p>
        </w:tc>
      </w:tr>
      <w:tr w:rsidR="001B12BA" w:rsidRPr="006C05D2" w:rsidTr="0021160E">
        <w:tc>
          <w:tcPr>
            <w:tcW w:w="2235" w:type="dxa"/>
          </w:tcPr>
          <w:p w:rsidR="001B12BA" w:rsidRPr="006C05D2" w:rsidRDefault="001B12BA" w:rsidP="0021160E">
            <w:r w:rsidRPr="006C05D2">
              <w:t>9.45</w:t>
            </w:r>
          </w:p>
        </w:tc>
        <w:tc>
          <w:tcPr>
            <w:tcW w:w="5244" w:type="dxa"/>
          </w:tcPr>
          <w:p w:rsidR="001B12BA" w:rsidRPr="006C05D2" w:rsidRDefault="001B12BA" w:rsidP="0021160E">
            <w:pPr>
              <w:jc w:val="both"/>
            </w:pPr>
            <w:r w:rsidRPr="006C05D2">
              <w:t>1 перемена (10 мин.)</w:t>
            </w:r>
          </w:p>
        </w:tc>
        <w:tc>
          <w:tcPr>
            <w:tcW w:w="2092" w:type="dxa"/>
          </w:tcPr>
          <w:p w:rsidR="001B12BA" w:rsidRPr="006C05D2" w:rsidRDefault="001B12BA" w:rsidP="0021160E">
            <w:pPr>
              <w:jc w:val="both"/>
            </w:pPr>
            <w:r w:rsidRPr="006C05D2">
              <w:t>9.55</w:t>
            </w:r>
          </w:p>
        </w:tc>
      </w:tr>
      <w:tr w:rsidR="001B12BA" w:rsidRPr="006C05D2" w:rsidTr="0021160E">
        <w:tc>
          <w:tcPr>
            <w:tcW w:w="2235" w:type="dxa"/>
          </w:tcPr>
          <w:p w:rsidR="001B12BA" w:rsidRPr="006C05D2" w:rsidRDefault="001B12BA" w:rsidP="0021160E">
            <w:r w:rsidRPr="006C05D2">
              <w:t>9.55</w:t>
            </w:r>
          </w:p>
        </w:tc>
        <w:tc>
          <w:tcPr>
            <w:tcW w:w="5244" w:type="dxa"/>
          </w:tcPr>
          <w:p w:rsidR="001B12BA" w:rsidRPr="006C05D2" w:rsidRDefault="001B12BA" w:rsidP="0021160E">
            <w:pPr>
              <w:jc w:val="both"/>
            </w:pPr>
            <w:r w:rsidRPr="006C05D2">
              <w:t>2 урок (45 мин.)</w:t>
            </w:r>
          </w:p>
        </w:tc>
        <w:tc>
          <w:tcPr>
            <w:tcW w:w="2092" w:type="dxa"/>
          </w:tcPr>
          <w:p w:rsidR="001B12BA" w:rsidRPr="006C05D2" w:rsidRDefault="001B12BA" w:rsidP="0021160E">
            <w:pPr>
              <w:jc w:val="both"/>
            </w:pPr>
            <w:r w:rsidRPr="006C05D2">
              <w:t>10.40</w:t>
            </w:r>
          </w:p>
        </w:tc>
      </w:tr>
      <w:tr w:rsidR="001B12BA" w:rsidRPr="006C05D2" w:rsidTr="0021160E">
        <w:tc>
          <w:tcPr>
            <w:tcW w:w="2235" w:type="dxa"/>
          </w:tcPr>
          <w:p w:rsidR="001B12BA" w:rsidRPr="006C05D2" w:rsidRDefault="001B12BA" w:rsidP="0021160E">
            <w:r w:rsidRPr="006C05D2">
              <w:lastRenderedPageBreak/>
              <w:t>10.40</w:t>
            </w:r>
          </w:p>
        </w:tc>
        <w:tc>
          <w:tcPr>
            <w:tcW w:w="5244" w:type="dxa"/>
          </w:tcPr>
          <w:p w:rsidR="001B12BA" w:rsidRPr="006C05D2" w:rsidRDefault="001B12BA" w:rsidP="0021160E">
            <w:pPr>
              <w:jc w:val="both"/>
            </w:pPr>
            <w:r w:rsidRPr="006C05D2">
              <w:t>2 перемена (40 мин.)</w:t>
            </w:r>
          </w:p>
          <w:p w:rsidR="001B12BA" w:rsidRPr="006C05D2" w:rsidRDefault="001B12BA" w:rsidP="0021160E">
            <w:pPr>
              <w:jc w:val="both"/>
            </w:pPr>
            <w:r w:rsidRPr="006C05D2">
              <w:t>(Динамическая пауза, завтрак)</w:t>
            </w:r>
          </w:p>
        </w:tc>
        <w:tc>
          <w:tcPr>
            <w:tcW w:w="2092" w:type="dxa"/>
          </w:tcPr>
          <w:p w:rsidR="001B12BA" w:rsidRPr="006C05D2" w:rsidRDefault="001B12BA" w:rsidP="0021160E">
            <w:pPr>
              <w:jc w:val="both"/>
            </w:pPr>
            <w:r w:rsidRPr="006C05D2">
              <w:t>11.20</w:t>
            </w:r>
          </w:p>
        </w:tc>
      </w:tr>
      <w:tr w:rsidR="001B12BA" w:rsidRPr="006C05D2" w:rsidTr="0021160E">
        <w:tc>
          <w:tcPr>
            <w:tcW w:w="2235" w:type="dxa"/>
          </w:tcPr>
          <w:p w:rsidR="001B12BA" w:rsidRPr="006C05D2" w:rsidRDefault="001B12BA" w:rsidP="0021160E">
            <w:r w:rsidRPr="006C05D2">
              <w:t>11.20</w:t>
            </w:r>
          </w:p>
        </w:tc>
        <w:tc>
          <w:tcPr>
            <w:tcW w:w="5244" w:type="dxa"/>
          </w:tcPr>
          <w:p w:rsidR="001B12BA" w:rsidRPr="006C05D2" w:rsidRDefault="001B12BA" w:rsidP="0021160E">
            <w:pPr>
              <w:jc w:val="both"/>
            </w:pPr>
            <w:r w:rsidRPr="006C05D2">
              <w:t>3 урок (45 мин.)</w:t>
            </w:r>
          </w:p>
        </w:tc>
        <w:tc>
          <w:tcPr>
            <w:tcW w:w="2092" w:type="dxa"/>
          </w:tcPr>
          <w:p w:rsidR="001B12BA" w:rsidRPr="006C05D2" w:rsidRDefault="001B12BA" w:rsidP="0021160E">
            <w:pPr>
              <w:jc w:val="both"/>
            </w:pPr>
            <w:r w:rsidRPr="006C05D2">
              <w:t>12.05</w:t>
            </w:r>
          </w:p>
        </w:tc>
      </w:tr>
      <w:tr w:rsidR="001B12BA" w:rsidRPr="006C05D2" w:rsidTr="0021160E">
        <w:tc>
          <w:tcPr>
            <w:tcW w:w="2235" w:type="dxa"/>
          </w:tcPr>
          <w:p w:rsidR="001B12BA" w:rsidRPr="006C05D2" w:rsidRDefault="001B12BA" w:rsidP="0021160E">
            <w:r w:rsidRPr="006C05D2">
              <w:t>12.05</w:t>
            </w:r>
          </w:p>
        </w:tc>
        <w:tc>
          <w:tcPr>
            <w:tcW w:w="5244" w:type="dxa"/>
          </w:tcPr>
          <w:p w:rsidR="001B12BA" w:rsidRPr="006C05D2" w:rsidRDefault="001B12BA" w:rsidP="0021160E">
            <w:pPr>
              <w:jc w:val="both"/>
            </w:pPr>
            <w:r w:rsidRPr="006C05D2">
              <w:t>3 перемена (10 мин.)</w:t>
            </w:r>
          </w:p>
        </w:tc>
        <w:tc>
          <w:tcPr>
            <w:tcW w:w="2092" w:type="dxa"/>
          </w:tcPr>
          <w:p w:rsidR="001B12BA" w:rsidRPr="006C05D2" w:rsidRDefault="001B12BA" w:rsidP="0021160E">
            <w:pPr>
              <w:jc w:val="both"/>
            </w:pPr>
            <w:r w:rsidRPr="006C05D2">
              <w:t>12.15</w:t>
            </w:r>
          </w:p>
        </w:tc>
      </w:tr>
      <w:tr w:rsidR="001B12BA" w:rsidRPr="006C05D2" w:rsidTr="0021160E">
        <w:tc>
          <w:tcPr>
            <w:tcW w:w="2235" w:type="dxa"/>
          </w:tcPr>
          <w:p w:rsidR="001B12BA" w:rsidRPr="006C05D2" w:rsidRDefault="001B12BA" w:rsidP="0021160E">
            <w:r w:rsidRPr="006C05D2">
              <w:t>12.15</w:t>
            </w:r>
          </w:p>
        </w:tc>
        <w:tc>
          <w:tcPr>
            <w:tcW w:w="5244" w:type="dxa"/>
          </w:tcPr>
          <w:p w:rsidR="001B12BA" w:rsidRPr="006C05D2" w:rsidRDefault="001B12BA" w:rsidP="0021160E">
            <w:pPr>
              <w:jc w:val="both"/>
            </w:pPr>
            <w:r w:rsidRPr="006C05D2">
              <w:t>4 урок (45 мин.)</w:t>
            </w:r>
          </w:p>
        </w:tc>
        <w:tc>
          <w:tcPr>
            <w:tcW w:w="2092" w:type="dxa"/>
          </w:tcPr>
          <w:p w:rsidR="001B12BA" w:rsidRPr="006C05D2" w:rsidRDefault="001B12BA" w:rsidP="0021160E">
            <w:pPr>
              <w:jc w:val="both"/>
            </w:pPr>
            <w:r w:rsidRPr="006C05D2">
              <w:t>13.00</w:t>
            </w:r>
          </w:p>
        </w:tc>
      </w:tr>
      <w:tr w:rsidR="001B12BA" w:rsidRPr="006C05D2" w:rsidTr="0021160E">
        <w:tc>
          <w:tcPr>
            <w:tcW w:w="2235" w:type="dxa"/>
          </w:tcPr>
          <w:p w:rsidR="001B12BA" w:rsidRPr="006C05D2" w:rsidRDefault="001B12BA" w:rsidP="0021160E">
            <w:r w:rsidRPr="006C05D2">
              <w:t>13-00</w:t>
            </w:r>
          </w:p>
        </w:tc>
        <w:tc>
          <w:tcPr>
            <w:tcW w:w="5244" w:type="dxa"/>
          </w:tcPr>
          <w:p w:rsidR="001B12BA" w:rsidRPr="006C05D2" w:rsidRDefault="001B12BA" w:rsidP="0021160E">
            <w:pPr>
              <w:jc w:val="both"/>
            </w:pPr>
            <w:r w:rsidRPr="006C05D2">
              <w:t>4 перемена (10 мин.)</w:t>
            </w:r>
          </w:p>
        </w:tc>
        <w:tc>
          <w:tcPr>
            <w:tcW w:w="2092" w:type="dxa"/>
          </w:tcPr>
          <w:p w:rsidR="001B12BA" w:rsidRPr="006C05D2" w:rsidRDefault="001B12BA" w:rsidP="0021160E">
            <w:pPr>
              <w:jc w:val="both"/>
            </w:pPr>
            <w:r w:rsidRPr="006C05D2">
              <w:t>13-10</w:t>
            </w:r>
          </w:p>
        </w:tc>
      </w:tr>
      <w:tr w:rsidR="001B12BA" w:rsidRPr="006C05D2" w:rsidTr="0021160E">
        <w:tc>
          <w:tcPr>
            <w:tcW w:w="2235" w:type="dxa"/>
          </w:tcPr>
          <w:p w:rsidR="001B12BA" w:rsidRPr="006C05D2" w:rsidRDefault="001B12BA" w:rsidP="0021160E">
            <w:r w:rsidRPr="006C05D2">
              <w:t>13-10</w:t>
            </w:r>
          </w:p>
        </w:tc>
        <w:tc>
          <w:tcPr>
            <w:tcW w:w="5244" w:type="dxa"/>
          </w:tcPr>
          <w:p w:rsidR="001B12BA" w:rsidRPr="006C05D2" w:rsidRDefault="001B12BA" w:rsidP="0021160E">
            <w:pPr>
              <w:jc w:val="both"/>
            </w:pPr>
            <w:r w:rsidRPr="006C05D2">
              <w:t>5 урок (45 мин.)</w:t>
            </w:r>
          </w:p>
        </w:tc>
        <w:tc>
          <w:tcPr>
            <w:tcW w:w="2092" w:type="dxa"/>
          </w:tcPr>
          <w:p w:rsidR="001B12BA" w:rsidRPr="006C05D2" w:rsidRDefault="001B12BA" w:rsidP="0021160E">
            <w:pPr>
              <w:jc w:val="both"/>
            </w:pPr>
            <w:r w:rsidRPr="006C05D2">
              <w:t>13-55</w:t>
            </w:r>
          </w:p>
        </w:tc>
      </w:tr>
    </w:tbl>
    <w:p w:rsidR="001B12BA" w:rsidRPr="006C05D2" w:rsidRDefault="001B12BA" w:rsidP="001B12BA">
      <w:pPr>
        <w:jc w:val="both"/>
      </w:pPr>
    </w:p>
    <w:p w:rsidR="001B12BA" w:rsidRPr="006C05D2" w:rsidRDefault="001B12BA" w:rsidP="001B12BA">
      <w:pPr>
        <w:pStyle w:val="af6"/>
        <w:spacing w:line="276" w:lineRule="auto"/>
        <w:ind w:left="1440"/>
        <w:jc w:val="both"/>
      </w:pPr>
      <w:r w:rsidRPr="006C05D2">
        <w:t>Расписание учебных занятий для 2-11 классов</w:t>
      </w:r>
    </w:p>
    <w:tbl>
      <w:tblPr>
        <w:tblStyle w:val="af0"/>
        <w:tblW w:w="0" w:type="auto"/>
        <w:tblLook w:val="04A0"/>
      </w:tblPr>
      <w:tblGrid>
        <w:gridCol w:w="3188"/>
        <w:gridCol w:w="7"/>
        <w:gridCol w:w="3182"/>
        <w:gridCol w:w="3194"/>
      </w:tblGrid>
      <w:tr w:rsidR="001B12BA" w:rsidRPr="006C05D2" w:rsidTr="0021160E">
        <w:tc>
          <w:tcPr>
            <w:tcW w:w="3188" w:type="dxa"/>
          </w:tcPr>
          <w:p w:rsidR="001B12BA" w:rsidRPr="006C05D2" w:rsidRDefault="001B12BA" w:rsidP="0021160E">
            <w:pPr>
              <w:jc w:val="both"/>
              <w:rPr>
                <w:b/>
              </w:rPr>
            </w:pPr>
            <w:r w:rsidRPr="006C05D2">
              <w:rPr>
                <w:b/>
              </w:rPr>
              <w:t>Начало</w:t>
            </w:r>
          </w:p>
        </w:tc>
        <w:tc>
          <w:tcPr>
            <w:tcW w:w="3189" w:type="dxa"/>
            <w:gridSpan w:val="2"/>
          </w:tcPr>
          <w:p w:rsidR="001B12BA" w:rsidRPr="006C05D2" w:rsidRDefault="001B12BA" w:rsidP="0021160E">
            <w:pPr>
              <w:jc w:val="both"/>
              <w:rPr>
                <w:b/>
              </w:rPr>
            </w:pPr>
            <w:r w:rsidRPr="006C05D2">
              <w:rPr>
                <w:b/>
              </w:rPr>
              <w:t>Мероприятие</w:t>
            </w:r>
          </w:p>
        </w:tc>
        <w:tc>
          <w:tcPr>
            <w:tcW w:w="3194" w:type="dxa"/>
          </w:tcPr>
          <w:p w:rsidR="001B12BA" w:rsidRPr="006C05D2" w:rsidRDefault="001B12BA" w:rsidP="0021160E">
            <w:pPr>
              <w:jc w:val="both"/>
              <w:rPr>
                <w:b/>
              </w:rPr>
            </w:pPr>
            <w:r w:rsidRPr="006C05D2">
              <w:rPr>
                <w:b/>
              </w:rPr>
              <w:t>Окончание</w:t>
            </w:r>
          </w:p>
        </w:tc>
      </w:tr>
      <w:tr w:rsidR="001B12BA" w:rsidRPr="006C05D2" w:rsidTr="0021160E">
        <w:tc>
          <w:tcPr>
            <w:tcW w:w="3188" w:type="dxa"/>
          </w:tcPr>
          <w:p w:rsidR="001B12BA" w:rsidRPr="006C05D2" w:rsidRDefault="001B12BA" w:rsidP="0021160E">
            <w:pPr>
              <w:jc w:val="both"/>
            </w:pPr>
            <w:r w:rsidRPr="006C05D2">
              <w:t>9.00</w:t>
            </w:r>
          </w:p>
        </w:tc>
        <w:tc>
          <w:tcPr>
            <w:tcW w:w="3189" w:type="dxa"/>
            <w:gridSpan w:val="2"/>
          </w:tcPr>
          <w:p w:rsidR="001B12BA" w:rsidRPr="006C05D2" w:rsidRDefault="001B12BA" w:rsidP="0021160E">
            <w:pPr>
              <w:jc w:val="both"/>
            </w:pPr>
            <w:r w:rsidRPr="006C05D2">
              <w:t>1 урок (45 мин.)</w:t>
            </w:r>
          </w:p>
        </w:tc>
        <w:tc>
          <w:tcPr>
            <w:tcW w:w="3194" w:type="dxa"/>
          </w:tcPr>
          <w:p w:rsidR="001B12BA" w:rsidRPr="006C05D2" w:rsidRDefault="001B12BA" w:rsidP="0021160E">
            <w:pPr>
              <w:jc w:val="both"/>
            </w:pPr>
            <w:r w:rsidRPr="006C05D2">
              <w:t>9.45</w:t>
            </w:r>
          </w:p>
        </w:tc>
      </w:tr>
      <w:tr w:rsidR="001B12BA" w:rsidRPr="006C05D2" w:rsidTr="0021160E">
        <w:tc>
          <w:tcPr>
            <w:tcW w:w="3188" w:type="dxa"/>
          </w:tcPr>
          <w:p w:rsidR="001B12BA" w:rsidRPr="006C05D2" w:rsidRDefault="001B12BA" w:rsidP="0021160E">
            <w:pPr>
              <w:jc w:val="both"/>
            </w:pPr>
            <w:r w:rsidRPr="006C05D2">
              <w:t>9.45</w:t>
            </w:r>
          </w:p>
        </w:tc>
        <w:tc>
          <w:tcPr>
            <w:tcW w:w="3189" w:type="dxa"/>
            <w:gridSpan w:val="2"/>
          </w:tcPr>
          <w:p w:rsidR="001B12BA" w:rsidRPr="006C05D2" w:rsidRDefault="001B12BA" w:rsidP="0021160E">
            <w:pPr>
              <w:jc w:val="both"/>
            </w:pPr>
            <w:r w:rsidRPr="006C05D2">
              <w:t>1 перемена (10 мин.)</w:t>
            </w:r>
          </w:p>
        </w:tc>
        <w:tc>
          <w:tcPr>
            <w:tcW w:w="3194" w:type="dxa"/>
          </w:tcPr>
          <w:p w:rsidR="001B12BA" w:rsidRPr="006C05D2" w:rsidRDefault="001B12BA" w:rsidP="0021160E">
            <w:pPr>
              <w:jc w:val="both"/>
            </w:pPr>
            <w:r w:rsidRPr="006C05D2">
              <w:t>9.55</w:t>
            </w:r>
          </w:p>
        </w:tc>
      </w:tr>
      <w:tr w:rsidR="001B12BA" w:rsidRPr="006C05D2" w:rsidTr="0021160E">
        <w:tc>
          <w:tcPr>
            <w:tcW w:w="3188" w:type="dxa"/>
          </w:tcPr>
          <w:p w:rsidR="001B12BA" w:rsidRPr="006C05D2" w:rsidRDefault="001B12BA" w:rsidP="0021160E">
            <w:pPr>
              <w:jc w:val="both"/>
            </w:pPr>
            <w:r w:rsidRPr="006C05D2">
              <w:t>9.55</w:t>
            </w:r>
          </w:p>
        </w:tc>
        <w:tc>
          <w:tcPr>
            <w:tcW w:w="3189" w:type="dxa"/>
            <w:gridSpan w:val="2"/>
          </w:tcPr>
          <w:p w:rsidR="001B12BA" w:rsidRPr="006C05D2" w:rsidRDefault="001B12BA" w:rsidP="0021160E">
            <w:pPr>
              <w:jc w:val="both"/>
            </w:pPr>
            <w:r w:rsidRPr="006C05D2">
              <w:t>2 урок (45 мин.)</w:t>
            </w:r>
          </w:p>
        </w:tc>
        <w:tc>
          <w:tcPr>
            <w:tcW w:w="3194" w:type="dxa"/>
          </w:tcPr>
          <w:p w:rsidR="001B12BA" w:rsidRPr="006C05D2" w:rsidRDefault="001B12BA" w:rsidP="0021160E">
            <w:pPr>
              <w:jc w:val="both"/>
            </w:pPr>
            <w:r w:rsidRPr="006C05D2">
              <w:t>10.40</w:t>
            </w:r>
          </w:p>
        </w:tc>
      </w:tr>
      <w:tr w:rsidR="001B12BA" w:rsidRPr="006C05D2" w:rsidTr="0021160E">
        <w:tc>
          <w:tcPr>
            <w:tcW w:w="3188" w:type="dxa"/>
          </w:tcPr>
          <w:p w:rsidR="001B12BA" w:rsidRPr="006C05D2" w:rsidRDefault="001B12BA" w:rsidP="0021160E">
            <w:pPr>
              <w:jc w:val="both"/>
            </w:pPr>
            <w:r w:rsidRPr="006C05D2">
              <w:t xml:space="preserve">10.40 </w:t>
            </w:r>
          </w:p>
        </w:tc>
        <w:tc>
          <w:tcPr>
            <w:tcW w:w="3189" w:type="dxa"/>
            <w:gridSpan w:val="2"/>
          </w:tcPr>
          <w:p w:rsidR="001B12BA" w:rsidRPr="006C05D2" w:rsidRDefault="001B12BA" w:rsidP="0021160E">
            <w:pPr>
              <w:jc w:val="both"/>
            </w:pPr>
            <w:r w:rsidRPr="006C05D2">
              <w:t>2 перемена (20 мин.)</w:t>
            </w:r>
          </w:p>
        </w:tc>
        <w:tc>
          <w:tcPr>
            <w:tcW w:w="3194" w:type="dxa"/>
          </w:tcPr>
          <w:p w:rsidR="001B12BA" w:rsidRPr="006C05D2" w:rsidRDefault="001B12BA" w:rsidP="0021160E">
            <w:pPr>
              <w:jc w:val="both"/>
            </w:pPr>
            <w:r w:rsidRPr="006C05D2">
              <w:t>11.00</w:t>
            </w:r>
          </w:p>
        </w:tc>
      </w:tr>
      <w:tr w:rsidR="001B12BA" w:rsidRPr="006C05D2" w:rsidTr="0021160E">
        <w:tc>
          <w:tcPr>
            <w:tcW w:w="3188" w:type="dxa"/>
          </w:tcPr>
          <w:p w:rsidR="001B12BA" w:rsidRPr="006C05D2" w:rsidRDefault="001B12BA" w:rsidP="0021160E">
            <w:pPr>
              <w:jc w:val="both"/>
            </w:pPr>
            <w:r w:rsidRPr="006C05D2">
              <w:t>11.00</w:t>
            </w:r>
          </w:p>
        </w:tc>
        <w:tc>
          <w:tcPr>
            <w:tcW w:w="3189" w:type="dxa"/>
            <w:gridSpan w:val="2"/>
          </w:tcPr>
          <w:p w:rsidR="001B12BA" w:rsidRPr="006C05D2" w:rsidRDefault="001B12BA" w:rsidP="0021160E">
            <w:pPr>
              <w:jc w:val="both"/>
            </w:pPr>
            <w:r w:rsidRPr="006C05D2">
              <w:t>3 урок (45 мин.)</w:t>
            </w:r>
          </w:p>
        </w:tc>
        <w:tc>
          <w:tcPr>
            <w:tcW w:w="3194" w:type="dxa"/>
          </w:tcPr>
          <w:p w:rsidR="001B12BA" w:rsidRPr="006C05D2" w:rsidRDefault="001B12BA" w:rsidP="0021160E">
            <w:pPr>
              <w:jc w:val="both"/>
            </w:pPr>
            <w:r w:rsidRPr="006C05D2">
              <w:t>11.45</w:t>
            </w:r>
          </w:p>
        </w:tc>
      </w:tr>
      <w:tr w:rsidR="001B12BA" w:rsidRPr="006C05D2" w:rsidTr="0021160E">
        <w:tblPrEx>
          <w:tblLook w:val="0000"/>
        </w:tblPrEx>
        <w:trPr>
          <w:trHeight w:val="285"/>
        </w:trPr>
        <w:tc>
          <w:tcPr>
            <w:tcW w:w="3195" w:type="dxa"/>
            <w:gridSpan w:val="2"/>
          </w:tcPr>
          <w:p w:rsidR="001B12BA" w:rsidRPr="006C05D2" w:rsidRDefault="001B12BA" w:rsidP="0021160E">
            <w:pPr>
              <w:jc w:val="both"/>
            </w:pPr>
            <w:r w:rsidRPr="006C05D2">
              <w:t>11.45</w:t>
            </w:r>
          </w:p>
        </w:tc>
        <w:tc>
          <w:tcPr>
            <w:tcW w:w="3182" w:type="dxa"/>
          </w:tcPr>
          <w:p w:rsidR="001B12BA" w:rsidRPr="006C05D2" w:rsidRDefault="001B12BA" w:rsidP="0021160E">
            <w:pPr>
              <w:jc w:val="both"/>
            </w:pPr>
            <w:r w:rsidRPr="006C05D2">
              <w:t>3 перемена (10 мин.)</w:t>
            </w:r>
          </w:p>
        </w:tc>
        <w:tc>
          <w:tcPr>
            <w:tcW w:w="3194" w:type="dxa"/>
          </w:tcPr>
          <w:p w:rsidR="001B12BA" w:rsidRPr="006C05D2" w:rsidRDefault="001B12BA" w:rsidP="0021160E">
            <w:pPr>
              <w:jc w:val="both"/>
            </w:pPr>
            <w:r w:rsidRPr="006C05D2">
              <w:t>11.55</w:t>
            </w:r>
          </w:p>
        </w:tc>
      </w:tr>
      <w:tr w:rsidR="001B12BA" w:rsidRPr="006C05D2" w:rsidTr="0021160E">
        <w:tblPrEx>
          <w:tblLook w:val="0000"/>
        </w:tblPrEx>
        <w:trPr>
          <w:trHeight w:val="285"/>
        </w:trPr>
        <w:tc>
          <w:tcPr>
            <w:tcW w:w="3195" w:type="dxa"/>
            <w:gridSpan w:val="2"/>
          </w:tcPr>
          <w:p w:rsidR="001B12BA" w:rsidRPr="006C05D2" w:rsidRDefault="001B12BA" w:rsidP="0021160E">
            <w:pPr>
              <w:jc w:val="both"/>
            </w:pPr>
            <w:r w:rsidRPr="006C05D2">
              <w:t>11.55</w:t>
            </w:r>
          </w:p>
        </w:tc>
        <w:tc>
          <w:tcPr>
            <w:tcW w:w="3182" w:type="dxa"/>
          </w:tcPr>
          <w:p w:rsidR="001B12BA" w:rsidRPr="006C05D2" w:rsidRDefault="001B12BA" w:rsidP="0021160E">
            <w:pPr>
              <w:jc w:val="both"/>
            </w:pPr>
            <w:r w:rsidRPr="006C05D2">
              <w:t>4 урок (45 мин.)</w:t>
            </w:r>
          </w:p>
        </w:tc>
        <w:tc>
          <w:tcPr>
            <w:tcW w:w="3194" w:type="dxa"/>
          </w:tcPr>
          <w:p w:rsidR="001B12BA" w:rsidRPr="006C05D2" w:rsidRDefault="001B12BA" w:rsidP="0021160E">
            <w:pPr>
              <w:jc w:val="both"/>
            </w:pPr>
            <w:r w:rsidRPr="006C05D2">
              <w:t>12.40</w:t>
            </w:r>
          </w:p>
        </w:tc>
      </w:tr>
      <w:tr w:rsidR="001B12BA" w:rsidRPr="006C05D2" w:rsidTr="0021160E">
        <w:tblPrEx>
          <w:tblLook w:val="0000"/>
        </w:tblPrEx>
        <w:trPr>
          <w:trHeight w:val="255"/>
        </w:trPr>
        <w:tc>
          <w:tcPr>
            <w:tcW w:w="3195" w:type="dxa"/>
            <w:gridSpan w:val="2"/>
          </w:tcPr>
          <w:p w:rsidR="001B12BA" w:rsidRPr="006C05D2" w:rsidRDefault="001B12BA" w:rsidP="0021160E">
            <w:pPr>
              <w:jc w:val="both"/>
            </w:pPr>
            <w:r w:rsidRPr="006C05D2">
              <w:t>12.40</w:t>
            </w:r>
          </w:p>
        </w:tc>
        <w:tc>
          <w:tcPr>
            <w:tcW w:w="3182" w:type="dxa"/>
          </w:tcPr>
          <w:p w:rsidR="001B12BA" w:rsidRPr="006C05D2" w:rsidRDefault="001B12BA" w:rsidP="0021160E">
            <w:pPr>
              <w:jc w:val="both"/>
            </w:pPr>
            <w:r w:rsidRPr="006C05D2">
              <w:t>4 перемена (20 мин.)</w:t>
            </w:r>
          </w:p>
        </w:tc>
        <w:tc>
          <w:tcPr>
            <w:tcW w:w="3194" w:type="dxa"/>
          </w:tcPr>
          <w:p w:rsidR="001B12BA" w:rsidRPr="006C05D2" w:rsidRDefault="001B12BA" w:rsidP="0021160E">
            <w:pPr>
              <w:jc w:val="both"/>
            </w:pPr>
            <w:r w:rsidRPr="006C05D2">
              <w:t>13.00</w:t>
            </w:r>
          </w:p>
        </w:tc>
      </w:tr>
      <w:tr w:rsidR="001B12BA" w:rsidRPr="006C05D2" w:rsidTr="0021160E">
        <w:tblPrEx>
          <w:tblLook w:val="0000"/>
        </w:tblPrEx>
        <w:trPr>
          <w:trHeight w:val="300"/>
        </w:trPr>
        <w:tc>
          <w:tcPr>
            <w:tcW w:w="3195" w:type="dxa"/>
            <w:gridSpan w:val="2"/>
          </w:tcPr>
          <w:p w:rsidR="001B12BA" w:rsidRPr="006C05D2" w:rsidRDefault="001B12BA" w:rsidP="0021160E">
            <w:pPr>
              <w:jc w:val="both"/>
            </w:pPr>
            <w:r w:rsidRPr="006C05D2">
              <w:t>13.00</w:t>
            </w:r>
          </w:p>
        </w:tc>
        <w:tc>
          <w:tcPr>
            <w:tcW w:w="3182" w:type="dxa"/>
          </w:tcPr>
          <w:p w:rsidR="001B12BA" w:rsidRPr="006C05D2" w:rsidRDefault="001B12BA" w:rsidP="0021160E">
            <w:pPr>
              <w:jc w:val="both"/>
            </w:pPr>
            <w:r w:rsidRPr="006C05D2">
              <w:t>5 урок (45 мин.)</w:t>
            </w:r>
          </w:p>
        </w:tc>
        <w:tc>
          <w:tcPr>
            <w:tcW w:w="3194" w:type="dxa"/>
          </w:tcPr>
          <w:p w:rsidR="001B12BA" w:rsidRPr="006C05D2" w:rsidRDefault="001B12BA" w:rsidP="0021160E">
            <w:pPr>
              <w:jc w:val="both"/>
            </w:pPr>
            <w:r w:rsidRPr="006C05D2">
              <w:t>13.45</w:t>
            </w:r>
          </w:p>
        </w:tc>
      </w:tr>
      <w:tr w:rsidR="001B12BA" w:rsidRPr="006C05D2" w:rsidTr="0021160E">
        <w:tblPrEx>
          <w:tblLook w:val="0000"/>
        </w:tblPrEx>
        <w:trPr>
          <w:trHeight w:val="300"/>
        </w:trPr>
        <w:tc>
          <w:tcPr>
            <w:tcW w:w="3195" w:type="dxa"/>
            <w:gridSpan w:val="2"/>
          </w:tcPr>
          <w:p w:rsidR="001B12BA" w:rsidRPr="006C05D2" w:rsidRDefault="001B12BA" w:rsidP="0021160E">
            <w:pPr>
              <w:jc w:val="both"/>
            </w:pPr>
            <w:r w:rsidRPr="006C05D2">
              <w:t>13.45</w:t>
            </w:r>
          </w:p>
        </w:tc>
        <w:tc>
          <w:tcPr>
            <w:tcW w:w="3182" w:type="dxa"/>
          </w:tcPr>
          <w:p w:rsidR="001B12BA" w:rsidRPr="006C05D2" w:rsidRDefault="001B12BA" w:rsidP="0021160E">
            <w:pPr>
              <w:jc w:val="both"/>
            </w:pPr>
            <w:r w:rsidRPr="006C05D2">
              <w:t>5 перемена (10 мин.)</w:t>
            </w:r>
          </w:p>
        </w:tc>
        <w:tc>
          <w:tcPr>
            <w:tcW w:w="3194" w:type="dxa"/>
          </w:tcPr>
          <w:p w:rsidR="001B12BA" w:rsidRPr="006C05D2" w:rsidRDefault="001B12BA" w:rsidP="0021160E">
            <w:pPr>
              <w:jc w:val="both"/>
            </w:pPr>
            <w:r w:rsidRPr="006C05D2">
              <w:t>13.55</w:t>
            </w:r>
          </w:p>
        </w:tc>
      </w:tr>
      <w:tr w:rsidR="001B12BA" w:rsidRPr="006C05D2" w:rsidTr="0021160E">
        <w:tblPrEx>
          <w:tblLook w:val="0000"/>
        </w:tblPrEx>
        <w:trPr>
          <w:trHeight w:val="348"/>
        </w:trPr>
        <w:tc>
          <w:tcPr>
            <w:tcW w:w="3195" w:type="dxa"/>
            <w:gridSpan w:val="2"/>
          </w:tcPr>
          <w:p w:rsidR="001B12BA" w:rsidRPr="006C05D2" w:rsidRDefault="001B12BA" w:rsidP="0021160E">
            <w:pPr>
              <w:jc w:val="both"/>
            </w:pPr>
            <w:r w:rsidRPr="006C05D2">
              <w:t>13.55</w:t>
            </w:r>
          </w:p>
        </w:tc>
        <w:tc>
          <w:tcPr>
            <w:tcW w:w="3182" w:type="dxa"/>
          </w:tcPr>
          <w:p w:rsidR="001B12BA" w:rsidRPr="006C05D2" w:rsidRDefault="001B12BA" w:rsidP="0021160E">
            <w:pPr>
              <w:jc w:val="both"/>
            </w:pPr>
            <w:r w:rsidRPr="006C05D2">
              <w:t>6 урок (45 мин.)</w:t>
            </w:r>
          </w:p>
        </w:tc>
        <w:tc>
          <w:tcPr>
            <w:tcW w:w="3194" w:type="dxa"/>
          </w:tcPr>
          <w:p w:rsidR="001B12BA" w:rsidRPr="006C05D2" w:rsidRDefault="001B12BA" w:rsidP="0021160E">
            <w:pPr>
              <w:jc w:val="both"/>
            </w:pPr>
            <w:r w:rsidRPr="006C05D2">
              <w:t>14.40</w:t>
            </w:r>
          </w:p>
        </w:tc>
      </w:tr>
    </w:tbl>
    <w:p w:rsidR="001B12BA" w:rsidRPr="006C05D2" w:rsidRDefault="001B12BA" w:rsidP="001B12BA">
      <w:pPr>
        <w:jc w:val="both"/>
      </w:pPr>
    </w:p>
    <w:p w:rsidR="001B12BA" w:rsidRPr="006C05D2" w:rsidRDefault="001B12BA" w:rsidP="001B12BA">
      <w:pPr>
        <w:jc w:val="both"/>
      </w:pPr>
      <w:r w:rsidRPr="006C05D2">
        <w:t>Для обучающихся 1-4 классов организованы три группы продленного дня.</w:t>
      </w:r>
    </w:p>
    <w:p w:rsidR="001B12BA" w:rsidRPr="006C05D2" w:rsidRDefault="001B12BA" w:rsidP="001B12BA">
      <w:pPr>
        <w:pStyle w:val="aff"/>
        <w:jc w:val="both"/>
      </w:pPr>
      <w:r w:rsidRPr="006C05D2">
        <w:t xml:space="preserve">Организация  и режим работы групп продленного дня соответствуют требованиям СанПиН 2.4.2.2821 – 10. Группы работаю в режиме пятидневной рабочей недели с 13-30 до 16-30 часов. </w:t>
      </w:r>
    </w:p>
    <w:p w:rsidR="001B12BA" w:rsidRPr="006C05D2" w:rsidRDefault="001B12BA" w:rsidP="001B12BA">
      <w:pPr>
        <w:jc w:val="both"/>
      </w:pPr>
    </w:p>
    <w:p w:rsidR="001B12BA" w:rsidRPr="006C05D2" w:rsidRDefault="001B12BA" w:rsidP="001B12BA">
      <w:pPr>
        <w:ind w:hanging="426"/>
        <w:jc w:val="both"/>
      </w:pPr>
      <w:r w:rsidRPr="006C05D2">
        <w:rPr>
          <w:b/>
          <w:bCs/>
        </w:rPr>
        <w:t>6.</w:t>
      </w:r>
      <w:r w:rsidRPr="006C05D2">
        <w:t xml:space="preserve">   </w:t>
      </w:r>
      <w:r w:rsidRPr="006C05D2">
        <w:rPr>
          <w:b/>
          <w:bCs/>
        </w:rPr>
        <w:t>Текущая, промежуточная и итоговая аттестация обучающихся:</w:t>
      </w:r>
    </w:p>
    <w:p w:rsidR="001B12BA" w:rsidRPr="006C05D2" w:rsidRDefault="001B12BA" w:rsidP="001B12BA">
      <w:pPr>
        <w:spacing w:before="100" w:beforeAutospacing="1" w:after="100" w:afterAutospacing="1"/>
        <w:ind w:hanging="426"/>
        <w:jc w:val="both"/>
        <w:rPr>
          <w:color w:val="000000"/>
        </w:rPr>
      </w:pPr>
      <w:r w:rsidRPr="006C05D2">
        <w:rPr>
          <w:b/>
          <w:bCs/>
        </w:rPr>
        <w:t xml:space="preserve">●  </w:t>
      </w:r>
      <w:r w:rsidRPr="006C05D2">
        <w:rPr>
          <w:bCs/>
        </w:rPr>
        <w:t>т</w:t>
      </w:r>
      <w:r w:rsidRPr="006C05D2">
        <w:rPr>
          <w:color w:val="000000"/>
        </w:rPr>
        <w:t>екущая аттестация обучающихся проводится в течение учебного периода  (четверти, полугодия) с целью систематического контроля уровня освоения обучающимися программного материала  и оценивается в виде отметок по  пятибалльной системе или в форме словесного (оценочного) суждения (в 1 классе, в первой и второй четвертях во 2 классе, по предмету ОРКСЭ в 4 классе). Порядок, формы, периодичность, количество обязательных мероприятий при проведении текущего контроля успеваемости обучающихся определяются учителем. Формы текущего контроля успеваемости - оценка устного ответа обучающегося, его самостоятельной, практической или лабораторной работы, тематического зачета, контрольной работы и др.</w:t>
      </w:r>
    </w:p>
    <w:p w:rsidR="001B12BA" w:rsidRPr="006C05D2" w:rsidRDefault="001B12BA" w:rsidP="001B12BA">
      <w:pPr>
        <w:spacing w:before="100" w:beforeAutospacing="1" w:after="100" w:afterAutospacing="1"/>
        <w:ind w:hanging="426"/>
        <w:jc w:val="both"/>
        <w:rPr>
          <w:color w:val="000000"/>
        </w:rPr>
      </w:pPr>
      <w:r w:rsidRPr="006C05D2">
        <w:rPr>
          <w:b/>
          <w:bCs/>
        </w:rPr>
        <w:t xml:space="preserve">●    </w:t>
      </w:r>
      <w:r w:rsidRPr="006C05D2">
        <w:rPr>
          <w:bCs/>
        </w:rPr>
        <w:t>промежуточная аттестация</w:t>
      </w:r>
      <w:r w:rsidRPr="006C05D2">
        <w:rPr>
          <w:color w:val="000000"/>
        </w:rPr>
        <w:t xml:space="preserve"> (четвертная во 2-9-х классах, полугодовая  в 10-11-х классах)  проводится с целью определения качества освоения обучающимися содержания учебных программ (полнота, прочность, осознанность, системность) по завершении определенного временного промежутка (четверть, полугодие). Отметка обучающегося за четверть, полугодие выставляется на основе результатов текущего контроля успеваемости, с учетом результатов письменных контрольных работ по пятибалльной системе</w:t>
      </w:r>
    </w:p>
    <w:p w:rsidR="001B12BA" w:rsidRPr="006C05D2" w:rsidRDefault="001B12BA" w:rsidP="001B12BA">
      <w:pPr>
        <w:spacing w:before="100" w:beforeAutospacing="1" w:after="100" w:afterAutospacing="1"/>
        <w:ind w:hanging="710"/>
        <w:jc w:val="both"/>
        <w:rPr>
          <w:color w:val="000000"/>
        </w:rPr>
      </w:pPr>
      <w:r w:rsidRPr="006C05D2">
        <w:rPr>
          <w:b/>
          <w:bCs/>
        </w:rPr>
        <w:t xml:space="preserve">    ●   </w:t>
      </w:r>
      <w:r w:rsidRPr="006C05D2">
        <w:rPr>
          <w:bCs/>
        </w:rPr>
        <w:t>г</w:t>
      </w:r>
      <w:r w:rsidRPr="006C05D2">
        <w:t>одовая промежуточная</w:t>
      </w:r>
      <w:r w:rsidRPr="006C05D2">
        <w:rPr>
          <w:color w:val="000000"/>
        </w:rPr>
        <w:t xml:space="preserve"> аттестация в </w:t>
      </w:r>
      <w:r w:rsidRPr="006C05D2">
        <w:rPr>
          <w:bCs/>
        </w:rPr>
        <w:t xml:space="preserve">1-11 классах </w:t>
      </w:r>
      <w:r w:rsidRPr="006C05D2">
        <w:t>проводится с 4 по 20</w:t>
      </w:r>
      <w:r w:rsidRPr="006C05D2">
        <w:rPr>
          <w:bCs/>
        </w:rPr>
        <w:t xml:space="preserve"> мая 2015 года</w:t>
      </w:r>
      <w:r w:rsidRPr="006C05D2">
        <w:t xml:space="preserve">  не менее чем по двум предметам инвариантной части учебного плана, определяемым  администрацией щколы  в форме административных контрольных или тестовых работ. </w:t>
      </w:r>
    </w:p>
    <w:p w:rsidR="001B12BA" w:rsidRPr="001B12BA" w:rsidRDefault="001B12BA" w:rsidP="001B12BA">
      <w:pPr>
        <w:pStyle w:val="Style3"/>
        <w:tabs>
          <w:tab w:val="left" w:pos="284"/>
        </w:tabs>
        <w:spacing w:line="276" w:lineRule="auto"/>
        <w:ind w:right="10"/>
        <w:rPr>
          <w:rFonts w:ascii="Times New Roman" w:hAnsi="Times New Roman"/>
          <w:iCs/>
        </w:rPr>
      </w:pPr>
      <w:r w:rsidRPr="001B12BA">
        <w:rPr>
          <w:rFonts w:ascii="Times New Roman" w:hAnsi="Times New Roman"/>
          <w:iCs/>
        </w:rPr>
        <w:t xml:space="preserve">На 2014 – 2015 учебный год предусмотрены следующие формы </w:t>
      </w:r>
      <w:r w:rsidRPr="001B12BA">
        <w:rPr>
          <w:rFonts w:ascii="Times New Roman" w:hAnsi="Times New Roman"/>
          <w:bCs/>
        </w:rPr>
        <w:t>г</w:t>
      </w:r>
      <w:r w:rsidRPr="001B12BA">
        <w:rPr>
          <w:rFonts w:ascii="Times New Roman" w:hAnsi="Times New Roman"/>
        </w:rPr>
        <w:t xml:space="preserve">одовой итоговой </w:t>
      </w:r>
      <w:r w:rsidRPr="001B12BA">
        <w:rPr>
          <w:rFonts w:ascii="Times New Roman" w:hAnsi="Times New Roman"/>
          <w:color w:val="000000"/>
        </w:rPr>
        <w:t xml:space="preserve"> аттестация</w:t>
      </w:r>
      <w:r w:rsidRPr="001B12BA">
        <w:rPr>
          <w:rFonts w:ascii="Times New Roman" w:hAnsi="Times New Roman"/>
          <w:iCs/>
        </w:rPr>
        <w:t>:</w:t>
      </w:r>
    </w:p>
    <w:p w:rsidR="001B12BA" w:rsidRPr="001B12BA" w:rsidRDefault="001B12BA" w:rsidP="001B12BA">
      <w:pPr>
        <w:pStyle w:val="Style3"/>
        <w:tabs>
          <w:tab w:val="left" w:pos="284"/>
        </w:tabs>
        <w:spacing w:line="276" w:lineRule="auto"/>
        <w:ind w:right="10"/>
        <w:rPr>
          <w:rFonts w:ascii="Times New Roman" w:hAnsi="Times New Roman"/>
          <w:b/>
          <w:iCs/>
        </w:rPr>
      </w:pPr>
      <w:r w:rsidRPr="001B12BA">
        <w:rPr>
          <w:rFonts w:ascii="Times New Roman" w:hAnsi="Times New Roman"/>
          <w:iCs/>
        </w:rPr>
        <w:t xml:space="preserve">- в 1 – 4 классах  </w:t>
      </w:r>
      <w:r w:rsidRPr="001B12BA">
        <w:rPr>
          <w:rFonts w:ascii="Times New Roman" w:hAnsi="Times New Roman"/>
          <w:iCs/>
          <w:lang w:bidi="ru-RU"/>
        </w:rPr>
        <w:t xml:space="preserve"> комплексная работа по русскому языку и математике, по      литературному чтению – проверка техники чтения;</w:t>
      </w:r>
    </w:p>
    <w:p w:rsidR="001B12BA" w:rsidRPr="001B12BA" w:rsidRDefault="001B12BA" w:rsidP="001B12BA">
      <w:pPr>
        <w:pStyle w:val="Style3"/>
        <w:tabs>
          <w:tab w:val="left" w:pos="284"/>
        </w:tabs>
        <w:spacing w:line="276" w:lineRule="auto"/>
        <w:ind w:right="10"/>
        <w:rPr>
          <w:rFonts w:ascii="Times New Roman" w:hAnsi="Times New Roman"/>
          <w:iCs/>
          <w:lang w:bidi="ru-RU"/>
        </w:rPr>
      </w:pPr>
      <w:r w:rsidRPr="001B12BA">
        <w:rPr>
          <w:rFonts w:ascii="Times New Roman" w:hAnsi="Times New Roman"/>
          <w:iCs/>
          <w:lang w:bidi="ru-RU"/>
        </w:rPr>
        <w:lastRenderedPageBreak/>
        <w:t>- в 5, 6 классах по русскому языку  в форме диктанта с грамматическим заданием и математике  в форме контрольной работы;</w:t>
      </w:r>
    </w:p>
    <w:p w:rsidR="001B12BA" w:rsidRPr="001B12BA" w:rsidRDefault="001B12BA" w:rsidP="001B12BA">
      <w:pPr>
        <w:pStyle w:val="Style3"/>
        <w:tabs>
          <w:tab w:val="left" w:pos="284"/>
        </w:tabs>
        <w:spacing w:line="276" w:lineRule="auto"/>
        <w:ind w:right="10"/>
        <w:rPr>
          <w:rFonts w:ascii="Times New Roman" w:hAnsi="Times New Roman"/>
          <w:iCs/>
          <w:lang w:bidi="ru-RU"/>
        </w:rPr>
      </w:pPr>
      <w:r w:rsidRPr="001B12BA">
        <w:rPr>
          <w:rFonts w:ascii="Times New Roman" w:hAnsi="Times New Roman"/>
          <w:iCs/>
          <w:lang w:bidi="ru-RU"/>
        </w:rPr>
        <w:t>- в 7, 8  классах по биологиии физике в форме тестовой работы;</w:t>
      </w:r>
    </w:p>
    <w:p w:rsidR="001B12BA" w:rsidRPr="001B12BA" w:rsidRDefault="001B12BA" w:rsidP="001B12BA">
      <w:pPr>
        <w:pStyle w:val="Style3"/>
        <w:tabs>
          <w:tab w:val="left" w:pos="284"/>
        </w:tabs>
        <w:spacing w:line="276" w:lineRule="auto"/>
        <w:ind w:right="10"/>
        <w:rPr>
          <w:rFonts w:ascii="Times New Roman" w:hAnsi="Times New Roman"/>
          <w:iCs/>
          <w:lang w:bidi="ru-RU"/>
        </w:rPr>
      </w:pPr>
      <w:r w:rsidRPr="001B12BA">
        <w:rPr>
          <w:rFonts w:ascii="Times New Roman" w:hAnsi="Times New Roman"/>
          <w:iCs/>
          <w:lang w:bidi="ru-RU"/>
        </w:rPr>
        <w:t>- в 9-11 классах  по математике и русскому языку в виде контрольно-тестовых работ в формате ОГЭ и ЕГЭ.</w:t>
      </w:r>
    </w:p>
    <w:p w:rsidR="001B12BA" w:rsidRPr="001B12BA" w:rsidRDefault="001B12BA" w:rsidP="001B12BA">
      <w:pPr>
        <w:pStyle w:val="Style3"/>
        <w:spacing w:line="276" w:lineRule="auto"/>
        <w:ind w:right="10" w:hanging="426"/>
        <w:rPr>
          <w:rFonts w:ascii="Times New Roman" w:hAnsi="Times New Roman"/>
        </w:rPr>
      </w:pPr>
      <w:r w:rsidRPr="001B12BA">
        <w:rPr>
          <w:rFonts w:ascii="Times New Roman" w:hAnsi="Times New Roman"/>
          <w:b/>
          <w:bCs/>
        </w:rPr>
        <w:t xml:space="preserve">●  </w:t>
      </w:r>
      <w:r w:rsidRPr="001B12BA">
        <w:rPr>
          <w:rFonts w:ascii="Times New Roman" w:hAnsi="Times New Roman"/>
        </w:rPr>
        <w:t>государственная    итоговая   аттестация   выпускников  9 - 11 классов проводится в сроки, установленные Министерством образования и науки Российской Федерации на 2014-2015 учебный год.</w:t>
      </w:r>
    </w:p>
    <w:p w:rsidR="001B12BA" w:rsidRPr="001B12BA" w:rsidRDefault="001B12BA" w:rsidP="001B12BA">
      <w:pPr>
        <w:ind w:hanging="426"/>
        <w:jc w:val="both"/>
      </w:pPr>
      <w:r w:rsidRPr="001B12BA">
        <w:t xml:space="preserve">     Порядок и форму проведения государственной итоговой аттестации определяет  Министерство  образования  и  науки Российской   Федерации.  </w:t>
      </w:r>
    </w:p>
    <w:p w:rsidR="001B12BA" w:rsidRPr="001B12BA" w:rsidRDefault="001B12BA" w:rsidP="001B12BA">
      <w:pPr>
        <w:spacing w:before="100" w:beforeAutospacing="1" w:after="100" w:afterAutospacing="1"/>
        <w:ind w:hanging="426"/>
        <w:jc w:val="both"/>
      </w:pPr>
    </w:p>
    <w:p w:rsidR="001B12BA" w:rsidRPr="001B12BA" w:rsidRDefault="001B12BA" w:rsidP="001B12BA">
      <w:pPr>
        <w:tabs>
          <w:tab w:val="left" w:pos="2820"/>
        </w:tabs>
        <w:ind w:left="284"/>
        <w:jc w:val="both"/>
      </w:pPr>
    </w:p>
    <w:p w:rsidR="001B12BA" w:rsidRPr="001B12BA" w:rsidRDefault="001B12BA" w:rsidP="001B12BA"/>
    <w:p w:rsidR="001B12BA" w:rsidRPr="001B12BA" w:rsidRDefault="001B12BA" w:rsidP="00A12C7A">
      <w:pPr>
        <w:jc w:val="both"/>
      </w:pPr>
    </w:p>
    <w:sectPr w:rsidR="001B12BA" w:rsidRPr="001B12BA" w:rsidSect="00F625B3">
      <w:headerReference w:type="even" r:id="rId14"/>
      <w:type w:val="nextColumn"/>
      <w:pgSz w:w="11906" w:h="16838" w:code="9"/>
      <w:pgMar w:top="851" w:right="567"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3B5E" w:rsidRDefault="009B3B5E" w:rsidP="00F625B3">
      <w:r>
        <w:separator/>
      </w:r>
    </w:p>
  </w:endnote>
  <w:endnote w:type="continuationSeparator" w:id="1">
    <w:p w:rsidR="009B3B5E" w:rsidRDefault="009B3B5E" w:rsidP="00F625B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A00002EF" w:usb1="4000204B" w:usb2="00000000" w:usb3="00000000" w:csb0="0000009F" w:csb1="00000000"/>
  </w:font>
  <w:font w:name="Segoe UI">
    <w:panose1 w:val="020B0502040204020203"/>
    <w:charset w:val="CC"/>
    <w:family w:val="swiss"/>
    <w:pitch w:val="variable"/>
    <w:sig w:usb0="E00022FF" w:usb1="C000205B" w:usb2="00000009" w:usb3="00000000" w:csb0="000001DF" w:csb1="00000000"/>
  </w:font>
  <w:font w:name="OpenSymbol">
    <w:charset w:val="02"/>
    <w:family w:val="auto"/>
    <w:pitch w:val="variable"/>
    <w:sig w:usb0="800001AF" w:usb1="1001E0EA" w:usb2="00000000" w:usb3="00000000" w:csb0="80000000" w:csb1="00000000"/>
  </w:font>
  <w:font w:name="Lucida Sans Unicode">
    <w:panose1 w:val="020B0602030504020204"/>
    <w:charset w:val="CC"/>
    <w:family w:val="swiss"/>
    <w:pitch w:val="variable"/>
    <w:sig w:usb0="80000AFF" w:usb1="0000396B" w:usb2="00000000" w:usb3="00000000" w:csb0="0000003F" w:csb1="00000000"/>
  </w:font>
  <w:font w:name="Franklin Gothic Book">
    <w:altName w:val="Arial"/>
    <w:charset w:val="CC"/>
    <w:family w:val="swiss"/>
    <w:pitch w:val="variable"/>
    <w:sig w:usb0="00000001"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ndara">
    <w:panose1 w:val="020E0502030303020204"/>
    <w:charset w:val="CC"/>
    <w:family w:val="swiss"/>
    <w:pitch w:val="variable"/>
    <w:sig w:usb0="A00002EF" w:usb1="4000204B" w:usb2="00000000" w:usb3="00000000" w:csb0="0000009F" w:csb1="00000000"/>
  </w:font>
  <w:font w:name="NewtonCSanPin">
    <w:altName w:val="Times New Roman"/>
    <w:charset w:val="CC"/>
    <w:family w:val="auto"/>
    <w:pitch w:val="variable"/>
    <w:sig w:usb0="00000201" w:usb1="00000000" w:usb2="00000000" w:usb3="00000000" w:csb0="00000004" w:csb1="00000000"/>
  </w:font>
  <w:font w:name="Tahoma">
    <w:panose1 w:val="020B0604030504040204"/>
    <w:charset w:val="CC"/>
    <w:family w:val="swiss"/>
    <w:pitch w:val="variable"/>
    <w:sig w:usb0="61002A87" w:usb1="80000000" w:usb2="00000008" w:usb3="00000000" w:csb0="000101FF" w:csb1="00000000"/>
  </w:font>
  <w:font w:name="Andale Sans UI">
    <w:charset w:val="00"/>
    <w:family w:val="auto"/>
    <w:pitch w:val="variable"/>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3B5E" w:rsidRDefault="009B3B5E" w:rsidP="00F625B3">
      <w:r>
        <w:separator/>
      </w:r>
    </w:p>
  </w:footnote>
  <w:footnote w:type="continuationSeparator" w:id="1">
    <w:p w:rsidR="009B3B5E" w:rsidRDefault="009B3B5E" w:rsidP="00F625B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7A6A" w:rsidRDefault="000B7A6A">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0B7A6A" w:rsidRDefault="000B7A6A">
    <w:pPr>
      <w:pStyle w:val="a9"/>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CBF03A2E"/>
    <w:lvl w:ilvl="0">
      <w:numFmt w:val="decimal"/>
      <w:lvlText w:val="*"/>
      <w:lvlJc w:val="left"/>
    </w:lvl>
  </w:abstractNum>
  <w:abstractNum w:abstractNumId="1">
    <w:nsid w:val="00000004"/>
    <w:multiLevelType w:val="singleLevel"/>
    <w:tmpl w:val="00000004"/>
    <w:name w:val="WW8Num4"/>
    <w:lvl w:ilvl="0">
      <w:start w:val="1"/>
      <w:numFmt w:val="decimal"/>
      <w:lvlText w:val="%1."/>
      <w:lvlJc w:val="left"/>
      <w:pPr>
        <w:tabs>
          <w:tab w:val="num" w:pos="-709"/>
        </w:tabs>
        <w:ind w:left="360" w:hanging="360"/>
      </w:pPr>
    </w:lvl>
  </w:abstractNum>
  <w:abstractNum w:abstractNumId="2">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2">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4">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6">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7F621905"/>
    <w:multiLevelType w:val="hybridMultilevel"/>
    <w:tmpl w:val="2228E046"/>
    <w:lvl w:ilvl="0" w:tplc="D01C423A">
      <w:start w:val="76"/>
      <w:numFmt w:val="bullet"/>
      <w:lvlText w:val="-"/>
      <w:lvlJc w:val="left"/>
      <w:pPr>
        <w:tabs>
          <w:tab w:val="num" w:pos="720"/>
        </w:tabs>
        <w:ind w:left="720" w:hanging="360"/>
      </w:pPr>
      <w:rPr>
        <w:rFonts w:ascii="Times New Roman" w:eastAsia="Times New Roman" w:hAnsi="Times New Roman" w:cs="Times New Roman" w:hint="default"/>
      </w:rPr>
    </w:lvl>
    <w:lvl w:ilvl="1" w:tplc="0419000F">
      <w:start w:val="1"/>
      <w:numFmt w:val="decimal"/>
      <w:lvlText w:val="%2."/>
      <w:lvlJc w:val="left"/>
      <w:pPr>
        <w:tabs>
          <w:tab w:val="num" w:pos="1440"/>
        </w:tabs>
        <w:ind w:left="1440" w:hanging="360"/>
      </w:p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17"/>
  </w:num>
  <w:num w:numId="3">
    <w:abstractNumId w:val="28"/>
  </w:num>
  <w:num w:numId="4">
    <w:abstractNumId w:val="20"/>
  </w:num>
  <w:num w:numId="5">
    <w:abstractNumId w:val="12"/>
  </w:num>
  <w:num w:numId="6">
    <w:abstractNumId w:val="16"/>
  </w:num>
  <w:num w:numId="7">
    <w:abstractNumId w:val="0"/>
    <w:lvlOverride w:ilvl="0">
      <w:lvl w:ilvl="0">
        <w:start w:val="65535"/>
        <w:numFmt w:val="bullet"/>
        <w:lvlText w:val="•"/>
        <w:legacy w:legacy="1" w:legacySpace="0" w:legacyIndent="562"/>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566"/>
        <w:lvlJc w:val="left"/>
        <w:rPr>
          <w:rFonts w:ascii="Times New Roman" w:hAnsi="Times New Roman" w:cs="Times New Roman" w:hint="default"/>
        </w:rPr>
      </w:lvl>
    </w:lvlOverride>
  </w:num>
  <w:num w:numId="9">
    <w:abstractNumId w:val="25"/>
  </w:num>
  <w:num w:numId="10">
    <w:abstractNumId w:val="21"/>
  </w:num>
  <w:num w:numId="11">
    <w:abstractNumId w:val="6"/>
  </w:num>
  <w:num w:numId="12">
    <w:abstractNumId w:val="18"/>
  </w:num>
  <w:num w:numId="13">
    <w:abstractNumId w:val="10"/>
  </w:num>
  <w:num w:numId="14">
    <w:abstractNumId w:val="14"/>
  </w:num>
  <w:num w:numId="15">
    <w:abstractNumId w:val="27"/>
  </w:num>
  <w:num w:numId="16">
    <w:abstractNumId w:val="23"/>
  </w:num>
  <w:num w:numId="17">
    <w:abstractNumId w:val="9"/>
  </w:num>
  <w:num w:numId="18">
    <w:abstractNumId w:val="5"/>
  </w:num>
  <w:num w:numId="19">
    <w:abstractNumId w:val="15"/>
  </w:num>
  <w:num w:numId="20">
    <w:abstractNumId w:val="11"/>
  </w:num>
  <w:num w:numId="21">
    <w:abstractNumId w:val="13"/>
  </w:num>
  <w:num w:numId="2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num>
  <w:num w:numId="24">
    <w:abstractNumId w:val="22"/>
  </w:num>
  <w:num w:numId="25">
    <w:abstractNumId w:val="19"/>
  </w:num>
  <w:num w:numId="26">
    <w:abstractNumId w:val="4"/>
  </w:num>
  <w:num w:numId="27">
    <w:abstractNumId w:val="26"/>
  </w:num>
  <w:num w:numId="28">
    <w:abstractNumId w:val="8"/>
  </w:num>
  <w:num w:numId="29">
    <w:abstractNumId w:val="7"/>
  </w:num>
  <w:num w:numId="30">
    <w:abstractNumId w:val="24"/>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F625B3"/>
    <w:rsid w:val="00017785"/>
    <w:rsid w:val="00026AF4"/>
    <w:rsid w:val="000360DC"/>
    <w:rsid w:val="000365D8"/>
    <w:rsid w:val="0006468E"/>
    <w:rsid w:val="00070189"/>
    <w:rsid w:val="000722C1"/>
    <w:rsid w:val="00090099"/>
    <w:rsid w:val="000B7A6A"/>
    <w:rsid w:val="000D197F"/>
    <w:rsid w:val="000E640F"/>
    <w:rsid w:val="000F6DBE"/>
    <w:rsid w:val="00122A8D"/>
    <w:rsid w:val="00132F28"/>
    <w:rsid w:val="00141D5D"/>
    <w:rsid w:val="00165599"/>
    <w:rsid w:val="00174B52"/>
    <w:rsid w:val="001A08D4"/>
    <w:rsid w:val="001B12BA"/>
    <w:rsid w:val="00202A66"/>
    <w:rsid w:val="0021160E"/>
    <w:rsid w:val="00226567"/>
    <w:rsid w:val="00241B54"/>
    <w:rsid w:val="00246EA7"/>
    <w:rsid w:val="002B1AA4"/>
    <w:rsid w:val="002B1B55"/>
    <w:rsid w:val="002B4C11"/>
    <w:rsid w:val="002E159A"/>
    <w:rsid w:val="002F2CA8"/>
    <w:rsid w:val="00322B33"/>
    <w:rsid w:val="00337D8E"/>
    <w:rsid w:val="00347A38"/>
    <w:rsid w:val="0036000D"/>
    <w:rsid w:val="00360598"/>
    <w:rsid w:val="0036422F"/>
    <w:rsid w:val="0038001D"/>
    <w:rsid w:val="003A0141"/>
    <w:rsid w:val="003A4AE3"/>
    <w:rsid w:val="003C493A"/>
    <w:rsid w:val="00406722"/>
    <w:rsid w:val="004230CE"/>
    <w:rsid w:val="00441937"/>
    <w:rsid w:val="004A00F4"/>
    <w:rsid w:val="004A6871"/>
    <w:rsid w:val="004C3F7B"/>
    <w:rsid w:val="004D618F"/>
    <w:rsid w:val="00537D9D"/>
    <w:rsid w:val="00552112"/>
    <w:rsid w:val="00574AFA"/>
    <w:rsid w:val="00593028"/>
    <w:rsid w:val="00594111"/>
    <w:rsid w:val="005B17D0"/>
    <w:rsid w:val="005B260C"/>
    <w:rsid w:val="005C299C"/>
    <w:rsid w:val="005D4627"/>
    <w:rsid w:val="005F7712"/>
    <w:rsid w:val="006118A0"/>
    <w:rsid w:val="00615C49"/>
    <w:rsid w:val="00617CED"/>
    <w:rsid w:val="00626BEE"/>
    <w:rsid w:val="00630E6B"/>
    <w:rsid w:val="00633C98"/>
    <w:rsid w:val="0063457A"/>
    <w:rsid w:val="006350C6"/>
    <w:rsid w:val="00635184"/>
    <w:rsid w:val="00642419"/>
    <w:rsid w:val="00695301"/>
    <w:rsid w:val="006D0B7E"/>
    <w:rsid w:val="006E15B6"/>
    <w:rsid w:val="00727248"/>
    <w:rsid w:val="0074126C"/>
    <w:rsid w:val="0077593E"/>
    <w:rsid w:val="00777203"/>
    <w:rsid w:val="007A0D2A"/>
    <w:rsid w:val="007D2B5D"/>
    <w:rsid w:val="007E7673"/>
    <w:rsid w:val="007F5448"/>
    <w:rsid w:val="00806411"/>
    <w:rsid w:val="00820B28"/>
    <w:rsid w:val="008252E5"/>
    <w:rsid w:val="00842B52"/>
    <w:rsid w:val="00843165"/>
    <w:rsid w:val="00870B16"/>
    <w:rsid w:val="008871F9"/>
    <w:rsid w:val="00890A31"/>
    <w:rsid w:val="0089336E"/>
    <w:rsid w:val="00893DEB"/>
    <w:rsid w:val="008B7D53"/>
    <w:rsid w:val="008C3D84"/>
    <w:rsid w:val="00994D9A"/>
    <w:rsid w:val="009B3B5E"/>
    <w:rsid w:val="009B6199"/>
    <w:rsid w:val="009C7C95"/>
    <w:rsid w:val="009E6F0B"/>
    <w:rsid w:val="00A12C7A"/>
    <w:rsid w:val="00A4715D"/>
    <w:rsid w:val="00A5003E"/>
    <w:rsid w:val="00A5506E"/>
    <w:rsid w:val="00A67758"/>
    <w:rsid w:val="00A76963"/>
    <w:rsid w:val="00A821C9"/>
    <w:rsid w:val="00AB3CDE"/>
    <w:rsid w:val="00B37C58"/>
    <w:rsid w:val="00B548D2"/>
    <w:rsid w:val="00B7462E"/>
    <w:rsid w:val="00B95AD6"/>
    <w:rsid w:val="00BA09D0"/>
    <w:rsid w:val="00BA35B7"/>
    <w:rsid w:val="00BB040C"/>
    <w:rsid w:val="00BC4D9C"/>
    <w:rsid w:val="00BD0406"/>
    <w:rsid w:val="00BE6FFC"/>
    <w:rsid w:val="00BE722B"/>
    <w:rsid w:val="00C1559E"/>
    <w:rsid w:val="00CB380E"/>
    <w:rsid w:val="00CD5356"/>
    <w:rsid w:val="00D0235B"/>
    <w:rsid w:val="00D02759"/>
    <w:rsid w:val="00D31120"/>
    <w:rsid w:val="00D50550"/>
    <w:rsid w:val="00D61792"/>
    <w:rsid w:val="00D77BAE"/>
    <w:rsid w:val="00D96B93"/>
    <w:rsid w:val="00DA64C6"/>
    <w:rsid w:val="00DB0E27"/>
    <w:rsid w:val="00E01760"/>
    <w:rsid w:val="00E221C9"/>
    <w:rsid w:val="00E23CDF"/>
    <w:rsid w:val="00E560D8"/>
    <w:rsid w:val="00E56709"/>
    <w:rsid w:val="00E7152B"/>
    <w:rsid w:val="00E71F8B"/>
    <w:rsid w:val="00E73C5C"/>
    <w:rsid w:val="00E967CA"/>
    <w:rsid w:val="00EA7C07"/>
    <w:rsid w:val="00EF2437"/>
    <w:rsid w:val="00F209C9"/>
    <w:rsid w:val="00F47F87"/>
    <w:rsid w:val="00F625B3"/>
    <w:rsid w:val="00FA0FE1"/>
    <w:rsid w:val="00FA2F12"/>
    <w:rsid w:val="00FB424D"/>
    <w:rsid w:val="00FD36D9"/>
    <w:rsid w:val="00FF65F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25B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625B3"/>
    <w:pPr>
      <w:keepNext/>
      <w:jc w:val="center"/>
      <w:outlineLvl w:val="0"/>
    </w:pPr>
    <w:rPr>
      <w:sz w:val="40"/>
    </w:rPr>
  </w:style>
  <w:style w:type="paragraph" w:styleId="2">
    <w:name w:val="heading 2"/>
    <w:basedOn w:val="a"/>
    <w:next w:val="a"/>
    <w:link w:val="20"/>
    <w:qFormat/>
    <w:rsid w:val="00F625B3"/>
    <w:pPr>
      <w:keepNext/>
      <w:jc w:val="center"/>
      <w:outlineLvl w:val="1"/>
    </w:pPr>
    <w:rPr>
      <w:sz w:val="28"/>
    </w:rPr>
  </w:style>
  <w:style w:type="paragraph" w:styleId="3">
    <w:name w:val="heading 3"/>
    <w:basedOn w:val="a"/>
    <w:next w:val="a"/>
    <w:link w:val="30"/>
    <w:qFormat/>
    <w:rsid w:val="00F625B3"/>
    <w:pPr>
      <w:keepNext/>
      <w:outlineLvl w:val="2"/>
    </w:pPr>
    <w:rPr>
      <w:b/>
      <w:bCs/>
    </w:rPr>
  </w:style>
  <w:style w:type="paragraph" w:styleId="4">
    <w:name w:val="heading 4"/>
    <w:basedOn w:val="a"/>
    <w:next w:val="a"/>
    <w:link w:val="40"/>
    <w:qFormat/>
    <w:rsid w:val="00F625B3"/>
    <w:pPr>
      <w:keepNext/>
      <w:jc w:val="center"/>
      <w:outlineLvl w:val="3"/>
    </w:pPr>
    <w:rPr>
      <w:b/>
      <w:bCs/>
      <w:sz w:val="28"/>
    </w:rPr>
  </w:style>
  <w:style w:type="paragraph" w:styleId="5">
    <w:name w:val="heading 5"/>
    <w:basedOn w:val="a"/>
    <w:next w:val="a"/>
    <w:link w:val="50"/>
    <w:qFormat/>
    <w:rsid w:val="00F625B3"/>
    <w:pPr>
      <w:keepNext/>
      <w:jc w:val="both"/>
      <w:outlineLvl w:val="4"/>
    </w:pPr>
    <w:rPr>
      <w:b/>
      <w:bCs/>
      <w:i/>
      <w:iCs/>
    </w:rPr>
  </w:style>
  <w:style w:type="paragraph" w:styleId="9">
    <w:name w:val="heading 9"/>
    <w:basedOn w:val="a"/>
    <w:next w:val="a"/>
    <w:link w:val="90"/>
    <w:qFormat/>
    <w:rsid w:val="00F625B3"/>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625B3"/>
    <w:rPr>
      <w:rFonts w:ascii="Times New Roman" w:eastAsia="Times New Roman" w:hAnsi="Times New Roman" w:cs="Times New Roman"/>
      <w:sz w:val="40"/>
      <w:szCs w:val="24"/>
      <w:lang w:eastAsia="ru-RU"/>
    </w:rPr>
  </w:style>
  <w:style w:type="character" w:customStyle="1" w:styleId="20">
    <w:name w:val="Заголовок 2 Знак"/>
    <w:basedOn w:val="a0"/>
    <w:link w:val="2"/>
    <w:rsid w:val="00F625B3"/>
    <w:rPr>
      <w:rFonts w:ascii="Times New Roman" w:eastAsia="Times New Roman" w:hAnsi="Times New Roman" w:cs="Times New Roman"/>
      <w:sz w:val="28"/>
      <w:szCs w:val="24"/>
    </w:rPr>
  </w:style>
  <w:style w:type="character" w:customStyle="1" w:styleId="30">
    <w:name w:val="Заголовок 3 Знак"/>
    <w:basedOn w:val="a0"/>
    <w:link w:val="3"/>
    <w:rsid w:val="00F625B3"/>
    <w:rPr>
      <w:rFonts w:ascii="Times New Roman" w:eastAsia="Times New Roman" w:hAnsi="Times New Roman" w:cs="Times New Roman"/>
      <w:b/>
      <w:bCs/>
      <w:sz w:val="24"/>
      <w:szCs w:val="24"/>
      <w:lang w:eastAsia="ru-RU"/>
    </w:rPr>
  </w:style>
  <w:style w:type="character" w:customStyle="1" w:styleId="40">
    <w:name w:val="Заголовок 4 Знак"/>
    <w:basedOn w:val="a0"/>
    <w:link w:val="4"/>
    <w:rsid w:val="00F625B3"/>
    <w:rPr>
      <w:rFonts w:ascii="Times New Roman" w:eastAsia="Times New Roman" w:hAnsi="Times New Roman" w:cs="Times New Roman"/>
      <w:b/>
      <w:bCs/>
      <w:sz w:val="28"/>
      <w:szCs w:val="24"/>
      <w:lang w:eastAsia="ru-RU"/>
    </w:rPr>
  </w:style>
  <w:style w:type="character" w:customStyle="1" w:styleId="50">
    <w:name w:val="Заголовок 5 Знак"/>
    <w:basedOn w:val="a0"/>
    <w:link w:val="5"/>
    <w:rsid w:val="00F625B3"/>
    <w:rPr>
      <w:rFonts w:ascii="Times New Roman" w:eastAsia="Times New Roman" w:hAnsi="Times New Roman" w:cs="Times New Roman"/>
      <w:b/>
      <w:bCs/>
      <w:i/>
      <w:iCs/>
      <w:sz w:val="24"/>
      <w:szCs w:val="24"/>
      <w:lang w:eastAsia="ru-RU"/>
    </w:rPr>
  </w:style>
  <w:style w:type="character" w:customStyle="1" w:styleId="90">
    <w:name w:val="Заголовок 9 Знак"/>
    <w:basedOn w:val="a0"/>
    <w:link w:val="9"/>
    <w:rsid w:val="00F625B3"/>
    <w:rPr>
      <w:rFonts w:ascii="Arial" w:eastAsia="Times New Roman" w:hAnsi="Arial" w:cs="Arial"/>
      <w:lang w:eastAsia="ru-RU"/>
    </w:rPr>
  </w:style>
  <w:style w:type="paragraph" w:styleId="a3">
    <w:name w:val="Title"/>
    <w:basedOn w:val="a"/>
    <w:link w:val="a4"/>
    <w:qFormat/>
    <w:rsid w:val="00F625B3"/>
    <w:pPr>
      <w:jc w:val="center"/>
    </w:pPr>
    <w:rPr>
      <w:sz w:val="28"/>
    </w:rPr>
  </w:style>
  <w:style w:type="character" w:customStyle="1" w:styleId="a4">
    <w:name w:val="Название Знак"/>
    <w:basedOn w:val="a0"/>
    <w:link w:val="a3"/>
    <w:rsid w:val="00F625B3"/>
    <w:rPr>
      <w:rFonts w:ascii="Times New Roman" w:eastAsia="Times New Roman" w:hAnsi="Times New Roman" w:cs="Times New Roman"/>
      <w:sz w:val="28"/>
      <w:szCs w:val="24"/>
      <w:lang w:eastAsia="ru-RU"/>
    </w:rPr>
  </w:style>
  <w:style w:type="paragraph" w:styleId="a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21"/>
    <w:rsid w:val="00F625B3"/>
    <w:pPr>
      <w:jc w:val="both"/>
    </w:pPr>
  </w:style>
  <w:style w:type="character" w:customStyle="1" w:styleId="a6">
    <w:name w:val="Основной текст Знак"/>
    <w:basedOn w:val="a0"/>
    <w:rsid w:val="00F625B3"/>
    <w:rPr>
      <w:rFonts w:ascii="Times New Roman" w:eastAsia="Times New Roman" w:hAnsi="Times New Roman" w:cs="Times New Roman"/>
      <w:sz w:val="24"/>
      <w:szCs w:val="24"/>
      <w:lang w:eastAsia="ru-RU"/>
    </w:rPr>
  </w:style>
  <w:style w:type="paragraph" w:styleId="a7">
    <w:name w:val="Body Text Indent"/>
    <w:basedOn w:val="a"/>
    <w:link w:val="a8"/>
    <w:rsid w:val="00F625B3"/>
    <w:pPr>
      <w:ind w:left="360"/>
      <w:jc w:val="both"/>
    </w:pPr>
  </w:style>
  <w:style w:type="character" w:customStyle="1" w:styleId="a8">
    <w:name w:val="Основной текст с отступом Знак"/>
    <w:basedOn w:val="a0"/>
    <w:link w:val="a7"/>
    <w:rsid w:val="00F625B3"/>
    <w:rPr>
      <w:rFonts w:ascii="Times New Roman" w:eastAsia="Times New Roman" w:hAnsi="Times New Roman" w:cs="Times New Roman"/>
      <w:sz w:val="24"/>
      <w:szCs w:val="24"/>
    </w:rPr>
  </w:style>
  <w:style w:type="paragraph" w:styleId="a9">
    <w:name w:val="header"/>
    <w:basedOn w:val="a"/>
    <w:link w:val="aa"/>
    <w:uiPriority w:val="99"/>
    <w:rsid w:val="00F625B3"/>
    <w:pPr>
      <w:tabs>
        <w:tab w:val="center" w:pos="4677"/>
        <w:tab w:val="right" w:pos="9355"/>
      </w:tabs>
    </w:pPr>
  </w:style>
  <w:style w:type="character" w:customStyle="1" w:styleId="aa">
    <w:name w:val="Верхний колонтитул Знак"/>
    <w:basedOn w:val="a0"/>
    <w:link w:val="a9"/>
    <w:uiPriority w:val="99"/>
    <w:rsid w:val="00F625B3"/>
    <w:rPr>
      <w:rFonts w:ascii="Times New Roman" w:eastAsia="Times New Roman" w:hAnsi="Times New Roman" w:cs="Times New Roman"/>
      <w:sz w:val="24"/>
      <w:szCs w:val="24"/>
      <w:lang w:eastAsia="ru-RU"/>
    </w:rPr>
  </w:style>
  <w:style w:type="character" w:styleId="ab">
    <w:name w:val="page number"/>
    <w:basedOn w:val="a0"/>
    <w:rsid w:val="00F625B3"/>
  </w:style>
  <w:style w:type="paragraph" w:styleId="ac">
    <w:name w:val="footer"/>
    <w:basedOn w:val="a"/>
    <w:link w:val="ad"/>
    <w:uiPriority w:val="99"/>
    <w:rsid w:val="00F625B3"/>
    <w:pPr>
      <w:tabs>
        <w:tab w:val="center" w:pos="4677"/>
        <w:tab w:val="right" w:pos="9355"/>
      </w:tabs>
    </w:pPr>
  </w:style>
  <w:style w:type="character" w:customStyle="1" w:styleId="ad">
    <w:name w:val="Нижний колонтитул Знак"/>
    <w:basedOn w:val="a0"/>
    <w:link w:val="ac"/>
    <w:uiPriority w:val="99"/>
    <w:rsid w:val="00F625B3"/>
    <w:rPr>
      <w:rFonts w:ascii="Times New Roman" w:eastAsia="Times New Roman" w:hAnsi="Times New Roman" w:cs="Times New Roman"/>
      <w:sz w:val="24"/>
      <w:szCs w:val="24"/>
    </w:rPr>
  </w:style>
  <w:style w:type="paragraph" w:styleId="ae">
    <w:name w:val="Subtitle"/>
    <w:basedOn w:val="a"/>
    <w:link w:val="af"/>
    <w:qFormat/>
    <w:rsid w:val="00F625B3"/>
    <w:pPr>
      <w:jc w:val="center"/>
    </w:pPr>
    <w:rPr>
      <w:b/>
      <w:sz w:val="28"/>
      <w:szCs w:val="20"/>
    </w:rPr>
  </w:style>
  <w:style w:type="character" w:customStyle="1" w:styleId="af">
    <w:name w:val="Подзаголовок Знак"/>
    <w:basedOn w:val="a0"/>
    <w:link w:val="ae"/>
    <w:rsid w:val="00F625B3"/>
    <w:rPr>
      <w:rFonts w:ascii="Times New Roman" w:eastAsia="Times New Roman" w:hAnsi="Times New Roman" w:cs="Times New Roman"/>
      <w:b/>
      <w:sz w:val="28"/>
      <w:szCs w:val="20"/>
      <w:lang w:eastAsia="ru-RU"/>
    </w:rPr>
  </w:style>
  <w:style w:type="paragraph" w:styleId="22">
    <w:name w:val="Body Text 2"/>
    <w:basedOn w:val="a"/>
    <w:link w:val="23"/>
    <w:rsid w:val="00F625B3"/>
    <w:pPr>
      <w:jc w:val="center"/>
    </w:pPr>
    <w:rPr>
      <w:b/>
      <w:bCs/>
      <w:i/>
      <w:iCs/>
    </w:rPr>
  </w:style>
  <w:style w:type="character" w:customStyle="1" w:styleId="23">
    <w:name w:val="Основной текст 2 Знак"/>
    <w:basedOn w:val="a0"/>
    <w:link w:val="22"/>
    <w:rsid w:val="00F625B3"/>
    <w:rPr>
      <w:rFonts w:ascii="Times New Roman" w:eastAsia="Times New Roman" w:hAnsi="Times New Roman" w:cs="Times New Roman"/>
      <w:b/>
      <w:bCs/>
      <w:i/>
      <w:iCs/>
      <w:sz w:val="24"/>
      <w:szCs w:val="24"/>
    </w:rPr>
  </w:style>
  <w:style w:type="paragraph" w:styleId="24">
    <w:name w:val="Body Text Indent 2"/>
    <w:basedOn w:val="a"/>
    <w:link w:val="25"/>
    <w:rsid w:val="00F625B3"/>
    <w:pPr>
      <w:ind w:left="360"/>
    </w:pPr>
  </w:style>
  <w:style w:type="character" w:customStyle="1" w:styleId="25">
    <w:name w:val="Основной текст с отступом 2 Знак"/>
    <w:basedOn w:val="a0"/>
    <w:link w:val="24"/>
    <w:rsid w:val="00F625B3"/>
    <w:rPr>
      <w:rFonts w:ascii="Times New Roman" w:eastAsia="Times New Roman" w:hAnsi="Times New Roman" w:cs="Times New Roman"/>
      <w:sz w:val="24"/>
      <w:szCs w:val="24"/>
      <w:lang w:eastAsia="ru-RU"/>
    </w:rPr>
  </w:style>
  <w:style w:type="paragraph" w:styleId="31">
    <w:name w:val="Body Text Indent 3"/>
    <w:basedOn w:val="a"/>
    <w:link w:val="32"/>
    <w:rsid w:val="00F625B3"/>
    <w:pPr>
      <w:ind w:left="-720" w:firstLine="720"/>
      <w:jc w:val="both"/>
    </w:pPr>
  </w:style>
  <w:style w:type="character" w:customStyle="1" w:styleId="32">
    <w:name w:val="Основной текст с отступом 3 Знак"/>
    <w:basedOn w:val="a0"/>
    <w:link w:val="31"/>
    <w:rsid w:val="00F625B3"/>
    <w:rPr>
      <w:rFonts w:ascii="Times New Roman" w:eastAsia="Times New Roman" w:hAnsi="Times New Roman" w:cs="Times New Roman"/>
      <w:sz w:val="24"/>
      <w:szCs w:val="24"/>
      <w:lang w:eastAsia="ru-RU"/>
    </w:rPr>
  </w:style>
  <w:style w:type="table" w:styleId="af0">
    <w:name w:val="Table Grid"/>
    <w:basedOn w:val="a1"/>
    <w:uiPriority w:val="59"/>
    <w:rsid w:val="00F625B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F625B3"/>
  </w:style>
  <w:style w:type="paragraph" w:customStyle="1" w:styleId="af1">
    <w:name w:val="А_основной"/>
    <w:basedOn w:val="a"/>
    <w:link w:val="af2"/>
    <w:qFormat/>
    <w:rsid w:val="00F625B3"/>
    <w:pPr>
      <w:spacing w:line="360" w:lineRule="auto"/>
      <w:ind w:firstLine="454"/>
      <w:jc w:val="both"/>
    </w:pPr>
    <w:rPr>
      <w:rFonts w:eastAsia="Calibri"/>
      <w:sz w:val="28"/>
      <w:szCs w:val="28"/>
      <w:lang w:eastAsia="en-US"/>
    </w:rPr>
  </w:style>
  <w:style w:type="character" w:customStyle="1" w:styleId="af2">
    <w:name w:val="А_основной Знак"/>
    <w:link w:val="af1"/>
    <w:rsid w:val="00F625B3"/>
    <w:rPr>
      <w:rFonts w:ascii="Times New Roman" w:eastAsia="Calibri" w:hAnsi="Times New Roman" w:cs="Times New Roman"/>
      <w:sz w:val="28"/>
      <w:szCs w:val="28"/>
    </w:rPr>
  </w:style>
  <w:style w:type="paragraph" w:styleId="af3">
    <w:name w:val="Normal (Web)"/>
    <w:basedOn w:val="a"/>
    <w:link w:val="af4"/>
    <w:uiPriority w:val="99"/>
    <w:rsid w:val="00F625B3"/>
    <w:pPr>
      <w:spacing w:before="100" w:beforeAutospacing="1" w:after="100" w:afterAutospacing="1"/>
    </w:pPr>
    <w:rPr>
      <w:rFonts w:eastAsia="Calibri"/>
    </w:rPr>
  </w:style>
  <w:style w:type="character" w:styleId="af5">
    <w:name w:val="Strong"/>
    <w:uiPriority w:val="22"/>
    <w:qFormat/>
    <w:rsid w:val="00F625B3"/>
    <w:rPr>
      <w:rFonts w:cs="Times New Roman"/>
      <w:b/>
      <w:bCs/>
    </w:rPr>
  </w:style>
  <w:style w:type="paragraph" w:customStyle="1" w:styleId="11">
    <w:name w:val="Знак1 Знак Знак Знак1"/>
    <w:basedOn w:val="a"/>
    <w:rsid w:val="00F625B3"/>
    <w:pPr>
      <w:spacing w:after="160" w:line="240" w:lineRule="exact"/>
    </w:pPr>
    <w:rPr>
      <w:rFonts w:ascii="Verdana" w:hAnsi="Verdana"/>
      <w:lang w:val="en-US" w:eastAsia="en-US"/>
    </w:rPr>
  </w:style>
  <w:style w:type="paragraph" w:customStyle="1" w:styleId="Zag1">
    <w:name w:val="Zag_1"/>
    <w:basedOn w:val="a"/>
    <w:rsid w:val="00F625B3"/>
    <w:pPr>
      <w:widowControl w:val="0"/>
      <w:autoSpaceDE w:val="0"/>
      <w:autoSpaceDN w:val="0"/>
      <w:adjustRightInd w:val="0"/>
      <w:spacing w:after="337" w:line="302" w:lineRule="exact"/>
      <w:jc w:val="center"/>
    </w:pPr>
    <w:rPr>
      <w:rFonts w:eastAsia="Calibri"/>
      <w:b/>
      <w:bCs/>
      <w:color w:val="000000"/>
      <w:lang w:val="en-US"/>
    </w:rPr>
  </w:style>
  <w:style w:type="character" w:customStyle="1" w:styleId="21">
    <w:name w:val="Основной текст Знак2"/>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locked/>
    <w:rsid w:val="00F625B3"/>
    <w:rPr>
      <w:rFonts w:ascii="Times New Roman" w:eastAsia="Times New Roman" w:hAnsi="Times New Roman" w:cs="Times New Roman"/>
      <w:sz w:val="24"/>
      <w:szCs w:val="24"/>
    </w:rPr>
  </w:style>
  <w:style w:type="paragraph" w:styleId="af6">
    <w:name w:val="List Paragraph"/>
    <w:basedOn w:val="a"/>
    <w:uiPriority w:val="34"/>
    <w:qFormat/>
    <w:rsid w:val="00F625B3"/>
    <w:pPr>
      <w:ind w:left="720"/>
      <w:contextualSpacing/>
    </w:pPr>
  </w:style>
  <w:style w:type="paragraph" w:customStyle="1" w:styleId="210">
    <w:name w:val="Основной текст 21"/>
    <w:basedOn w:val="a"/>
    <w:rsid w:val="00F625B3"/>
    <w:pPr>
      <w:overflowPunct w:val="0"/>
      <w:autoSpaceDE w:val="0"/>
      <w:autoSpaceDN w:val="0"/>
      <w:adjustRightInd w:val="0"/>
      <w:spacing w:line="360" w:lineRule="auto"/>
      <w:ind w:firstLine="709"/>
      <w:jc w:val="both"/>
      <w:textAlignment w:val="baseline"/>
    </w:pPr>
    <w:rPr>
      <w:sz w:val="28"/>
      <w:szCs w:val="20"/>
      <w:lang w:eastAsia="de-DE"/>
    </w:rPr>
  </w:style>
  <w:style w:type="character" w:customStyle="1" w:styleId="apple-style-span">
    <w:name w:val="apple-style-span"/>
    <w:basedOn w:val="a0"/>
    <w:rsid w:val="00F625B3"/>
  </w:style>
  <w:style w:type="character" w:customStyle="1" w:styleId="dash041e005f0431005f044b005f0447005f043d005f044b005f0439005f005fchar1char1">
    <w:name w:val="dash041e_005f0431_005f044b_005f0447_005f043d_005f044b_005f0439_005f_005fchar1__char1"/>
    <w:rsid w:val="00F625B3"/>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F625B3"/>
  </w:style>
  <w:style w:type="paragraph" w:customStyle="1" w:styleId="-12">
    <w:name w:val="Цветной список - Акцент 12"/>
    <w:basedOn w:val="a"/>
    <w:qFormat/>
    <w:rsid w:val="00F625B3"/>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F625B3"/>
    <w:rPr>
      <w:rFonts w:ascii="Times New Roman" w:hAnsi="Times New Roman" w:cs="Times New Roman" w:hint="default"/>
      <w:strike w:val="0"/>
      <w:dstrike w:val="0"/>
      <w:sz w:val="24"/>
      <w:szCs w:val="24"/>
      <w:u w:val="none"/>
      <w:effect w:val="none"/>
    </w:rPr>
  </w:style>
  <w:style w:type="character" w:styleId="af7">
    <w:name w:val="footnote reference"/>
    <w:basedOn w:val="a0"/>
    <w:rsid w:val="00F625B3"/>
  </w:style>
  <w:style w:type="paragraph" w:styleId="af8">
    <w:name w:val="footnote text"/>
    <w:aliases w:val="Знак6,F1"/>
    <w:basedOn w:val="a"/>
    <w:link w:val="12"/>
    <w:unhideWhenUsed/>
    <w:rsid w:val="00F625B3"/>
    <w:pPr>
      <w:widowControl w:val="0"/>
      <w:ind w:firstLine="400"/>
      <w:jc w:val="both"/>
    </w:pPr>
  </w:style>
  <w:style w:type="character" w:customStyle="1" w:styleId="af9">
    <w:name w:val="Текст сноски Знак"/>
    <w:basedOn w:val="a0"/>
    <w:rsid w:val="00F625B3"/>
    <w:rPr>
      <w:rFonts w:ascii="Times New Roman" w:eastAsia="Times New Roman" w:hAnsi="Times New Roman" w:cs="Times New Roman"/>
      <w:sz w:val="20"/>
      <w:szCs w:val="20"/>
      <w:lang w:eastAsia="ru-RU"/>
    </w:rPr>
  </w:style>
  <w:style w:type="character" w:customStyle="1" w:styleId="12">
    <w:name w:val="Текст сноски Знак1"/>
    <w:aliases w:val="Знак6 Знак,F1 Знак"/>
    <w:link w:val="af8"/>
    <w:rsid w:val="00F625B3"/>
    <w:rPr>
      <w:rFonts w:ascii="Times New Roman" w:eastAsia="Times New Roman" w:hAnsi="Times New Roman" w:cs="Times New Roman"/>
      <w:sz w:val="24"/>
      <w:szCs w:val="24"/>
    </w:rPr>
  </w:style>
  <w:style w:type="paragraph" w:customStyle="1" w:styleId="afa">
    <w:name w:val="Новый"/>
    <w:basedOn w:val="a"/>
    <w:rsid w:val="00F625B3"/>
    <w:pPr>
      <w:spacing w:line="360" w:lineRule="auto"/>
      <w:ind w:firstLine="454"/>
      <w:jc w:val="both"/>
    </w:pPr>
    <w:rPr>
      <w:sz w:val="28"/>
      <w:lang w:eastAsia="en-US" w:bidi="en-US"/>
    </w:rPr>
  </w:style>
  <w:style w:type="paragraph" w:customStyle="1" w:styleId="default">
    <w:name w:val="default"/>
    <w:basedOn w:val="a"/>
    <w:rsid w:val="00F625B3"/>
  </w:style>
  <w:style w:type="character" w:customStyle="1" w:styleId="default005f005fchar1char1">
    <w:name w:val="default_005f_005fchar1__char1"/>
    <w:rsid w:val="00F625B3"/>
    <w:rPr>
      <w:rFonts w:ascii="Times New Roman" w:hAnsi="Times New Roman" w:cs="Times New Roman" w:hint="default"/>
      <w:strike w:val="0"/>
      <w:dstrike w:val="0"/>
      <w:sz w:val="24"/>
      <w:szCs w:val="24"/>
      <w:u w:val="none"/>
      <w:effect w:val="none"/>
    </w:rPr>
  </w:style>
  <w:style w:type="paragraph" w:customStyle="1" w:styleId="Default0">
    <w:name w:val="Default"/>
    <w:rsid w:val="00F625B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F625B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b">
    <w:name w:val="А_осн"/>
    <w:basedOn w:val="a"/>
    <w:link w:val="afc"/>
    <w:rsid w:val="00F625B3"/>
    <w:pPr>
      <w:widowControl w:val="0"/>
      <w:autoSpaceDE w:val="0"/>
      <w:autoSpaceDN w:val="0"/>
      <w:adjustRightInd w:val="0"/>
      <w:spacing w:line="360" w:lineRule="auto"/>
      <w:ind w:firstLine="454"/>
      <w:jc w:val="both"/>
    </w:pPr>
    <w:rPr>
      <w:rFonts w:eastAsia="@Arial Unicode MS"/>
      <w:sz w:val="28"/>
      <w:szCs w:val="28"/>
    </w:rPr>
  </w:style>
  <w:style w:type="character" w:customStyle="1" w:styleId="afc">
    <w:name w:val="А_осн Знак"/>
    <w:link w:val="afb"/>
    <w:rsid w:val="00F625B3"/>
    <w:rPr>
      <w:rFonts w:ascii="Times New Roman" w:eastAsia="@Arial Unicode MS" w:hAnsi="Times New Roman" w:cs="Times New Roman"/>
      <w:sz w:val="28"/>
      <w:szCs w:val="28"/>
    </w:rPr>
  </w:style>
  <w:style w:type="paragraph" w:styleId="afd">
    <w:name w:val="Plain Text"/>
    <w:basedOn w:val="a"/>
    <w:link w:val="13"/>
    <w:rsid w:val="00F625B3"/>
    <w:rPr>
      <w:rFonts w:ascii="Courier New" w:hAnsi="Courier New"/>
      <w:sz w:val="20"/>
      <w:szCs w:val="20"/>
    </w:rPr>
  </w:style>
  <w:style w:type="character" w:customStyle="1" w:styleId="afe">
    <w:name w:val="Текст Знак"/>
    <w:basedOn w:val="a0"/>
    <w:rsid w:val="00F625B3"/>
    <w:rPr>
      <w:rFonts w:ascii="Consolas" w:eastAsia="Times New Roman" w:hAnsi="Consolas" w:cs="Consolas"/>
      <w:sz w:val="21"/>
      <w:szCs w:val="21"/>
      <w:lang w:eastAsia="ru-RU"/>
    </w:rPr>
  </w:style>
  <w:style w:type="character" w:customStyle="1" w:styleId="13">
    <w:name w:val="Текст Знак1"/>
    <w:link w:val="afd"/>
    <w:rsid w:val="00F625B3"/>
    <w:rPr>
      <w:rFonts w:ascii="Courier New" w:eastAsia="Times New Roman" w:hAnsi="Courier New" w:cs="Times New Roman"/>
      <w:sz w:val="20"/>
      <w:szCs w:val="20"/>
    </w:rPr>
  </w:style>
  <w:style w:type="character" w:customStyle="1" w:styleId="c29">
    <w:name w:val="c29"/>
    <w:rsid w:val="00F625B3"/>
  </w:style>
  <w:style w:type="character" w:customStyle="1" w:styleId="c0">
    <w:name w:val="c0"/>
    <w:rsid w:val="00F625B3"/>
  </w:style>
  <w:style w:type="paragraph" w:customStyle="1" w:styleId="c10">
    <w:name w:val="c10"/>
    <w:basedOn w:val="a"/>
    <w:rsid w:val="00F625B3"/>
    <w:pPr>
      <w:spacing w:before="100" w:beforeAutospacing="1" w:after="100" w:afterAutospacing="1"/>
    </w:pPr>
  </w:style>
  <w:style w:type="paragraph" w:styleId="aff">
    <w:name w:val="No Spacing"/>
    <w:link w:val="aff0"/>
    <w:uiPriority w:val="1"/>
    <w:qFormat/>
    <w:rsid w:val="00F625B3"/>
    <w:pPr>
      <w:spacing w:after="0" w:line="240" w:lineRule="auto"/>
    </w:pPr>
    <w:rPr>
      <w:rFonts w:ascii="Times New Roman" w:eastAsia="Times New Roman" w:hAnsi="Times New Roman" w:cs="Times New Roman"/>
      <w:sz w:val="24"/>
      <w:szCs w:val="24"/>
      <w:lang w:eastAsia="ru-RU"/>
    </w:rPr>
  </w:style>
  <w:style w:type="paragraph" w:customStyle="1" w:styleId="IniiaiWeeoaeno2">
    <w:name w:val="IniiaiWee oaeno 2"/>
    <w:basedOn w:val="a"/>
    <w:rsid w:val="00F625B3"/>
    <w:pPr>
      <w:widowControl w:val="0"/>
      <w:overflowPunct w:val="0"/>
      <w:autoSpaceDE w:val="0"/>
      <w:autoSpaceDN w:val="0"/>
      <w:adjustRightInd w:val="0"/>
      <w:ind w:firstLine="720"/>
      <w:jc w:val="both"/>
      <w:textAlignment w:val="baseline"/>
    </w:pPr>
    <w:rPr>
      <w:sz w:val="28"/>
      <w:szCs w:val="20"/>
    </w:rPr>
  </w:style>
  <w:style w:type="character" w:customStyle="1" w:styleId="WW8Num2z0">
    <w:name w:val="WW8Num2z0"/>
    <w:rsid w:val="00F625B3"/>
    <w:rPr>
      <w:rFonts w:ascii="Symbol" w:hAnsi="Symbol"/>
    </w:rPr>
  </w:style>
  <w:style w:type="character" w:customStyle="1" w:styleId="WW8Num3z0">
    <w:name w:val="WW8Num3z0"/>
    <w:rsid w:val="00F625B3"/>
    <w:rPr>
      <w:rFonts w:ascii="Times New Roman" w:hAnsi="Times New Roman" w:cs="Times New Roman"/>
    </w:rPr>
  </w:style>
  <w:style w:type="character" w:customStyle="1" w:styleId="WW8Num5z0">
    <w:name w:val="WW8Num5z0"/>
    <w:rsid w:val="00F625B3"/>
    <w:rPr>
      <w:rFonts w:ascii="Segoe UI" w:hAnsi="Segoe UI"/>
    </w:rPr>
  </w:style>
  <w:style w:type="character" w:customStyle="1" w:styleId="WW8Num7z0">
    <w:name w:val="WW8Num7z0"/>
    <w:rsid w:val="00F625B3"/>
    <w:rPr>
      <w:rFonts w:ascii="Segoe UI" w:hAnsi="Segoe UI"/>
    </w:rPr>
  </w:style>
  <w:style w:type="character" w:customStyle="1" w:styleId="WW8Num8z0">
    <w:name w:val="WW8Num8z0"/>
    <w:rsid w:val="00F625B3"/>
    <w:rPr>
      <w:rFonts w:ascii="Symbol" w:hAnsi="Symbol"/>
    </w:rPr>
  </w:style>
  <w:style w:type="character" w:customStyle="1" w:styleId="WW8Num9z0">
    <w:name w:val="WW8Num9z0"/>
    <w:rsid w:val="00F625B3"/>
    <w:rPr>
      <w:rFonts w:ascii="Symbol" w:hAnsi="Symbol"/>
    </w:rPr>
  </w:style>
  <w:style w:type="character" w:customStyle="1" w:styleId="WW8Num10z0">
    <w:name w:val="WW8Num10z0"/>
    <w:rsid w:val="00F625B3"/>
    <w:rPr>
      <w:rFonts w:ascii="Symbol" w:hAnsi="Symbol"/>
    </w:rPr>
  </w:style>
  <w:style w:type="character" w:customStyle="1" w:styleId="33">
    <w:name w:val="Основной шрифт абзаца3"/>
    <w:rsid w:val="00F625B3"/>
  </w:style>
  <w:style w:type="character" w:customStyle="1" w:styleId="26">
    <w:name w:val="Основной шрифт абзаца2"/>
    <w:rsid w:val="00F625B3"/>
  </w:style>
  <w:style w:type="character" w:customStyle="1" w:styleId="Absatz-Standardschriftart">
    <w:name w:val="Absatz-Standardschriftart"/>
    <w:rsid w:val="00F625B3"/>
  </w:style>
  <w:style w:type="character" w:customStyle="1" w:styleId="WW8Num6z0">
    <w:name w:val="WW8Num6z0"/>
    <w:rsid w:val="00F625B3"/>
    <w:rPr>
      <w:rFonts w:ascii="Segoe UI" w:hAnsi="Segoe UI"/>
    </w:rPr>
  </w:style>
  <w:style w:type="character" w:customStyle="1" w:styleId="WW8Num11z0">
    <w:name w:val="WW8Num11z0"/>
    <w:rsid w:val="00F625B3"/>
    <w:rPr>
      <w:rFonts w:ascii="Symbol" w:hAnsi="Symbol"/>
    </w:rPr>
  </w:style>
  <w:style w:type="character" w:customStyle="1" w:styleId="WW8Num12z0">
    <w:name w:val="WW8Num12z0"/>
    <w:rsid w:val="00F625B3"/>
    <w:rPr>
      <w:rFonts w:ascii="Symbol" w:hAnsi="Symbol"/>
    </w:rPr>
  </w:style>
  <w:style w:type="character" w:customStyle="1" w:styleId="WW8Num13z0">
    <w:name w:val="WW8Num13z0"/>
    <w:rsid w:val="00F625B3"/>
    <w:rPr>
      <w:rFonts w:ascii="Symbol" w:hAnsi="Symbol"/>
    </w:rPr>
  </w:style>
  <w:style w:type="character" w:customStyle="1" w:styleId="WW8Num14z0">
    <w:name w:val="WW8Num14z0"/>
    <w:rsid w:val="00F625B3"/>
    <w:rPr>
      <w:rFonts w:ascii="Wingdings" w:hAnsi="Wingdings"/>
    </w:rPr>
  </w:style>
  <w:style w:type="character" w:customStyle="1" w:styleId="WW8Num14z1">
    <w:name w:val="WW8Num14z1"/>
    <w:rsid w:val="00F625B3"/>
    <w:rPr>
      <w:rFonts w:ascii="OpenSymbol" w:hAnsi="OpenSymbol" w:cs="OpenSymbol"/>
    </w:rPr>
  </w:style>
  <w:style w:type="character" w:customStyle="1" w:styleId="WW-Absatz-Standardschriftart">
    <w:name w:val="WW-Absatz-Standardschriftart"/>
    <w:rsid w:val="00F625B3"/>
  </w:style>
  <w:style w:type="character" w:customStyle="1" w:styleId="WW8Num4z0">
    <w:name w:val="WW8Num4z0"/>
    <w:rsid w:val="00F625B3"/>
    <w:rPr>
      <w:rFonts w:ascii="Times New Roman" w:hAnsi="Times New Roman" w:cs="Times New Roman"/>
    </w:rPr>
  </w:style>
  <w:style w:type="character" w:customStyle="1" w:styleId="WW8Num15z0">
    <w:name w:val="WW8Num15z0"/>
    <w:rsid w:val="00F625B3"/>
    <w:rPr>
      <w:rFonts w:ascii="Symbol" w:hAnsi="Symbol"/>
      <w:color w:val="auto"/>
    </w:rPr>
  </w:style>
  <w:style w:type="character" w:customStyle="1" w:styleId="WW8Num16z0">
    <w:name w:val="WW8Num16z0"/>
    <w:rsid w:val="00F625B3"/>
    <w:rPr>
      <w:b/>
    </w:rPr>
  </w:style>
  <w:style w:type="character" w:customStyle="1" w:styleId="WW8Num17z0">
    <w:name w:val="WW8Num17z0"/>
    <w:rsid w:val="00F625B3"/>
    <w:rPr>
      <w:rFonts w:ascii="Segoe UI" w:hAnsi="Segoe UI"/>
    </w:rPr>
  </w:style>
  <w:style w:type="character" w:customStyle="1" w:styleId="WW8Num18z0">
    <w:name w:val="WW8Num18z0"/>
    <w:rsid w:val="00F625B3"/>
    <w:rPr>
      <w:rFonts w:ascii="Segoe UI" w:hAnsi="Segoe UI"/>
    </w:rPr>
  </w:style>
  <w:style w:type="character" w:customStyle="1" w:styleId="WW8Num19z0">
    <w:name w:val="WW8Num19z0"/>
    <w:rsid w:val="00F625B3"/>
    <w:rPr>
      <w:rFonts w:ascii="Lucida Sans Unicode" w:hAnsi="Lucida Sans Unicode" w:cs="Times New Roman"/>
    </w:rPr>
  </w:style>
  <w:style w:type="character" w:customStyle="1" w:styleId="WW8Num20z0">
    <w:name w:val="WW8Num20z0"/>
    <w:rsid w:val="00F625B3"/>
    <w:rPr>
      <w:rFonts w:ascii="Wingdings" w:hAnsi="Wingdings"/>
    </w:rPr>
  </w:style>
  <w:style w:type="character" w:customStyle="1" w:styleId="WW8Num21z0">
    <w:name w:val="WW8Num21z0"/>
    <w:rsid w:val="00F625B3"/>
    <w:rPr>
      <w:rFonts w:ascii="Segoe UI" w:hAnsi="Segoe UI"/>
    </w:rPr>
  </w:style>
  <w:style w:type="character" w:customStyle="1" w:styleId="WW8Num22z0">
    <w:name w:val="WW8Num22z0"/>
    <w:rsid w:val="00F625B3"/>
    <w:rPr>
      <w:rFonts w:ascii="Segoe UI" w:hAnsi="Segoe UI"/>
    </w:rPr>
  </w:style>
  <w:style w:type="character" w:customStyle="1" w:styleId="WW8Num23z0">
    <w:name w:val="WW8Num23z0"/>
    <w:rsid w:val="00F625B3"/>
    <w:rPr>
      <w:rFonts w:ascii="Segoe UI" w:hAnsi="Segoe UI"/>
    </w:rPr>
  </w:style>
  <w:style w:type="character" w:customStyle="1" w:styleId="WW8Num23z1">
    <w:name w:val="WW8Num23z1"/>
    <w:rsid w:val="00F625B3"/>
    <w:rPr>
      <w:rFonts w:ascii="OpenSymbol" w:hAnsi="OpenSymbol" w:cs="OpenSymbol"/>
    </w:rPr>
  </w:style>
  <w:style w:type="character" w:customStyle="1" w:styleId="WW-Absatz-Standardschriftart1">
    <w:name w:val="WW-Absatz-Standardschriftart1"/>
    <w:rsid w:val="00F625B3"/>
  </w:style>
  <w:style w:type="character" w:customStyle="1" w:styleId="WW8Num24z0">
    <w:name w:val="WW8Num24z0"/>
    <w:rsid w:val="00F625B3"/>
    <w:rPr>
      <w:rFonts w:ascii="Segoe UI" w:hAnsi="Segoe UI"/>
    </w:rPr>
  </w:style>
  <w:style w:type="character" w:customStyle="1" w:styleId="WW8Num24z1">
    <w:name w:val="WW8Num24z1"/>
    <w:rsid w:val="00F625B3"/>
    <w:rPr>
      <w:rFonts w:ascii="OpenSymbol" w:hAnsi="OpenSymbol" w:cs="OpenSymbol"/>
    </w:rPr>
  </w:style>
  <w:style w:type="character" w:customStyle="1" w:styleId="WW-Absatz-Standardschriftart11">
    <w:name w:val="WW-Absatz-Standardschriftart11"/>
    <w:rsid w:val="00F625B3"/>
  </w:style>
  <w:style w:type="character" w:customStyle="1" w:styleId="WW8Num25z0">
    <w:name w:val="WW8Num25z0"/>
    <w:rsid w:val="00F625B3"/>
    <w:rPr>
      <w:rFonts w:ascii="Segoe UI" w:hAnsi="Segoe UI"/>
    </w:rPr>
  </w:style>
  <w:style w:type="character" w:customStyle="1" w:styleId="WW8Num26z0">
    <w:name w:val="WW8Num26z0"/>
    <w:rsid w:val="00F625B3"/>
    <w:rPr>
      <w:rFonts w:ascii="Symbol" w:hAnsi="Symbol" w:cs="OpenSymbol"/>
    </w:rPr>
  </w:style>
  <w:style w:type="character" w:customStyle="1" w:styleId="WW8Num26z1">
    <w:name w:val="WW8Num26z1"/>
    <w:rsid w:val="00F625B3"/>
    <w:rPr>
      <w:rFonts w:ascii="OpenSymbol" w:hAnsi="OpenSymbol" w:cs="OpenSymbol"/>
    </w:rPr>
  </w:style>
  <w:style w:type="character" w:customStyle="1" w:styleId="WW-Absatz-Standardschriftart111">
    <w:name w:val="WW-Absatz-Standardschriftart111"/>
    <w:rsid w:val="00F625B3"/>
  </w:style>
  <w:style w:type="character" w:customStyle="1" w:styleId="WW-Absatz-Standardschriftart1111">
    <w:name w:val="WW-Absatz-Standardschriftart1111"/>
    <w:rsid w:val="00F625B3"/>
  </w:style>
  <w:style w:type="character" w:customStyle="1" w:styleId="WW8Num6z1">
    <w:name w:val="WW8Num6z1"/>
    <w:rsid w:val="00F625B3"/>
    <w:rPr>
      <w:rFonts w:ascii="Courier New" w:hAnsi="Courier New" w:cs="Courier New"/>
    </w:rPr>
  </w:style>
  <w:style w:type="character" w:customStyle="1" w:styleId="WW8Num6z2">
    <w:name w:val="WW8Num6z2"/>
    <w:rsid w:val="00F625B3"/>
    <w:rPr>
      <w:rFonts w:ascii="Wingdings" w:hAnsi="Wingdings"/>
    </w:rPr>
  </w:style>
  <w:style w:type="character" w:customStyle="1" w:styleId="WW8Num6z3">
    <w:name w:val="WW8Num6z3"/>
    <w:rsid w:val="00F625B3"/>
    <w:rPr>
      <w:rFonts w:ascii="Symbol" w:hAnsi="Symbol"/>
    </w:rPr>
  </w:style>
  <w:style w:type="character" w:customStyle="1" w:styleId="WW8Num7z1">
    <w:name w:val="WW8Num7z1"/>
    <w:rsid w:val="00F625B3"/>
    <w:rPr>
      <w:rFonts w:ascii="Courier New" w:hAnsi="Courier New" w:cs="Courier New"/>
    </w:rPr>
  </w:style>
  <w:style w:type="character" w:customStyle="1" w:styleId="WW8Num7z2">
    <w:name w:val="WW8Num7z2"/>
    <w:rsid w:val="00F625B3"/>
    <w:rPr>
      <w:rFonts w:ascii="Wingdings" w:hAnsi="Wingdings"/>
    </w:rPr>
  </w:style>
  <w:style w:type="character" w:customStyle="1" w:styleId="WW8Num7z3">
    <w:name w:val="WW8Num7z3"/>
    <w:rsid w:val="00F625B3"/>
    <w:rPr>
      <w:rFonts w:ascii="Symbol" w:hAnsi="Symbol"/>
    </w:rPr>
  </w:style>
  <w:style w:type="character" w:customStyle="1" w:styleId="WW8Num8z1">
    <w:name w:val="WW8Num8z1"/>
    <w:rsid w:val="00F625B3"/>
    <w:rPr>
      <w:rFonts w:ascii="Courier New" w:hAnsi="Courier New" w:cs="Courier New"/>
    </w:rPr>
  </w:style>
  <w:style w:type="character" w:customStyle="1" w:styleId="WW8Num8z2">
    <w:name w:val="WW8Num8z2"/>
    <w:rsid w:val="00F625B3"/>
    <w:rPr>
      <w:rFonts w:ascii="Wingdings" w:hAnsi="Wingdings"/>
    </w:rPr>
  </w:style>
  <w:style w:type="character" w:customStyle="1" w:styleId="WW8Num9z1">
    <w:name w:val="WW8Num9z1"/>
    <w:rsid w:val="00F625B3"/>
    <w:rPr>
      <w:rFonts w:ascii="Courier New" w:hAnsi="Courier New" w:cs="Courier New"/>
    </w:rPr>
  </w:style>
  <w:style w:type="character" w:customStyle="1" w:styleId="WW8Num9z2">
    <w:name w:val="WW8Num9z2"/>
    <w:rsid w:val="00F625B3"/>
    <w:rPr>
      <w:rFonts w:ascii="Wingdings" w:hAnsi="Wingdings"/>
    </w:rPr>
  </w:style>
  <w:style w:type="character" w:customStyle="1" w:styleId="WW8Num10z1">
    <w:name w:val="WW8Num10z1"/>
    <w:rsid w:val="00F625B3"/>
    <w:rPr>
      <w:rFonts w:ascii="Courier New" w:hAnsi="Courier New" w:cs="Courier New"/>
    </w:rPr>
  </w:style>
  <w:style w:type="character" w:customStyle="1" w:styleId="WW8Num10z2">
    <w:name w:val="WW8Num10z2"/>
    <w:rsid w:val="00F625B3"/>
    <w:rPr>
      <w:rFonts w:ascii="Wingdings" w:hAnsi="Wingdings"/>
    </w:rPr>
  </w:style>
  <w:style w:type="character" w:customStyle="1" w:styleId="WW8Num13z1">
    <w:name w:val="WW8Num13z1"/>
    <w:rsid w:val="00F625B3"/>
    <w:rPr>
      <w:rFonts w:ascii="Courier New" w:hAnsi="Courier New" w:cs="Courier New"/>
    </w:rPr>
  </w:style>
  <w:style w:type="character" w:customStyle="1" w:styleId="WW8Num13z2">
    <w:name w:val="WW8Num13z2"/>
    <w:rsid w:val="00F625B3"/>
    <w:rPr>
      <w:rFonts w:ascii="Wingdings" w:hAnsi="Wingdings"/>
    </w:rPr>
  </w:style>
  <w:style w:type="character" w:customStyle="1" w:styleId="WW8Num15z1">
    <w:name w:val="WW8Num15z1"/>
    <w:rsid w:val="00F625B3"/>
    <w:rPr>
      <w:rFonts w:ascii="Courier New" w:hAnsi="Courier New"/>
    </w:rPr>
  </w:style>
  <w:style w:type="character" w:customStyle="1" w:styleId="WW8Num15z2">
    <w:name w:val="WW8Num15z2"/>
    <w:rsid w:val="00F625B3"/>
    <w:rPr>
      <w:rFonts w:ascii="Wingdings" w:hAnsi="Wingdings"/>
    </w:rPr>
  </w:style>
  <w:style w:type="character" w:customStyle="1" w:styleId="WW8Num15z3">
    <w:name w:val="WW8Num15z3"/>
    <w:rsid w:val="00F625B3"/>
    <w:rPr>
      <w:rFonts w:ascii="Symbol" w:hAnsi="Symbol"/>
    </w:rPr>
  </w:style>
  <w:style w:type="character" w:customStyle="1" w:styleId="WW8Num17z1">
    <w:name w:val="WW8Num17z1"/>
    <w:rsid w:val="00F625B3"/>
    <w:rPr>
      <w:rFonts w:ascii="Courier New" w:hAnsi="Courier New" w:cs="Courier New"/>
    </w:rPr>
  </w:style>
  <w:style w:type="character" w:customStyle="1" w:styleId="WW8Num17z2">
    <w:name w:val="WW8Num17z2"/>
    <w:rsid w:val="00F625B3"/>
    <w:rPr>
      <w:rFonts w:ascii="Wingdings" w:hAnsi="Wingdings"/>
    </w:rPr>
  </w:style>
  <w:style w:type="character" w:customStyle="1" w:styleId="WW8Num17z3">
    <w:name w:val="WW8Num17z3"/>
    <w:rsid w:val="00F625B3"/>
    <w:rPr>
      <w:rFonts w:ascii="Symbol" w:hAnsi="Symbol"/>
    </w:rPr>
  </w:style>
  <w:style w:type="character" w:customStyle="1" w:styleId="WW8Num18z1">
    <w:name w:val="WW8Num18z1"/>
    <w:rsid w:val="00F625B3"/>
    <w:rPr>
      <w:rFonts w:ascii="Courier New" w:hAnsi="Courier New" w:cs="Courier New"/>
    </w:rPr>
  </w:style>
  <w:style w:type="character" w:customStyle="1" w:styleId="WW8Num18z2">
    <w:name w:val="WW8Num18z2"/>
    <w:rsid w:val="00F625B3"/>
    <w:rPr>
      <w:rFonts w:ascii="Wingdings" w:hAnsi="Wingdings"/>
    </w:rPr>
  </w:style>
  <w:style w:type="character" w:customStyle="1" w:styleId="WW8Num18z3">
    <w:name w:val="WW8Num18z3"/>
    <w:rsid w:val="00F625B3"/>
    <w:rPr>
      <w:rFonts w:ascii="Symbol" w:hAnsi="Symbol"/>
    </w:rPr>
  </w:style>
  <w:style w:type="character" w:customStyle="1" w:styleId="WW8NumSt8z0">
    <w:name w:val="WW8NumSt8z0"/>
    <w:rsid w:val="00F625B3"/>
    <w:rPr>
      <w:rFonts w:ascii="Franklin Gothic Book" w:hAnsi="Franklin Gothic Book"/>
    </w:rPr>
  </w:style>
  <w:style w:type="character" w:customStyle="1" w:styleId="WW8NumSt9z0">
    <w:name w:val="WW8NumSt9z0"/>
    <w:rsid w:val="00F625B3"/>
    <w:rPr>
      <w:rFonts w:ascii="Lucida Sans Unicode" w:hAnsi="Lucida Sans Unicode" w:cs="Times New Roman"/>
    </w:rPr>
  </w:style>
  <w:style w:type="character" w:customStyle="1" w:styleId="WW8NumSt10z0">
    <w:name w:val="WW8NumSt10z0"/>
    <w:rsid w:val="00F625B3"/>
    <w:rPr>
      <w:rFonts w:ascii="Lucida Sans Unicode" w:hAnsi="Lucida Sans Unicode" w:cs="Times New Roman"/>
    </w:rPr>
  </w:style>
  <w:style w:type="character" w:customStyle="1" w:styleId="WW8NumSt14z0">
    <w:name w:val="WW8NumSt14z0"/>
    <w:rsid w:val="00F625B3"/>
    <w:rPr>
      <w:rFonts w:ascii="Segoe UI" w:hAnsi="Segoe UI"/>
    </w:rPr>
  </w:style>
  <w:style w:type="character" w:customStyle="1" w:styleId="WW8NumSt15z0">
    <w:name w:val="WW8NumSt15z0"/>
    <w:rsid w:val="00F625B3"/>
    <w:rPr>
      <w:rFonts w:ascii="Segoe UI" w:hAnsi="Segoe UI"/>
    </w:rPr>
  </w:style>
  <w:style w:type="character" w:customStyle="1" w:styleId="WW8NumSt16z0">
    <w:name w:val="WW8NumSt16z0"/>
    <w:rsid w:val="00F625B3"/>
    <w:rPr>
      <w:rFonts w:ascii="Segoe UI" w:hAnsi="Segoe UI"/>
    </w:rPr>
  </w:style>
  <w:style w:type="character" w:customStyle="1" w:styleId="WW8NumSt17z0">
    <w:name w:val="WW8NumSt17z0"/>
    <w:rsid w:val="00F625B3"/>
    <w:rPr>
      <w:rFonts w:ascii="Segoe UI" w:hAnsi="Segoe UI"/>
    </w:rPr>
  </w:style>
  <w:style w:type="character" w:customStyle="1" w:styleId="WW8NumSt18z0">
    <w:name w:val="WW8NumSt18z0"/>
    <w:rsid w:val="00F625B3"/>
    <w:rPr>
      <w:rFonts w:ascii="Segoe UI" w:hAnsi="Segoe UI"/>
    </w:rPr>
  </w:style>
  <w:style w:type="character" w:customStyle="1" w:styleId="WW8NumSt18z1">
    <w:name w:val="WW8NumSt18z1"/>
    <w:rsid w:val="00F625B3"/>
    <w:rPr>
      <w:rFonts w:ascii="Courier New" w:hAnsi="Courier New" w:cs="Courier New"/>
    </w:rPr>
  </w:style>
  <w:style w:type="character" w:customStyle="1" w:styleId="WW8NumSt18z2">
    <w:name w:val="WW8NumSt18z2"/>
    <w:rsid w:val="00F625B3"/>
    <w:rPr>
      <w:rFonts w:ascii="Wingdings" w:hAnsi="Wingdings"/>
    </w:rPr>
  </w:style>
  <w:style w:type="character" w:customStyle="1" w:styleId="WW8NumSt18z3">
    <w:name w:val="WW8NumSt18z3"/>
    <w:rsid w:val="00F625B3"/>
    <w:rPr>
      <w:rFonts w:ascii="Symbol" w:hAnsi="Symbol"/>
    </w:rPr>
  </w:style>
  <w:style w:type="character" w:customStyle="1" w:styleId="14">
    <w:name w:val="Основной шрифт абзаца1"/>
    <w:rsid w:val="00F625B3"/>
  </w:style>
  <w:style w:type="character" w:customStyle="1" w:styleId="aff1">
    <w:name w:val="Символ сноски"/>
    <w:rsid w:val="00F625B3"/>
    <w:rPr>
      <w:vertAlign w:val="superscript"/>
    </w:rPr>
  </w:style>
  <w:style w:type="character" w:customStyle="1" w:styleId="Osnova1">
    <w:name w:val="Osnova1"/>
    <w:rsid w:val="00F625B3"/>
  </w:style>
  <w:style w:type="character" w:customStyle="1" w:styleId="Zag21">
    <w:name w:val="Zag_21"/>
    <w:rsid w:val="00F625B3"/>
  </w:style>
  <w:style w:type="character" w:customStyle="1" w:styleId="Zag31">
    <w:name w:val="Zag_31"/>
    <w:rsid w:val="00F625B3"/>
  </w:style>
  <w:style w:type="character" w:customStyle="1" w:styleId="FontStyle14">
    <w:name w:val="Font Style14"/>
    <w:rsid w:val="00F625B3"/>
    <w:rPr>
      <w:rFonts w:ascii="Franklin Gothic Book" w:hAnsi="Franklin Gothic Book" w:cs="Franklin Gothic Book"/>
      <w:sz w:val="26"/>
      <w:szCs w:val="26"/>
    </w:rPr>
  </w:style>
  <w:style w:type="character" w:customStyle="1" w:styleId="FontStyle20">
    <w:name w:val="Font Style20"/>
    <w:uiPriority w:val="99"/>
    <w:rsid w:val="00F625B3"/>
    <w:rPr>
      <w:rFonts w:ascii="Franklin Gothic Book" w:hAnsi="Franklin Gothic Book" w:cs="Franklin Gothic Book"/>
      <w:b/>
      <w:bCs/>
      <w:sz w:val="22"/>
      <w:szCs w:val="22"/>
    </w:rPr>
  </w:style>
  <w:style w:type="character" w:customStyle="1" w:styleId="FontStyle18">
    <w:name w:val="Font Style18"/>
    <w:rsid w:val="00F625B3"/>
    <w:rPr>
      <w:rFonts w:ascii="Franklin Gothic Book" w:hAnsi="Franklin Gothic Book" w:cs="Franklin Gothic Book"/>
      <w:sz w:val="20"/>
      <w:szCs w:val="20"/>
    </w:rPr>
  </w:style>
  <w:style w:type="character" w:customStyle="1" w:styleId="FontStyle16">
    <w:name w:val="Font Style16"/>
    <w:rsid w:val="00F625B3"/>
    <w:rPr>
      <w:rFonts w:ascii="Franklin Gothic Book" w:hAnsi="Franklin Gothic Book" w:cs="Franklin Gothic Book"/>
      <w:i/>
      <w:iCs/>
      <w:sz w:val="20"/>
      <w:szCs w:val="20"/>
    </w:rPr>
  </w:style>
  <w:style w:type="character" w:customStyle="1" w:styleId="FontStyle17">
    <w:name w:val="Font Style17"/>
    <w:rsid w:val="00F625B3"/>
    <w:rPr>
      <w:rFonts w:ascii="Franklin Gothic Book" w:hAnsi="Franklin Gothic Book" w:cs="Franklin Gothic Book"/>
      <w:spacing w:val="50"/>
      <w:sz w:val="12"/>
      <w:szCs w:val="12"/>
    </w:rPr>
  </w:style>
  <w:style w:type="character" w:customStyle="1" w:styleId="FontStyle12">
    <w:name w:val="Font Style12"/>
    <w:rsid w:val="00F625B3"/>
    <w:rPr>
      <w:rFonts w:ascii="Franklin Gothic Book" w:hAnsi="Franklin Gothic Book" w:cs="Franklin Gothic Book"/>
      <w:i/>
      <w:iCs/>
      <w:sz w:val="20"/>
      <w:szCs w:val="20"/>
    </w:rPr>
  </w:style>
  <w:style w:type="character" w:customStyle="1" w:styleId="FontStyle15">
    <w:name w:val="Font Style15"/>
    <w:rsid w:val="00F625B3"/>
    <w:rPr>
      <w:rFonts w:ascii="Lucida Sans Unicode" w:hAnsi="Lucida Sans Unicode" w:cs="Lucida Sans Unicode"/>
      <w:sz w:val="18"/>
      <w:szCs w:val="18"/>
    </w:rPr>
  </w:style>
  <w:style w:type="character" w:customStyle="1" w:styleId="FontStyle19">
    <w:name w:val="Font Style19"/>
    <w:rsid w:val="00F625B3"/>
    <w:rPr>
      <w:rFonts w:ascii="Lucida Sans Unicode" w:hAnsi="Lucida Sans Unicode" w:cs="Lucida Sans Unicode"/>
      <w:spacing w:val="10"/>
      <w:sz w:val="14"/>
      <w:szCs w:val="14"/>
    </w:rPr>
  </w:style>
  <w:style w:type="character" w:customStyle="1" w:styleId="FontStyle22">
    <w:name w:val="Font Style22"/>
    <w:rsid w:val="00F625B3"/>
    <w:rPr>
      <w:rFonts w:ascii="Lucida Sans Unicode" w:hAnsi="Lucida Sans Unicode" w:cs="Lucida Sans Unicode"/>
      <w:sz w:val="18"/>
      <w:szCs w:val="18"/>
    </w:rPr>
  </w:style>
  <w:style w:type="character" w:customStyle="1" w:styleId="FontStyle23">
    <w:name w:val="Font Style23"/>
    <w:rsid w:val="00F625B3"/>
    <w:rPr>
      <w:rFonts w:ascii="Lucida Sans Unicode" w:hAnsi="Lucida Sans Unicode" w:cs="Lucida Sans Unicode"/>
      <w:b/>
      <w:bCs/>
      <w:sz w:val="14"/>
      <w:szCs w:val="14"/>
    </w:rPr>
  </w:style>
  <w:style w:type="character" w:customStyle="1" w:styleId="FontStyle25">
    <w:name w:val="Font Style25"/>
    <w:rsid w:val="00F625B3"/>
    <w:rPr>
      <w:rFonts w:ascii="Lucida Sans Unicode" w:hAnsi="Lucida Sans Unicode" w:cs="Lucida Sans Unicode"/>
      <w:sz w:val="14"/>
      <w:szCs w:val="14"/>
    </w:rPr>
  </w:style>
  <w:style w:type="character" w:customStyle="1" w:styleId="FontStyle31">
    <w:name w:val="Font Style31"/>
    <w:rsid w:val="00F625B3"/>
    <w:rPr>
      <w:rFonts w:ascii="Calibri" w:hAnsi="Calibri" w:cs="Calibri"/>
      <w:b/>
      <w:bCs/>
      <w:sz w:val="22"/>
      <w:szCs w:val="22"/>
    </w:rPr>
  </w:style>
  <w:style w:type="character" w:customStyle="1" w:styleId="FontStyle32">
    <w:name w:val="Font Style32"/>
    <w:rsid w:val="00F625B3"/>
    <w:rPr>
      <w:rFonts w:ascii="Garamond" w:hAnsi="Garamond" w:cs="Garamond"/>
      <w:b/>
      <w:bCs/>
      <w:sz w:val="14"/>
      <w:szCs w:val="14"/>
    </w:rPr>
  </w:style>
  <w:style w:type="character" w:customStyle="1" w:styleId="FontStyle37">
    <w:name w:val="Font Style37"/>
    <w:rsid w:val="00F625B3"/>
    <w:rPr>
      <w:rFonts w:ascii="Arial Narrow" w:hAnsi="Arial Narrow" w:cs="Arial Narrow"/>
      <w:sz w:val="20"/>
      <w:szCs w:val="20"/>
    </w:rPr>
  </w:style>
  <w:style w:type="character" w:customStyle="1" w:styleId="FontStyle27">
    <w:name w:val="Font Style27"/>
    <w:rsid w:val="00F625B3"/>
    <w:rPr>
      <w:rFonts w:ascii="Arial Narrow" w:hAnsi="Arial Narrow" w:cs="Arial Narrow"/>
      <w:b/>
      <w:bCs/>
      <w:i/>
      <w:iCs/>
      <w:spacing w:val="-20"/>
      <w:sz w:val="20"/>
      <w:szCs w:val="20"/>
    </w:rPr>
  </w:style>
  <w:style w:type="character" w:customStyle="1" w:styleId="FontStyle29">
    <w:name w:val="Font Style29"/>
    <w:rsid w:val="00F625B3"/>
    <w:rPr>
      <w:rFonts w:ascii="Arial Narrow" w:hAnsi="Arial Narrow" w:cs="Arial Narrow"/>
      <w:b/>
      <w:bCs/>
      <w:spacing w:val="20"/>
      <w:sz w:val="16"/>
      <w:szCs w:val="16"/>
    </w:rPr>
  </w:style>
  <w:style w:type="character" w:customStyle="1" w:styleId="FontStyle34">
    <w:name w:val="Font Style34"/>
    <w:rsid w:val="00F625B3"/>
    <w:rPr>
      <w:rFonts w:ascii="Garamond" w:hAnsi="Garamond" w:cs="Garamond"/>
      <w:b/>
      <w:bCs/>
      <w:spacing w:val="20"/>
      <w:sz w:val="14"/>
      <w:szCs w:val="14"/>
    </w:rPr>
  </w:style>
  <w:style w:type="character" w:customStyle="1" w:styleId="FontStyle13">
    <w:name w:val="Font Style13"/>
    <w:rsid w:val="00F625B3"/>
    <w:rPr>
      <w:rFonts w:ascii="Franklin Gothic Book" w:hAnsi="Franklin Gothic Book" w:cs="Franklin Gothic Book"/>
      <w:b/>
      <w:bCs/>
      <w:sz w:val="18"/>
      <w:szCs w:val="18"/>
    </w:rPr>
  </w:style>
  <w:style w:type="character" w:customStyle="1" w:styleId="FontStyle38">
    <w:name w:val="Font Style38"/>
    <w:rsid w:val="00F625B3"/>
    <w:rPr>
      <w:rFonts w:ascii="Calibri" w:hAnsi="Calibri" w:cs="Calibri"/>
      <w:b/>
      <w:bCs/>
      <w:sz w:val="22"/>
      <w:szCs w:val="22"/>
    </w:rPr>
  </w:style>
  <w:style w:type="character" w:customStyle="1" w:styleId="FontStyle24">
    <w:name w:val="Font Style24"/>
    <w:uiPriority w:val="99"/>
    <w:rsid w:val="00F625B3"/>
    <w:rPr>
      <w:rFonts w:ascii="Arial Narrow" w:hAnsi="Arial Narrow" w:cs="Arial Narrow"/>
      <w:i/>
      <w:iCs/>
      <w:sz w:val="20"/>
      <w:szCs w:val="20"/>
    </w:rPr>
  </w:style>
  <w:style w:type="character" w:customStyle="1" w:styleId="FontStyle26">
    <w:name w:val="Font Style26"/>
    <w:rsid w:val="00F625B3"/>
    <w:rPr>
      <w:rFonts w:ascii="Arial Narrow" w:hAnsi="Arial Narrow" w:cs="Arial Narrow"/>
      <w:b/>
      <w:bCs/>
      <w:spacing w:val="10"/>
      <w:sz w:val="14"/>
      <w:szCs w:val="14"/>
    </w:rPr>
  </w:style>
  <w:style w:type="character" w:customStyle="1" w:styleId="FontStyle28">
    <w:name w:val="Font Style28"/>
    <w:rsid w:val="00F625B3"/>
    <w:rPr>
      <w:rFonts w:ascii="Arial Narrow" w:hAnsi="Arial Narrow" w:cs="Arial Narrow"/>
      <w:b/>
      <w:bCs/>
      <w:spacing w:val="10"/>
      <w:sz w:val="14"/>
      <w:szCs w:val="14"/>
    </w:rPr>
  </w:style>
  <w:style w:type="character" w:customStyle="1" w:styleId="FontStyle11">
    <w:name w:val="Font Style11"/>
    <w:rsid w:val="00F625B3"/>
    <w:rPr>
      <w:rFonts w:ascii="Candara" w:hAnsi="Candara" w:cs="Candara"/>
      <w:i/>
      <w:iCs/>
      <w:spacing w:val="-20"/>
      <w:sz w:val="22"/>
      <w:szCs w:val="22"/>
    </w:rPr>
  </w:style>
  <w:style w:type="character" w:customStyle="1" w:styleId="apple-converted-space">
    <w:name w:val="apple-converted-space"/>
    <w:basedOn w:val="14"/>
    <w:rsid w:val="00F625B3"/>
  </w:style>
  <w:style w:type="character" w:customStyle="1" w:styleId="15">
    <w:name w:val="Знак сноски1"/>
    <w:rsid w:val="00F625B3"/>
    <w:rPr>
      <w:vertAlign w:val="superscript"/>
    </w:rPr>
  </w:style>
  <w:style w:type="character" w:customStyle="1" w:styleId="aff2">
    <w:name w:val="Символы концевой сноски"/>
    <w:rsid w:val="00F625B3"/>
    <w:rPr>
      <w:vertAlign w:val="superscript"/>
    </w:rPr>
  </w:style>
  <w:style w:type="character" w:customStyle="1" w:styleId="WW-">
    <w:name w:val="WW-Символы концевой сноски"/>
    <w:rsid w:val="00F625B3"/>
  </w:style>
  <w:style w:type="character" w:customStyle="1" w:styleId="aff3">
    <w:name w:val="Маркеры списка"/>
    <w:rsid w:val="00F625B3"/>
    <w:rPr>
      <w:rFonts w:ascii="OpenSymbol" w:eastAsia="OpenSymbol" w:hAnsi="OpenSymbol" w:cs="OpenSymbol"/>
    </w:rPr>
  </w:style>
  <w:style w:type="character" w:customStyle="1" w:styleId="16">
    <w:name w:val="Знак концевой сноски1"/>
    <w:rsid w:val="00F625B3"/>
    <w:rPr>
      <w:vertAlign w:val="superscript"/>
    </w:rPr>
  </w:style>
  <w:style w:type="character" w:customStyle="1" w:styleId="aff4">
    <w:name w:val="Символ нумерации"/>
    <w:rsid w:val="00F625B3"/>
  </w:style>
  <w:style w:type="character" w:customStyle="1" w:styleId="aff5">
    <w:name w:val="Знак Знак"/>
    <w:rsid w:val="00F625B3"/>
    <w:rPr>
      <w:b/>
      <w:bCs/>
      <w:sz w:val="24"/>
      <w:szCs w:val="24"/>
      <w:lang w:val="ru-RU" w:eastAsia="ar-SA" w:bidi="ar-SA"/>
    </w:rPr>
  </w:style>
  <w:style w:type="paragraph" w:customStyle="1" w:styleId="aff6">
    <w:name w:val="Заголовок"/>
    <w:basedOn w:val="a"/>
    <w:next w:val="a5"/>
    <w:rsid w:val="00F625B3"/>
    <w:pPr>
      <w:keepNext/>
      <w:suppressAutoHyphens/>
      <w:spacing w:before="240" w:after="120" w:line="276" w:lineRule="auto"/>
    </w:pPr>
    <w:rPr>
      <w:rFonts w:ascii="Arial" w:eastAsia="Verdana" w:hAnsi="Arial" w:cs="Verdana"/>
      <w:sz w:val="28"/>
      <w:szCs w:val="28"/>
      <w:lang w:eastAsia="ar-SA"/>
    </w:rPr>
  </w:style>
  <w:style w:type="paragraph" w:styleId="aff7">
    <w:name w:val="List"/>
    <w:basedOn w:val="a5"/>
    <w:rsid w:val="00F625B3"/>
    <w:pPr>
      <w:suppressAutoHyphens/>
      <w:spacing w:after="120"/>
      <w:jc w:val="left"/>
    </w:pPr>
    <w:rPr>
      <w:lang w:eastAsia="ar-SA"/>
    </w:rPr>
  </w:style>
  <w:style w:type="paragraph" w:customStyle="1" w:styleId="34">
    <w:name w:val="Название3"/>
    <w:basedOn w:val="a"/>
    <w:rsid w:val="00F625B3"/>
    <w:pPr>
      <w:suppressLineNumbers/>
      <w:suppressAutoHyphens/>
      <w:spacing w:before="120" w:after="120" w:line="276" w:lineRule="auto"/>
    </w:pPr>
    <w:rPr>
      <w:rFonts w:ascii="Calibri" w:hAnsi="Calibri"/>
      <w:i/>
      <w:iCs/>
      <w:lang w:eastAsia="ar-SA"/>
    </w:rPr>
  </w:style>
  <w:style w:type="paragraph" w:customStyle="1" w:styleId="35">
    <w:name w:val="Указатель3"/>
    <w:basedOn w:val="a"/>
    <w:rsid w:val="00F625B3"/>
    <w:pPr>
      <w:suppressLineNumbers/>
      <w:suppressAutoHyphens/>
      <w:spacing w:after="200" w:line="276" w:lineRule="auto"/>
    </w:pPr>
    <w:rPr>
      <w:rFonts w:ascii="Calibri" w:hAnsi="Calibri"/>
      <w:sz w:val="22"/>
      <w:szCs w:val="22"/>
      <w:lang w:eastAsia="ar-SA"/>
    </w:rPr>
  </w:style>
  <w:style w:type="paragraph" w:customStyle="1" w:styleId="27">
    <w:name w:val="Название2"/>
    <w:basedOn w:val="a"/>
    <w:rsid w:val="00F625B3"/>
    <w:pPr>
      <w:suppressLineNumbers/>
      <w:suppressAutoHyphens/>
      <w:spacing w:before="120" w:after="120" w:line="276" w:lineRule="auto"/>
    </w:pPr>
    <w:rPr>
      <w:rFonts w:ascii="Calibri" w:hAnsi="Calibri"/>
      <w:i/>
      <w:iCs/>
      <w:lang w:eastAsia="ar-SA"/>
    </w:rPr>
  </w:style>
  <w:style w:type="paragraph" w:customStyle="1" w:styleId="28">
    <w:name w:val="Указатель2"/>
    <w:basedOn w:val="a"/>
    <w:rsid w:val="00F625B3"/>
    <w:pPr>
      <w:suppressLineNumbers/>
      <w:suppressAutoHyphens/>
      <w:spacing w:after="200" w:line="276" w:lineRule="auto"/>
    </w:pPr>
    <w:rPr>
      <w:rFonts w:ascii="Calibri" w:hAnsi="Calibri"/>
      <w:sz w:val="22"/>
      <w:szCs w:val="22"/>
      <w:lang w:eastAsia="ar-SA"/>
    </w:rPr>
  </w:style>
  <w:style w:type="paragraph" w:customStyle="1" w:styleId="17">
    <w:name w:val="Название1"/>
    <w:basedOn w:val="a"/>
    <w:rsid w:val="00F625B3"/>
    <w:pPr>
      <w:suppressLineNumbers/>
      <w:suppressAutoHyphens/>
      <w:spacing w:before="120" w:after="120" w:line="276" w:lineRule="auto"/>
    </w:pPr>
    <w:rPr>
      <w:rFonts w:ascii="Calibri" w:hAnsi="Calibri"/>
      <w:i/>
      <w:iCs/>
      <w:lang w:eastAsia="ar-SA"/>
    </w:rPr>
  </w:style>
  <w:style w:type="paragraph" w:customStyle="1" w:styleId="18">
    <w:name w:val="Указатель1"/>
    <w:basedOn w:val="a"/>
    <w:rsid w:val="00F625B3"/>
    <w:pPr>
      <w:suppressLineNumbers/>
      <w:suppressAutoHyphens/>
      <w:spacing w:after="200" w:line="276" w:lineRule="auto"/>
    </w:pPr>
    <w:rPr>
      <w:rFonts w:ascii="Calibri" w:hAnsi="Calibri"/>
      <w:sz w:val="22"/>
      <w:szCs w:val="22"/>
      <w:lang w:eastAsia="ar-SA"/>
    </w:rPr>
  </w:style>
  <w:style w:type="paragraph" w:customStyle="1" w:styleId="Osnova">
    <w:name w:val="Osnova"/>
    <w:basedOn w:val="a"/>
    <w:rsid w:val="00F625B3"/>
    <w:pPr>
      <w:widowControl w:val="0"/>
      <w:suppressAutoHyphens/>
      <w:autoSpaceDE w:val="0"/>
      <w:spacing w:line="213" w:lineRule="exact"/>
      <w:ind w:firstLine="339"/>
      <w:jc w:val="both"/>
    </w:pPr>
    <w:rPr>
      <w:rFonts w:ascii="NewtonCSanPin" w:hAnsi="NewtonCSanPin" w:cs="NewtonCSanPin"/>
      <w:color w:val="000000"/>
      <w:sz w:val="21"/>
      <w:szCs w:val="21"/>
      <w:lang w:val="en-US" w:eastAsia="ar-SA"/>
    </w:rPr>
  </w:style>
  <w:style w:type="paragraph" w:customStyle="1" w:styleId="19">
    <w:name w:val="Текст1"/>
    <w:basedOn w:val="a"/>
    <w:rsid w:val="00F625B3"/>
    <w:pPr>
      <w:suppressAutoHyphens/>
      <w:autoSpaceDE w:val="0"/>
    </w:pPr>
    <w:rPr>
      <w:rFonts w:ascii="Courier New" w:hAnsi="Courier New" w:cs="Courier New"/>
      <w:sz w:val="20"/>
      <w:szCs w:val="20"/>
      <w:lang w:eastAsia="ar-SA"/>
    </w:rPr>
  </w:style>
  <w:style w:type="paragraph" w:customStyle="1" w:styleId="Zag2">
    <w:name w:val="Zag_2"/>
    <w:basedOn w:val="a"/>
    <w:rsid w:val="00F625B3"/>
    <w:pPr>
      <w:widowControl w:val="0"/>
      <w:suppressAutoHyphens/>
      <w:autoSpaceDE w:val="0"/>
      <w:spacing w:after="129" w:line="291" w:lineRule="exact"/>
      <w:jc w:val="center"/>
    </w:pPr>
    <w:rPr>
      <w:b/>
      <w:bCs/>
      <w:color w:val="000000"/>
      <w:lang w:val="en-US" w:eastAsia="ar-SA"/>
    </w:rPr>
  </w:style>
  <w:style w:type="paragraph" w:customStyle="1" w:styleId="Zag3">
    <w:name w:val="Zag_3"/>
    <w:basedOn w:val="a"/>
    <w:rsid w:val="00F625B3"/>
    <w:pPr>
      <w:widowControl w:val="0"/>
      <w:suppressAutoHyphens/>
      <w:autoSpaceDE w:val="0"/>
      <w:spacing w:after="68" w:line="282" w:lineRule="exact"/>
      <w:jc w:val="center"/>
    </w:pPr>
    <w:rPr>
      <w:i/>
      <w:iCs/>
      <w:color w:val="000000"/>
      <w:lang w:val="en-US" w:eastAsia="ar-SA"/>
    </w:rPr>
  </w:style>
  <w:style w:type="paragraph" w:customStyle="1" w:styleId="aff8">
    <w:name w:val="Ξαϋχνϋι"/>
    <w:basedOn w:val="a"/>
    <w:rsid w:val="00F625B3"/>
    <w:pPr>
      <w:widowControl w:val="0"/>
      <w:suppressAutoHyphens/>
      <w:autoSpaceDE w:val="0"/>
    </w:pPr>
    <w:rPr>
      <w:color w:val="000000"/>
      <w:lang w:val="en-US" w:eastAsia="ar-SA"/>
    </w:rPr>
  </w:style>
  <w:style w:type="paragraph" w:customStyle="1" w:styleId="aff9">
    <w:name w:val="Νξβϋι"/>
    <w:basedOn w:val="a"/>
    <w:rsid w:val="00F625B3"/>
    <w:pPr>
      <w:widowControl w:val="0"/>
      <w:suppressAutoHyphens/>
      <w:autoSpaceDE w:val="0"/>
    </w:pPr>
    <w:rPr>
      <w:color w:val="000000"/>
      <w:lang w:val="en-US" w:eastAsia="ar-SA"/>
    </w:rPr>
  </w:style>
  <w:style w:type="paragraph" w:customStyle="1" w:styleId="zag4">
    <w:name w:val="zag_4"/>
    <w:basedOn w:val="a"/>
    <w:rsid w:val="00F625B3"/>
    <w:pPr>
      <w:widowControl w:val="0"/>
      <w:suppressAutoHyphens/>
      <w:autoSpaceDE w:val="0"/>
      <w:spacing w:line="213" w:lineRule="exact"/>
      <w:jc w:val="center"/>
    </w:pPr>
    <w:rPr>
      <w:rFonts w:ascii="NewtonCSanPin" w:hAnsi="NewtonCSanPin" w:cs="NewtonCSanPin"/>
      <w:b/>
      <w:bCs/>
      <w:i/>
      <w:iCs/>
      <w:color w:val="000000"/>
      <w:sz w:val="21"/>
      <w:szCs w:val="21"/>
      <w:lang w:val="en-US" w:eastAsia="ar-SA"/>
    </w:rPr>
  </w:style>
  <w:style w:type="paragraph" w:customStyle="1" w:styleId="NormalPP">
    <w:name w:val="Normal PP"/>
    <w:basedOn w:val="a"/>
    <w:rsid w:val="00F625B3"/>
    <w:pPr>
      <w:widowControl w:val="0"/>
      <w:suppressAutoHyphens/>
      <w:autoSpaceDE w:val="0"/>
    </w:pPr>
    <w:rPr>
      <w:rFonts w:ascii="Arial" w:hAnsi="Arial" w:cs="Arial"/>
      <w:color w:val="000000"/>
      <w:lang w:val="en-US" w:eastAsia="ar-SA"/>
    </w:rPr>
  </w:style>
  <w:style w:type="paragraph" w:customStyle="1" w:styleId="text2">
    <w:name w:val="text2"/>
    <w:basedOn w:val="a"/>
    <w:rsid w:val="00F625B3"/>
    <w:pPr>
      <w:widowControl w:val="0"/>
      <w:suppressAutoHyphens/>
      <w:autoSpaceDE w:val="0"/>
      <w:ind w:left="566" w:right="793"/>
      <w:jc w:val="both"/>
    </w:pPr>
    <w:rPr>
      <w:color w:val="000000"/>
      <w:lang w:val="en-US" w:eastAsia="ar-SA"/>
    </w:rPr>
  </w:style>
  <w:style w:type="paragraph" w:customStyle="1" w:styleId="Style2">
    <w:name w:val="Style2"/>
    <w:basedOn w:val="a"/>
    <w:rsid w:val="00F625B3"/>
    <w:pPr>
      <w:widowControl w:val="0"/>
      <w:suppressAutoHyphens/>
      <w:autoSpaceDE w:val="0"/>
    </w:pPr>
    <w:rPr>
      <w:rFonts w:ascii="Franklin Gothic Book" w:eastAsia="Calibri" w:hAnsi="Franklin Gothic Book"/>
      <w:lang w:eastAsia="ar-SA"/>
    </w:rPr>
  </w:style>
  <w:style w:type="paragraph" w:customStyle="1" w:styleId="Style11">
    <w:name w:val="Style11"/>
    <w:basedOn w:val="a"/>
    <w:rsid w:val="00F625B3"/>
    <w:pPr>
      <w:widowControl w:val="0"/>
      <w:suppressAutoHyphens/>
      <w:autoSpaceDE w:val="0"/>
    </w:pPr>
    <w:rPr>
      <w:rFonts w:ascii="Franklin Gothic Book" w:eastAsia="Calibri" w:hAnsi="Franklin Gothic Book"/>
      <w:lang w:eastAsia="ar-SA"/>
    </w:rPr>
  </w:style>
  <w:style w:type="paragraph" w:customStyle="1" w:styleId="Style12">
    <w:name w:val="Style12"/>
    <w:basedOn w:val="a"/>
    <w:rsid w:val="00F625B3"/>
    <w:pPr>
      <w:widowControl w:val="0"/>
      <w:suppressAutoHyphens/>
      <w:autoSpaceDE w:val="0"/>
    </w:pPr>
    <w:rPr>
      <w:rFonts w:ascii="Franklin Gothic Book" w:eastAsia="Calibri" w:hAnsi="Franklin Gothic Book"/>
      <w:lang w:eastAsia="ar-SA"/>
    </w:rPr>
  </w:style>
  <w:style w:type="paragraph" w:customStyle="1" w:styleId="Style8">
    <w:name w:val="Style8"/>
    <w:basedOn w:val="a"/>
    <w:rsid w:val="00F625B3"/>
    <w:pPr>
      <w:widowControl w:val="0"/>
      <w:suppressAutoHyphens/>
      <w:autoSpaceDE w:val="0"/>
      <w:spacing w:line="218" w:lineRule="exact"/>
      <w:ind w:firstLine="264"/>
    </w:pPr>
    <w:rPr>
      <w:rFonts w:ascii="Franklin Gothic Book" w:eastAsia="Calibri" w:hAnsi="Franklin Gothic Book"/>
      <w:lang w:eastAsia="ar-SA"/>
    </w:rPr>
  </w:style>
  <w:style w:type="paragraph" w:customStyle="1" w:styleId="Style4">
    <w:name w:val="Style4"/>
    <w:basedOn w:val="a"/>
    <w:rsid w:val="00F625B3"/>
    <w:pPr>
      <w:widowControl w:val="0"/>
      <w:suppressAutoHyphens/>
      <w:autoSpaceDE w:val="0"/>
      <w:spacing w:line="214" w:lineRule="exact"/>
      <w:jc w:val="right"/>
    </w:pPr>
    <w:rPr>
      <w:rFonts w:ascii="Franklin Gothic Book" w:eastAsia="Calibri" w:hAnsi="Franklin Gothic Book"/>
      <w:lang w:eastAsia="ar-SA"/>
    </w:rPr>
  </w:style>
  <w:style w:type="paragraph" w:customStyle="1" w:styleId="Style6">
    <w:name w:val="Style6"/>
    <w:basedOn w:val="a"/>
    <w:rsid w:val="00F625B3"/>
    <w:pPr>
      <w:widowControl w:val="0"/>
      <w:suppressAutoHyphens/>
      <w:autoSpaceDE w:val="0"/>
      <w:spacing w:line="216" w:lineRule="exact"/>
    </w:pPr>
    <w:rPr>
      <w:rFonts w:ascii="Franklin Gothic Book" w:eastAsia="Calibri" w:hAnsi="Franklin Gothic Book"/>
      <w:lang w:eastAsia="ar-SA"/>
    </w:rPr>
  </w:style>
  <w:style w:type="paragraph" w:customStyle="1" w:styleId="Style3">
    <w:name w:val="Style3"/>
    <w:basedOn w:val="a"/>
    <w:rsid w:val="00F625B3"/>
    <w:pPr>
      <w:widowControl w:val="0"/>
      <w:suppressAutoHyphens/>
      <w:autoSpaceDE w:val="0"/>
      <w:spacing w:line="216" w:lineRule="exact"/>
      <w:jc w:val="both"/>
    </w:pPr>
    <w:rPr>
      <w:rFonts w:ascii="Franklin Gothic Book" w:eastAsia="Calibri" w:hAnsi="Franklin Gothic Book"/>
      <w:lang w:eastAsia="ar-SA"/>
    </w:rPr>
  </w:style>
  <w:style w:type="paragraph" w:customStyle="1" w:styleId="Style9">
    <w:name w:val="Style9"/>
    <w:basedOn w:val="a"/>
    <w:rsid w:val="00F625B3"/>
    <w:pPr>
      <w:widowControl w:val="0"/>
      <w:suppressAutoHyphens/>
      <w:autoSpaceDE w:val="0"/>
      <w:spacing w:line="214" w:lineRule="exact"/>
      <w:ind w:firstLine="374"/>
      <w:jc w:val="both"/>
    </w:pPr>
    <w:rPr>
      <w:rFonts w:ascii="Franklin Gothic Book" w:eastAsia="Calibri" w:hAnsi="Franklin Gothic Book"/>
      <w:lang w:eastAsia="ar-SA"/>
    </w:rPr>
  </w:style>
  <w:style w:type="paragraph" w:customStyle="1" w:styleId="Style10">
    <w:name w:val="Style10"/>
    <w:basedOn w:val="a"/>
    <w:rsid w:val="00F625B3"/>
    <w:pPr>
      <w:widowControl w:val="0"/>
      <w:suppressAutoHyphens/>
      <w:autoSpaceDE w:val="0"/>
      <w:spacing w:line="216" w:lineRule="exact"/>
      <w:ind w:firstLine="365"/>
      <w:jc w:val="both"/>
    </w:pPr>
    <w:rPr>
      <w:rFonts w:ascii="Franklin Gothic Book" w:eastAsia="Calibri" w:hAnsi="Franklin Gothic Book"/>
      <w:lang w:eastAsia="ar-SA"/>
    </w:rPr>
  </w:style>
  <w:style w:type="paragraph" w:customStyle="1" w:styleId="Style1">
    <w:name w:val="Style1"/>
    <w:basedOn w:val="a"/>
    <w:rsid w:val="00F625B3"/>
    <w:pPr>
      <w:widowControl w:val="0"/>
      <w:suppressAutoHyphens/>
      <w:autoSpaceDE w:val="0"/>
      <w:spacing w:line="216" w:lineRule="exact"/>
      <w:ind w:firstLine="365"/>
      <w:jc w:val="both"/>
    </w:pPr>
    <w:rPr>
      <w:rFonts w:ascii="Lucida Sans Unicode" w:eastAsia="Calibri" w:hAnsi="Lucida Sans Unicode"/>
      <w:lang w:eastAsia="ar-SA"/>
    </w:rPr>
  </w:style>
  <w:style w:type="paragraph" w:customStyle="1" w:styleId="Style5">
    <w:name w:val="Style5"/>
    <w:basedOn w:val="a"/>
    <w:uiPriority w:val="99"/>
    <w:rsid w:val="00F625B3"/>
    <w:pPr>
      <w:widowControl w:val="0"/>
      <w:suppressAutoHyphens/>
      <w:autoSpaceDE w:val="0"/>
      <w:spacing w:line="206" w:lineRule="exact"/>
      <w:ind w:firstLine="394"/>
      <w:jc w:val="both"/>
    </w:pPr>
    <w:rPr>
      <w:rFonts w:ascii="Lucida Sans Unicode" w:eastAsia="Calibri" w:hAnsi="Lucida Sans Unicode"/>
      <w:lang w:eastAsia="ar-SA"/>
    </w:rPr>
  </w:style>
  <w:style w:type="paragraph" w:customStyle="1" w:styleId="Style7">
    <w:name w:val="Style7"/>
    <w:basedOn w:val="a"/>
    <w:rsid w:val="00F625B3"/>
    <w:pPr>
      <w:widowControl w:val="0"/>
      <w:suppressAutoHyphens/>
      <w:autoSpaceDE w:val="0"/>
      <w:spacing w:line="219" w:lineRule="exact"/>
      <w:ind w:firstLine="235"/>
    </w:pPr>
    <w:rPr>
      <w:rFonts w:ascii="Lucida Sans Unicode" w:eastAsia="Calibri" w:hAnsi="Lucida Sans Unicode"/>
      <w:lang w:eastAsia="ar-SA"/>
    </w:rPr>
  </w:style>
  <w:style w:type="paragraph" w:customStyle="1" w:styleId="Style15">
    <w:name w:val="Style15"/>
    <w:basedOn w:val="a"/>
    <w:rsid w:val="00F625B3"/>
    <w:pPr>
      <w:widowControl w:val="0"/>
      <w:suppressAutoHyphens/>
      <w:autoSpaceDE w:val="0"/>
      <w:spacing w:line="227" w:lineRule="exact"/>
      <w:ind w:hanging="178"/>
    </w:pPr>
    <w:rPr>
      <w:rFonts w:ascii="Arial Narrow" w:eastAsia="Calibri" w:hAnsi="Arial Narrow"/>
      <w:lang w:eastAsia="ar-SA"/>
    </w:rPr>
  </w:style>
  <w:style w:type="paragraph" w:customStyle="1" w:styleId="Style16">
    <w:name w:val="Style16"/>
    <w:basedOn w:val="a"/>
    <w:rsid w:val="00F625B3"/>
    <w:pPr>
      <w:widowControl w:val="0"/>
      <w:suppressAutoHyphens/>
      <w:autoSpaceDE w:val="0"/>
      <w:spacing w:line="211" w:lineRule="exact"/>
      <w:jc w:val="right"/>
    </w:pPr>
    <w:rPr>
      <w:rFonts w:ascii="Arial Narrow" w:eastAsia="Calibri" w:hAnsi="Arial Narrow"/>
      <w:lang w:eastAsia="ar-SA"/>
    </w:rPr>
  </w:style>
  <w:style w:type="paragraph" w:customStyle="1" w:styleId="Style20">
    <w:name w:val="Style20"/>
    <w:basedOn w:val="a"/>
    <w:rsid w:val="00F625B3"/>
    <w:pPr>
      <w:widowControl w:val="0"/>
      <w:suppressAutoHyphens/>
      <w:autoSpaceDE w:val="0"/>
      <w:spacing w:line="238" w:lineRule="exact"/>
      <w:ind w:firstLine="206"/>
    </w:pPr>
    <w:rPr>
      <w:rFonts w:ascii="Arial Narrow" w:eastAsia="Calibri" w:hAnsi="Arial Narrow"/>
      <w:lang w:eastAsia="ar-SA"/>
    </w:rPr>
  </w:style>
  <w:style w:type="paragraph" w:customStyle="1" w:styleId="affa">
    <w:name w:val="Содержимое таблицы"/>
    <w:basedOn w:val="a"/>
    <w:rsid w:val="00F625B3"/>
    <w:pPr>
      <w:suppressLineNumbers/>
      <w:suppressAutoHyphens/>
      <w:spacing w:after="200" w:line="276" w:lineRule="auto"/>
    </w:pPr>
    <w:rPr>
      <w:rFonts w:ascii="Calibri" w:hAnsi="Calibri"/>
      <w:sz w:val="22"/>
      <w:szCs w:val="22"/>
      <w:lang w:eastAsia="ar-SA"/>
    </w:rPr>
  </w:style>
  <w:style w:type="paragraph" w:customStyle="1" w:styleId="affb">
    <w:name w:val="Заголовок таблицы"/>
    <w:basedOn w:val="affa"/>
    <w:rsid w:val="00F625B3"/>
    <w:pPr>
      <w:jc w:val="center"/>
    </w:pPr>
    <w:rPr>
      <w:b/>
      <w:bCs/>
    </w:rPr>
  </w:style>
  <w:style w:type="paragraph" w:customStyle="1" w:styleId="affc">
    <w:name w:val="Содержимое врезки"/>
    <w:basedOn w:val="a5"/>
    <w:rsid w:val="00F625B3"/>
    <w:pPr>
      <w:suppressAutoHyphens/>
      <w:spacing w:after="120"/>
      <w:jc w:val="left"/>
    </w:pPr>
    <w:rPr>
      <w:lang w:eastAsia="ar-SA"/>
    </w:rPr>
  </w:style>
  <w:style w:type="character" w:styleId="affd">
    <w:name w:val="Hyperlink"/>
    <w:rsid w:val="00F625B3"/>
    <w:rPr>
      <w:color w:val="000066"/>
      <w:u w:val="single"/>
    </w:rPr>
  </w:style>
  <w:style w:type="character" w:styleId="affe">
    <w:name w:val="Emphasis"/>
    <w:uiPriority w:val="20"/>
    <w:qFormat/>
    <w:rsid w:val="00F625B3"/>
    <w:rPr>
      <w:i/>
      <w:iCs/>
    </w:rPr>
  </w:style>
  <w:style w:type="paragraph" w:customStyle="1" w:styleId="msolistparagraphcxspmiddle">
    <w:name w:val="msolistparagraphcxspmiddle"/>
    <w:basedOn w:val="a"/>
    <w:rsid w:val="00F625B3"/>
    <w:pPr>
      <w:spacing w:before="30" w:after="30"/>
    </w:pPr>
    <w:rPr>
      <w:sz w:val="20"/>
      <w:szCs w:val="20"/>
    </w:rPr>
  </w:style>
  <w:style w:type="character" w:customStyle="1" w:styleId="visited">
    <w:name w:val="visited"/>
    <w:basedOn w:val="a0"/>
    <w:rsid w:val="00F625B3"/>
  </w:style>
  <w:style w:type="paragraph" w:customStyle="1" w:styleId="afff">
    <w:name w:val="Знак Знак Знак Знак Знак Знак Знак"/>
    <w:basedOn w:val="a"/>
    <w:rsid w:val="00F625B3"/>
    <w:pPr>
      <w:spacing w:after="160" w:line="240" w:lineRule="exact"/>
    </w:pPr>
    <w:rPr>
      <w:rFonts w:ascii="Verdana" w:hAnsi="Verdana" w:cs="Verdana"/>
      <w:sz w:val="20"/>
      <w:szCs w:val="20"/>
      <w:lang w:val="en-US" w:eastAsia="en-US"/>
    </w:rPr>
  </w:style>
  <w:style w:type="character" w:customStyle="1" w:styleId="af4">
    <w:name w:val="Обычный (веб) Знак"/>
    <w:link w:val="af3"/>
    <w:locked/>
    <w:rsid w:val="00F625B3"/>
    <w:rPr>
      <w:rFonts w:ascii="Times New Roman" w:eastAsia="Calibri" w:hAnsi="Times New Roman" w:cs="Times New Roman"/>
      <w:sz w:val="24"/>
      <w:szCs w:val="24"/>
    </w:rPr>
  </w:style>
  <w:style w:type="paragraph" w:styleId="36">
    <w:name w:val="Body Text 3"/>
    <w:basedOn w:val="a"/>
    <w:link w:val="37"/>
    <w:rsid w:val="00F625B3"/>
    <w:pPr>
      <w:spacing w:after="120"/>
    </w:pPr>
    <w:rPr>
      <w:sz w:val="16"/>
      <w:szCs w:val="16"/>
    </w:rPr>
  </w:style>
  <w:style w:type="character" w:customStyle="1" w:styleId="37">
    <w:name w:val="Основной текст 3 Знак"/>
    <w:basedOn w:val="a0"/>
    <w:link w:val="36"/>
    <w:rsid w:val="00F625B3"/>
    <w:rPr>
      <w:rFonts w:ascii="Times New Roman" w:eastAsia="Times New Roman" w:hAnsi="Times New Roman" w:cs="Times New Roman"/>
      <w:sz w:val="16"/>
      <w:szCs w:val="16"/>
    </w:rPr>
  </w:style>
  <w:style w:type="paragraph" w:customStyle="1" w:styleId="afff0">
    <w:name w:val="Îáû÷íûé"/>
    <w:rsid w:val="00F625B3"/>
    <w:pPr>
      <w:spacing w:after="0" w:line="240" w:lineRule="auto"/>
    </w:pPr>
    <w:rPr>
      <w:rFonts w:ascii="Times New Roman" w:eastAsia="Times New Roman" w:hAnsi="Times New Roman" w:cs="Times New Roman"/>
      <w:sz w:val="20"/>
      <w:szCs w:val="20"/>
      <w:lang w:eastAsia="ru-RU"/>
    </w:rPr>
  </w:style>
  <w:style w:type="paragraph" w:styleId="afff1">
    <w:name w:val="Balloon Text"/>
    <w:basedOn w:val="a"/>
    <w:link w:val="afff2"/>
    <w:rsid w:val="00F625B3"/>
    <w:rPr>
      <w:rFonts w:ascii="Tahoma" w:hAnsi="Tahoma" w:cs="Tahoma"/>
      <w:sz w:val="16"/>
      <w:szCs w:val="16"/>
    </w:rPr>
  </w:style>
  <w:style w:type="character" w:customStyle="1" w:styleId="afff2">
    <w:name w:val="Текст выноски Знак"/>
    <w:basedOn w:val="a0"/>
    <w:link w:val="afff1"/>
    <w:rsid w:val="00F625B3"/>
    <w:rPr>
      <w:rFonts w:ascii="Tahoma" w:eastAsia="Times New Roman" w:hAnsi="Tahoma" w:cs="Tahoma"/>
      <w:sz w:val="16"/>
      <w:szCs w:val="16"/>
      <w:lang w:eastAsia="ru-RU"/>
    </w:rPr>
  </w:style>
  <w:style w:type="character" w:customStyle="1" w:styleId="aff0">
    <w:name w:val="Без интервала Знак"/>
    <w:link w:val="aff"/>
    <w:uiPriority w:val="1"/>
    <w:rsid w:val="004A6871"/>
    <w:rPr>
      <w:rFonts w:ascii="Times New Roman" w:eastAsia="Times New Roman" w:hAnsi="Times New Roman" w:cs="Times New Roman"/>
      <w:sz w:val="24"/>
      <w:szCs w:val="24"/>
      <w:lang w:eastAsia="ru-RU"/>
    </w:rPr>
  </w:style>
  <w:style w:type="paragraph" w:customStyle="1" w:styleId="Standard">
    <w:name w:val="Standard"/>
    <w:rsid w:val="00BA09D0"/>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BA09D0"/>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A1E8CE-8A0B-4E68-88DD-E8D3A7642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1</TotalTime>
  <Pages>195</Pages>
  <Words>91122</Words>
  <Characters>519401</Characters>
  <Application>Microsoft Office Word</Application>
  <DocSecurity>0</DocSecurity>
  <Lines>4328</Lines>
  <Paragraphs>12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93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ОУ СОШ № 4</dc:creator>
  <cp:keywords/>
  <dc:description/>
  <cp:lastModifiedBy>User сош 4</cp:lastModifiedBy>
  <cp:revision>58</cp:revision>
  <cp:lastPrinted>2015-03-04T18:51:00Z</cp:lastPrinted>
  <dcterms:created xsi:type="dcterms:W3CDTF">2014-02-08T08:59:00Z</dcterms:created>
  <dcterms:modified xsi:type="dcterms:W3CDTF">2015-03-12T15:16:00Z</dcterms:modified>
</cp:coreProperties>
</file>